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4" r:id="rId1"/>
    <p:sldMasterId id="2147483686" r:id="rId2"/>
    <p:sldMasterId id="2147483721" r:id="rId3"/>
    <p:sldMasterId id="2147483733" r:id="rId4"/>
  </p:sldMasterIdLst>
  <p:notesMasterIdLst>
    <p:notesMasterId r:id="rId45"/>
  </p:notesMasterIdLst>
  <p:sldIdLst>
    <p:sldId id="273" r:id="rId5"/>
    <p:sldId id="262" r:id="rId6"/>
    <p:sldId id="263" r:id="rId7"/>
    <p:sldId id="284" r:id="rId8"/>
    <p:sldId id="265" r:id="rId9"/>
    <p:sldId id="285" r:id="rId10"/>
    <p:sldId id="267" r:id="rId11"/>
    <p:sldId id="286" r:id="rId12"/>
    <p:sldId id="276" r:id="rId13"/>
    <p:sldId id="288" r:id="rId14"/>
    <p:sldId id="287" r:id="rId15"/>
    <p:sldId id="264" r:id="rId16"/>
    <p:sldId id="283" r:id="rId17"/>
    <p:sldId id="289" r:id="rId18"/>
    <p:sldId id="290" r:id="rId19"/>
    <p:sldId id="291" r:id="rId20"/>
    <p:sldId id="281" r:id="rId21"/>
    <p:sldId id="292" r:id="rId22"/>
    <p:sldId id="278" r:id="rId23"/>
    <p:sldId id="294" r:id="rId24"/>
    <p:sldId id="295" r:id="rId25"/>
    <p:sldId id="296" r:id="rId26"/>
    <p:sldId id="297" r:id="rId27"/>
    <p:sldId id="298" r:id="rId28"/>
    <p:sldId id="293" r:id="rId29"/>
    <p:sldId id="299" r:id="rId30"/>
    <p:sldId id="300" r:id="rId31"/>
    <p:sldId id="301" r:id="rId32"/>
    <p:sldId id="302" r:id="rId33"/>
    <p:sldId id="303" r:id="rId34"/>
    <p:sldId id="304" r:id="rId35"/>
    <p:sldId id="305" r:id="rId36"/>
    <p:sldId id="306" r:id="rId37"/>
    <p:sldId id="320" r:id="rId38"/>
    <p:sldId id="374" r:id="rId39"/>
    <p:sldId id="375" r:id="rId40"/>
    <p:sldId id="376" r:id="rId41"/>
    <p:sldId id="377" r:id="rId42"/>
    <p:sldId id="378" r:id="rId43"/>
    <p:sldId id="275" r:id="rId4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3B4F"/>
    <a:srgbClr val="BB0000"/>
    <a:srgbClr val="D21F6B"/>
    <a:srgbClr val="32ACAC"/>
    <a:srgbClr val="E6E6E6"/>
    <a:srgbClr val="61D0D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68B7411-78DC-42DF-BE77-B08F80C6CB29}" v="1246" dt="2023-02-04T08:48:11.05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7"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microsoft.com/office/2015/10/relationships/revisionInfo" Target="revisionInfo.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theme" Target="theme/theme1.xml"/><Relationship Id="rId8" Type="http://schemas.openxmlformats.org/officeDocument/2006/relationships/slide" Target="slides/slide4.xml"/><Relationship Id="rId51"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en Suong Quan" userId="ab5a9f2d-90da-4609-b611-da7d82358b03" providerId="ADAL" clId="{C68B7411-78DC-42DF-BE77-B08F80C6CB29}"/>
    <pc:docChg chg="undo custSel addSld delSld modSld sldOrd">
      <pc:chgData name="Nguyen Suong Quan" userId="ab5a9f2d-90da-4609-b611-da7d82358b03" providerId="ADAL" clId="{C68B7411-78DC-42DF-BE77-B08F80C6CB29}" dt="2023-02-04T08:48:19.455" v="3904" actId="14100"/>
      <pc:docMkLst>
        <pc:docMk/>
      </pc:docMkLst>
      <pc:sldChg chg="modTransition">
        <pc:chgData name="Nguyen Suong Quan" userId="ab5a9f2d-90da-4609-b611-da7d82358b03" providerId="ADAL" clId="{C68B7411-78DC-42DF-BE77-B08F80C6CB29}" dt="2023-02-03T09:27:52.332" v="488"/>
        <pc:sldMkLst>
          <pc:docMk/>
          <pc:sldMk cId="520899496" sldId="256"/>
        </pc:sldMkLst>
      </pc:sldChg>
      <pc:sldChg chg="add del modTransition">
        <pc:chgData name="Nguyen Suong Quan" userId="ab5a9f2d-90da-4609-b611-da7d82358b03" providerId="ADAL" clId="{C68B7411-78DC-42DF-BE77-B08F80C6CB29}" dt="2023-02-03T09:27:52.332" v="488"/>
        <pc:sldMkLst>
          <pc:docMk/>
          <pc:sldMk cId="1291703681" sldId="262"/>
        </pc:sldMkLst>
      </pc:sldChg>
      <pc:sldChg chg="modSp add del mod modTransition">
        <pc:chgData name="Nguyen Suong Quan" userId="ab5a9f2d-90da-4609-b611-da7d82358b03" providerId="ADAL" clId="{C68B7411-78DC-42DF-BE77-B08F80C6CB29}" dt="2023-02-03T09:27:52.332" v="488"/>
        <pc:sldMkLst>
          <pc:docMk/>
          <pc:sldMk cId="3277108928" sldId="263"/>
        </pc:sldMkLst>
        <pc:spChg chg="mod">
          <ac:chgData name="Nguyen Suong Quan" userId="ab5a9f2d-90da-4609-b611-da7d82358b03" providerId="ADAL" clId="{C68B7411-78DC-42DF-BE77-B08F80C6CB29}" dt="2023-02-03T08:33:25.860" v="116"/>
          <ac:spMkLst>
            <pc:docMk/>
            <pc:sldMk cId="3277108928" sldId="263"/>
            <ac:spMk id="3" creationId="{43370093-B95C-0A72-855A-33BE00C7BE12}"/>
          </ac:spMkLst>
        </pc:spChg>
        <pc:spChg chg="mod">
          <ac:chgData name="Nguyen Suong Quan" userId="ab5a9f2d-90da-4609-b611-da7d82358b03" providerId="ADAL" clId="{C68B7411-78DC-42DF-BE77-B08F80C6CB29}" dt="2023-02-03T08:33:57.365" v="132" actId="108"/>
          <ac:spMkLst>
            <pc:docMk/>
            <pc:sldMk cId="3277108928" sldId="263"/>
            <ac:spMk id="4" creationId="{00000000-0000-0000-0000-000000000000}"/>
          </ac:spMkLst>
        </pc:spChg>
        <pc:spChg chg="mod">
          <ac:chgData name="Nguyen Suong Quan" userId="ab5a9f2d-90da-4609-b611-da7d82358b03" providerId="ADAL" clId="{C68B7411-78DC-42DF-BE77-B08F80C6CB29}" dt="2023-02-03T08:40:25.785" v="185" actId="20577"/>
          <ac:spMkLst>
            <pc:docMk/>
            <pc:sldMk cId="3277108928" sldId="263"/>
            <ac:spMk id="5" creationId="{00000000-0000-0000-0000-000000000000}"/>
          </ac:spMkLst>
        </pc:spChg>
        <pc:spChg chg="mod">
          <ac:chgData name="Nguyen Suong Quan" userId="ab5a9f2d-90da-4609-b611-da7d82358b03" providerId="ADAL" clId="{C68B7411-78DC-42DF-BE77-B08F80C6CB29}" dt="2023-02-03T08:35:27.176" v="168" actId="255"/>
          <ac:spMkLst>
            <pc:docMk/>
            <pc:sldMk cId="3277108928" sldId="263"/>
            <ac:spMk id="6" creationId="{00000000-0000-0000-0000-000000000000}"/>
          </ac:spMkLst>
        </pc:spChg>
        <pc:spChg chg="mod">
          <ac:chgData name="Nguyen Suong Quan" userId="ab5a9f2d-90da-4609-b611-da7d82358b03" providerId="ADAL" clId="{C68B7411-78DC-42DF-BE77-B08F80C6CB29}" dt="2023-02-03T08:40:21.984" v="181" actId="20577"/>
          <ac:spMkLst>
            <pc:docMk/>
            <pc:sldMk cId="3277108928" sldId="263"/>
            <ac:spMk id="7" creationId="{00000000-0000-0000-0000-000000000000}"/>
          </ac:spMkLst>
        </pc:spChg>
        <pc:spChg chg="mod">
          <ac:chgData name="Nguyen Suong Quan" userId="ab5a9f2d-90da-4609-b611-da7d82358b03" providerId="ADAL" clId="{C68B7411-78DC-42DF-BE77-B08F80C6CB29}" dt="2023-02-03T08:35:27.176" v="168" actId="255"/>
          <ac:spMkLst>
            <pc:docMk/>
            <pc:sldMk cId="3277108928" sldId="263"/>
            <ac:spMk id="8" creationId="{00000000-0000-0000-0000-000000000000}"/>
          </ac:spMkLst>
        </pc:spChg>
      </pc:sldChg>
      <pc:sldChg chg="modSp mod modTransition">
        <pc:chgData name="Nguyen Suong Quan" userId="ab5a9f2d-90da-4609-b611-da7d82358b03" providerId="ADAL" clId="{C68B7411-78DC-42DF-BE77-B08F80C6CB29}" dt="2023-02-03T09:27:52.332" v="488"/>
        <pc:sldMkLst>
          <pc:docMk/>
          <pc:sldMk cId="3650340329" sldId="264"/>
        </pc:sldMkLst>
        <pc:spChg chg="mod">
          <ac:chgData name="Nguyen Suong Quan" userId="ab5a9f2d-90da-4609-b611-da7d82358b03" providerId="ADAL" clId="{C68B7411-78DC-42DF-BE77-B08F80C6CB29}" dt="2023-02-03T08:26:48.635" v="98" actId="1076"/>
          <ac:spMkLst>
            <pc:docMk/>
            <pc:sldMk cId="3650340329" sldId="264"/>
            <ac:spMk id="2" creationId="{00000000-0000-0000-0000-000000000000}"/>
          </ac:spMkLst>
        </pc:spChg>
        <pc:spChg chg="mod">
          <ac:chgData name="Nguyen Suong Quan" userId="ab5a9f2d-90da-4609-b611-da7d82358b03" providerId="ADAL" clId="{C68B7411-78DC-42DF-BE77-B08F80C6CB29}" dt="2023-02-03T08:27:12.692" v="104" actId="1076"/>
          <ac:spMkLst>
            <pc:docMk/>
            <pc:sldMk cId="3650340329" sldId="264"/>
            <ac:spMk id="3" creationId="{00000000-0000-0000-0000-000000000000}"/>
          </ac:spMkLst>
        </pc:spChg>
      </pc:sldChg>
      <pc:sldChg chg="modSp add del mod modTransition">
        <pc:chgData name="Nguyen Suong Quan" userId="ab5a9f2d-90da-4609-b611-da7d82358b03" providerId="ADAL" clId="{C68B7411-78DC-42DF-BE77-B08F80C6CB29}" dt="2023-02-03T09:27:52.332" v="488"/>
        <pc:sldMkLst>
          <pc:docMk/>
          <pc:sldMk cId="1455846656" sldId="265"/>
        </pc:sldMkLst>
        <pc:spChg chg="mod">
          <ac:chgData name="Nguyen Suong Quan" userId="ab5a9f2d-90da-4609-b611-da7d82358b03" providerId="ADAL" clId="{C68B7411-78DC-42DF-BE77-B08F80C6CB29}" dt="2023-02-03T08:45:06.442" v="222" actId="207"/>
          <ac:spMkLst>
            <pc:docMk/>
            <pc:sldMk cId="1455846656" sldId="265"/>
            <ac:spMk id="4" creationId="{00000000-0000-0000-0000-000000000000}"/>
          </ac:spMkLst>
        </pc:spChg>
        <pc:spChg chg="mod">
          <ac:chgData name="Nguyen Suong Quan" userId="ab5a9f2d-90da-4609-b611-da7d82358b03" providerId="ADAL" clId="{C68B7411-78DC-42DF-BE77-B08F80C6CB29}" dt="2023-02-03T08:45:06.442" v="222" actId="207"/>
          <ac:spMkLst>
            <pc:docMk/>
            <pc:sldMk cId="1455846656" sldId="265"/>
            <ac:spMk id="5" creationId="{00000000-0000-0000-0000-000000000000}"/>
          </ac:spMkLst>
        </pc:spChg>
        <pc:spChg chg="mod">
          <ac:chgData name="Nguyen Suong Quan" userId="ab5a9f2d-90da-4609-b611-da7d82358b03" providerId="ADAL" clId="{C68B7411-78DC-42DF-BE77-B08F80C6CB29}" dt="2023-02-03T08:45:06.442" v="222" actId="207"/>
          <ac:spMkLst>
            <pc:docMk/>
            <pc:sldMk cId="1455846656" sldId="265"/>
            <ac:spMk id="6" creationId="{00000000-0000-0000-0000-000000000000}"/>
          </ac:spMkLst>
        </pc:spChg>
        <pc:spChg chg="mod">
          <ac:chgData name="Nguyen Suong Quan" userId="ab5a9f2d-90da-4609-b611-da7d82358b03" providerId="ADAL" clId="{C68B7411-78DC-42DF-BE77-B08F80C6CB29}" dt="2023-02-03T08:45:06.442" v="222" actId="207"/>
          <ac:spMkLst>
            <pc:docMk/>
            <pc:sldMk cId="1455846656" sldId="265"/>
            <ac:spMk id="7" creationId="{00000000-0000-0000-0000-000000000000}"/>
          </ac:spMkLst>
        </pc:spChg>
        <pc:spChg chg="mod">
          <ac:chgData name="Nguyen Suong Quan" userId="ab5a9f2d-90da-4609-b611-da7d82358b03" providerId="ADAL" clId="{C68B7411-78DC-42DF-BE77-B08F80C6CB29}" dt="2023-02-03T08:45:06.442" v="222" actId="207"/>
          <ac:spMkLst>
            <pc:docMk/>
            <pc:sldMk cId="1455846656" sldId="265"/>
            <ac:spMk id="8" creationId="{00000000-0000-0000-0000-000000000000}"/>
          </ac:spMkLst>
        </pc:spChg>
      </pc:sldChg>
      <pc:sldChg chg="addSp delSp modSp mod modTransition">
        <pc:chgData name="Nguyen Suong Quan" userId="ab5a9f2d-90da-4609-b611-da7d82358b03" providerId="ADAL" clId="{C68B7411-78DC-42DF-BE77-B08F80C6CB29}" dt="2023-02-04T08:45:56.855" v="3852" actId="478"/>
        <pc:sldMkLst>
          <pc:docMk/>
          <pc:sldMk cId="1997697987" sldId="266"/>
        </pc:sldMkLst>
        <pc:spChg chg="del">
          <ac:chgData name="Nguyen Suong Quan" userId="ab5a9f2d-90da-4609-b611-da7d82358b03" providerId="ADAL" clId="{C68B7411-78DC-42DF-BE77-B08F80C6CB29}" dt="2023-02-04T08:45:52.093" v="3851" actId="478"/>
          <ac:spMkLst>
            <pc:docMk/>
            <pc:sldMk cId="1997697987" sldId="266"/>
            <ac:spMk id="2" creationId="{00000000-0000-0000-0000-000000000000}"/>
          </ac:spMkLst>
        </pc:spChg>
        <pc:spChg chg="del">
          <ac:chgData name="Nguyen Suong Quan" userId="ab5a9f2d-90da-4609-b611-da7d82358b03" providerId="ADAL" clId="{C68B7411-78DC-42DF-BE77-B08F80C6CB29}" dt="2023-02-04T08:45:52.093" v="3851" actId="478"/>
          <ac:spMkLst>
            <pc:docMk/>
            <pc:sldMk cId="1997697987" sldId="266"/>
            <ac:spMk id="3" creationId="{00000000-0000-0000-0000-000000000000}"/>
          </ac:spMkLst>
        </pc:spChg>
        <pc:spChg chg="add del mod">
          <ac:chgData name="Nguyen Suong Quan" userId="ab5a9f2d-90da-4609-b611-da7d82358b03" providerId="ADAL" clId="{C68B7411-78DC-42DF-BE77-B08F80C6CB29}" dt="2023-02-04T08:45:56.855" v="3852" actId="478"/>
          <ac:spMkLst>
            <pc:docMk/>
            <pc:sldMk cId="1997697987" sldId="266"/>
            <ac:spMk id="5" creationId="{5B0FD06F-EBF7-6C69-FDE8-D19BEBD6E4D6}"/>
          </ac:spMkLst>
        </pc:spChg>
      </pc:sldChg>
      <pc:sldChg chg="modSp add del mod modTransition">
        <pc:chgData name="Nguyen Suong Quan" userId="ab5a9f2d-90da-4609-b611-da7d82358b03" providerId="ADAL" clId="{C68B7411-78DC-42DF-BE77-B08F80C6CB29}" dt="2023-02-03T09:27:52.332" v="488"/>
        <pc:sldMkLst>
          <pc:docMk/>
          <pc:sldMk cId="1119312203" sldId="267"/>
        </pc:sldMkLst>
        <pc:spChg chg="mod">
          <ac:chgData name="Nguyen Suong Quan" userId="ab5a9f2d-90da-4609-b611-da7d82358b03" providerId="ADAL" clId="{C68B7411-78DC-42DF-BE77-B08F80C6CB29}" dt="2023-02-03T08:48:16.353" v="246" actId="1076"/>
          <ac:spMkLst>
            <pc:docMk/>
            <pc:sldMk cId="1119312203" sldId="267"/>
            <ac:spMk id="2" creationId="{9AE87490-2369-DF58-E398-DC8DE8B53B39}"/>
          </ac:spMkLst>
        </pc:spChg>
        <pc:spChg chg="mod">
          <ac:chgData name="Nguyen Suong Quan" userId="ab5a9f2d-90da-4609-b611-da7d82358b03" providerId="ADAL" clId="{C68B7411-78DC-42DF-BE77-B08F80C6CB29}" dt="2023-02-03T08:48:09.025" v="244" actId="207"/>
          <ac:spMkLst>
            <pc:docMk/>
            <pc:sldMk cId="1119312203" sldId="267"/>
            <ac:spMk id="5" creationId="{00000000-0000-0000-0000-000000000000}"/>
          </ac:spMkLst>
        </pc:spChg>
        <pc:spChg chg="mod">
          <ac:chgData name="Nguyen Suong Quan" userId="ab5a9f2d-90da-4609-b611-da7d82358b03" providerId="ADAL" clId="{C68B7411-78DC-42DF-BE77-B08F80C6CB29}" dt="2023-02-03T08:48:09.025" v="244" actId="207"/>
          <ac:spMkLst>
            <pc:docMk/>
            <pc:sldMk cId="1119312203" sldId="267"/>
            <ac:spMk id="6" creationId="{00000000-0000-0000-0000-000000000000}"/>
          </ac:spMkLst>
        </pc:spChg>
        <pc:spChg chg="mod">
          <ac:chgData name="Nguyen Suong Quan" userId="ab5a9f2d-90da-4609-b611-da7d82358b03" providerId="ADAL" clId="{C68B7411-78DC-42DF-BE77-B08F80C6CB29}" dt="2023-02-03T08:48:09.025" v="244" actId="207"/>
          <ac:spMkLst>
            <pc:docMk/>
            <pc:sldMk cId="1119312203" sldId="267"/>
            <ac:spMk id="7" creationId="{00000000-0000-0000-0000-000000000000}"/>
          </ac:spMkLst>
        </pc:spChg>
        <pc:spChg chg="mod">
          <ac:chgData name="Nguyen Suong Quan" userId="ab5a9f2d-90da-4609-b611-da7d82358b03" providerId="ADAL" clId="{C68B7411-78DC-42DF-BE77-B08F80C6CB29}" dt="2023-02-03T08:48:09.025" v="244" actId="207"/>
          <ac:spMkLst>
            <pc:docMk/>
            <pc:sldMk cId="1119312203" sldId="267"/>
            <ac:spMk id="8" creationId="{00000000-0000-0000-0000-000000000000}"/>
          </ac:spMkLst>
        </pc:spChg>
      </pc:sldChg>
      <pc:sldChg chg="del modTransition">
        <pc:chgData name="Nguyen Suong Quan" userId="ab5a9f2d-90da-4609-b611-da7d82358b03" providerId="ADAL" clId="{C68B7411-78DC-42DF-BE77-B08F80C6CB29}" dt="2023-02-04T08:45:46.527" v="3850" actId="47"/>
        <pc:sldMkLst>
          <pc:docMk/>
          <pc:sldMk cId="3296948863" sldId="268"/>
        </pc:sldMkLst>
      </pc:sldChg>
      <pc:sldChg chg="del modTransition">
        <pc:chgData name="Nguyen Suong Quan" userId="ab5a9f2d-90da-4609-b611-da7d82358b03" providerId="ADAL" clId="{C68B7411-78DC-42DF-BE77-B08F80C6CB29}" dt="2023-02-04T08:45:46.527" v="3850" actId="47"/>
        <pc:sldMkLst>
          <pc:docMk/>
          <pc:sldMk cId="1653943558" sldId="269"/>
        </pc:sldMkLst>
      </pc:sldChg>
      <pc:sldChg chg="del modTransition">
        <pc:chgData name="Nguyen Suong Quan" userId="ab5a9f2d-90da-4609-b611-da7d82358b03" providerId="ADAL" clId="{C68B7411-78DC-42DF-BE77-B08F80C6CB29}" dt="2023-02-04T08:45:46.527" v="3850" actId="47"/>
        <pc:sldMkLst>
          <pc:docMk/>
          <pc:sldMk cId="3030984589" sldId="270"/>
        </pc:sldMkLst>
      </pc:sldChg>
      <pc:sldChg chg="add del">
        <pc:chgData name="Nguyen Suong Quan" userId="ab5a9f2d-90da-4609-b611-da7d82358b03" providerId="ADAL" clId="{C68B7411-78DC-42DF-BE77-B08F80C6CB29}" dt="2023-02-03T08:51:17.422" v="266" actId="47"/>
        <pc:sldMkLst>
          <pc:docMk/>
          <pc:sldMk cId="2198212634" sldId="271"/>
        </pc:sldMkLst>
      </pc:sldChg>
      <pc:sldChg chg="add del">
        <pc:chgData name="Nguyen Suong Quan" userId="ab5a9f2d-90da-4609-b611-da7d82358b03" providerId="ADAL" clId="{C68B7411-78DC-42DF-BE77-B08F80C6CB29}" dt="2023-02-03T08:51:17.422" v="266" actId="47"/>
        <pc:sldMkLst>
          <pc:docMk/>
          <pc:sldMk cId="3647048042" sldId="272"/>
        </pc:sldMkLst>
      </pc:sldChg>
      <pc:sldChg chg="add del">
        <pc:chgData name="Nguyen Suong Quan" userId="ab5a9f2d-90da-4609-b611-da7d82358b03" providerId="ADAL" clId="{C68B7411-78DC-42DF-BE77-B08F80C6CB29}" dt="2023-02-03T08:51:17.422" v="266" actId="47"/>
        <pc:sldMkLst>
          <pc:docMk/>
          <pc:sldMk cId="3174699379" sldId="273"/>
        </pc:sldMkLst>
      </pc:sldChg>
      <pc:sldChg chg="del modTransition">
        <pc:chgData name="Nguyen Suong Quan" userId="ab5a9f2d-90da-4609-b611-da7d82358b03" providerId="ADAL" clId="{C68B7411-78DC-42DF-BE77-B08F80C6CB29}" dt="2023-02-04T08:45:46.527" v="3850" actId="47"/>
        <pc:sldMkLst>
          <pc:docMk/>
          <pc:sldMk cId="3761302454" sldId="274"/>
        </pc:sldMkLst>
      </pc:sldChg>
      <pc:sldChg chg="addSp delSp modSp mod ord modTransition modAnim">
        <pc:chgData name="Nguyen Suong Quan" userId="ab5a9f2d-90da-4609-b611-da7d82358b03" providerId="ADAL" clId="{C68B7411-78DC-42DF-BE77-B08F80C6CB29}" dt="2023-02-03T09:27:52.332" v="488"/>
        <pc:sldMkLst>
          <pc:docMk/>
          <pc:sldMk cId="711182959" sldId="276"/>
        </pc:sldMkLst>
        <pc:spChg chg="add mod">
          <ac:chgData name="Nguyen Suong Quan" userId="ab5a9f2d-90da-4609-b611-da7d82358b03" providerId="ADAL" clId="{C68B7411-78DC-42DF-BE77-B08F80C6CB29}" dt="2023-02-03T09:21:32.564" v="398" actId="1076"/>
          <ac:spMkLst>
            <pc:docMk/>
            <pc:sldMk cId="711182959" sldId="276"/>
            <ac:spMk id="3" creationId="{0FBA3D02-8F4D-76B9-CBA8-084EA7F0A210}"/>
          </ac:spMkLst>
        </pc:spChg>
        <pc:spChg chg="add mod">
          <ac:chgData name="Nguyen Suong Quan" userId="ab5a9f2d-90da-4609-b611-da7d82358b03" providerId="ADAL" clId="{C68B7411-78DC-42DF-BE77-B08F80C6CB29}" dt="2023-02-03T09:22:15.916" v="400" actId="1076"/>
          <ac:spMkLst>
            <pc:docMk/>
            <pc:sldMk cId="711182959" sldId="276"/>
            <ac:spMk id="4" creationId="{F6B5FA5C-EF60-92DE-6390-1067262D6976}"/>
          </ac:spMkLst>
        </pc:spChg>
        <pc:spChg chg="add mod">
          <ac:chgData name="Nguyen Suong Quan" userId="ab5a9f2d-90da-4609-b611-da7d82358b03" providerId="ADAL" clId="{C68B7411-78DC-42DF-BE77-B08F80C6CB29}" dt="2023-02-03T09:25:11.354" v="455" actId="207"/>
          <ac:spMkLst>
            <pc:docMk/>
            <pc:sldMk cId="711182959" sldId="276"/>
            <ac:spMk id="5" creationId="{2C323754-7B8C-37AB-6C0A-63366231CFB3}"/>
          </ac:spMkLst>
        </pc:spChg>
        <pc:spChg chg="add mod">
          <ac:chgData name="Nguyen Suong Quan" userId="ab5a9f2d-90da-4609-b611-da7d82358b03" providerId="ADAL" clId="{C68B7411-78DC-42DF-BE77-B08F80C6CB29}" dt="2023-02-03T09:23:53.888" v="449"/>
          <ac:spMkLst>
            <pc:docMk/>
            <pc:sldMk cId="711182959" sldId="276"/>
            <ac:spMk id="6" creationId="{1BA6B8AA-87CC-9E49-847E-E0B7FE632421}"/>
          </ac:spMkLst>
        </pc:spChg>
        <pc:spChg chg="add mod">
          <ac:chgData name="Nguyen Suong Quan" userId="ab5a9f2d-90da-4609-b611-da7d82358b03" providerId="ADAL" clId="{C68B7411-78DC-42DF-BE77-B08F80C6CB29}" dt="2023-02-03T09:25:00.563" v="454" actId="207"/>
          <ac:spMkLst>
            <pc:docMk/>
            <pc:sldMk cId="711182959" sldId="276"/>
            <ac:spMk id="7" creationId="{D1936639-CB53-93DE-66A6-5CC88430BBD3}"/>
          </ac:spMkLst>
        </pc:spChg>
        <pc:spChg chg="add mod">
          <ac:chgData name="Nguyen Suong Quan" userId="ab5a9f2d-90da-4609-b611-da7d82358b03" providerId="ADAL" clId="{C68B7411-78DC-42DF-BE77-B08F80C6CB29}" dt="2023-02-03T09:27:20.729" v="487" actId="14100"/>
          <ac:spMkLst>
            <pc:docMk/>
            <pc:sldMk cId="711182959" sldId="276"/>
            <ac:spMk id="8" creationId="{0C634FDC-FBFB-8DAA-8C3A-AFC16383C8F2}"/>
          </ac:spMkLst>
        </pc:spChg>
        <pc:picChg chg="add mod">
          <ac:chgData name="Nguyen Suong Quan" userId="ab5a9f2d-90da-4609-b611-da7d82358b03" providerId="ADAL" clId="{C68B7411-78DC-42DF-BE77-B08F80C6CB29}" dt="2023-02-03T09:19:27.483" v="346" actId="1076"/>
          <ac:picMkLst>
            <pc:docMk/>
            <pc:sldMk cId="711182959" sldId="276"/>
            <ac:picMk id="2" creationId="{D8038AC8-8930-287E-5C41-6DF63742805C}"/>
          </ac:picMkLst>
        </pc:picChg>
        <pc:picChg chg="add mod">
          <ac:chgData name="Nguyen Suong Quan" userId="ab5a9f2d-90da-4609-b611-da7d82358b03" providerId="ADAL" clId="{C68B7411-78DC-42DF-BE77-B08F80C6CB29}" dt="2023-02-03T09:09:12.612" v="296" actId="1076"/>
          <ac:picMkLst>
            <pc:docMk/>
            <pc:sldMk cId="711182959" sldId="276"/>
            <ac:picMk id="1026" creationId="{E53E48C3-C8E8-3932-FC3D-72696151F7C1}"/>
          </ac:picMkLst>
        </pc:picChg>
        <pc:picChg chg="add mod">
          <ac:chgData name="Nguyen Suong Quan" userId="ab5a9f2d-90da-4609-b611-da7d82358b03" providerId="ADAL" clId="{C68B7411-78DC-42DF-BE77-B08F80C6CB29}" dt="2023-02-03T09:09:12.612" v="296" actId="1076"/>
          <ac:picMkLst>
            <pc:docMk/>
            <pc:sldMk cId="711182959" sldId="276"/>
            <ac:picMk id="1028" creationId="{14030050-90A9-6B90-208F-723115BDB195}"/>
          </ac:picMkLst>
        </pc:picChg>
        <pc:picChg chg="add mod">
          <ac:chgData name="Nguyen Suong Quan" userId="ab5a9f2d-90da-4609-b611-da7d82358b03" providerId="ADAL" clId="{C68B7411-78DC-42DF-BE77-B08F80C6CB29}" dt="2023-02-03T09:09:12.612" v="296" actId="1076"/>
          <ac:picMkLst>
            <pc:docMk/>
            <pc:sldMk cId="711182959" sldId="276"/>
            <ac:picMk id="1030" creationId="{774A1595-F0DF-C256-5EFE-14D030429C6E}"/>
          </ac:picMkLst>
        </pc:picChg>
        <pc:picChg chg="add mod">
          <ac:chgData name="Nguyen Suong Quan" userId="ab5a9f2d-90da-4609-b611-da7d82358b03" providerId="ADAL" clId="{C68B7411-78DC-42DF-BE77-B08F80C6CB29}" dt="2023-02-03T09:27:03.566" v="485" actId="1076"/>
          <ac:picMkLst>
            <pc:docMk/>
            <pc:sldMk cId="711182959" sldId="276"/>
            <ac:picMk id="1032" creationId="{E027426B-07D0-EE89-5EBD-7348642BB861}"/>
          </ac:picMkLst>
        </pc:picChg>
        <pc:picChg chg="add del mod">
          <ac:chgData name="Nguyen Suong Quan" userId="ab5a9f2d-90da-4609-b611-da7d82358b03" providerId="ADAL" clId="{C68B7411-78DC-42DF-BE77-B08F80C6CB29}" dt="2023-02-03T09:11:18.485" v="305" actId="478"/>
          <ac:picMkLst>
            <pc:docMk/>
            <pc:sldMk cId="711182959" sldId="276"/>
            <ac:picMk id="1034" creationId="{33959DEA-CBCF-7B18-BCAB-E079DAF6D7F5}"/>
          </ac:picMkLst>
        </pc:picChg>
        <pc:picChg chg="add mod">
          <ac:chgData name="Nguyen Suong Quan" userId="ab5a9f2d-90da-4609-b611-da7d82358b03" providerId="ADAL" clId="{C68B7411-78DC-42DF-BE77-B08F80C6CB29}" dt="2023-02-03T09:19:24.927" v="345" actId="1076"/>
          <ac:picMkLst>
            <pc:docMk/>
            <pc:sldMk cId="711182959" sldId="276"/>
            <ac:picMk id="1036" creationId="{DCB47B09-7933-EECC-1770-261EBE9D69A3}"/>
          </ac:picMkLst>
        </pc:picChg>
        <pc:picChg chg="add mod">
          <ac:chgData name="Nguyen Suong Quan" userId="ab5a9f2d-90da-4609-b611-da7d82358b03" providerId="ADAL" clId="{C68B7411-78DC-42DF-BE77-B08F80C6CB29}" dt="2023-02-03T09:19:06.503" v="341" actId="1440"/>
          <ac:picMkLst>
            <pc:docMk/>
            <pc:sldMk cId="711182959" sldId="276"/>
            <ac:picMk id="1038" creationId="{7A1E0448-C234-5F8A-4112-D2CE7DA4CEA8}"/>
          </ac:picMkLst>
        </pc:picChg>
      </pc:sldChg>
      <pc:sldChg chg="addSp modSp mod ord modTransition">
        <pc:chgData name="Nguyen Suong Quan" userId="ab5a9f2d-90da-4609-b611-da7d82358b03" providerId="ADAL" clId="{C68B7411-78DC-42DF-BE77-B08F80C6CB29}" dt="2023-02-03T11:27:29.275" v="2237"/>
        <pc:sldMkLst>
          <pc:docMk/>
          <pc:sldMk cId="6860444" sldId="278"/>
        </pc:sldMkLst>
        <pc:spChg chg="add mod">
          <ac:chgData name="Nguyen Suong Quan" userId="ab5a9f2d-90da-4609-b611-da7d82358b03" providerId="ADAL" clId="{C68B7411-78DC-42DF-BE77-B08F80C6CB29}" dt="2023-02-03T11:09:30.896" v="1744" actId="1076"/>
          <ac:spMkLst>
            <pc:docMk/>
            <pc:sldMk cId="6860444" sldId="278"/>
            <ac:spMk id="2" creationId="{2F6CC880-F62F-B5CC-63EB-03D8EB10426F}"/>
          </ac:spMkLst>
        </pc:spChg>
        <pc:spChg chg="add mod">
          <ac:chgData name="Nguyen Suong Quan" userId="ab5a9f2d-90da-4609-b611-da7d82358b03" providerId="ADAL" clId="{C68B7411-78DC-42DF-BE77-B08F80C6CB29}" dt="2023-02-03T11:27:29.275" v="2237"/>
          <ac:spMkLst>
            <pc:docMk/>
            <pc:sldMk cId="6860444" sldId="278"/>
            <ac:spMk id="4" creationId="{917353D7-DADA-4AAA-61C9-BA8359C098A8}"/>
          </ac:spMkLst>
        </pc:spChg>
        <pc:picChg chg="add mod">
          <ac:chgData name="Nguyen Suong Quan" userId="ab5a9f2d-90da-4609-b611-da7d82358b03" providerId="ADAL" clId="{C68B7411-78DC-42DF-BE77-B08F80C6CB29}" dt="2023-02-03T11:14:14.363" v="1989" actId="1076"/>
          <ac:picMkLst>
            <pc:docMk/>
            <pc:sldMk cId="6860444" sldId="278"/>
            <ac:picMk id="5" creationId="{FEA5D673-7384-B98F-08FE-AFFFAF442C5D}"/>
          </ac:picMkLst>
        </pc:picChg>
        <pc:picChg chg="add mod">
          <ac:chgData name="Nguyen Suong Quan" userId="ab5a9f2d-90da-4609-b611-da7d82358b03" providerId="ADAL" clId="{C68B7411-78DC-42DF-BE77-B08F80C6CB29}" dt="2023-02-03T11:09:27.470" v="1743" actId="1076"/>
          <ac:picMkLst>
            <pc:docMk/>
            <pc:sldMk cId="6860444" sldId="278"/>
            <ac:picMk id="6146" creationId="{58A71EDE-6CAB-97CC-133B-CA0F329BCE9C}"/>
          </ac:picMkLst>
        </pc:picChg>
      </pc:sldChg>
      <pc:sldChg chg="del modTransition">
        <pc:chgData name="Nguyen Suong Quan" userId="ab5a9f2d-90da-4609-b611-da7d82358b03" providerId="ADAL" clId="{C68B7411-78DC-42DF-BE77-B08F80C6CB29}" dt="2023-02-04T08:45:42.511" v="3849" actId="47"/>
        <pc:sldMkLst>
          <pc:docMk/>
          <pc:sldMk cId="13403576" sldId="279"/>
        </pc:sldMkLst>
      </pc:sldChg>
      <pc:sldChg chg="del modTransition">
        <pc:chgData name="Nguyen Suong Quan" userId="ab5a9f2d-90da-4609-b611-da7d82358b03" providerId="ADAL" clId="{C68B7411-78DC-42DF-BE77-B08F80C6CB29}" dt="2023-02-04T08:45:46.527" v="3850" actId="47"/>
        <pc:sldMkLst>
          <pc:docMk/>
          <pc:sldMk cId="1750688946" sldId="280"/>
        </pc:sldMkLst>
      </pc:sldChg>
      <pc:sldChg chg="addSp delSp modSp mod modTransition delAnim modAnim">
        <pc:chgData name="Nguyen Suong Quan" userId="ab5a9f2d-90da-4609-b611-da7d82358b03" providerId="ADAL" clId="{C68B7411-78DC-42DF-BE77-B08F80C6CB29}" dt="2023-02-03T10:48:32.771" v="1465" actId="20577"/>
        <pc:sldMkLst>
          <pc:docMk/>
          <pc:sldMk cId="3347619229" sldId="281"/>
        </pc:sldMkLst>
        <pc:spChg chg="add mod">
          <ac:chgData name="Nguyen Suong Quan" userId="ab5a9f2d-90da-4609-b611-da7d82358b03" providerId="ADAL" clId="{C68B7411-78DC-42DF-BE77-B08F80C6CB29}" dt="2023-02-03T10:41:20.453" v="1385" actId="13822"/>
          <ac:spMkLst>
            <pc:docMk/>
            <pc:sldMk cId="3347619229" sldId="281"/>
            <ac:spMk id="2" creationId="{6EC7DE52-A756-F2EB-B997-354F0E40EA79}"/>
          </ac:spMkLst>
        </pc:spChg>
        <pc:spChg chg="add mod">
          <ac:chgData name="Nguyen Suong Quan" userId="ab5a9f2d-90da-4609-b611-da7d82358b03" providerId="ADAL" clId="{C68B7411-78DC-42DF-BE77-B08F80C6CB29}" dt="2023-02-03T10:41:05.718" v="1384" actId="14100"/>
          <ac:spMkLst>
            <pc:docMk/>
            <pc:sldMk cId="3347619229" sldId="281"/>
            <ac:spMk id="3" creationId="{9D93B305-351B-13FF-D63A-F034FA457E04}"/>
          </ac:spMkLst>
        </pc:spChg>
        <pc:spChg chg="add mod">
          <ac:chgData name="Nguyen Suong Quan" userId="ab5a9f2d-90da-4609-b611-da7d82358b03" providerId="ADAL" clId="{C68B7411-78DC-42DF-BE77-B08F80C6CB29}" dt="2023-02-03T10:46:12.905" v="1453" actId="1076"/>
          <ac:spMkLst>
            <pc:docMk/>
            <pc:sldMk cId="3347619229" sldId="281"/>
            <ac:spMk id="4" creationId="{710F7EC4-7011-8FA9-18B5-25A4CAC59E14}"/>
          </ac:spMkLst>
        </pc:spChg>
        <pc:spChg chg="add mod">
          <ac:chgData name="Nguyen Suong Quan" userId="ab5a9f2d-90da-4609-b611-da7d82358b03" providerId="ADAL" clId="{C68B7411-78DC-42DF-BE77-B08F80C6CB29}" dt="2023-02-03T10:48:32.771" v="1465" actId="20577"/>
          <ac:spMkLst>
            <pc:docMk/>
            <pc:sldMk cId="3347619229" sldId="281"/>
            <ac:spMk id="5" creationId="{9A48522E-E664-3C67-9636-DA1B2A39997C}"/>
          </ac:spMkLst>
        </pc:spChg>
        <pc:spChg chg="add mod">
          <ac:chgData name="Nguyen Suong Quan" userId="ab5a9f2d-90da-4609-b611-da7d82358b03" providerId="ADAL" clId="{C68B7411-78DC-42DF-BE77-B08F80C6CB29}" dt="2023-02-03T10:46:12.905" v="1453" actId="1076"/>
          <ac:spMkLst>
            <pc:docMk/>
            <pc:sldMk cId="3347619229" sldId="281"/>
            <ac:spMk id="6" creationId="{501AE1F5-77AC-06F0-EB33-76CA93AF9DDE}"/>
          </ac:spMkLst>
        </pc:spChg>
        <pc:spChg chg="add del mod">
          <ac:chgData name="Nguyen Suong Quan" userId="ab5a9f2d-90da-4609-b611-da7d82358b03" providerId="ADAL" clId="{C68B7411-78DC-42DF-BE77-B08F80C6CB29}" dt="2023-02-03T10:45:16.316" v="1442" actId="478"/>
          <ac:spMkLst>
            <pc:docMk/>
            <pc:sldMk cId="3347619229" sldId="281"/>
            <ac:spMk id="7" creationId="{14D6521C-F984-174F-2EE4-BD1A990AC6B9}"/>
          </ac:spMkLst>
        </pc:spChg>
        <pc:spChg chg="add mod">
          <ac:chgData name="Nguyen Suong Quan" userId="ab5a9f2d-90da-4609-b611-da7d82358b03" providerId="ADAL" clId="{C68B7411-78DC-42DF-BE77-B08F80C6CB29}" dt="2023-02-03T10:46:38.435" v="1457"/>
          <ac:spMkLst>
            <pc:docMk/>
            <pc:sldMk cId="3347619229" sldId="281"/>
            <ac:spMk id="8" creationId="{E9828FA6-8349-A9F6-15F6-7641B1483F7F}"/>
          </ac:spMkLst>
        </pc:spChg>
        <pc:spChg chg="add mod">
          <ac:chgData name="Nguyen Suong Quan" userId="ab5a9f2d-90da-4609-b611-da7d82358b03" providerId="ADAL" clId="{C68B7411-78DC-42DF-BE77-B08F80C6CB29}" dt="2023-02-03T10:47:38.776" v="1464" actId="208"/>
          <ac:spMkLst>
            <pc:docMk/>
            <pc:sldMk cId="3347619229" sldId="281"/>
            <ac:spMk id="9" creationId="{EF22A9B5-CF61-352B-6320-392C0E74E867}"/>
          </ac:spMkLst>
        </pc:spChg>
      </pc:sldChg>
      <pc:sldChg chg="addSp delSp modSp mod modTransition modAnim">
        <pc:chgData name="Nguyen Suong Quan" userId="ab5a9f2d-90da-4609-b611-da7d82358b03" providerId="ADAL" clId="{C68B7411-78DC-42DF-BE77-B08F80C6CB29}" dt="2023-02-03T10:17:59.226" v="1022" actId="1076"/>
        <pc:sldMkLst>
          <pc:docMk/>
          <pc:sldMk cId="3675444290" sldId="283"/>
        </pc:sldMkLst>
        <pc:spChg chg="add del mod">
          <ac:chgData name="Nguyen Suong Quan" userId="ab5a9f2d-90da-4609-b611-da7d82358b03" providerId="ADAL" clId="{C68B7411-78DC-42DF-BE77-B08F80C6CB29}" dt="2023-02-03T10:02:00.781" v="776"/>
          <ac:spMkLst>
            <pc:docMk/>
            <pc:sldMk cId="3675444290" sldId="283"/>
            <ac:spMk id="5" creationId="{5D2DCA5C-815A-7562-CD52-D641D661BF66}"/>
          </ac:spMkLst>
        </pc:spChg>
        <pc:spChg chg="add del mod">
          <ac:chgData name="Nguyen Suong Quan" userId="ab5a9f2d-90da-4609-b611-da7d82358b03" providerId="ADAL" clId="{C68B7411-78DC-42DF-BE77-B08F80C6CB29}" dt="2023-02-03T10:02:00.781" v="776"/>
          <ac:spMkLst>
            <pc:docMk/>
            <pc:sldMk cId="3675444290" sldId="283"/>
            <ac:spMk id="6" creationId="{B6153BAD-143F-C619-D682-FEC89D377CA8}"/>
          </ac:spMkLst>
        </pc:spChg>
        <pc:spChg chg="add del mod">
          <ac:chgData name="Nguyen Suong Quan" userId="ab5a9f2d-90da-4609-b611-da7d82358b03" providerId="ADAL" clId="{C68B7411-78DC-42DF-BE77-B08F80C6CB29}" dt="2023-02-03T10:02:00.781" v="776"/>
          <ac:spMkLst>
            <pc:docMk/>
            <pc:sldMk cId="3675444290" sldId="283"/>
            <ac:spMk id="7" creationId="{36899537-6DB0-66EC-8EB5-4433A44753B0}"/>
          </ac:spMkLst>
        </pc:spChg>
        <pc:spChg chg="add del mod">
          <ac:chgData name="Nguyen Suong Quan" userId="ab5a9f2d-90da-4609-b611-da7d82358b03" providerId="ADAL" clId="{C68B7411-78DC-42DF-BE77-B08F80C6CB29}" dt="2023-02-03T10:02:00.781" v="776"/>
          <ac:spMkLst>
            <pc:docMk/>
            <pc:sldMk cId="3675444290" sldId="283"/>
            <ac:spMk id="8" creationId="{D740C487-1DF2-1FF0-9546-2A7244F62434}"/>
          </ac:spMkLst>
        </pc:spChg>
        <pc:spChg chg="add mod">
          <ac:chgData name="Nguyen Suong Quan" userId="ab5a9f2d-90da-4609-b611-da7d82358b03" providerId="ADAL" clId="{C68B7411-78DC-42DF-BE77-B08F80C6CB29}" dt="2023-02-03T10:05:15.895" v="806" actId="1076"/>
          <ac:spMkLst>
            <pc:docMk/>
            <pc:sldMk cId="3675444290" sldId="283"/>
            <ac:spMk id="9" creationId="{5F8A96E3-F239-7FA5-2C47-AA102DDD3C1B}"/>
          </ac:spMkLst>
        </pc:spChg>
        <pc:spChg chg="add mod">
          <ac:chgData name="Nguyen Suong Quan" userId="ab5a9f2d-90da-4609-b611-da7d82358b03" providerId="ADAL" clId="{C68B7411-78DC-42DF-BE77-B08F80C6CB29}" dt="2023-02-03T10:05:15.895" v="806" actId="1076"/>
          <ac:spMkLst>
            <pc:docMk/>
            <pc:sldMk cId="3675444290" sldId="283"/>
            <ac:spMk id="10" creationId="{FB238A93-FCC7-E0BF-9A9C-33F61D19BDEE}"/>
          </ac:spMkLst>
        </pc:spChg>
        <pc:spChg chg="add del">
          <ac:chgData name="Nguyen Suong Quan" userId="ab5a9f2d-90da-4609-b611-da7d82358b03" providerId="ADAL" clId="{C68B7411-78DC-42DF-BE77-B08F80C6CB29}" dt="2023-02-03T10:04:07.610" v="784"/>
          <ac:spMkLst>
            <pc:docMk/>
            <pc:sldMk cId="3675444290" sldId="283"/>
            <ac:spMk id="11" creationId="{626A9701-8BEF-89CE-ECC6-859C97865453}"/>
          </ac:spMkLst>
        </pc:spChg>
        <pc:spChg chg="add mod">
          <ac:chgData name="Nguyen Suong Quan" userId="ab5a9f2d-90da-4609-b611-da7d82358b03" providerId="ADAL" clId="{C68B7411-78DC-42DF-BE77-B08F80C6CB29}" dt="2023-02-03T10:06:52.503" v="891" actId="14100"/>
          <ac:spMkLst>
            <pc:docMk/>
            <pc:sldMk cId="3675444290" sldId="283"/>
            <ac:spMk id="12" creationId="{FD89A052-2978-995B-DF70-64595D22F5ED}"/>
          </ac:spMkLst>
        </pc:spChg>
        <pc:spChg chg="add mod">
          <ac:chgData name="Nguyen Suong Quan" userId="ab5a9f2d-90da-4609-b611-da7d82358b03" providerId="ADAL" clId="{C68B7411-78DC-42DF-BE77-B08F80C6CB29}" dt="2023-02-03T10:17:59.226" v="1022" actId="1076"/>
          <ac:spMkLst>
            <pc:docMk/>
            <pc:sldMk cId="3675444290" sldId="283"/>
            <ac:spMk id="14" creationId="{8F4244DC-77B3-9CDE-82E2-ACCEFF86EC77}"/>
          </ac:spMkLst>
        </pc:spChg>
        <pc:graphicFrameChg chg="add del mod">
          <ac:chgData name="Nguyen Suong Quan" userId="ab5a9f2d-90da-4609-b611-da7d82358b03" providerId="ADAL" clId="{C68B7411-78DC-42DF-BE77-B08F80C6CB29}" dt="2023-02-03T10:02:00.781" v="776"/>
          <ac:graphicFrameMkLst>
            <pc:docMk/>
            <pc:sldMk cId="3675444290" sldId="283"/>
            <ac:graphicFrameMk id="4" creationId="{8E8C97F2-ACC2-0E1B-8565-7368FD271FA4}"/>
          </ac:graphicFrameMkLst>
        </pc:graphicFrameChg>
        <pc:graphicFrameChg chg="add mod modGraphic">
          <ac:chgData name="Nguyen Suong Quan" userId="ab5a9f2d-90da-4609-b611-da7d82358b03" providerId="ADAL" clId="{C68B7411-78DC-42DF-BE77-B08F80C6CB29}" dt="2023-02-03T10:17:59.226" v="1022" actId="1076"/>
          <ac:graphicFrameMkLst>
            <pc:docMk/>
            <pc:sldMk cId="3675444290" sldId="283"/>
            <ac:graphicFrameMk id="18" creationId="{DEF97703-94F0-9833-1DA3-F109C431277B}"/>
          </ac:graphicFrameMkLst>
        </pc:graphicFrameChg>
        <pc:picChg chg="add mod">
          <ac:chgData name="Nguyen Suong Quan" userId="ab5a9f2d-90da-4609-b611-da7d82358b03" providerId="ADAL" clId="{C68B7411-78DC-42DF-BE77-B08F80C6CB29}" dt="2023-02-03T10:17:59.226" v="1022" actId="1076"/>
          <ac:picMkLst>
            <pc:docMk/>
            <pc:sldMk cId="3675444290" sldId="283"/>
            <ac:picMk id="15" creationId="{466F19E1-8261-EE12-EA1B-9B5A62816739}"/>
          </ac:picMkLst>
        </pc:picChg>
        <pc:picChg chg="add del mod">
          <ac:chgData name="Nguyen Suong Quan" userId="ab5a9f2d-90da-4609-b611-da7d82358b03" providerId="ADAL" clId="{C68B7411-78DC-42DF-BE77-B08F80C6CB29}" dt="2023-02-03T10:17:50.130" v="1021" actId="478"/>
          <ac:picMkLst>
            <pc:docMk/>
            <pc:sldMk cId="3675444290" sldId="283"/>
            <ac:picMk id="16" creationId="{FA41400D-6925-8EF3-1683-157FEF68D04A}"/>
          </ac:picMkLst>
        </pc:picChg>
        <pc:picChg chg="add mod">
          <ac:chgData name="Nguyen Suong Quan" userId="ab5a9f2d-90da-4609-b611-da7d82358b03" providerId="ADAL" clId="{C68B7411-78DC-42DF-BE77-B08F80C6CB29}" dt="2023-02-03T10:17:59.226" v="1022" actId="1076"/>
          <ac:picMkLst>
            <pc:docMk/>
            <pc:sldMk cId="3675444290" sldId="283"/>
            <ac:picMk id="17" creationId="{206E2DBD-A37C-E59B-4241-0B627DED5E49}"/>
          </ac:picMkLst>
        </pc:picChg>
        <pc:picChg chg="add del mod">
          <ac:chgData name="Nguyen Suong Quan" userId="ab5a9f2d-90da-4609-b611-da7d82358b03" providerId="ADAL" clId="{C68B7411-78DC-42DF-BE77-B08F80C6CB29}" dt="2023-02-03T10:02:00.781" v="776"/>
          <ac:picMkLst>
            <pc:docMk/>
            <pc:sldMk cId="3675444290" sldId="283"/>
            <ac:picMk id="4097" creationId="{E642CCA8-5A35-5A49-1EA6-6F38E4150F9F}"/>
          </ac:picMkLst>
        </pc:picChg>
        <pc:picChg chg="add del mod">
          <ac:chgData name="Nguyen Suong Quan" userId="ab5a9f2d-90da-4609-b611-da7d82358b03" providerId="ADAL" clId="{C68B7411-78DC-42DF-BE77-B08F80C6CB29}" dt="2023-02-03T10:02:00.781" v="776"/>
          <ac:picMkLst>
            <pc:docMk/>
            <pc:sldMk cId="3675444290" sldId="283"/>
            <ac:picMk id="4098" creationId="{43A71504-24BA-66EB-0754-9949D077195A}"/>
          </ac:picMkLst>
        </pc:picChg>
        <pc:picChg chg="add del mod">
          <ac:chgData name="Nguyen Suong Quan" userId="ab5a9f2d-90da-4609-b611-da7d82358b03" providerId="ADAL" clId="{C68B7411-78DC-42DF-BE77-B08F80C6CB29}" dt="2023-02-03T10:02:00.781" v="776"/>
          <ac:picMkLst>
            <pc:docMk/>
            <pc:sldMk cId="3675444290" sldId="283"/>
            <ac:picMk id="4099" creationId="{738405B9-F086-A71B-E172-836B501D9E5C}"/>
          </ac:picMkLst>
        </pc:picChg>
        <pc:picChg chg="add mod">
          <ac:chgData name="Nguyen Suong Quan" userId="ab5a9f2d-90da-4609-b611-da7d82358b03" providerId="ADAL" clId="{C68B7411-78DC-42DF-BE77-B08F80C6CB29}" dt="2023-02-03T10:06:29.334" v="887" actId="1076"/>
          <ac:picMkLst>
            <pc:docMk/>
            <pc:sldMk cId="3675444290" sldId="283"/>
            <ac:picMk id="4107" creationId="{4BB9C75A-BB7C-2326-8583-C53F3112B971}"/>
          </ac:picMkLst>
        </pc:picChg>
      </pc:sldChg>
      <pc:sldChg chg="addSp delSp modSp add del mod modTransition addAnim delAnim modAnim">
        <pc:chgData name="Nguyen Suong Quan" userId="ab5a9f2d-90da-4609-b611-da7d82358b03" providerId="ADAL" clId="{C68B7411-78DC-42DF-BE77-B08F80C6CB29}" dt="2023-02-03T09:27:52.332" v="488"/>
        <pc:sldMkLst>
          <pc:docMk/>
          <pc:sldMk cId="3378081530" sldId="284"/>
        </pc:sldMkLst>
        <pc:spChg chg="add del mod">
          <ac:chgData name="Nguyen Suong Quan" userId="ab5a9f2d-90da-4609-b611-da7d82358b03" providerId="ADAL" clId="{C68B7411-78DC-42DF-BE77-B08F80C6CB29}" dt="2023-02-03T08:41:43.166" v="193" actId="22"/>
          <ac:spMkLst>
            <pc:docMk/>
            <pc:sldMk cId="3378081530" sldId="284"/>
            <ac:spMk id="3" creationId="{A4F98832-2E64-29DD-1519-6A618A347B04}"/>
          </ac:spMkLst>
        </pc:spChg>
        <pc:spChg chg="mod">
          <ac:chgData name="Nguyen Suong Quan" userId="ab5a9f2d-90da-4609-b611-da7d82358b03" providerId="ADAL" clId="{C68B7411-78DC-42DF-BE77-B08F80C6CB29}" dt="2023-02-03T08:38:59.266" v="177" actId="123"/>
          <ac:spMkLst>
            <pc:docMk/>
            <pc:sldMk cId="3378081530" sldId="284"/>
            <ac:spMk id="4" creationId="{00000000-0000-0000-0000-000000000000}"/>
          </ac:spMkLst>
        </pc:spChg>
        <pc:spChg chg="mod">
          <ac:chgData name="Nguyen Suong Quan" userId="ab5a9f2d-90da-4609-b611-da7d82358b03" providerId="ADAL" clId="{C68B7411-78DC-42DF-BE77-B08F80C6CB29}" dt="2023-02-03T08:43:31.172" v="209" actId="20577"/>
          <ac:spMkLst>
            <pc:docMk/>
            <pc:sldMk cId="3378081530" sldId="284"/>
            <ac:spMk id="5" creationId="{00000000-0000-0000-0000-000000000000}"/>
          </ac:spMkLst>
        </pc:spChg>
        <pc:spChg chg="mod">
          <ac:chgData name="Nguyen Suong Quan" userId="ab5a9f2d-90da-4609-b611-da7d82358b03" providerId="ADAL" clId="{C68B7411-78DC-42DF-BE77-B08F80C6CB29}" dt="2023-02-03T08:43:15.395" v="206"/>
          <ac:spMkLst>
            <pc:docMk/>
            <pc:sldMk cId="3378081530" sldId="284"/>
            <ac:spMk id="6" creationId="{00000000-0000-0000-0000-000000000000}"/>
          </ac:spMkLst>
        </pc:spChg>
        <pc:spChg chg="mod">
          <ac:chgData name="Nguyen Suong Quan" userId="ab5a9f2d-90da-4609-b611-da7d82358b03" providerId="ADAL" clId="{C68B7411-78DC-42DF-BE77-B08F80C6CB29}" dt="2023-02-03T08:41:56.968" v="198"/>
          <ac:spMkLst>
            <pc:docMk/>
            <pc:sldMk cId="3378081530" sldId="284"/>
            <ac:spMk id="7" creationId="{00000000-0000-0000-0000-000000000000}"/>
          </ac:spMkLst>
        </pc:spChg>
        <pc:spChg chg="mod">
          <ac:chgData name="Nguyen Suong Quan" userId="ab5a9f2d-90da-4609-b611-da7d82358b03" providerId="ADAL" clId="{C68B7411-78DC-42DF-BE77-B08F80C6CB29}" dt="2023-02-03T08:38:59.266" v="177" actId="123"/>
          <ac:spMkLst>
            <pc:docMk/>
            <pc:sldMk cId="3378081530" sldId="284"/>
            <ac:spMk id="8" creationId="{00000000-0000-0000-0000-000000000000}"/>
          </ac:spMkLst>
        </pc:spChg>
        <pc:spChg chg="add del mod">
          <ac:chgData name="Nguyen Suong Quan" userId="ab5a9f2d-90da-4609-b611-da7d82358b03" providerId="ADAL" clId="{C68B7411-78DC-42DF-BE77-B08F80C6CB29}" dt="2023-02-03T08:43:19.669" v="207" actId="21"/>
          <ac:spMkLst>
            <pc:docMk/>
            <pc:sldMk cId="3378081530" sldId="284"/>
            <ac:spMk id="10" creationId="{E081D335-06C8-6806-E7A7-55E3920B64F9}"/>
          </ac:spMkLst>
        </pc:spChg>
        <pc:spChg chg="add del">
          <ac:chgData name="Nguyen Suong Quan" userId="ab5a9f2d-90da-4609-b611-da7d82358b03" providerId="ADAL" clId="{C68B7411-78DC-42DF-BE77-B08F80C6CB29}" dt="2023-02-03T08:42:06.329" v="200" actId="22"/>
          <ac:spMkLst>
            <pc:docMk/>
            <pc:sldMk cId="3378081530" sldId="284"/>
            <ac:spMk id="12" creationId="{2CA6282F-F0BC-2E08-2C5B-F26BAC864DE6}"/>
          </ac:spMkLst>
        </pc:spChg>
      </pc:sldChg>
      <pc:sldChg chg="modSp add del mod modTransition">
        <pc:chgData name="Nguyen Suong Quan" userId="ab5a9f2d-90da-4609-b611-da7d82358b03" providerId="ADAL" clId="{C68B7411-78DC-42DF-BE77-B08F80C6CB29}" dt="2023-02-03T09:27:52.332" v="488"/>
        <pc:sldMkLst>
          <pc:docMk/>
          <pc:sldMk cId="1789081962" sldId="285"/>
        </pc:sldMkLst>
        <pc:spChg chg="mod">
          <ac:chgData name="Nguyen Suong Quan" userId="ab5a9f2d-90da-4609-b611-da7d82358b03" providerId="ADAL" clId="{C68B7411-78DC-42DF-BE77-B08F80C6CB29}" dt="2023-02-03T08:46:28.190" v="231" actId="2711"/>
          <ac:spMkLst>
            <pc:docMk/>
            <pc:sldMk cId="1789081962" sldId="285"/>
            <ac:spMk id="4" creationId="{00000000-0000-0000-0000-000000000000}"/>
          </ac:spMkLst>
        </pc:spChg>
        <pc:spChg chg="mod">
          <ac:chgData name="Nguyen Suong Quan" userId="ab5a9f2d-90da-4609-b611-da7d82358b03" providerId="ADAL" clId="{C68B7411-78DC-42DF-BE77-B08F80C6CB29}" dt="2023-02-03T08:46:32.931" v="232" actId="14100"/>
          <ac:spMkLst>
            <pc:docMk/>
            <pc:sldMk cId="1789081962" sldId="285"/>
            <ac:spMk id="5" creationId="{00000000-0000-0000-0000-000000000000}"/>
          </ac:spMkLst>
        </pc:spChg>
        <pc:spChg chg="mod">
          <ac:chgData name="Nguyen Suong Quan" userId="ab5a9f2d-90da-4609-b611-da7d82358b03" providerId="ADAL" clId="{C68B7411-78DC-42DF-BE77-B08F80C6CB29}" dt="2023-02-03T08:46:36.222" v="233" actId="14100"/>
          <ac:spMkLst>
            <pc:docMk/>
            <pc:sldMk cId="1789081962" sldId="285"/>
            <ac:spMk id="6" creationId="{00000000-0000-0000-0000-000000000000}"/>
          </ac:spMkLst>
        </pc:spChg>
        <pc:spChg chg="mod">
          <ac:chgData name="Nguyen Suong Quan" userId="ab5a9f2d-90da-4609-b611-da7d82358b03" providerId="ADAL" clId="{C68B7411-78DC-42DF-BE77-B08F80C6CB29}" dt="2023-02-03T08:46:16.078" v="229" actId="2711"/>
          <ac:spMkLst>
            <pc:docMk/>
            <pc:sldMk cId="1789081962" sldId="285"/>
            <ac:spMk id="7" creationId="{00000000-0000-0000-0000-000000000000}"/>
          </ac:spMkLst>
        </pc:spChg>
        <pc:spChg chg="mod">
          <ac:chgData name="Nguyen Suong Quan" userId="ab5a9f2d-90da-4609-b611-da7d82358b03" providerId="ADAL" clId="{C68B7411-78DC-42DF-BE77-B08F80C6CB29}" dt="2023-02-03T08:46:16.078" v="229" actId="2711"/>
          <ac:spMkLst>
            <pc:docMk/>
            <pc:sldMk cId="1789081962" sldId="285"/>
            <ac:spMk id="8" creationId="{00000000-0000-0000-0000-000000000000}"/>
          </ac:spMkLst>
        </pc:spChg>
      </pc:sldChg>
      <pc:sldChg chg="delSp modSp add del mod modTransition">
        <pc:chgData name="Nguyen Suong Quan" userId="ab5a9f2d-90da-4609-b611-da7d82358b03" providerId="ADAL" clId="{C68B7411-78DC-42DF-BE77-B08F80C6CB29}" dt="2023-02-03T09:27:52.332" v="488"/>
        <pc:sldMkLst>
          <pc:docMk/>
          <pc:sldMk cId="1748938467" sldId="286"/>
        </pc:sldMkLst>
        <pc:spChg chg="mod">
          <ac:chgData name="Nguyen Suong Quan" userId="ab5a9f2d-90da-4609-b611-da7d82358b03" providerId="ADAL" clId="{C68B7411-78DC-42DF-BE77-B08F80C6CB29}" dt="2023-02-03T08:49:46.109" v="256" actId="2711"/>
          <ac:spMkLst>
            <pc:docMk/>
            <pc:sldMk cId="1748938467" sldId="286"/>
            <ac:spMk id="4" creationId="{00000000-0000-0000-0000-000000000000}"/>
          </ac:spMkLst>
        </pc:spChg>
        <pc:spChg chg="mod">
          <ac:chgData name="Nguyen Suong Quan" userId="ab5a9f2d-90da-4609-b611-da7d82358b03" providerId="ADAL" clId="{C68B7411-78DC-42DF-BE77-B08F80C6CB29}" dt="2023-02-03T08:51:07.303" v="265" actId="1076"/>
          <ac:spMkLst>
            <pc:docMk/>
            <pc:sldMk cId="1748938467" sldId="286"/>
            <ac:spMk id="5" creationId="{00000000-0000-0000-0000-000000000000}"/>
          </ac:spMkLst>
        </pc:spChg>
        <pc:spChg chg="mod">
          <ac:chgData name="Nguyen Suong Quan" userId="ab5a9f2d-90da-4609-b611-da7d82358b03" providerId="ADAL" clId="{C68B7411-78DC-42DF-BE77-B08F80C6CB29}" dt="2023-02-03T08:50:39.382" v="262" actId="1076"/>
          <ac:spMkLst>
            <pc:docMk/>
            <pc:sldMk cId="1748938467" sldId="286"/>
            <ac:spMk id="6" creationId="{00000000-0000-0000-0000-000000000000}"/>
          </ac:spMkLst>
        </pc:spChg>
        <pc:spChg chg="mod">
          <ac:chgData name="Nguyen Suong Quan" userId="ab5a9f2d-90da-4609-b611-da7d82358b03" providerId="ADAL" clId="{C68B7411-78DC-42DF-BE77-B08F80C6CB29}" dt="2023-02-03T08:50:39.382" v="262" actId="1076"/>
          <ac:spMkLst>
            <pc:docMk/>
            <pc:sldMk cId="1748938467" sldId="286"/>
            <ac:spMk id="7" creationId="{00000000-0000-0000-0000-000000000000}"/>
          </ac:spMkLst>
        </pc:spChg>
        <pc:spChg chg="mod">
          <ac:chgData name="Nguyen Suong Quan" userId="ab5a9f2d-90da-4609-b611-da7d82358b03" providerId="ADAL" clId="{C68B7411-78DC-42DF-BE77-B08F80C6CB29}" dt="2023-02-03T08:51:07.303" v="265" actId="1076"/>
          <ac:spMkLst>
            <pc:docMk/>
            <pc:sldMk cId="1748938467" sldId="286"/>
            <ac:spMk id="8" creationId="{00000000-0000-0000-0000-000000000000}"/>
          </ac:spMkLst>
        </pc:spChg>
        <pc:spChg chg="mod">
          <ac:chgData name="Nguyen Suong Quan" userId="ab5a9f2d-90da-4609-b611-da7d82358b03" providerId="ADAL" clId="{C68B7411-78DC-42DF-BE77-B08F80C6CB29}" dt="2023-02-03T08:51:07.303" v="265" actId="1076"/>
          <ac:spMkLst>
            <pc:docMk/>
            <pc:sldMk cId="1748938467" sldId="286"/>
            <ac:spMk id="9" creationId="{00000000-0000-0000-0000-000000000000}"/>
          </ac:spMkLst>
        </pc:spChg>
        <pc:spChg chg="mod">
          <ac:chgData name="Nguyen Suong Quan" userId="ab5a9f2d-90da-4609-b611-da7d82358b03" providerId="ADAL" clId="{C68B7411-78DC-42DF-BE77-B08F80C6CB29}" dt="2023-02-03T08:50:39.382" v="262" actId="1076"/>
          <ac:spMkLst>
            <pc:docMk/>
            <pc:sldMk cId="1748938467" sldId="286"/>
            <ac:spMk id="13" creationId="{00000000-0000-0000-0000-000000000000}"/>
          </ac:spMkLst>
        </pc:spChg>
        <pc:spChg chg="mod">
          <ac:chgData name="Nguyen Suong Quan" userId="ab5a9f2d-90da-4609-b611-da7d82358b03" providerId="ADAL" clId="{C68B7411-78DC-42DF-BE77-B08F80C6CB29}" dt="2023-02-03T08:50:39.382" v="262" actId="1076"/>
          <ac:spMkLst>
            <pc:docMk/>
            <pc:sldMk cId="1748938467" sldId="286"/>
            <ac:spMk id="14" creationId="{00000000-0000-0000-0000-000000000000}"/>
          </ac:spMkLst>
        </pc:spChg>
        <pc:spChg chg="mod">
          <ac:chgData name="Nguyen Suong Quan" userId="ab5a9f2d-90da-4609-b611-da7d82358b03" providerId="ADAL" clId="{C68B7411-78DC-42DF-BE77-B08F80C6CB29}" dt="2023-02-03T08:51:07.303" v="265" actId="1076"/>
          <ac:spMkLst>
            <pc:docMk/>
            <pc:sldMk cId="1748938467" sldId="286"/>
            <ac:spMk id="15" creationId="{00000000-0000-0000-0000-000000000000}"/>
          </ac:spMkLst>
        </pc:spChg>
        <pc:picChg chg="del">
          <ac:chgData name="Nguyen Suong Quan" userId="ab5a9f2d-90da-4609-b611-da7d82358b03" providerId="ADAL" clId="{C68B7411-78DC-42DF-BE77-B08F80C6CB29}" dt="2023-02-03T08:48:27.014" v="247" actId="478"/>
          <ac:picMkLst>
            <pc:docMk/>
            <pc:sldMk cId="1748938467" sldId="286"/>
            <ac:picMk id="3" creationId="{44B230A4-4D75-7556-AF80-A518AAFE882D}"/>
          </ac:picMkLst>
        </pc:picChg>
      </pc:sldChg>
      <pc:sldChg chg="delSp new del mod">
        <pc:chgData name="Nguyen Suong Quan" userId="ab5a9f2d-90da-4609-b611-da7d82358b03" providerId="ADAL" clId="{C68B7411-78DC-42DF-BE77-B08F80C6CB29}" dt="2023-02-03T09:00:18.724" v="269" actId="47"/>
        <pc:sldMkLst>
          <pc:docMk/>
          <pc:sldMk cId="1644045174" sldId="287"/>
        </pc:sldMkLst>
        <pc:spChg chg="del">
          <ac:chgData name="Nguyen Suong Quan" userId="ab5a9f2d-90da-4609-b611-da7d82358b03" providerId="ADAL" clId="{C68B7411-78DC-42DF-BE77-B08F80C6CB29}" dt="2023-02-03T09:00:13.521" v="268" actId="478"/>
          <ac:spMkLst>
            <pc:docMk/>
            <pc:sldMk cId="1644045174" sldId="287"/>
            <ac:spMk id="2" creationId="{E3633CEC-7D36-D237-88FB-7D1879AFA598}"/>
          </ac:spMkLst>
        </pc:spChg>
        <pc:spChg chg="del">
          <ac:chgData name="Nguyen Suong Quan" userId="ab5a9f2d-90da-4609-b611-da7d82358b03" providerId="ADAL" clId="{C68B7411-78DC-42DF-BE77-B08F80C6CB29}" dt="2023-02-03T09:00:13.521" v="268" actId="478"/>
          <ac:spMkLst>
            <pc:docMk/>
            <pc:sldMk cId="1644045174" sldId="287"/>
            <ac:spMk id="3" creationId="{990DA7BB-7391-2113-68BD-3836AB9AB7F8}"/>
          </ac:spMkLst>
        </pc:spChg>
      </pc:sldChg>
      <pc:sldChg chg="add del">
        <pc:chgData name="Nguyen Suong Quan" userId="ab5a9f2d-90da-4609-b611-da7d82358b03" providerId="ADAL" clId="{C68B7411-78DC-42DF-BE77-B08F80C6CB29}" dt="2023-02-03T08:51:17.422" v="266" actId="47"/>
        <pc:sldMkLst>
          <pc:docMk/>
          <pc:sldMk cId="2478603802" sldId="287"/>
        </pc:sldMkLst>
      </pc:sldChg>
      <pc:sldChg chg="addSp delSp modSp add mod modTransition delAnim modAnim">
        <pc:chgData name="Nguyen Suong Quan" userId="ab5a9f2d-90da-4609-b611-da7d82358b03" providerId="ADAL" clId="{C68B7411-78DC-42DF-BE77-B08F80C6CB29}" dt="2023-02-03T10:00:57.237" v="774" actId="14100"/>
        <pc:sldMkLst>
          <pc:docMk/>
          <pc:sldMk cId="2620025244" sldId="287"/>
        </pc:sldMkLst>
        <pc:spChg chg="mod">
          <ac:chgData name="Nguyen Suong Quan" userId="ab5a9f2d-90da-4609-b611-da7d82358b03" providerId="ADAL" clId="{C68B7411-78DC-42DF-BE77-B08F80C6CB29}" dt="2023-02-03T09:36:47.694" v="629" actId="14100"/>
          <ac:spMkLst>
            <pc:docMk/>
            <pc:sldMk cId="2620025244" sldId="287"/>
            <ac:spMk id="3" creationId="{0FBA3D02-8F4D-76B9-CBA8-084EA7F0A210}"/>
          </ac:spMkLst>
        </pc:spChg>
        <pc:spChg chg="del">
          <ac:chgData name="Nguyen Suong Quan" userId="ab5a9f2d-90da-4609-b611-da7d82358b03" providerId="ADAL" clId="{C68B7411-78DC-42DF-BE77-B08F80C6CB29}" dt="2023-02-03T09:28:10.382" v="490" actId="478"/>
          <ac:spMkLst>
            <pc:docMk/>
            <pc:sldMk cId="2620025244" sldId="287"/>
            <ac:spMk id="4" creationId="{F6B5FA5C-EF60-92DE-6390-1067262D6976}"/>
          </ac:spMkLst>
        </pc:spChg>
        <pc:spChg chg="del mod">
          <ac:chgData name="Nguyen Suong Quan" userId="ab5a9f2d-90da-4609-b611-da7d82358b03" providerId="ADAL" clId="{C68B7411-78DC-42DF-BE77-B08F80C6CB29}" dt="2023-02-03T09:28:20.400" v="493" actId="478"/>
          <ac:spMkLst>
            <pc:docMk/>
            <pc:sldMk cId="2620025244" sldId="287"/>
            <ac:spMk id="5" creationId="{2C323754-7B8C-37AB-6C0A-63366231CFB3}"/>
          </ac:spMkLst>
        </pc:spChg>
        <pc:spChg chg="del">
          <ac:chgData name="Nguyen Suong Quan" userId="ab5a9f2d-90da-4609-b611-da7d82358b03" providerId="ADAL" clId="{C68B7411-78DC-42DF-BE77-B08F80C6CB29}" dt="2023-02-03T09:28:23.189" v="494" actId="478"/>
          <ac:spMkLst>
            <pc:docMk/>
            <pc:sldMk cId="2620025244" sldId="287"/>
            <ac:spMk id="6" creationId="{1BA6B8AA-87CC-9E49-847E-E0B7FE632421}"/>
          </ac:spMkLst>
        </pc:spChg>
        <pc:spChg chg="del mod">
          <ac:chgData name="Nguyen Suong Quan" userId="ab5a9f2d-90da-4609-b611-da7d82358b03" providerId="ADAL" clId="{C68B7411-78DC-42DF-BE77-B08F80C6CB29}" dt="2023-02-03T09:28:20.400" v="493" actId="478"/>
          <ac:spMkLst>
            <pc:docMk/>
            <pc:sldMk cId="2620025244" sldId="287"/>
            <ac:spMk id="7" creationId="{D1936639-CB53-93DE-66A6-5CC88430BBD3}"/>
          </ac:spMkLst>
        </pc:spChg>
        <pc:spChg chg="mod">
          <ac:chgData name="Nguyen Suong Quan" userId="ab5a9f2d-90da-4609-b611-da7d82358b03" providerId="ADAL" clId="{C68B7411-78DC-42DF-BE77-B08F80C6CB29}" dt="2023-02-03T09:37:06.685" v="632" actId="20577"/>
          <ac:spMkLst>
            <pc:docMk/>
            <pc:sldMk cId="2620025244" sldId="287"/>
            <ac:spMk id="8" creationId="{0C634FDC-FBFB-8DAA-8C3A-AFC16383C8F2}"/>
          </ac:spMkLst>
        </pc:spChg>
        <pc:picChg chg="del">
          <ac:chgData name="Nguyen Suong Quan" userId="ab5a9f2d-90da-4609-b611-da7d82358b03" providerId="ADAL" clId="{C68B7411-78DC-42DF-BE77-B08F80C6CB29}" dt="2023-02-03T09:28:16.575" v="491" actId="478"/>
          <ac:picMkLst>
            <pc:docMk/>
            <pc:sldMk cId="2620025244" sldId="287"/>
            <ac:picMk id="2" creationId="{D8038AC8-8930-287E-5C41-6DF63742805C}"/>
          </ac:picMkLst>
        </pc:picChg>
        <pc:picChg chg="add mod">
          <ac:chgData name="Nguyen Suong Quan" userId="ab5a9f2d-90da-4609-b611-da7d82358b03" providerId="ADAL" clId="{C68B7411-78DC-42DF-BE77-B08F80C6CB29}" dt="2023-02-03T09:54:59.991" v="734" actId="1076"/>
          <ac:picMkLst>
            <pc:docMk/>
            <pc:sldMk cId="2620025244" sldId="287"/>
            <ac:picMk id="9" creationId="{513F32BD-3B6B-6DAF-0DC2-B800B7B31084}"/>
          </ac:picMkLst>
        </pc:picChg>
        <pc:picChg chg="add mod">
          <ac:chgData name="Nguyen Suong Quan" userId="ab5a9f2d-90da-4609-b611-da7d82358b03" providerId="ADAL" clId="{C68B7411-78DC-42DF-BE77-B08F80C6CB29}" dt="2023-02-03T10:00:57.237" v="774" actId="14100"/>
          <ac:picMkLst>
            <pc:docMk/>
            <pc:sldMk cId="2620025244" sldId="287"/>
            <ac:picMk id="10" creationId="{9C053F9A-5705-9A3B-2573-30C9E2E0DDD7}"/>
          </ac:picMkLst>
        </pc:picChg>
        <pc:picChg chg="del">
          <ac:chgData name="Nguyen Suong Quan" userId="ab5a9f2d-90da-4609-b611-da7d82358b03" providerId="ADAL" clId="{C68B7411-78DC-42DF-BE77-B08F80C6CB29}" dt="2023-02-03T09:28:16.575" v="491" actId="478"/>
          <ac:picMkLst>
            <pc:docMk/>
            <pc:sldMk cId="2620025244" sldId="287"/>
            <ac:picMk id="1026" creationId="{E53E48C3-C8E8-3932-FC3D-72696151F7C1}"/>
          </ac:picMkLst>
        </pc:picChg>
        <pc:picChg chg="del">
          <ac:chgData name="Nguyen Suong Quan" userId="ab5a9f2d-90da-4609-b611-da7d82358b03" providerId="ADAL" clId="{C68B7411-78DC-42DF-BE77-B08F80C6CB29}" dt="2023-02-03T09:28:20.400" v="493" actId="478"/>
          <ac:picMkLst>
            <pc:docMk/>
            <pc:sldMk cId="2620025244" sldId="287"/>
            <ac:picMk id="1028" creationId="{14030050-90A9-6B90-208F-723115BDB195}"/>
          </ac:picMkLst>
        </pc:picChg>
        <pc:picChg chg="del">
          <ac:chgData name="Nguyen Suong Quan" userId="ab5a9f2d-90da-4609-b611-da7d82358b03" providerId="ADAL" clId="{C68B7411-78DC-42DF-BE77-B08F80C6CB29}" dt="2023-02-03T09:28:16.575" v="491" actId="478"/>
          <ac:picMkLst>
            <pc:docMk/>
            <pc:sldMk cId="2620025244" sldId="287"/>
            <ac:picMk id="1030" creationId="{774A1595-F0DF-C256-5EFE-14D030429C6E}"/>
          </ac:picMkLst>
        </pc:picChg>
        <pc:picChg chg="del">
          <ac:chgData name="Nguyen Suong Quan" userId="ab5a9f2d-90da-4609-b611-da7d82358b03" providerId="ADAL" clId="{C68B7411-78DC-42DF-BE77-B08F80C6CB29}" dt="2023-02-03T09:28:16.575" v="491" actId="478"/>
          <ac:picMkLst>
            <pc:docMk/>
            <pc:sldMk cId="2620025244" sldId="287"/>
            <ac:picMk id="1032" creationId="{E027426B-07D0-EE89-5EBD-7348642BB861}"/>
          </ac:picMkLst>
        </pc:picChg>
        <pc:picChg chg="mod">
          <ac:chgData name="Nguyen Suong Quan" userId="ab5a9f2d-90da-4609-b611-da7d82358b03" providerId="ADAL" clId="{C68B7411-78DC-42DF-BE77-B08F80C6CB29}" dt="2023-02-03T10:00:46.989" v="771" actId="1076"/>
          <ac:picMkLst>
            <pc:docMk/>
            <pc:sldMk cId="2620025244" sldId="287"/>
            <ac:picMk id="1036" creationId="{DCB47B09-7933-EECC-1770-261EBE9D69A3}"/>
          </ac:picMkLst>
        </pc:picChg>
        <pc:picChg chg="del">
          <ac:chgData name="Nguyen Suong Quan" userId="ab5a9f2d-90da-4609-b611-da7d82358b03" providerId="ADAL" clId="{C68B7411-78DC-42DF-BE77-B08F80C6CB29}" dt="2023-02-03T09:28:16.575" v="491" actId="478"/>
          <ac:picMkLst>
            <pc:docMk/>
            <pc:sldMk cId="2620025244" sldId="287"/>
            <ac:picMk id="1038" creationId="{7A1E0448-C234-5F8A-4112-D2CE7DA4CEA8}"/>
          </ac:picMkLst>
        </pc:picChg>
        <pc:picChg chg="add mod">
          <ac:chgData name="Nguyen Suong Quan" userId="ab5a9f2d-90da-4609-b611-da7d82358b03" providerId="ADAL" clId="{C68B7411-78DC-42DF-BE77-B08F80C6CB29}" dt="2023-02-03T10:00:39.436" v="769" actId="1076"/>
          <ac:picMkLst>
            <pc:docMk/>
            <pc:sldMk cId="2620025244" sldId="287"/>
            <ac:picMk id="2050" creationId="{347A27D1-469D-36C4-DB79-973C8220B5B2}"/>
          </ac:picMkLst>
        </pc:picChg>
        <pc:picChg chg="add mod">
          <ac:chgData name="Nguyen Suong Quan" userId="ab5a9f2d-90da-4609-b611-da7d82358b03" providerId="ADAL" clId="{C68B7411-78DC-42DF-BE77-B08F80C6CB29}" dt="2023-02-03T09:55:09.067" v="738" actId="1440"/>
          <ac:picMkLst>
            <pc:docMk/>
            <pc:sldMk cId="2620025244" sldId="287"/>
            <ac:picMk id="2052" creationId="{7F58DAFC-2648-F70C-BEA0-1B7DEC16A0A3}"/>
          </ac:picMkLst>
        </pc:picChg>
        <pc:picChg chg="add mod">
          <ac:chgData name="Nguyen Suong Quan" userId="ab5a9f2d-90da-4609-b611-da7d82358b03" providerId="ADAL" clId="{C68B7411-78DC-42DF-BE77-B08F80C6CB29}" dt="2023-02-03T09:57:46.783" v="742" actId="1440"/>
          <ac:picMkLst>
            <pc:docMk/>
            <pc:sldMk cId="2620025244" sldId="287"/>
            <ac:picMk id="2054" creationId="{2E5884EF-DE44-2FDF-8717-E2A1994B5C32}"/>
          </ac:picMkLst>
        </pc:picChg>
      </pc:sldChg>
      <pc:sldChg chg="add del">
        <pc:chgData name="Nguyen Suong Quan" userId="ab5a9f2d-90da-4609-b611-da7d82358b03" providerId="ADAL" clId="{C68B7411-78DC-42DF-BE77-B08F80C6CB29}" dt="2023-02-03T08:51:17.422" v="266" actId="47"/>
        <pc:sldMkLst>
          <pc:docMk/>
          <pc:sldMk cId="149293102" sldId="288"/>
        </pc:sldMkLst>
      </pc:sldChg>
      <pc:sldChg chg="addSp delSp modSp add mod delAnim modAnim">
        <pc:chgData name="Nguyen Suong Quan" userId="ab5a9f2d-90da-4609-b611-da7d82358b03" providerId="ADAL" clId="{C68B7411-78DC-42DF-BE77-B08F80C6CB29}" dt="2023-02-03T10:00:18.571" v="762" actId="1076"/>
        <pc:sldMkLst>
          <pc:docMk/>
          <pc:sldMk cId="1612949519" sldId="288"/>
        </pc:sldMkLst>
        <pc:spChg chg="mod">
          <ac:chgData name="Nguyen Suong Quan" userId="ab5a9f2d-90da-4609-b611-da7d82358b03" providerId="ADAL" clId="{C68B7411-78DC-42DF-BE77-B08F80C6CB29}" dt="2023-02-03T09:42:47.974" v="666" actId="20577"/>
          <ac:spMkLst>
            <pc:docMk/>
            <pc:sldMk cId="1612949519" sldId="288"/>
            <ac:spMk id="4" creationId="{F6B5FA5C-EF60-92DE-6390-1067262D6976}"/>
          </ac:spMkLst>
        </pc:spChg>
        <pc:spChg chg="del">
          <ac:chgData name="Nguyen Suong Quan" userId="ab5a9f2d-90da-4609-b611-da7d82358b03" providerId="ADAL" clId="{C68B7411-78DC-42DF-BE77-B08F80C6CB29}" dt="2023-02-03T09:42:55.145" v="668" actId="478"/>
          <ac:spMkLst>
            <pc:docMk/>
            <pc:sldMk cId="1612949519" sldId="288"/>
            <ac:spMk id="5" creationId="{2C323754-7B8C-37AB-6C0A-63366231CFB3}"/>
          </ac:spMkLst>
        </pc:spChg>
        <pc:spChg chg="del">
          <ac:chgData name="Nguyen Suong Quan" userId="ab5a9f2d-90da-4609-b611-da7d82358b03" providerId="ADAL" clId="{C68B7411-78DC-42DF-BE77-B08F80C6CB29}" dt="2023-02-03T09:42:57.622" v="669" actId="478"/>
          <ac:spMkLst>
            <pc:docMk/>
            <pc:sldMk cId="1612949519" sldId="288"/>
            <ac:spMk id="6" creationId="{1BA6B8AA-87CC-9E49-847E-E0B7FE632421}"/>
          </ac:spMkLst>
        </pc:spChg>
        <pc:spChg chg="del">
          <ac:chgData name="Nguyen Suong Quan" userId="ab5a9f2d-90da-4609-b611-da7d82358b03" providerId="ADAL" clId="{C68B7411-78DC-42DF-BE77-B08F80C6CB29}" dt="2023-02-03T09:42:55.145" v="668" actId="478"/>
          <ac:spMkLst>
            <pc:docMk/>
            <pc:sldMk cId="1612949519" sldId="288"/>
            <ac:spMk id="7" creationId="{D1936639-CB53-93DE-66A6-5CC88430BBD3}"/>
          </ac:spMkLst>
        </pc:spChg>
        <pc:spChg chg="del">
          <ac:chgData name="Nguyen Suong Quan" userId="ab5a9f2d-90da-4609-b611-da7d82358b03" providerId="ADAL" clId="{C68B7411-78DC-42DF-BE77-B08F80C6CB29}" dt="2023-02-03T09:43:03.399" v="670" actId="478"/>
          <ac:spMkLst>
            <pc:docMk/>
            <pc:sldMk cId="1612949519" sldId="288"/>
            <ac:spMk id="8" creationId="{0C634FDC-FBFB-8DAA-8C3A-AFC16383C8F2}"/>
          </ac:spMkLst>
        </pc:spChg>
        <pc:picChg chg="del">
          <ac:chgData name="Nguyen Suong Quan" userId="ab5a9f2d-90da-4609-b611-da7d82358b03" providerId="ADAL" clId="{C68B7411-78DC-42DF-BE77-B08F80C6CB29}" dt="2023-02-03T09:43:03.399" v="670" actId="478"/>
          <ac:picMkLst>
            <pc:docMk/>
            <pc:sldMk cId="1612949519" sldId="288"/>
            <ac:picMk id="2" creationId="{D8038AC8-8930-287E-5C41-6DF63742805C}"/>
          </ac:picMkLst>
        </pc:picChg>
        <pc:picChg chg="add del mod">
          <ac:chgData name="Nguyen Suong Quan" userId="ab5a9f2d-90da-4609-b611-da7d82358b03" providerId="ADAL" clId="{C68B7411-78DC-42DF-BE77-B08F80C6CB29}" dt="2023-02-03T09:45:15.487" v="689" actId="478"/>
          <ac:picMkLst>
            <pc:docMk/>
            <pc:sldMk cId="1612949519" sldId="288"/>
            <ac:picMk id="9" creationId="{9F35826A-71ED-4E20-27FD-A79A63EC947A}"/>
          </ac:picMkLst>
        </pc:picChg>
        <pc:picChg chg="add del mod">
          <ac:chgData name="Nguyen Suong Quan" userId="ab5a9f2d-90da-4609-b611-da7d82358b03" providerId="ADAL" clId="{C68B7411-78DC-42DF-BE77-B08F80C6CB29}" dt="2023-02-03T09:46:57.177" v="695" actId="478"/>
          <ac:picMkLst>
            <pc:docMk/>
            <pc:sldMk cId="1612949519" sldId="288"/>
            <ac:picMk id="10" creationId="{78E22065-F94A-32A5-B0FC-792C6F1EB626}"/>
          </ac:picMkLst>
        </pc:picChg>
        <pc:picChg chg="add mod modCrop">
          <ac:chgData name="Nguyen Suong Quan" userId="ab5a9f2d-90da-4609-b611-da7d82358b03" providerId="ADAL" clId="{C68B7411-78DC-42DF-BE77-B08F80C6CB29}" dt="2023-02-03T10:00:15.572" v="761" actId="1076"/>
          <ac:picMkLst>
            <pc:docMk/>
            <pc:sldMk cId="1612949519" sldId="288"/>
            <ac:picMk id="11" creationId="{41F6827A-C3B5-7ADB-461A-D3F7B72C38E5}"/>
          </ac:picMkLst>
        </pc:picChg>
        <pc:picChg chg="del">
          <ac:chgData name="Nguyen Suong Quan" userId="ab5a9f2d-90da-4609-b611-da7d82358b03" providerId="ADAL" clId="{C68B7411-78DC-42DF-BE77-B08F80C6CB29}" dt="2023-02-03T09:42:55.145" v="668" actId="478"/>
          <ac:picMkLst>
            <pc:docMk/>
            <pc:sldMk cId="1612949519" sldId="288"/>
            <ac:picMk id="1026" creationId="{E53E48C3-C8E8-3932-FC3D-72696151F7C1}"/>
          </ac:picMkLst>
        </pc:picChg>
        <pc:picChg chg="del">
          <ac:chgData name="Nguyen Suong Quan" userId="ab5a9f2d-90da-4609-b611-da7d82358b03" providerId="ADAL" clId="{C68B7411-78DC-42DF-BE77-B08F80C6CB29}" dt="2023-02-03T09:43:03.399" v="670" actId="478"/>
          <ac:picMkLst>
            <pc:docMk/>
            <pc:sldMk cId="1612949519" sldId="288"/>
            <ac:picMk id="1028" creationId="{14030050-90A9-6B90-208F-723115BDB195}"/>
          </ac:picMkLst>
        </pc:picChg>
        <pc:picChg chg="del">
          <ac:chgData name="Nguyen Suong Quan" userId="ab5a9f2d-90da-4609-b611-da7d82358b03" providerId="ADAL" clId="{C68B7411-78DC-42DF-BE77-B08F80C6CB29}" dt="2023-02-03T09:42:55.145" v="668" actId="478"/>
          <ac:picMkLst>
            <pc:docMk/>
            <pc:sldMk cId="1612949519" sldId="288"/>
            <ac:picMk id="1030" creationId="{774A1595-F0DF-C256-5EFE-14D030429C6E}"/>
          </ac:picMkLst>
        </pc:picChg>
        <pc:picChg chg="del">
          <ac:chgData name="Nguyen Suong Quan" userId="ab5a9f2d-90da-4609-b611-da7d82358b03" providerId="ADAL" clId="{C68B7411-78DC-42DF-BE77-B08F80C6CB29}" dt="2023-02-03T09:43:03.399" v="670" actId="478"/>
          <ac:picMkLst>
            <pc:docMk/>
            <pc:sldMk cId="1612949519" sldId="288"/>
            <ac:picMk id="1032" creationId="{E027426B-07D0-EE89-5EBD-7348642BB861}"/>
          </ac:picMkLst>
        </pc:picChg>
        <pc:picChg chg="del">
          <ac:chgData name="Nguyen Suong Quan" userId="ab5a9f2d-90da-4609-b611-da7d82358b03" providerId="ADAL" clId="{C68B7411-78DC-42DF-BE77-B08F80C6CB29}" dt="2023-02-03T09:43:03.399" v="670" actId="478"/>
          <ac:picMkLst>
            <pc:docMk/>
            <pc:sldMk cId="1612949519" sldId="288"/>
            <ac:picMk id="1036" creationId="{DCB47B09-7933-EECC-1770-261EBE9D69A3}"/>
          </ac:picMkLst>
        </pc:picChg>
        <pc:picChg chg="del">
          <ac:chgData name="Nguyen Suong Quan" userId="ab5a9f2d-90da-4609-b611-da7d82358b03" providerId="ADAL" clId="{C68B7411-78DC-42DF-BE77-B08F80C6CB29}" dt="2023-02-03T09:43:03.399" v="670" actId="478"/>
          <ac:picMkLst>
            <pc:docMk/>
            <pc:sldMk cId="1612949519" sldId="288"/>
            <ac:picMk id="1038" creationId="{7A1E0448-C234-5F8A-4112-D2CE7DA4CEA8}"/>
          </ac:picMkLst>
        </pc:picChg>
        <pc:picChg chg="add mod">
          <ac:chgData name="Nguyen Suong Quan" userId="ab5a9f2d-90da-4609-b611-da7d82358b03" providerId="ADAL" clId="{C68B7411-78DC-42DF-BE77-B08F80C6CB29}" dt="2023-02-03T09:47:27.900" v="702" actId="1076"/>
          <ac:picMkLst>
            <pc:docMk/>
            <pc:sldMk cId="1612949519" sldId="288"/>
            <ac:picMk id="3074" creationId="{A7B3649A-BE58-7D35-E87E-0C0497D8E23E}"/>
          </ac:picMkLst>
        </pc:picChg>
        <pc:picChg chg="add mod">
          <ac:chgData name="Nguyen Suong Quan" userId="ab5a9f2d-90da-4609-b611-da7d82358b03" providerId="ADAL" clId="{C68B7411-78DC-42DF-BE77-B08F80C6CB29}" dt="2023-02-03T09:50:08.764" v="721" actId="1076"/>
          <ac:picMkLst>
            <pc:docMk/>
            <pc:sldMk cId="1612949519" sldId="288"/>
            <ac:picMk id="3076" creationId="{404B0DDF-0360-7E8D-496B-66CA9A5E7CF2}"/>
          </ac:picMkLst>
        </pc:picChg>
        <pc:picChg chg="add mod">
          <ac:chgData name="Nguyen Suong Quan" userId="ab5a9f2d-90da-4609-b611-da7d82358b03" providerId="ADAL" clId="{C68B7411-78DC-42DF-BE77-B08F80C6CB29}" dt="2023-02-03T10:00:18.571" v="762" actId="1076"/>
          <ac:picMkLst>
            <pc:docMk/>
            <pc:sldMk cId="1612949519" sldId="288"/>
            <ac:picMk id="3078" creationId="{A492CCB9-A7D9-20F1-F62B-BB245AD1CF37}"/>
          </ac:picMkLst>
        </pc:picChg>
        <pc:picChg chg="add mod">
          <ac:chgData name="Nguyen Suong Quan" userId="ab5a9f2d-90da-4609-b611-da7d82358b03" providerId="ADAL" clId="{C68B7411-78DC-42DF-BE77-B08F80C6CB29}" dt="2023-02-03T09:49:18.345" v="709" actId="1076"/>
          <ac:picMkLst>
            <pc:docMk/>
            <pc:sldMk cId="1612949519" sldId="288"/>
            <ac:picMk id="3080" creationId="{B33EB198-98A6-D82C-7B4A-E48B3D3921F4}"/>
          </ac:picMkLst>
        </pc:picChg>
        <pc:picChg chg="add del mod">
          <ac:chgData name="Nguyen Suong Quan" userId="ab5a9f2d-90da-4609-b611-da7d82358b03" providerId="ADAL" clId="{C68B7411-78DC-42DF-BE77-B08F80C6CB29}" dt="2023-02-03T09:49:41.952" v="711" actId="478"/>
          <ac:picMkLst>
            <pc:docMk/>
            <pc:sldMk cId="1612949519" sldId="288"/>
            <ac:picMk id="3082" creationId="{6E691A6A-C0DD-BEAC-B555-EB752D0B5765}"/>
          </ac:picMkLst>
        </pc:picChg>
        <pc:picChg chg="add mod">
          <ac:chgData name="Nguyen Suong Quan" userId="ab5a9f2d-90da-4609-b611-da7d82358b03" providerId="ADAL" clId="{C68B7411-78DC-42DF-BE77-B08F80C6CB29}" dt="2023-02-03T09:50:07.300" v="720" actId="1076"/>
          <ac:picMkLst>
            <pc:docMk/>
            <pc:sldMk cId="1612949519" sldId="288"/>
            <ac:picMk id="3084" creationId="{8398335D-006A-BD55-D5B1-0BD0A74E7CCC}"/>
          </ac:picMkLst>
        </pc:picChg>
      </pc:sldChg>
      <pc:sldChg chg="addSp delSp modSp add mod modAnim">
        <pc:chgData name="Nguyen Suong Quan" userId="ab5a9f2d-90da-4609-b611-da7d82358b03" providerId="ADAL" clId="{C68B7411-78DC-42DF-BE77-B08F80C6CB29}" dt="2023-02-03T10:31:42.685" v="1189" actId="20577"/>
        <pc:sldMkLst>
          <pc:docMk/>
          <pc:sldMk cId="51606217" sldId="289"/>
        </pc:sldMkLst>
        <pc:spChg chg="add mod">
          <ac:chgData name="Nguyen Suong Quan" userId="ab5a9f2d-90da-4609-b611-da7d82358b03" providerId="ADAL" clId="{C68B7411-78DC-42DF-BE77-B08F80C6CB29}" dt="2023-02-03T10:22:36.672" v="1059" actId="255"/>
          <ac:spMkLst>
            <pc:docMk/>
            <pc:sldMk cId="51606217" sldId="289"/>
            <ac:spMk id="3" creationId="{079DFA89-3EAC-93FF-A06D-1162FE26C417}"/>
          </ac:spMkLst>
        </pc:spChg>
        <pc:spChg chg="add mod">
          <ac:chgData name="Nguyen Suong Quan" userId="ab5a9f2d-90da-4609-b611-da7d82358b03" providerId="ADAL" clId="{C68B7411-78DC-42DF-BE77-B08F80C6CB29}" dt="2023-02-03T10:23:40.849" v="1075" actId="1076"/>
          <ac:spMkLst>
            <pc:docMk/>
            <pc:sldMk cId="51606217" sldId="289"/>
            <ac:spMk id="5" creationId="{CDA0CA3C-5EEF-0D9C-F8C4-75B2636D4D1F}"/>
          </ac:spMkLst>
        </pc:spChg>
        <pc:spChg chg="add mod">
          <ac:chgData name="Nguyen Suong Quan" userId="ab5a9f2d-90da-4609-b611-da7d82358b03" providerId="ADAL" clId="{C68B7411-78DC-42DF-BE77-B08F80C6CB29}" dt="2023-02-03T10:23:37.838" v="1074" actId="1076"/>
          <ac:spMkLst>
            <pc:docMk/>
            <pc:sldMk cId="51606217" sldId="289"/>
            <ac:spMk id="7" creationId="{2D96C7B2-8B5F-5D60-9668-61CC5BE194BB}"/>
          </ac:spMkLst>
        </pc:spChg>
        <pc:spChg chg="mod">
          <ac:chgData name="Nguyen Suong Quan" userId="ab5a9f2d-90da-4609-b611-da7d82358b03" providerId="ADAL" clId="{C68B7411-78DC-42DF-BE77-B08F80C6CB29}" dt="2023-02-03T10:19:54.554" v="1031" actId="1076"/>
          <ac:spMkLst>
            <pc:docMk/>
            <pc:sldMk cId="51606217" sldId="289"/>
            <ac:spMk id="14" creationId="{8F4244DC-77B3-9CDE-82E2-ACCEFF86EC77}"/>
          </ac:spMkLst>
        </pc:spChg>
        <pc:graphicFrameChg chg="add mod modGraphic">
          <ac:chgData name="Nguyen Suong Quan" userId="ab5a9f2d-90da-4609-b611-da7d82358b03" providerId="ADAL" clId="{C68B7411-78DC-42DF-BE77-B08F80C6CB29}" dt="2023-02-03T10:31:42.685" v="1189" actId="20577"/>
          <ac:graphicFrameMkLst>
            <pc:docMk/>
            <pc:sldMk cId="51606217" sldId="289"/>
            <ac:graphicFrameMk id="6" creationId="{E5128A1A-5863-7BC7-E5E8-59D34636D913}"/>
          </ac:graphicFrameMkLst>
        </pc:graphicFrameChg>
        <pc:graphicFrameChg chg="mod">
          <ac:chgData name="Nguyen Suong Quan" userId="ab5a9f2d-90da-4609-b611-da7d82358b03" providerId="ADAL" clId="{C68B7411-78DC-42DF-BE77-B08F80C6CB29}" dt="2023-02-03T10:21:41.426" v="1048" actId="1076"/>
          <ac:graphicFrameMkLst>
            <pc:docMk/>
            <pc:sldMk cId="51606217" sldId="289"/>
            <ac:graphicFrameMk id="18" creationId="{DEF97703-94F0-9833-1DA3-F109C431277B}"/>
          </ac:graphicFrameMkLst>
        </pc:graphicFrameChg>
        <pc:picChg chg="del">
          <ac:chgData name="Nguyen Suong Quan" userId="ab5a9f2d-90da-4609-b611-da7d82358b03" providerId="ADAL" clId="{C68B7411-78DC-42DF-BE77-B08F80C6CB29}" dt="2023-02-03T10:19:38.417" v="1028" actId="478"/>
          <ac:picMkLst>
            <pc:docMk/>
            <pc:sldMk cId="51606217" sldId="289"/>
            <ac:picMk id="15" creationId="{466F19E1-8261-EE12-EA1B-9B5A62816739}"/>
          </ac:picMkLst>
        </pc:picChg>
        <pc:picChg chg="del">
          <ac:chgData name="Nguyen Suong Quan" userId="ab5a9f2d-90da-4609-b611-da7d82358b03" providerId="ADAL" clId="{C68B7411-78DC-42DF-BE77-B08F80C6CB29}" dt="2023-02-03T10:19:39.073" v="1029" actId="478"/>
          <ac:picMkLst>
            <pc:docMk/>
            <pc:sldMk cId="51606217" sldId="289"/>
            <ac:picMk id="17" creationId="{206E2DBD-A37C-E59B-4241-0B627DED5E49}"/>
          </ac:picMkLst>
        </pc:picChg>
      </pc:sldChg>
      <pc:sldChg chg="addSp delSp modSp add mod modAnim">
        <pc:chgData name="Nguyen Suong Quan" userId="ab5a9f2d-90da-4609-b611-da7d82358b03" providerId="ADAL" clId="{C68B7411-78DC-42DF-BE77-B08F80C6CB29}" dt="2023-02-03T10:30:34.296" v="1177"/>
        <pc:sldMkLst>
          <pc:docMk/>
          <pc:sldMk cId="887714368" sldId="290"/>
        </pc:sldMkLst>
        <pc:spChg chg="add del mod">
          <ac:chgData name="Nguyen Suong Quan" userId="ab5a9f2d-90da-4609-b611-da7d82358b03" providerId="ADAL" clId="{C68B7411-78DC-42DF-BE77-B08F80C6CB29}" dt="2023-02-03T10:25:11.064" v="1094"/>
          <ac:spMkLst>
            <pc:docMk/>
            <pc:sldMk cId="887714368" sldId="290"/>
            <ac:spMk id="3" creationId="{BFF14582-3D09-2A1D-950F-5218AD8B9C8F}"/>
          </ac:spMkLst>
        </pc:spChg>
        <pc:spChg chg="add del mod">
          <ac:chgData name="Nguyen Suong Quan" userId="ab5a9f2d-90da-4609-b611-da7d82358b03" providerId="ADAL" clId="{C68B7411-78DC-42DF-BE77-B08F80C6CB29}" dt="2023-02-03T10:25:14.651" v="1095" actId="478"/>
          <ac:spMkLst>
            <pc:docMk/>
            <pc:sldMk cId="887714368" sldId="290"/>
            <ac:spMk id="4" creationId="{52A71C9B-B751-EB4A-4E17-0C4DEAD76913}"/>
          </ac:spMkLst>
        </pc:spChg>
        <pc:spChg chg="add mod">
          <ac:chgData name="Nguyen Suong Quan" userId="ab5a9f2d-90da-4609-b611-da7d82358b03" providerId="ADAL" clId="{C68B7411-78DC-42DF-BE77-B08F80C6CB29}" dt="2023-02-03T10:28:03.556" v="1130" actId="207"/>
          <ac:spMkLst>
            <pc:docMk/>
            <pc:sldMk cId="887714368" sldId="290"/>
            <ac:spMk id="6" creationId="{BF59220E-CA73-3BB4-D309-E2FB039DAE19}"/>
          </ac:spMkLst>
        </pc:spChg>
        <pc:spChg chg="add del mod">
          <ac:chgData name="Nguyen Suong Quan" userId="ab5a9f2d-90da-4609-b611-da7d82358b03" providerId="ADAL" clId="{C68B7411-78DC-42DF-BE77-B08F80C6CB29}" dt="2023-02-03T10:29:25.119" v="1156" actId="478"/>
          <ac:spMkLst>
            <pc:docMk/>
            <pc:sldMk cId="887714368" sldId="290"/>
            <ac:spMk id="7" creationId="{319F4F66-3B7C-E42A-8DEB-1F59253DC5E7}"/>
          </ac:spMkLst>
        </pc:spChg>
        <pc:spChg chg="add mod">
          <ac:chgData name="Nguyen Suong Quan" userId="ab5a9f2d-90da-4609-b611-da7d82358b03" providerId="ADAL" clId="{C68B7411-78DC-42DF-BE77-B08F80C6CB29}" dt="2023-02-03T10:30:12.480" v="1174" actId="14100"/>
          <ac:spMkLst>
            <pc:docMk/>
            <pc:sldMk cId="887714368" sldId="290"/>
            <ac:spMk id="11" creationId="{573AF510-DCA3-A6A9-253F-1F2B6F201F11}"/>
          </ac:spMkLst>
        </pc:spChg>
        <pc:spChg chg="mod">
          <ac:chgData name="Nguyen Suong Quan" userId="ab5a9f2d-90da-4609-b611-da7d82358b03" providerId="ADAL" clId="{C68B7411-78DC-42DF-BE77-B08F80C6CB29}" dt="2023-02-03T10:20:33.310" v="1040" actId="1076"/>
          <ac:spMkLst>
            <pc:docMk/>
            <pc:sldMk cId="887714368" sldId="290"/>
            <ac:spMk id="14" creationId="{8F4244DC-77B3-9CDE-82E2-ACCEFF86EC77}"/>
          </ac:spMkLst>
        </pc:spChg>
        <pc:graphicFrameChg chg="del modGraphic">
          <ac:chgData name="Nguyen Suong Quan" userId="ab5a9f2d-90da-4609-b611-da7d82358b03" providerId="ADAL" clId="{C68B7411-78DC-42DF-BE77-B08F80C6CB29}" dt="2023-02-03T10:20:09.335" v="1035" actId="478"/>
          <ac:graphicFrameMkLst>
            <pc:docMk/>
            <pc:sldMk cId="887714368" sldId="290"/>
            <ac:graphicFrameMk id="18" creationId="{DEF97703-94F0-9833-1DA3-F109C431277B}"/>
          </ac:graphicFrameMkLst>
        </pc:graphicFrameChg>
        <pc:picChg chg="mod">
          <ac:chgData name="Nguyen Suong Quan" userId="ab5a9f2d-90da-4609-b611-da7d82358b03" providerId="ADAL" clId="{C68B7411-78DC-42DF-BE77-B08F80C6CB29}" dt="2023-02-03T10:26:32.945" v="1115" actId="1076"/>
          <ac:picMkLst>
            <pc:docMk/>
            <pc:sldMk cId="887714368" sldId="290"/>
            <ac:picMk id="15" creationId="{466F19E1-8261-EE12-EA1B-9B5A62816739}"/>
          </ac:picMkLst>
        </pc:picChg>
        <pc:picChg chg="del mod">
          <ac:chgData name="Nguyen Suong Quan" userId="ab5a9f2d-90da-4609-b611-da7d82358b03" providerId="ADAL" clId="{C68B7411-78DC-42DF-BE77-B08F80C6CB29}" dt="2023-02-03T10:27:07.156" v="1119" actId="478"/>
          <ac:picMkLst>
            <pc:docMk/>
            <pc:sldMk cId="887714368" sldId="290"/>
            <ac:picMk id="17" creationId="{206E2DBD-A37C-E59B-4241-0B627DED5E49}"/>
          </ac:picMkLst>
        </pc:picChg>
      </pc:sldChg>
      <pc:sldChg chg="addSp delSp modSp add mod modAnim">
        <pc:chgData name="Nguyen Suong Quan" userId="ab5a9f2d-90da-4609-b611-da7d82358b03" providerId="ADAL" clId="{C68B7411-78DC-42DF-BE77-B08F80C6CB29}" dt="2023-02-03T10:38:58.699" v="1267" actId="1076"/>
        <pc:sldMkLst>
          <pc:docMk/>
          <pc:sldMk cId="2155618453" sldId="291"/>
        </pc:sldMkLst>
        <pc:spChg chg="add mod">
          <ac:chgData name="Nguyen Suong Quan" userId="ab5a9f2d-90da-4609-b611-da7d82358b03" providerId="ADAL" clId="{C68B7411-78DC-42DF-BE77-B08F80C6CB29}" dt="2023-02-03T10:33:18.240" v="1207" actId="207"/>
          <ac:spMkLst>
            <pc:docMk/>
            <pc:sldMk cId="2155618453" sldId="291"/>
            <ac:spMk id="3" creationId="{D177C5D2-C92B-0CA4-20EF-6A61B3067E05}"/>
          </ac:spMkLst>
        </pc:spChg>
        <pc:spChg chg="add mod">
          <ac:chgData name="Nguyen Suong Quan" userId="ab5a9f2d-90da-4609-b611-da7d82358b03" providerId="ADAL" clId="{C68B7411-78DC-42DF-BE77-B08F80C6CB29}" dt="2023-02-03T10:38:53.565" v="1266" actId="1076"/>
          <ac:spMkLst>
            <pc:docMk/>
            <pc:sldMk cId="2155618453" sldId="291"/>
            <ac:spMk id="4" creationId="{AD10329A-5AAB-9F3B-CE7B-A0CD486228F6}"/>
          </ac:spMkLst>
        </pc:spChg>
        <pc:spChg chg="add mod">
          <ac:chgData name="Nguyen Suong Quan" userId="ab5a9f2d-90da-4609-b611-da7d82358b03" providerId="ADAL" clId="{C68B7411-78DC-42DF-BE77-B08F80C6CB29}" dt="2023-02-03T10:38:58.699" v="1267" actId="1076"/>
          <ac:spMkLst>
            <pc:docMk/>
            <pc:sldMk cId="2155618453" sldId="291"/>
            <ac:spMk id="5" creationId="{F0F3517F-CC67-F9E3-379E-84D750C0EF98}"/>
          </ac:spMkLst>
        </pc:spChg>
        <pc:spChg chg="add mod">
          <ac:chgData name="Nguyen Suong Quan" userId="ab5a9f2d-90da-4609-b611-da7d82358b03" providerId="ADAL" clId="{C68B7411-78DC-42DF-BE77-B08F80C6CB29}" dt="2023-02-03T10:38:53.565" v="1266" actId="1076"/>
          <ac:spMkLst>
            <pc:docMk/>
            <pc:sldMk cId="2155618453" sldId="291"/>
            <ac:spMk id="7" creationId="{A061FEEA-CB22-D25E-9071-68D0F8B6CA40}"/>
          </ac:spMkLst>
        </pc:spChg>
        <pc:spChg chg="add del">
          <ac:chgData name="Nguyen Suong Quan" userId="ab5a9f2d-90da-4609-b611-da7d82358b03" providerId="ADAL" clId="{C68B7411-78DC-42DF-BE77-B08F80C6CB29}" dt="2023-02-03T10:35:28.797" v="1228" actId="22"/>
          <ac:spMkLst>
            <pc:docMk/>
            <pc:sldMk cId="2155618453" sldId="291"/>
            <ac:spMk id="13" creationId="{7406C945-968B-577E-3499-4C836F97ED1E}"/>
          </ac:spMkLst>
        </pc:spChg>
        <pc:spChg chg="mod">
          <ac:chgData name="Nguyen Suong Quan" userId="ab5a9f2d-90da-4609-b611-da7d82358b03" providerId="ADAL" clId="{C68B7411-78DC-42DF-BE77-B08F80C6CB29}" dt="2023-02-03T10:34:05.579" v="1214" actId="14100"/>
          <ac:spMkLst>
            <pc:docMk/>
            <pc:sldMk cId="2155618453" sldId="291"/>
            <ac:spMk id="14" creationId="{8F4244DC-77B3-9CDE-82E2-ACCEFF86EC77}"/>
          </ac:spMkLst>
        </pc:spChg>
        <pc:spChg chg="add del">
          <ac:chgData name="Nguyen Suong Quan" userId="ab5a9f2d-90da-4609-b611-da7d82358b03" providerId="ADAL" clId="{C68B7411-78DC-42DF-BE77-B08F80C6CB29}" dt="2023-02-03T10:35:28.056" v="1227" actId="22"/>
          <ac:spMkLst>
            <pc:docMk/>
            <pc:sldMk cId="2155618453" sldId="291"/>
            <ac:spMk id="19" creationId="{F8C545B4-4C17-0496-216D-A6CE8C70DEBB}"/>
          </ac:spMkLst>
        </pc:spChg>
        <pc:spChg chg="add del mod">
          <ac:chgData name="Nguyen Suong Quan" userId="ab5a9f2d-90da-4609-b611-da7d82358b03" providerId="ADAL" clId="{C68B7411-78DC-42DF-BE77-B08F80C6CB29}" dt="2023-02-03T10:35:50.046" v="1236" actId="478"/>
          <ac:spMkLst>
            <pc:docMk/>
            <pc:sldMk cId="2155618453" sldId="291"/>
            <ac:spMk id="21" creationId="{FB927C7C-7D68-6A96-1444-657E7A2EFAE5}"/>
          </ac:spMkLst>
        </pc:spChg>
        <pc:spChg chg="add del mod">
          <ac:chgData name="Nguyen Suong Quan" userId="ab5a9f2d-90da-4609-b611-da7d82358b03" providerId="ADAL" clId="{C68B7411-78DC-42DF-BE77-B08F80C6CB29}" dt="2023-02-03T10:36:07.511" v="1239" actId="478"/>
          <ac:spMkLst>
            <pc:docMk/>
            <pc:sldMk cId="2155618453" sldId="291"/>
            <ac:spMk id="23" creationId="{1F7ABB67-A631-91BC-2D1E-7A0EABEB0CFD}"/>
          </ac:spMkLst>
        </pc:spChg>
        <pc:spChg chg="add mod">
          <ac:chgData name="Nguyen Suong Quan" userId="ab5a9f2d-90da-4609-b611-da7d82358b03" providerId="ADAL" clId="{C68B7411-78DC-42DF-BE77-B08F80C6CB29}" dt="2023-02-03T10:38:58.699" v="1267" actId="1076"/>
          <ac:spMkLst>
            <pc:docMk/>
            <pc:sldMk cId="2155618453" sldId="291"/>
            <ac:spMk id="25" creationId="{CEF0D751-B49E-23D0-839E-CDDB8321DF93}"/>
          </ac:spMkLst>
        </pc:spChg>
        <pc:graphicFrameChg chg="del">
          <ac:chgData name="Nguyen Suong Quan" userId="ab5a9f2d-90da-4609-b611-da7d82358b03" providerId="ADAL" clId="{C68B7411-78DC-42DF-BE77-B08F80C6CB29}" dt="2023-02-03T10:32:00.673" v="1191" actId="478"/>
          <ac:graphicFrameMkLst>
            <pc:docMk/>
            <pc:sldMk cId="2155618453" sldId="291"/>
            <ac:graphicFrameMk id="18" creationId="{DEF97703-94F0-9833-1DA3-F109C431277B}"/>
          </ac:graphicFrameMkLst>
        </pc:graphicFrameChg>
        <pc:picChg chg="add mod">
          <ac:chgData name="Nguyen Suong Quan" userId="ab5a9f2d-90da-4609-b611-da7d82358b03" providerId="ADAL" clId="{C68B7411-78DC-42DF-BE77-B08F80C6CB29}" dt="2023-02-03T10:38:53.565" v="1266" actId="1076"/>
          <ac:picMkLst>
            <pc:docMk/>
            <pc:sldMk cId="2155618453" sldId="291"/>
            <ac:picMk id="8" creationId="{88B805BC-3315-2381-F059-AF7068150EEE}"/>
          </ac:picMkLst>
        </pc:picChg>
        <pc:picChg chg="del">
          <ac:chgData name="Nguyen Suong Quan" userId="ab5a9f2d-90da-4609-b611-da7d82358b03" providerId="ADAL" clId="{C68B7411-78DC-42DF-BE77-B08F80C6CB29}" dt="2023-02-03T10:32:01.365" v="1192" actId="478"/>
          <ac:picMkLst>
            <pc:docMk/>
            <pc:sldMk cId="2155618453" sldId="291"/>
            <ac:picMk id="15" creationId="{466F19E1-8261-EE12-EA1B-9B5A62816739}"/>
          </ac:picMkLst>
        </pc:picChg>
        <pc:picChg chg="mod">
          <ac:chgData name="Nguyen Suong Quan" userId="ab5a9f2d-90da-4609-b611-da7d82358b03" providerId="ADAL" clId="{C68B7411-78DC-42DF-BE77-B08F80C6CB29}" dt="2023-02-03T10:32:18.055" v="1196" actId="1076"/>
          <ac:picMkLst>
            <pc:docMk/>
            <pc:sldMk cId="2155618453" sldId="291"/>
            <ac:picMk id="17" creationId="{206E2DBD-A37C-E59B-4241-0B627DED5E49}"/>
          </ac:picMkLst>
        </pc:picChg>
      </pc:sldChg>
      <pc:sldChg chg="addSp delSp modSp add mod delAnim modAnim">
        <pc:chgData name="Nguyen Suong Quan" userId="ab5a9f2d-90da-4609-b611-da7d82358b03" providerId="ADAL" clId="{C68B7411-78DC-42DF-BE77-B08F80C6CB29}" dt="2023-02-03T11:00:17.011" v="1647" actId="1076"/>
        <pc:sldMkLst>
          <pc:docMk/>
          <pc:sldMk cId="884300776" sldId="292"/>
        </pc:sldMkLst>
        <pc:spChg chg="mod">
          <ac:chgData name="Nguyen Suong Quan" userId="ab5a9f2d-90da-4609-b611-da7d82358b03" providerId="ADAL" clId="{C68B7411-78DC-42DF-BE77-B08F80C6CB29}" dt="2023-02-03T10:50:29.217" v="1541" actId="14100"/>
          <ac:spMkLst>
            <pc:docMk/>
            <pc:sldMk cId="884300776" sldId="292"/>
            <ac:spMk id="4" creationId="{710F7EC4-7011-8FA9-18B5-25A4CAC59E14}"/>
          </ac:spMkLst>
        </pc:spChg>
        <pc:spChg chg="mod">
          <ac:chgData name="Nguyen Suong Quan" userId="ab5a9f2d-90da-4609-b611-da7d82358b03" providerId="ADAL" clId="{C68B7411-78DC-42DF-BE77-B08F80C6CB29}" dt="2023-02-03T10:49:06.914" v="1517" actId="14100"/>
          <ac:spMkLst>
            <pc:docMk/>
            <pc:sldMk cId="884300776" sldId="292"/>
            <ac:spMk id="5" creationId="{9A48522E-E664-3C67-9636-DA1B2A39997C}"/>
          </ac:spMkLst>
        </pc:spChg>
        <pc:spChg chg="mod">
          <ac:chgData name="Nguyen Suong Quan" userId="ab5a9f2d-90da-4609-b611-da7d82358b03" providerId="ADAL" clId="{C68B7411-78DC-42DF-BE77-B08F80C6CB29}" dt="2023-02-03T10:50:24.883" v="1540" actId="120"/>
          <ac:spMkLst>
            <pc:docMk/>
            <pc:sldMk cId="884300776" sldId="292"/>
            <ac:spMk id="6" creationId="{501AE1F5-77AC-06F0-EB33-76CA93AF9DDE}"/>
          </ac:spMkLst>
        </pc:spChg>
        <pc:spChg chg="add mod">
          <ac:chgData name="Nguyen Suong Quan" userId="ab5a9f2d-90da-4609-b611-da7d82358b03" providerId="ADAL" clId="{C68B7411-78DC-42DF-BE77-B08F80C6CB29}" dt="2023-02-03T11:00:14.488" v="1646" actId="1076"/>
          <ac:spMkLst>
            <pc:docMk/>
            <pc:sldMk cId="884300776" sldId="292"/>
            <ac:spMk id="7" creationId="{77E1A111-1F29-EC87-C2D1-AC8B6C498B4F}"/>
          </ac:spMkLst>
        </pc:spChg>
        <pc:spChg chg="del">
          <ac:chgData name="Nguyen Suong Quan" userId="ab5a9f2d-90da-4609-b611-da7d82358b03" providerId="ADAL" clId="{C68B7411-78DC-42DF-BE77-B08F80C6CB29}" dt="2023-02-03T10:49:13.643" v="1518" actId="478"/>
          <ac:spMkLst>
            <pc:docMk/>
            <pc:sldMk cId="884300776" sldId="292"/>
            <ac:spMk id="8" creationId="{E9828FA6-8349-A9F6-15F6-7641B1483F7F}"/>
          </ac:spMkLst>
        </pc:spChg>
        <pc:spChg chg="del">
          <ac:chgData name="Nguyen Suong Quan" userId="ab5a9f2d-90da-4609-b611-da7d82358b03" providerId="ADAL" clId="{C68B7411-78DC-42DF-BE77-B08F80C6CB29}" dt="2023-02-03T10:49:13.643" v="1518" actId="478"/>
          <ac:spMkLst>
            <pc:docMk/>
            <pc:sldMk cId="884300776" sldId="292"/>
            <ac:spMk id="9" creationId="{EF22A9B5-CF61-352B-6320-392C0E74E867}"/>
          </ac:spMkLst>
        </pc:spChg>
        <pc:spChg chg="add mod">
          <ac:chgData name="Nguyen Suong Quan" userId="ab5a9f2d-90da-4609-b611-da7d82358b03" providerId="ADAL" clId="{C68B7411-78DC-42DF-BE77-B08F80C6CB29}" dt="2023-02-03T11:00:17.011" v="1647" actId="1076"/>
          <ac:spMkLst>
            <pc:docMk/>
            <pc:sldMk cId="884300776" sldId="292"/>
            <ac:spMk id="10" creationId="{870BD994-370A-9388-7A21-98FB751A480D}"/>
          </ac:spMkLst>
        </pc:spChg>
        <pc:spChg chg="add mod">
          <ac:chgData name="Nguyen Suong Quan" userId="ab5a9f2d-90da-4609-b611-da7d82358b03" providerId="ADAL" clId="{C68B7411-78DC-42DF-BE77-B08F80C6CB29}" dt="2023-02-03T10:59:27.416" v="1642" actId="14100"/>
          <ac:spMkLst>
            <pc:docMk/>
            <pc:sldMk cId="884300776" sldId="292"/>
            <ac:spMk id="11" creationId="{209B1FB0-68A1-F959-FB1F-03CFEA5A9597}"/>
          </ac:spMkLst>
        </pc:spChg>
        <pc:spChg chg="add del mod">
          <ac:chgData name="Nguyen Suong Quan" userId="ab5a9f2d-90da-4609-b611-da7d82358b03" providerId="ADAL" clId="{C68B7411-78DC-42DF-BE77-B08F80C6CB29}" dt="2023-02-03T10:56:57.787" v="1609" actId="478"/>
          <ac:spMkLst>
            <pc:docMk/>
            <pc:sldMk cId="884300776" sldId="292"/>
            <ac:spMk id="12" creationId="{788DE11F-623B-279A-9254-490BF9074084}"/>
          </ac:spMkLst>
        </pc:spChg>
        <pc:spChg chg="add mod">
          <ac:chgData name="Nguyen Suong Quan" userId="ab5a9f2d-90da-4609-b611-da7d82358b03" providerId="ADAL" clId="{C68B7411-78DC-42DF-BE77-B08F80C6CB29}" dt="2023-02-03T10:56:46.805" v="1603" actId="207"/>
          <ac:spMkLst>
            <pc:docMk/>
            <pc:sldMk cId="884300776" sldId="292"/>
            <ac:spMk id="13" creationId="{402D29B0-5B0E-798E-C034-51D4B5DDA981}"/>
          </ac:spMkLst>
        </pc:spChg>
        <pc:spChg chg="add del mod">
          <ac:chgData name="Nguyen Suong Quan" userId="ab5a9f2d-90da-4609-b611-da7d82358b03" providerId="ADAL" clId="{C68B7411-78DC-42DF-BE77-B08F80C6CB29}" dt="2023-02-03T10:57:00.064" v="1610" actId="478"/>
          <ac:spMkLst>
            <pc:docMk/>
            <pc:sldMk cId="884300776" sldId="292"/>
            <ac:spMk id="14" creationId="{98249B0C-F0D8-04B8-FFB6-29BE1F97955B}"/>
          </ac:spMkLst>
        </pc:spChg>
        <pc:spChg chg="add mod">
          <ac:chgData name="Nguyen Suong Quan" userId="ab5a9f2d-90da-4609-b611-da7d82358b03" providerId="ADAL" clId="{C68B7411-78DC-42DF-BE77-B08F80C6CB29}" dt="2023-02-03T10:55:44.613" v="1589" actId="207"/>
          <ac:spMkLst>
            <pc:docMk/>
            <pc:sldMk cId="884300776" sldId="292"/>
            <ac:spMk id="15" creationId="{07C4EAFD-494A-BE23-411B-25B8EEE2BED2}"/>
          </ac:spMkLst>
        </pc:spChg>
        <pc:spChg chg="add mod">
          <ac:chgData name="Nguyen Suong Quan" userId="ab5a9f2d-90da-4609-b611-da7d82358b03" providerId="ADAL" clId="{C68B7411-78DC-42DF-BE77-B08F80C6CB29}" dt="2023-02-03T10:56:27.158" v="1600" actId="1582"/>
          <ac:spMkLst>
            <pc:docMk/>
            <pc:sldMk cId="884300776" sldId="292"/>
            <ac:spMk id="16" creationId="{FD111E67-AC36-5FDB-5F82-FC92EFC5FAD7}"/>
          </ac:spMkLst>
        </pc:spChg>
        <pc:spChg chg="add mod">
          <ac:chgData name="Nguyen Suong Quan" userId="ab5a9f2d-90da-4609-b611-da7d82358b03" providerId="ADAL" clId="{C68B7411-78DC-42DF-BE77-B08F80C6CB29}" dt="2023-02-03T10:55:30.666" v="1586" actId="1036"/>
          <ac:spMkLst>
            <pc:docMk/>
            <pc:sldMk cId="884300776" sldId="292"/>
            <ac:spMk id="17" creationId="{DE5FC834-78C1-20FF-196B-B1F6F3F63D76}"/>
          </ac:spMkLst>
        </pc:spChg>
        <pc:spChg chg="del mod">
          <ac:chgData name="Nguyen Suong Quan" userId="ab5a9f2d-90da-4609-b611-da7d82358b03" providerId="ADAL" clId="{C68B7411-78DC-42DF-BE77-B08F80C6CB29}" dt="2023-02-03T10:57:27.187" v="1615" actId="478"/>
          <ac:spMkLst>
            <pc:docMk/>
            <pc:sldMk cId="884300776" sldId="292"/>
            <ac:spMk id="19" creationId="{E1C5D610-5026-8702-7973-38830ACC79E3}"/>
          </ac:spMkLst>
        </pc:spChg>
        <pc:spChg chg="mod">
          <ac:chgData name="Nguyen Suong Quan" userId="ab5a9f2d-90da-4609-b611-da7d82358b03" providerId="ADAL" clId="{C68B7411-78DC-42DF-BE77-B08F80C6CB29}" dt="2023-02-03T10:57:27.187" v="1615" actId="478"/>
          <ac:spMkLst>
            <pc:docMk/>
            <pc:sldMk cId="884300776" sldId="292"/>
            <ac:spMk id="20" creationId="{501036F5-B4DC-A24A-1D78-83488F90808E}"/>
          </ac:spMkLst>
        </pc:spChg>
        <pc:spChg chg="add mod">
          <ac:chgData name="Nguyen Suong Quan" userId="ab5a9f2d-90da-4609-b611-da7d82358b03" providerId="ADAL" clId="{C68B7411-78DC-42DF-BE77-B08F80C6CB29}" dt="2023-02-03T10:59:15.959" v="1640" actId="1076"/>
          <ac:spMkLst>
            <pc:docMk/>
            <pc:sldMk cId="884300776" sldId="292"/>
            <ac:spMk id="22" creationId="{3A1D9B89-1C67-544C-7085-2AB74E25EDCC}"/>
          </ac:spMkLst>
        </pc:spChg>
        <pc:spChg chg="add mod">
          <ac:chgData name="Nguyen Suong Quan" userId="ab5a9f2d-90da-4609-b611-da7d82358b03" providerId="ADAL" clId="{C68B7411-78DC-42DF-BE77-B08F80C6CB29}" dt="2023-02-03T10:59:23.208" v="1641" actId="14100"/>
          <ac:spMkLst>
            <pc:docMk/>
            <pc:sldMk cId="884300776" sldId="292"/>
            <ac:spMk id="23" creationId="{145FB63B-1C85-5F83-A4AD-F8EB7BE7FE1A}"/>
          </ac:spMkLst>
        </pc:spChg>
        <pc:grpChg chg="add del mod">
          <ac:chgData name="Nguyen Suong Quan" userId="ab5a9f2d-90da-4609-b611-da7d82358b03" providerId="ADAL" clId="{C68B7411-78DC-42DF-BE77-B08F80C6CB29}" dt="2023-02-03T10:57:27.187" v="1615" actId="478"/>
          <ac:grpSpMkLst>
            <pc:docMk/>
            <pc:sldMk cId="884300776" sldId="292"/>
            <ac:grpSpMk id="18" creationId="{E5BB3F3D-62BF-091C-985A-702DEEB64702}"/>
          </ac:grpSpMkLst>
        </pc:grpChg>
        <pc:picChg chg="add del mod">
          <ac:chgData name="Nguyen Suong Quan" userId="ab5a9f2d-90da-4609-b611-da7d82358b03" providerId="ADAL" clId="{C68B7411-78DC-42DF-BE77-B08F80C6CB29}" dt="2023-02-03T10:59:51.078" v="1644" actId="478"/>
          <ac:picMkLst>
            <pc:docMk/>
            <pc:sldMk cId="884300776" sldId="292"/>
            <ac:picMk id="21" creationId="{31968BAD-0249-A850-DC68-91A0CDB8FF1B}"/>
          </ac:picMkLst>
        </pc:picChg>
      </pc:sldChg>
      <pc:sldChg chg="modSp add del mod replId">
        <pc:chgData name="Nguyen Suong Quan" userId="ab5a9f2d-90da-4609-b611-da7d82358b03" providerId="ADAL" clId="{C68B7411-78DC-42DF-BE77-B08F80C6CB29}" dt="2023-02-03T10:39:09.632" v="1268" actId="47"/>
        <pc:sldMkLst>
          <pc:docMk/>
          <pc:sldMk cId="3682315842" sldId="292"/>
        </pc:sldMkLst>
        <pc:spChg chg="mod">
          <ac:chgData name="Nguyen Suong Quan" userId="ab5a9f2d-90da-4609-b611-da7d82358b03" providerId="ADAL" clId="{C68B7411-78DC-42DF-BE77-B08F80C6CB29}" dt="2023-02-03T10:33:28.595" v="1208" actId="20577"/>
          <ac:spMkLst>
            <pc:docMk/>
            <pc:sldMk cId="3682315842" sldId="292"/>
            <ac:spMk id="14" creationId="{8F4244DC-77B3-9CDE-82E2-ACCEFF86EC77}"/>
          </ac:spMkLst>
        </pc:spChg>
      </pc:sldChg>
      <pc:sldChg chg="add del replId">
        <pc:chgData name="Nguyen Suong Quan" userId="ab5a9f2d-90da-4609-b611-da7d82358b03" providerId="ADAL" clId="{C68B7411-78DC-42DF-BE77-B08F80C6CB29}" dt="2023-02-03T10:39:10.815" v="1269" actId="47"/>
        <pc:sldMkLst>
          <pc:docMk/>
          <pc:sldMk cId="1909121967" sldId="293"/>
        </pc:sldMkLst>
      </pc:sldChg>
      <pc:sldChg chg="addSp delSp modSp add mod ord modTransition delAnim modAnim">
        <pc:chgData name="Nguyen Suong Quan" userId="ab5a9f2d-90da-4609-b611-da7d82358b03" providerId="ADAL" clId="{C68B7411-78DC-42DF-BE77-B08F80C6CB29}" dt="2023-02-04T07:50:09.579" v="2709"/>
        <pc:sldMkLst>
          <pc:docMk/>
          <pc:sldMk cId="2069628077" sldId="293"/>
        </pc:sldMkLst>
        <pc:spChg chg="mod">
          <ac:chgData name="Nguyen Suong Quan" userId="ab5a9f2d-90da-4609-b611-da7d82358b03" providerId="ADAL" clId="{C68B7411-78DC-42DF-BE77-B08F80C6CB29}" dt="2023-02-03T11:01:26.465" v="1712" actId="20577"/>
          <ac:spMkLst>
            <pc:docMk/>
            <pc:sldMk cId="2069628077" sldId="293"/>
            <ac:spMk id="3" creationId="{9D93B305-351B-13FF-D63A-F034FA457E04}"/>
          </ac:spMkLst>
        </pc:spChg>
        <pc:spChg chg="mod">
          <ac:chgData name="Nguyen Suong Quan" userId="ab5a9f2d-90da-4609-b611-da7d82358b03" providerId="ADAL" clId="{C68B7411-78DC-42DF-BE77-B08F80C6CB29}" dt="2023-02-04T07:42:11.531" v="2609" actId="14100"/>
          <ac:spMkLst>
            <pc:docMk/>
            <pc:sldMk cId="2069628077" sldId="293"/>
            <ac:spMk id="4" creationId="{710F7EC4-7011-8FA9-18B5-25A4CAC59E14}"/>
          </ac:spMkLst>
        </pc:spChg>
        <pc:spChg chg="mod">
          <ac:chgData name="Nguyen Suong Quan" userId="ab5a9f2d-90da-4609-b611-da7d82358b03" providerId="ADAL" clId="{C68B7411-78DC-42DF-BE77-B08F80C6CB29}" dt="2023-02-04T07:50:09.579" v="2709"/>
          <ac:spMkLst>
            <pc:docMk/>
            <pc:sldMk cId="2069628077" sldId="293"/>
            <ac:spMk id="5" creationId="{9A48522E-E664-3C67-9636-DA1B2A39997C}"/>
          </ac:spMkLst>
        </pc:spChg>
        <pc:spChg chg="del mod">
          <ac:chgData name="Nguyen Suong Quan" userId="ab5a9f2d-90da-4609-b611-da7d82358b03" providerId="ADAL" clId="{C68B7411-78DC-42DF-BE77-B08F80C6CB29}" dt="2023-02-04T07:47:24.219" v="2690" actId="478"/>
          <ac:spMkLst>
            <pc:docMk/>
            <pc:sldMk cId="2069628077" sldId="293"/>
            <ac:spMk id="6" creationId="{501AE1F5-77AC-06F0-EB33-76CA93AF9DDE}"/>
          </ac:spMkLst>
        </pc:spChg>
        <pc:spChg chg="add del mod">
          <ac:chgData name="Nguyen Suong Quan" userId="ab5a9f2d-90da-4609-b611-da7d82358b03" providerId="ADAL" clId="{C68B7411-78DC-42DF-BE77-B08F80C6CB29}" dt="2023-02-04T07:48:04.180" v="2698" actId="478"/>
          <ac:spMkLst>
            <pc:docMk/>
            <pc:sldMk cId="2069628077" sldId="293"/>
            <ac:spMk id="7" creationId="{AA70BD0D-224D-6691-87E8-F48D8CAAD43B}"/>
          </ac:spMkLst>
        </pc:spChg>
        <pc:spChg chg="del">
          <ac:chgData name="Nguyen Suong Quan" userId="ab5a9f2d-90da-4609-b611-da7d82358b03" providerId="ADAL" clId="{C68B7411-78DC-42DF-BE77-B08F80C6CB29}" dt="2023-02-04T07:43:08.416" v="2611" actId="478"/>
          <ac:spMkLst>
            <pc:docMk/>
            <pc:sldMk cId="2069628077" sldId="293"/>
            <ac:spMk id="8" creationId="{E9828FA6-8349-A9F6-15F6-7641B1483F7F}"/>
          </ac:spMkLst>
        </pc:spChg>
        <pc:spChg chg="del">
          <ac:chgData name="Nguyen Suong Quan" userId="ab5a9f2d-90da-4609-b611-da7d82358b03" providerId="ADAL" clId="{C68B7411-78DC-42DF-BE77-B08F80C6CB29}" dt="2023-02-04T07:43:08.416" v="2611" actId="478"/>
          <ac:spMkLst>
            <pc:docMk/>
            <pc:sldMk cId="2069628077" sldId="293"/>
            <ac:spMk id="9" creationId="{EF22A9B5-CF61-352B-6320-392C0E74E867}"/>
          </ac:spMkLst>
        </pc:spChg>
        <pc:spChg chg="add del mod">
          <ac:chgData name="Nguyen Suong Quan" userId="ab5a9f2d-90da-4609-b611-da7d82358b03" providerId="ADAL" clId="{C68B7411-78DC-42DF-BE77-B08F80C6CB29}" dt="2023-02-04T07:48:04.180" v="2698" actId="478"/>
          <ac:spMkLst>
            <pc:docMk/>
            <pc:sldMk cId="2069628077" sldId="293"/>
            <ac:spMk id="10" creationId="{7CF34D34-C3F4-2BFA-DB72-304C19AF29D0}"/>
          </ac:spMkLst>
        </pc:spChg>
        <pc:spChg chg="add del mod">
          <ac:chgData name="Nguyen Suong Quan" userId="ab5a9f2d-90da-4609-b611-da7d82358b03" providerId="ADAL" clId="{C68B7411-78DC-42DF-BE77-B08F80C6CB29}" dt="2023-02-04T07:45:49.275" v="2658" actId="478"/>
          <ac:spMkLst>
            <pc:docMk/>
            <pc:sldMk cId="2069628077" sldId="293"/>
            <ac:spMk id="11" creationId="{6D7264A4-6135-2D49-AE46-82B6CB4F3874}"/>
          </ac:spMkLst>
        </pc:spChg>
        <pc:spChg chg="mod">
          <ac:chgData name="Nguyen Suong Quan" userId="ab5a9f2d-90da-4609-b611-da7d82358b03" providerId="ADAL" clId="{C68B7411-78DC-42DF-BE77-B08F80C6CB29}" dt="2023-02-04T07:44:50.076" v="2654" actId="1076"/>
          <ac:spMkLst>
            <pc:docMk/>
            <pc:sldMk cId="2069628077" sldId="293"/>
            <ac:spMk id="13" creationId="{43DC1DDF-5727-29BE-7E45-6EAA41EE6655}"/>
          </ac:spMkLst>
        </pc:spChg>
        <pc:spChg chg="mod">
          <ac:chgData name="Nguyen Suong Quan" userId="ab5a9f2d-90da-4609-b611-da7d82358b03" providerId="ADAL" clId="{C68B7411-78DC-42DF-BE77-B08F80C6CB29}" dt="2023-02-04T07:44:50.076" v="2654" actId="1076"/>
          <ac:spMkLst>
            <pc:docMk/>
            <pc:sldMk cId="2069628077" sldId="293"/>
            <ac:spMk id="14" creationId="{5043C3C8-5BDD-91B0-96E3-C2B930B1B843}"/>
          </ac:spMkLst>
        </pc:spChg>
        <pc:spChg chg="add mod">
          <ac:chgData name="Nguyen Suong Quan" userId="ab5a9f2d-90da-4609-b611-da7d82358b03" providerId="ADAL" clId="{C68B7411-78DC-42DF-BE77-B08F80C6CB29}" dt="2023-02-04T07:44:50.076" v="2654" actId="1076"/>
          <ac:spMkLst>
            <pc:docMk/>
            <pc:sldMk cId="2069628077" sldId="293"/>
            <ac:spMk id="15" creationId="{73EDB968-52CF-A1A7-B86C-2384EA6C0ACE}"/>
          </ac:spMkLst>
        </pc:spChg>
        <pc:spChg chg="add mod">
          <ac:chgData name="Nguyen Suong Quan" userId="ab5a9f2d-90da-4609-b611-da7d82358b03" providerId="ADAL" clId="{C68B7411-78DC-42DF-BE77-B08F80C6CB29}" dt="2023-02-04T07:44:50.076" v="2654" actId="1076"/>
          <ac:spMkLst>
            <pc:docMk/>
            <pc:sldMk cId="2069628077" sldId="293"/>
            <ac:spMk id="17" creationId="{0B386562-5EBD-94E6-832A-80FCCFAFEED2}"/>
          </ac:spMkLst>
        </pc:spChg>
        <pc:spChg chg="add mod">
          <ac:chgData name="Nguyen Suong Quan" userId="ab5a9f2d-90da-4609-b611-da7d82358b03" providerId="ADAL" clId="{C68B7411-78DC-42DF-BE77-B08F80C6CB29}" dt="2023-02-04T07:44:50.076" v="2654" actId="1076"/>
          <ac:spMkLst>
            <pc:docMk/>
            <pc:sldMk cId="2069628077" sldId="293"/>
            <ac:spMk id="18" creationId="{EAF33C74-0469-8C9E-C1FD-46184EB13B0E}"/>
          </ac:spMkLst>
        </pc:spChg>
        <pc:spChg chg="add mod">
          <ac:chgData name="Nguyen Suong Quan" userId="ab5a9f2d-90da-4609-b611-da7d82358b03" providerId="ADAL" clId="{C68B7411-78DC-42DF-BE77-B08F80C6CB29}" dt="2023-02-04T07:44:50.076" v="2654" actId="1076"/>
          <ac:spMkLst>
            <pc:docMk/>
            <pc:sldMk cId="2069628077" sldId="293"/>
            <ac:spMk id="20" creationId="{77F7163A-C979-4C80-E003-C34F8E122669}"/>
          </ac:spMkLst>
        </pc:spChg>
        <pc:spChg chg="mod">
          <ac:chgData name="Nguyen Suong Quan" userId="ab5a9f2d-90da-4609-b611-da7d82358b03" providerId="ADAL" clId="{C68B7411-78DC-42DF-BE77-B08F80C6CB29}" dt="2023-02-04T07:44:50.076" v="2654" actId="1076"/>
          <ac:spMkLst>
            <pc:docMk/>
            <pc:sldMk cId="2069628077" sldId="293"/>
            <ac:spMk id="22" creationId="{043BECA9-CD72-319F-4C84-F87466BB0121}"/>
          </ac:spMkLst>
        </pc:spChg>
        <pc:spChg chg="mod">
          <ac:chgData name="Nguyen Suong Quan" userId="ab5a9f2d-90da-4609-b611-da7d82358b03" providerId="ADAL" clId="{C68B7411-78DC-42DF-BE77-B08F80C6CB29}" dt="2023-02-04T07:44:50.076" v="2654" actId="1076"/>
          <ac:spMkLst>
            <pc:docMk/>
            <pc:sldMk cId="2069628077" sldId="293"/>
            <ac:spMk id="23" creationId="{4CE0E363-4FAC-962D-95FA-3E7C95355639}"/>
          </ac:spMkLst>
        </pc:spChg>
        <pc:spChg chg="add mod">
          <ac:chgData name="Nguyen Suong Quan" userId="ab5a9f2d-90da-4609-b611-da7d82358b03" providerId="ADAL" clId="{C68B7411-78DC-42DF-BE77-B08F80C6CB29}" dt="2023-02-04T07:44:50.076" v="2654" actId="1076"/>
          <ac:spMkLst>
            <pc:docMk/>
            <pc:sldMk cId="2069628077" sldId="293"/>
            <ac:spMk id="24" creationId="{281EF659-9FE1-9D4A-07B2-F9D2FA574E4B}"/>
          </ac:spMkLst>
        </pc:spChg>
        <pc:spChg chg="add del mod">
          <ac:chgData name="Nguyen Suong Quan" userId="ab5a9f2d-90da-4609-b611-da7d82358b03" providerId="ADAL" clId="{C68B7411-78DC-42DF-BE77-B08F80C6CB29}" dt="2023-02-04T07:48:04.180" v="2698" actId="478"/>
          <ac:spMkLst>
            <pc:docMk/>
            <pc:sldMk cId="2069628077" sldId="293"/>
            <ac:spMk id="25" creationId="{522509FB-8259-5790-625D-F8FE308BE34E}"/>
          </ac:spMkLst>
        </pc:spChg>
        <pc:spChg chg="add mod">
          <ac:chgData name="Nguyen Suong Quan" userId="ab5a9f2d-90da-4609-b611-da7d82358b03" providerId="ADAL" clId="{C68B7411-78DC-42DF-BE77-B08F80C6CB29}" dt="2023-02-04T07:46:23.022" v="2662" actId="1076"/>
          <ac:spMkLst>
            <pc:docMk/>
            <pc:sldMk cId="2069628077" sldId="293"/>
            <ac:spMk id="26" creationId="{FD7003B7-0352-AED3-9EFB-5409AFF4767B}"/>
          </ac:spMkLst>
        </pc:spChg>
        <pc:spChg chg="add del mod">
          <ac:chgData name="Nguyen Suong Quan" userId="ab5a9f2d-90da-4609-b611-da7d82358b03" providerId="ADAL" clId="{C68B7411-78DC-42DF-BE77-B08F80C6CB29}" dt="2023-02-04T07:48:04.180" v="2698" actId="478"/>
          <ac:spMkLst>
            <pc:docMk/>
            <pc:sldMk cId="2069628077" sldId="293"/>
            <ac:spMk id="27" creationId="{4479FDFF-1A1B-F7C0-227D-2056E5ADA03F}"/>
          </ac:spMkLst>
        </pc:spChg>
        <pc:spChg chg="add mod">
          <ac:chgData name="Nguyen Suong Quan" userId="ab5a9f2d-90da-4609-b611-da7d82358b03" providerId="ADAL" clId="{C68B7411-78DC-42DF-BE77-B08F80C6CB29}" dt="2023-02-04T07:47:59.113" v="2697"/>
          <ac:spMkLst>
            <pc:docMk/>
            <pc:sldMk cId="2069628077" sldId="293"/>
            <ac:spMk id="28" creationId="{46470E49-3476-C54A-AB0C-0C5064D94695}"/>
          </ac:spMkLst>
        </pc:spChg>
        <pc:grpChg chg="add mod">
          <ac:chgData name="Nguyen Suong Quan" userId="ab5a9f2d-90da-4609-b611-da7d82358b03" providerId="ADAL" clId="{C68B7411-78DC-42DF-BE77-B08F80C6CB29}" dt="2023-02-04T07:44:50.076" v="2654" actId="1076"/>
          <ac:grpSpMkLst>
            <pc:docMk/>
            <pc:sldMk cId="2069628077" sldId="293"/>
            <ac:grpSpMk id="12" creationId="{943F991A-93BF-CB5C-8009-E3D79DED3D4A}"/>
          </ac:grpSpMkLst>
        </pc:grpChg>
        <pc:grpChg chg="add mod">
          <ac:chgData name="Nguyen Suong Quan" userId="ab5a9f2d-90da-4609-b611-da7d82358b03" providerId="ADAL" clId="{C68B7411-78DC-42DF-BE77-B08F80C6CB29}" dt="2023-02-04T07:44:50.076" v="2654" actId="1076"/>
          <ac:grpSpMkLst>
            <pc:docMk/>
            <pc:sldMk cId="2069628077" sldId="293"/>
            <ac:grpSpMk id="21" creationId="{4EB41037-53C1-07CC-74E2-683A0026EDBD}"/>
          </ac:grpSpMkLst>
        </pc:grpChg>
        <pc:picChg chg="add mod">
          <ac:chgData name="Nguyen Suong Quan" userId="ab5a9f2d-90da-4609-b611-da7d82358b03" providerId="ADAL" clId="{C68B7411-78DC-42DF-BE77-B08F80C6CB29}" dt="2023-02-04T07:44:50.076" v="2654" actId="1076"/>
          <ac:picMkLst>
            <pc:docMk/>
            <pc:sldMk cId="2069628077" sldId="293"/>
            <ac:picMk id="16" creationId="{F7DEA0D8-B6FC-ED45-BAB8-1308FF7D7D92}"/>
          </ac:picMkLst>
        </pc:picChg>
        <pc:cxnChg chg="add mod">
          <ac:chgData name="Nguyen Suong Quan" userId="ab5a9f2d-90da-4609-b611-da7d82358b03" providerId="ADAL" clId="{C68B7411-78DC-42DF-BE77-B08F80C6CB29}" dt="2023-02-04T07:44:50.076" v="2654" actId="1076"/>
          <ac:cxnSpMkLst>
            <pc:docMk/>
            <pc:sldMk cId="2069628077" sldId="293"/>
            <ac:cxnSpMk id="19" creationId="{08EEFB17-34D2-BC40-1C72-3DE3AA30BA70}"/>
          </ac:cxnSpMkLst>
        </pc:cxnChg>
      </pc:sldChg>
      <pc:sldChg chg="addSp delSp modSp add mod modAnim">
        <pc:chgData name="Nguyen Suong Quan" userId="ab5a9f2d-90da-4609-b611-da7d82358b03" providerId="ADAL" clId="{C68B7411-78DC-42DF-BE77-B08F80C6CB29}" dt="2023-02-03T11:46:46.046" v="2488"/>
        <pc:sldMkLst>
          <pc:docMk/>
          <pc:sldMk cId="981559176" sldId="294"/>
        </pc:sldMkLst>
        <pc:spChg chg="add mod">
          <ac:chgData name="Nguyen Suong Quan" userId="ab5a9f2d-90da-4609-b611-da7d82358b03" providerId="ADAL" clId="{C68B7411-78DC-42DF-BE77-B08F80C6CB29}" dt="2023-02-03T11:25:40.762" v="2117" actId="1076"/>
          <ac:spMkLst>
            <pc:docMk/>
            <pc:sldMk cId="981559176" sldId="294"/>
            <ac:spMk id="3" creationId="{3CDAD69E-4C05-A63A-1040-21C12B1B3323}"/>
          </ac:spMkLst>
        </pc:spChg>
        <pc:spChg chg="mod">
          <ac:chgData name="Nguyen Suong Quan" userId="ab5a9f2d-90da-4609-b611-da7d82358b03" providerId="ADAL" clId="{C68B7411-78DC-42DF-BE77-B08F80C6CB29}" dt="2023-02-03T11:24:57.813" v="2110" actId="20577"/>
          <ac:spMkLst>
            <pc:docMk/>
            <pc:sldMk cId="981559176" sldId="294"/>
            <ac:spMk id="4" creationId="{917353D7-DADA-4AAA-61C9-BA8359C098A8}"/>
          </ac:spMkLst>
        </pc:spChg>
        <pc:spChg chg="add mod">
          <ac:chgData name="Nguyen Suong Quan" userId="ab5a9f2d-90da-4609-b611-da7d82358b03" providerId="ADAL" clId="{C68B7411-78DC-42DF-BE77-B08F80C6CB29}" dt="2023-02-03T11:16:51.142" v="2002" actId="208"/>
          <ac:spMkLst>
            <pc:docMk/>
            <pc:sldMk cId="981559176" sldId="294"/>
            <ac:spMk id="6" creationId="{73E4061F-F1E5-214E-9A67-9393B9C7BBDF}"/>
          </ac:spMkLst>
        </pc:spChg>
        <pc:spChg chg="add mod">
          <ac:chgData name="Nguyen Suong Quan" userId="ab5a9f2d-90da-4609-b611-da7d82358b03" providerId="ADAL" clId="{C68B7411-78DC-42DF-BE77-B08F80C6CB29}" dt="2023-02-03T11:25:16.217" v="2114" actId="1076"/>
          <ac:spMkLst>
            <pc:docMk/>
            <pc:sldMk cId="981559176" sldId="294"/>
            <ac:spMk id="9" creationId="{BA97EECE-0BFF-82F9-015B-0617884A0379}"/>
          </ac:spMkLst>
        </pc:spChg>
        <pc:spChg chg="add mod">
          <ac:chgData name="Nguyen Suong Quan" userId="ab5a9f2d-90da-4609-b611-da7d82358b03" providerId="ADAL" clId="{C68B7411-78DC-42DF-BE77-B08F80C6CB29}" dt="2023-02-03T11:26:00.285" v="2118" actId="1076"/>
          <ac:spMkLst>
            <pc:docMk/>
            <pc:sldMk cId="981559176" sldId="294"/>
            <ac:spMk id="11" creationId="{FD1E59A9-6BB7-BA73-9CDD-0176A5947CC2}"/>
          </ac:spMkLst>
        </pc:spChg>
        <pc:spChg chg="add mod">
          <ac:chgData name="Nguyen Suong Quan" userId="ab5a9f2d-90da-4609-b611-da7d82358b03" providerId="ADAL" clId="{C68B7411-78DC-42DF-BE77-B08F80C6CB29}" dt="2023-02-03T11:25:40.762" v="2117" actId="1076"/>
          <ac:spMkLst>
            <pc:docMk/>
            <pc:sldMk cId="981559176" sldId="294"/>
            <ac:spMk id="13" creationId="{34D4A4F2-759D-70EC-3905-6118FF18F7D1}"/>
          </ac:spMkLst>
        </pc:spChg>
        <pc:spChg chg="add mod">
          <ac:chgData name="Nguyen Suong Quan" userId="ab5a9f2d-90da-4609-b611-da7d82358b03" providerId="ADAL" clId="{C68B7411-78DC-42DF-BE77-B08F80C6CB29}" dt="2023-02-03T11:25:40.762" v="2117" actId="1076"/>
          <ac:spMkLst>
            <pc:docMk/>
            <pc:sldMk cId="981559176" sldId="294"/>
            <ac:spMk id="15" creationId="{51F39A9C-C858-1221-0EBA-B7864F780EE5}"/>
          </ac:spMkLst>
        </pc:spChg>
        <pc:spChg chg="add mod">
          <ac:chgData name="Nguyen Suong Quan" userId="ab5a9f2d-90da-4609-b611-da7d82358b03" providerId="ADAL" clId="{C68B7411-78DC-42DF-BE77-B08F80C6CB29}" dt="2023-02-03T11:26:13.107" v="2120" actId="14100"/>
          <ac:spMkLst>
            <pc:docMk/>
            <pc:sldMk cId="981559176" sldId="294"/>
            <ac:spMk id="17" creationId="{E47D535A-B0E0-0D6A-0A62-97BF76B4A215}"/>
          </ac:spMkLst>
        </pc:spChg>
        <pc:spChg chg="add mod">
          <ac:chgData name="Nguyen Suong Quan" userId="ab5a9f2d-90da-4609-b611-da7d82358b03" providerId="ADAL" clId="{C68B7411-78DC-42DF-BE77-B08F80C6CB29}" dt="2023-02-03T11:25:40.762" v="2117" actId="1076"/>
          <ac:spMkLst>
            <pc:docMk/>
            <pc:sldMk cId="981559176" sldId="294"/>
            <ac:spMk id="18" creationId="{1F0ED4AD-6AE2-BF3B-2618-0D9D0C62A710}"/>
          </ac:spMkLst>
        </pc:spChg>
        <pc:spChg chg="add mod">
          <ac:chgData name="Nguyen Suong Quan" userId="ab5a9f2d-90da-4609-b611-da7d82358b03" providerId="ADAL" clId="{C68B7411-78DC-42DF-BE77-B08F80C6CB29}" dt="2023-02-03T11:26:54.342" v="2217" actId="1076"/>
          <ac:spMkLst>
            <pc:docMk/>
            <pc:sldMk cId="981559176" sldId="294"/>
            <ac:spMk id="19" creationId="{05D9E0DF-04F1-C406-F000-0037A8F4BAF1}"/>
          </ac:spMkLst>
        </pc:spChg>
        <pc:spChg chg="add mod">
          <ac:chgData name="Nguyen Suong Quan" userId="ab5a9f2d-90da-4609-b611-da7d82358b03" providerId="ADAL" clId="{C68B7411-78DC-42DF-BE77-B08F80C6CB29}" dt="2023-02-03T11:45:23.311" v="2481" actId="14100"/>
          <ac:spMkLst>
            <pc:docMk/>
            <pc:sldMk cId="981559176" sldId="294"/>
            <ac:spMk id="20" creationId="{1950EECA-CC94-F63E-81E6-5AEEF727ECFC}"/>
          </ac:spMkLst>
        </pc:spChg>
        <pc:spChg chg="add mod">
          <ac:chgData name="Nguyen Suong Quan" userId="ab5a9f2d-90da-4609-b611-da7d82358b03" providerId="ADAL" clId="{C68B7411-78DC-42DF-BE77-B08F80C6CB29}" dt="2023-02-03T11:38:37.823" v="2343" actId="1076"/>
          <ac:spMkLst>
            <pc:docMk/>
            <pc:sldMk cId="981559176" sldId="294"/>
            <ac:spMk id="21" creationId="{5D4171F0-CA80-3E5D-B6E9-7C748C2C6F52}"/>
          </ac:spMkLst>
        </pc:spChg>
        <pc:spChg chg="add mod">
          <ac:chgData name="Nguyen Suong Quan" userId="ab5a9f2d-90da-4609-b611-da7d82358b03" providerId="ADAL" clId="{C68B7411-78DC-42DF-BE77-B08F80C6CB29}" dt="2023-02-03T11:40:55.970" v="2410" actId="1035"/>
          <ac:spMkLst>
            <pc:docMk/>
            <pc:sldMk cId="981559176" sldId="294"/>
            <ac:spMk id="22" creationId="{9056CF86-6004-4667-1C62-45446410B782}"/>
          </ac:spMkLst>
        </pc:spChg>
        <pc:spChg chg="add mod">
          <ac:chgData name="Nguyen Suong Quan" userId="ab5a9f2d-90da-4609-b611-da7d82358b03" providerId="ADAL" clId="{C68B7411-78DC-42DF-BE77-B08F80C6CB29}" dt="2023-02-03T11:38:37.823" v="2343" actId="1076"/>
          <ac:spMkLst>
            <pc:docMk/>
            <pc:sldMk cId="981559176" sldId="294"/>
            <ac:spMk id="23" creationId="{D36D9B19-4BD3-6BEF-819C-E255A91C6716}"/>
          </ac:spMkLst>
        </pc:spChg>
        <pc:spChg chg="add mod">
          <ac:chgData name="Nguyen Suong Quan" userId="ab5a9f2d-90da-4609-b611-da7d82358b03" providerId="ADAL" clId="{C68B7411-78DC-42DF-BE77-B08F80C6CB29}" dt="2023-02-03T11:45:37.407" v="2483" actId="1076"/>
          <ac:spMkLst>
            <pc:docMk/>
            <pc:sldMk cId="981559176" sldId="294"/>
            <ac:spMk id="24" creationId="{74048656-B2C7-8ABE-0EBB-22DE974A8CBF}"/>
          </ac:spMkLst>
        </pc:spChg>
        <pc:spChg chg="add del mod">
          <ac:chgData name="Nguyen Suong Quan" userId="ab5a9f2d-90da-4609-b611-da7d82358b03" providerId="ADAL" clId="{C68B7411-78DC-42DF-BE77-B08F80C6CB29}" dt="2023-02-03T11:39:07.232" v="2390" actId="478"/>
          <ac:spMkLst>
            <pc:docMk/>
            <pc:sldMk cId="981559176" sldId="294"/>
            <ac:spMk id="25" creationId="{A300A294-BBC0-1476-E7DD-EDEA5C93EC85}"/>
          </ac:spMkLst>
        </pc:spChg>
        <pc:spChg chg="add mod">
          <ac:chgData name="Nguyen Suong Quan" userId="ab5a9f2d-90da-4609-b611-da7d82358b03" providerId="ADAL" clId="{C68B7411-78DC-42DF-BE77-B08F80C6CB29}" dt="2023-02-03T11:45:31.143" v="2482" actId="14100"/>
          <ac:spMkLst>
            <pc:docMk/>
            <pc:sldMk cId="981559176" sldId="294"/>
            <ac:spMk id="28" creationId="{B024B60B-8084-E0B8-321F-0C18CF900F46}"/>
          </ac:spMkLst>
        </pc:spChg>
        <pc:spChg chg="mod">
          <ac:chgData name="Nguyen Suong Quan" userId="ab5a9f2d-90da-4609-b611-da7d82358b03" providerId="ADAL" clId="{C68B7411-78DC-42DF-BE77-B08F80C6CB29}" dt="2023-02-03T11:44:26.581" v="2470" actId="1036"/>
          <ac:spMkLst>
            <pc:docMk/>
            <pc:sldMk cId="981559176" sldId="294"/>
            <ac:spMk id="31" creationId="{802B5893-8C9E-EF21-432A-A8370E01576F}"/>
          </ac:spMkLst>
        </pc:spChg>
        <pc:spChg chg="mod ord">
          <ac:chgData name="Nguyen Suong Quan" userId="ab5a9f2d-90da-4609-b611-da7d82358b03" providerId="ADAL" clId="{C68B7411-78DC-42DF-BE77-B08F80C6CB29}" dt="2023-02-03T11:44:05.619" v="2464" actId="14100"/>
          <ac:spMkLst>
            <pc:docMk/>
            <pc:sldMk cId="981559176" sldId="294"/>
            <ac:spMk id="32" creationId="{5AFE2156-A2A5-3562-24DC-F68783CB69B8}"/>
          </ac:spMkLst>
        </pc:spChg>
        <pc:spChg chg="add mod">
          <ac:chgData name="Nguyen Suong Quan" userId="ab5a9f2d-90da-4609-b611-da7d82358b03" providerId="ADAL" clId="{C68B7411-78DC-42DF-BE77-B08F80C6CB29}" dt="2023-02-03T11:45:15.862" v="2480" actId="1076"/>
          <ac:spMkLst>
            <pc:docMk/>
            <pc:sldMk cId="981559176" sldId="294"/>
            <ac:spMk id="33" creationId="{2F55A6E7-F32F-0D10-5317-E64D67DF1B38}"/>
          </ac:spMkLst>
        </pc:spChg>
        <pc:grpChg chg="add mod ord">
          <ac:chgData name="Nguyen Suong Quan" userId="ab5a9f2d-90da-4609-b611-da7d82358b03" providerId="ADAL" clId="{C68B7411-78DC-42DF-BE77-B08F80C6CB29}" dt="2023-02-03T11:44:40.593" v="2473" actId="1076"/>
          <ac:grpSpMkLst>
            <pc:docMk/>
            <pc:sldMk cId="981559176" sldId="294"/>
            <ac:grpSpMk id="29" creationId="{CE195C90-D9B5-9455-6FA4-CF55A3CE0B75}"/>
          </ac:grpSpMkLst>
        </pc:grpChg>
        <pc:grpChg chg="add mod ord">
          <ac:chgData name="Nguyen Suong Quan" userId="ab5a9f2d-90da-4609-b611-da7d82358b03" providerId="ADAL" clId="{C68B7411-78DC-42DF-BE77-B08F80C6CB29}" dt="2023-02-03T11:43:42.095" v="2457" actId="1076"/>
          <ac:grpSpMkLst>
            <pc:docMk/>
            <pc:sldMk cId="981559176" sldId="294"/>
            <ac:grpSpMk id="30" creationId="{3DB36772-2167-FBE5-20B4-E4B078FA56B8}"/>
          </ac:grpSpMkLst>
        </pc:grpChg>
        <pc:picChg chg="del">
          <ac:chgData name="Nguyen Suong Quan" userId="ab5a9f2d-90da-4609-b611-da7d82358b03" providerId="ADAL" clId="{C68B7411-78DC-42DF-BE77-B08F80C6CB29}" dt="2023-02-03T11:16:18.447" v="1998" actId="478"/>
          <ac:picMkLst>
            <pc:docMk/>
            <pc:sldMk cId="981559176" sldId="294"/>
            <ac:picMk id="5" creationId="{FEA5D673-7384-B98F-08FE-AFFFAF442C5D}"/>
          </ac:picMkLst>
        </pc:picChg>
        <pc:picChg chg="add mod">
          <ac:chgData name="Nguyen Suong Quan" userId="ab5a9f2d-90da-4609-b611-da7d82358b03" providerId="ADAL" clId="{C68B7411-78DC-42DF-BE77-B08F80C6CB29}" dt="2023-02-03T11:34:56.774" v="2336" actId="688"/>
          <ac:picMkLst>
            <pc:docMk/>
            <pc:sldMk cId="981559176" sldId="294"/>
            <ac:picMk id="7" creationId="{498B4177-6E40-9101-0D13-A02C02594815}"/>
          </ac:picMkLst>
        </pc:picChg>
        <pc:cxnChg chg="add mod">
          <ac:chgData name="Nguyen Suong Quan" userId="ab5a9f2d-90da-4609-b611-da7d82358b03" providerId="ADAL" clId="{C68B7411-78DC-42DF-BE77-B08F80C6CB29}" dt="2023-02-03T11:39:25.804" v="2394" actId="1076"/>
          <ac:cxnSpMkLst>
            <pc:docMk/>
            <pc:sldMk cId="981559176" sldId="294"/>
            <ac:cxnSpMk id="27" creationId="{2C215CD3-94AE-9EB1-C918-2BDBEDEAB502}"/>
          </ac:cxnSpMkLst>
        </pc:cxnChg>
      </pc:sldChg>
      <pc:sldChg chg="add del">
        <pc:chgData name="Nguyen Suong Quan" userId="ab5a9f2d-90da-4609-b611-da7d82358b03" providerId="ADAL" clId="{C68B7411-78DC-42DF-BE77-B08F80C6CB29}" dt="2023-02-03T10:39:11.629" v="1270" actId="47"/>
        <pc:sldMkLst>
          <pc:docMk/>
          <pc:sldMk cId="1728695596" sldId="294"/>
        </pc:sldMkLst>
      </pc:sldChg>
      <pc:sldChg chg="addSp modSp add mod ord modAnim">
        <pc:chgData name="Nguyen Suong Quan" userId="ab5a9f2d-90da-4609-b611-da7d82358b03" providerId="ADAL" clId="{C68B7411-78DC-42DF-BE77-B08F80C6CB29}" dt="2023-02-03T11:47:20.161" v="2492"/>
        <pc:sldMkLst>
          <pc:docMk/>
          <pc:sldMk cId="3539026848" sldId="295"/>
        </pc:sldMkLst>
        <pc:spChg chg="add mod">
          <ac:chgData name="Nguyen Suong Quan" userId="ab5a9f2d-90da-4609-b611-da7d82358b03" providerId="ADAL" clId="{C68B7411-78DC-42DF-BE77-B08F80C6CB29}" dt="2023-02-03T11:30:44.976" v="2274" actId="1076"/>
          <ac:spMkLst>
            <pc:docMk/>
            <pc:sldMk cId="3539026848" sldId="295"/>
            <ac:spMk id="3" creationId="{C3A1C5DA-3B60-66A2-D401-EFD08407B3C2}"/>
          </ac:spMkLst>
        </pc:spChg>
        <pc:spChg chg="mod">
          <ac:chgData name="Nguyen Suong Quan" userId="ab5a9f2d-90da-4609-b611-da7d82358b03" providerId="ADAL" clId="{C68B7411-78DC-42DF-BE77-B08F80C6CB29}" dt="2023-02-03T11:28:25.987" v="2245" actId="1582"/>
          <ac:spMkLst>
            <pc:docMk/>
            <pc:sldMk cId="3539026848" sldId="295"/>
            <ac:spMk id="4" creationId="{917353D7-DADA-4AAA-61C9-BA8359C098A8}"/>
          </ac:spMkLst>
        </pc:spChg>
        <pc:spChg chg="add mod">
          <ac:chgData name="Nguyen Suong Quan" userId="ab5a9f2d-90da-4609-b611-da7d82358b03" providerId="ADAL" clId="{C68B7411-78DC-42DF-BE77-B08F80C6CB29}" dt="2023-02-03T11:30:37.480" v="2272" actId="255"/>
          <ac:spMkLst>
            <pc:docMk/>
            <pc:sldMk cId="3539026848" sldId="295"/>
            <ac:spMk id="7" creationId="{B426AF6F-E3C4-D680-278D-252E0CDBD556}"/>
          </ac:spMkLst>
        </pc:spChg>
        <pc:spChg chg="add mod">
          <ac:chgData name="Nguyen Suong Quan" userId="ab5a9f2d-90da-4609-b611-da7d82358b03" providerId="ADAL" clId="{C68B7411-78DC-42DF-BE77-B08F80C6CB29}" dt="2023-02-03T11:30:54.697" v="2276" actId="14100"/>
          <ac:spMkLst>
            <pc:docMk/>
            <pc:sldMk cId="3539026848" sldId="295"/>
            <ac:spMk id="9" creationId="{B2D9F605-DA7F-D974-2E3E-07E8ACE9883D}"/>
          </ac:spMkLst>
        </pc:spChg>
      </pc:sldChg>
      <pc:sldChg chg="addSp delSp modSp add mod ord modAnim">
        <pc:chgData name="Nguyen Suong Quan" userId="ab5a9f2d-90da-4609-b611-da7d82358b03" providerId="ADAL" clId="{C68B7411-78DC-42DF-BE77-B08F80C6CB29}" dt="2023-02-03T11:54:58.064" v="2564"/>
        <pc:sldMkLst>
          <pc:docMk/>
          <pc:sldMk cId="2458960221" sldId="296"/>
        </pc:sldMkLst>
        <pc:spChg chg="add mod">
          <ac:chgData name="Nguyen Suong Quan" userId="ab5a9f2d-90da-4609-b611-da7d82358b03" providerId="ADAL" clId="{C68B7411-78DC-42DF-BE77-B08F80C6CB29}" dt="2023-02-03T11:48:31.640" v="2498" actId="1076"/>
          <ac:spMkLst>
            <pc:docMk/>
            <pc:sldMk cId="2458960221" sldId="296"/>
            <ac:spMk id="3" creationId="{20608EC6-73A2-8C65-1890-D9ABE7B7D47A}"/>
          </ac:spMkLst>
        </pc:spChg>
        <pc:spChg chg="mod">
          <ac:chgData name="Nguyen Suong Quan" userId="ab5a9f2d-90da-4609-b611-da7d82358b03" providerId="ADAL" clId="{C68B7411-78DC-42DF-BE77-B08F80C6CB29}" dt="2023-02-03T11:31:46.312" v="2305" actId="20577"/>
          <ac:spMkLst>
            <pc:docMk/>
            <pc:sldMk cId="2458960221" sldId="296"/>
            <ac:spMk id="4" creationId="{917353D7-DADA-4AAA-61C9-BA8359C098A8}"/>
          </ac:spMkLst>
        </pc:spChg>
        <pc:spChg chg="add mod">
          <ac:chgData name="Nguyen Suong Quan" userId="ab5a9f2d-90da-4609-b611-da7d82358b03" providerId="ADAL" clId="{C68B7411-78DC-42DF-BE77-B08F80C6CB29}" dt="2023-02-03T11:48:27.327" v="2497" actId="14100"/>
          <ac:spMkLst>
            <pc:docMk/>
            <pc:sldMk cId="2458960221" sldId="296"/>
            <ac:spMk id="7" creationId="{0082CAB2-70CF-1431-1E35-2C9B3715AB82}"/>
          </ac:spMkLst>
        </pc:spChg>
        <pc:spChg chg="add del">
          <ac:chgData name="Nguyen Suong Quan" userId="ab5a9f2d-90da-4609-b611-da7d82358b03" providerId="ADAL" clId="{C68B7411-78DC-42DF-BE77-B08F80C6CB29}" dt="2023-02-03T11:49:03.134" v="2500" actId="478"/>
          <ac:spMkLst>
            <pc:docMk/>
            <pc:sldMk cId="2458960221" sldId="296"/>
            <ac:spMk id="8" creationId="{4E81672F-3FA1-2AB2-5035-3C3C296A1A41}"/>
          </ac:spMkLst>
        </pc:spChg>
        <pc:spChg chg="add del">
          <ac:chgData name="Nguyen Suong Quan" userId="ab5a9f2d-90da-4609-b611-da7d82358b03" providerId="ADAL" clId="{C68B7411-78DC-42DF-BE77-B08F80C6CB29}" dt="2023-02-03T11:49:03.134" v="2500" actId="478"/>
          <ac:spMkLst>
            <pc:docMk/>
            <pc:sldMk cId="2458960221" sldId="296"/>
            <ac:spMk id="10" creationId="{B10FC5F8-B731-33CF-3602-8D8B894EA5DC}"/>
          </ac:spMkLst>
        </pc:spChg>
        <pc:spChg chg="add mod">
          <ac:chgData name="Nguyen Suong Quan" userId="ab5a9f2d-90da-4609-b611-da7d82358b03" providerId="ADAL" clId="{C68B7411-78DC-42DF-BE77-B08F80C6CB29}" dt="2023-02-03T11:53:02.754" v="2547" actId="1076"/>
          <ac:spMkLst>
            <pc:docMk/>
            <pc:sldMk cId="2458960221" sldId="296"/>
            <ac:spMk id="11" creationId="{ABB4B179-DB3A-CDAD-81A9-FB10C420AD7C}"/>
          </ac:spMkLst>
        </pc:spChg>
        <pc:spChg chg="add del mod">
          <ac:chgData name="Nguyen Suong Quan" userId="ab5a9f2d-90da-4609-b611-da7d82358b03" providerId="ADAL" clId="{C68B7411-78DC-42DF-BE77-B08F80C6CB29}" dt="2023-02-03T11:49:57.770" v="2508" actId="478"/>
          <ac:spMkLst>
            <pc:docMk/>
            <pc:sldMk cId="2458960221" sldId="296"/>
            <ac:spMk id="13" creationId="{51BAE08E-A5A4-61F5-379D-7DC77BA11A13}"/>
          </ac:spMkLst>
        </pc:spChg>
        <pc:spChg chg="add mod">
          <ac:chgData name="Nguyen Suong Quan" userId="ab5a9f2d-90da-4609-b611-da7d82358b03" providerId="ADAL" clId="{C68B7411-78DC-42DF-BE77-B08F80C6CB29}" dt="2023-02-03T11:54:28.778" v="2559" actId="1076"/>
          <ac:spMkLst>
            <pc:docMk/>
            <pc:sldMk cId="2458960221" sldId="296"/>
            <ac:spMk id="14" creationId="{5C218F67-9A9E-A123-EC57-F7CFBDA5209C}"/>
          </ac:spMkLst>
        </pc:spChg>
        <pc:spChg chg="add mod">
          <ac:chgData name="Nguyen Suong Quan" userId="ab5a9f2d-90da-4609-b611-da7d82358b03" providerId="ADAL" clId="{C68B7411-78DC-42DF-BE77-B08F80C6CB29}" dt="2023-02-03T11:54:35.785" v="2561" actId="14100"/>
          <ac:spMkLst>
            <pc:docMk/>
            <pc:sldMk cId="2458960221" sldId="296"/>
            <ac:spMk id="16" creationId="{484E296F-165C-878A-0F15-E36B7DFF3872}"/>
          </ac:spMkLst>
        </pc:spChg>
        <pc:graphicFrameChg chg="add del">
          <ac:chgData name="Nguyen Suong Quan" userId="ab5a9f2d-90da-4609-b611-da7d82358b03" providerId="ADAL" clId="{C68B7411-78DC-42DF-BE77-B08F80C6CB29}" dt="2023-02-03T11:49:03.134" v="2500" actId="478"/>
          <ac:graphicFrameMkLst>
            <pc:docMk/>
            <pc:sldMk cId="2458960221" sldId="296"/>
            <ac:graphicFrameMk id="9" creationId="{CC0D84EE-F919-5327-7663-80BEA2456FD4}"/>
          </ac:graphicFrameMkLst>
        </pc:graphicFrameChg>
        <pc:graphicFrameChg chg="add mod">
          <ac:chgData name="Nguyen Suong Quan" userId="ab5a9f2d-90da-4609-b611-da7d82358b03" providerId="ADAL" clId="{C68B7411-78DC-42DF-BE77-B08F80C6CB29}" dt="2023-02-03T11:49:33.850" v="2502" actId="1076"/>
          <ac:graphicFrameMkLst>
            <pc:docMk/>
            <pc:sldMk cId="2458960221" sldId="296"/>
            <ac:graphicFrameMk id="12" creationId="{9ED7B8E8-F251-FE81-2176-2E6AE74C9B92}"/>
          </ac:graphicFrameMkLst>
        </pc:graphicFrameChg>
        <pc:picChg chg="del">
          <ac:chgData name="Nguyen Suong Quan" userId="ab5a9f2d-90da-4609-b611-da7d82358b03" providerId="ADAL" clId="{C68B7411-78DC-42DF-BE77-B08F80C6CB29}" dt="2023-02-03T11:31:21.153" v="2283" actId="478"/>
          <ac:picMkLst>
            <pc:docMk/>
            <pc:sldMk cId="2458960221" sldId="296"/>
            <ac:picMk id="5" creationId="{FEA5D673-7384-B98F-08FE-AFFFAF442C5D}"/>
          </ac:picMkLst>
        </pc:picChg>
      </pc:sldChg>
      <pc:sldChg chg="add ord">
        <pc:chgData name="Nguyen Suong Quan" userId="ab5a9f2d-90da-4609-b611-da7d82358b03" providerId="ADAL" clId="{C68B7411-78DC-42DF-BE77-B08F80C6CB29}" dt="2023-02-03T11:56:29.392" v="2567"/>
        <pc:sldMkLst>
          <pc:docMk/>
          <pc:sldMk cId="136221900" sldId="297"/>
        </pc:sldMkLst>
      </pc:sldChg>
      <pc:sldChg chg="modSp add mod modAnim">
        <pc:chgData name="Nguyen Suong Quan" userId="ab5a9f2d-90da-4609-b611-da7d82358b03" providerId="ADAL" clId="{C68B7411-78DC-42DF-BE77-B08F80C6CB29}" dt="2023-02-04T07:50:55.474" v="2719" actId="14100"/>
        <pc:sldMkLst>
          <pc:docMk/>
          <pc:sldMk cId="4016323347" sldId="298"/>
        </pc:sldMkLst>
        <pc:spChg chg="mod">
          <ac:chgData name="Nguyen Suong Quan" userId="ab5a9f2d-90da-4609-b611-da7d82358b03" providerId="ADAL" clId="{C68B7411-78DC-42DF-BE77-B08F80C6CB29}" dt="2023-02-04T07:50:51.506" v="2718" actId="14100"/>
          <ac:spMkLst>
            <pc:docMk/>
            <pc:sldMk cId="4016323347" sldId="298"/>
            <ac:spMk id="4" creationId="{710F7EC4-7011-8FA9-18B5-25A4CAC59E14}"/>
          </ac:spMkLst>
        </pc:spChg>
        <pc:spChg chg="mod">
          <ac:chgData name="Nguyen Suong Quan" userId="ab5a9f2d-90da-4609-b611-da7d82358b03" providerId="ADAL" clId="{C68B7411-78DC-42DF-BE77-B08F80C6CB29}" dt="2023-02-04T07:50:35.386" v="2716" actId="14100"/>
          <ac:spMkLst>
            <pc:docMk/>
            <pc:sldMk cId="4016323347" sldId="298"/>
            <ac:spMk id="5" creationId="{9A48522E-E664-3C67-9636-DA1B2A39997C}"/>
          </ac:spMkLst>
        </pc:spChg>
        <pc:spChg chg="mod">
          <ac:chgData name="Nguyen Suong Quan" userId="ab5a9f2d-90da-4609-b611-da7d82358b03" providerId="ADAL" clId="{C68B7411-78DC-42DF-BE77-B08F80C6CB29}" dt="2023-02-04T07:50:40.041" v="2717" actId="121"/>
          <ac:spMkLst>
            <pc:docMk/>
            <pc:sldMk cId="4016323347" sldId="298"/>
            <ac:spMk id="6" creationId="{501AE1F5-77AC-06F0-EB33-76CA93AF9DDE}"/>
          </ac:spMkLst>
        </pc:spChg>
        <pc:spChg chg="mod">
          <ac:chgData name="Nguyen Suong Quan" userId="ab5a9f2d-90da-4609-b611-da7d82358b03" providerId="ADAL" clId="{C68B7411-78DC-42DF-BE77-B08F80C6CB29}" dt="2023-02-04T07:50:55.474" v="2719" actId="14100"/>
          <ac:spMkLst>
            <pc:docMk/>
            <pc:sldMk cId="4016323347" sldId="298"/>
            <ac:spMk id="7" creationId="{AA70BD0D-224D-6691-87E8-F48D8CAAD43B}"/>
          </ac:spMkLst>
        </pc:spChg>
      </pc:sldChg>
      <pc:sldChg chg="addSp delSp modSp add mod">
        <pc:chgData name="Nguyen Suong Quan" userId="ab5a9f2d-90da-4609-b611-da7d82358b03" providerId="ADAL" clId="{C68B7411-78DC-42DF-BE77-B08F80C6CB29}" dt="2023-02-04T08:04:50.248" v="3346" actId="14100"/>
        <pc:sldMkLst>
          <pc:docMk/>
          <pc:sldMk cId="3157587519" sldId="299"/>
        </pc:sldMkLst>
        <pc:spChg chg="mod">
          <ac:chgData name="Nguyen Suong Quan" userId="ab5a9f2d-90da-4609-b611-da7d82358b03" providerId="ADAL" clId="{C68B7411-78DC-42DF-BE77-B08F80C6CB29}" dt="2023-02-04T07:55:05.105" v="2725"/>
          <ac:spMkLst>
            <pc:docMk/>
            <pc:sldMk cId="3157587519" sldId="299"/>
            <ac:spMk id="2" creationId="{2F6CC880-F62F-B5CC-63EB-03D8EB10426F}"/>
          </ac:spMkLst>
        </pc:spChg>
        <pc:spChg chg="mod">
          <ac:chgData name="Nguyen Suong Quan" userId="ab5a9f2d-90da-4609-b611-da7d82358b03" providerId="ADAL" clId="{C68B7411-78DC-42DF-BE77-B08F80C6CB29}" dt="2023-02-04T08:04:39.800" v="3343" actId="1076"/>
          <ac:spMkLst>
            <pc:docMk/>
            <pc:sldMk cId="3157587519" sldId="299"/>
            <ac:spMk id="4" creationId="{917353D7-DADA-4AAA-61C9-BA8359C098A8}"/>
          </ac:spMkLst>
        </pc:spChg>
        <pc:picChg chg="add mod modCrop">
          <ac:chgData name="Nguyen Suong Quan" userId="ab5a9f2d-90da-4609-b611-da7d82358b03" providerId="ADAL" clId="{C68B7411-78DC-42DF-BE77-B08F80C6CB29}" dt="2023-02-04T08:04:50.248" v="3346" actId="14100"/>
          <ac:picMkLst>
            <pc:docMk/>
            <pc:sldMk cId="3157587519" sldId="299"/>
            <ac:picMk id="3" creationId="{07B1E00B-CC1C-10BA-8CC2-9DF76E1F027E}"/>
          </ac:picMkLst>
        </pc:picChg>
        <pc:picChg chg="del">
          <ac:chgData name="Nguyen Suong Quan" userId="ab5a9f2d-90da-4609-b611-da7d82358b03" providerId="ADAL" clId="{C68B7411-78DC-42DF-BE77-B08F80C6CB29}" dt="2023-02-04T07:55:21.580" v="2727" actId="478"/>
          <ac:picMkLst>
            <pc:docMk/>
            <pc:sldMk cId="3157587519" sldId="299"/>
            <ac:picMk id="5" creationId="{FEA5D673-7384-B98F-08FE-AFFFAF442C5D}"/>
          </ac:picMkLst>
        </pc:picChg>
      </pc:sldChg>
      <pc:sldChg chg="addSp delSp modSp add mod ord modAnim">
        <pc:chgData name="Nguyen Suong Quan" userId="ab5a9f2d-90da-4609-b611-da7d82358b03" providerId="ADAL" clId="{C68B7411-78DC-42DF-BE77-B08F80C6CB29}" dt="2023-02-04T08:14:33.632" v="3528"/>
        <pc:sldMkLst>
          <pc:docMk/>
          <pc:sldMk cId="1673939484" sldId="300"/>
        </pc:sldMkLst>
        <pc:spChg chg="mod">
          <ac:chgData name="Nguyen Suong Quan" userId="ab5a9f2d-90da-4609-b611-da7d82358b03" providerId="ADAL" clId="{C68B7411-78DC-42DF-BE77-B08F80C6CB29}" dt="2023-02-04T08:11:31.121" v="3415" actId="1076"/>
          <ac:spMkLst>
            <pc:docMk/>
            <pc:sldMk cId="1673939484" sldId="300"/>
            <ac:spMk id="2" creationId="{6EC7DE52-A756-F2EB-B997-354F0E40EA79}"/>
          </ac:spMkLst>
        </pc:spChg>
        <pc:spChg chg="del mod">
          <ac:chgData name="Nguyen Suong Quan" userId="ab5a9f2d-90da-4609-b611-da7d82358b03" providerId="ADAL" clId="{C68B7411-78DC-42DF-BE77-B08F80C6CB29}" dt="2023-02-04T08:09:52.265" v="3387" actId="478"/>
          <ac:spMkLst>
            <pc:docMk/>
            <pc:sldMk cId="1673939484" sldId="300"/>
            <ac:spMk id="4" creationId="{710F7EC4-7011-8FA9-18B5-25A4CAC59E14}"/>
          </ac:spMkLst>
        </pc:spChg>
        <pc:spChg chg="mod">
          <ac:chgData name="Nguyen Suong Quan" userId="ab5a9f2d-90da-4609-b611-da7d82358b03" providerId="ADAL" clId="{C68B7411-78DC-42DF-BE77-B08F80C6CB29}" dt="2023-02-04T08:09:03.304" v="3385" actId="20577"/>
          <ac:spMkLst>
            <pc:docMk/>
            <pc:sldMk cId="1673939484" sldId="300"/>
            <ac:spMk id="5" creationId="{9A48522E-E664-3C67-9636-DA1B2A39997C}"/>
          </ac:spMkLst>
        </pc:spChg>
        <pc:spChg chg="add mod">
          <ac:chgData name="Nguyen Suong Quan" userId="ab5a9f2d-90da-4609-b611-da7d82358b03" providerId="ADAL" clId="{C68B7411-78DC-42DF-BE77-B08F80C6CB29}" dt="2023-02-04T08:11:36.390" v="3416" actId="1076"/>
          <ac:spMkLst>
            <pc:docMk/>
            <pc:sldMk cId="1673939484" sldId="300"/>
            <ac:spMk id="6" creationId="{4182C0A5-D36C-21D9-CE0F-7A13AED21EB2}"/>
          </ac:spMkLst>
        </pc:spChg>
        <pc:spChg chg="add mod">
          <ac:chgData name="Nguyen Suong Quan" userId="ab5a9f2d-90da-4609-b611-da7d82358b03" providerId="ADAL" clId="{C68B7411-78DC-42DF-BE77-B08F80C6CB29}" dt="2023-02-04T08:12:38.897" v="3498" actId="14100"/>
          <ac:spMkLst>
            <pc:docMk/>
            <pc:sldMk cId="1673939484" sldId="300"/>
            <ac:spMk id="7" creationId="{38660BA1-8DEA-FC23-24A7-616F0590FB9C}"/>
          </ac:spMkLst>
        </pc:spChg>
        <pc:spChg chg="add mod">
          <ac:chgData name="Nguyen Suong Quan" userId="ab5a9f2d-90da-4609-b611-da7d82358b03" providerId="ADAL" clId="{C68B7411-78DC-42DF-BE77-B08F80C6CB29}" dt="2023-02-04T08:13:21.818" v="3505" actId="1076"/>
          <ac:spMkLst>
            <pc:docMk/>
            <pc:sldMk cId="1673939484" sldId="300"/>
            <ac:spMk id="8" creationId="{96E83BB2-C88E-B154-2FD6-16643FE77ABB}"/>
          </ac:spMkLst>
        </pc:spChg>
        <pc:spChg chg="add mod">
          <ac:chgData name="Nguyen Suong Quan" userId="ab5a9f2d-90da-4609-b611-da7d82358b03" providerId="ADAL" clId="{C68B7411-78DC-42DF-BE77-B08F80C6CB29}" dt="2023-02-04T08:14:08.057" v="3524" actId="14100"/>
          <ac:spMkLst>
            <pc:docMk/>
            <pc:sldMk cId="1673939484" sldId="300"/>
            <ac:spMk id="9" creationId="{4D14DCDB-D0A1-C879-E3D2-10BF91ED84EB}"/>
          </ac:spMkLst>
        </pc:spChg>
        <pc:spChg chg="mod">
          <ac:chgData name="Nguyen Suong Quan" userId="ab5a9f2d-90da-4609-b611-da7d82358b03" providerId="ADAL" clId="{C68B7411-78DC-42DF-BE77-B08F80C6CB29}" dt="2023-02-04T08:11:56.655" v="3426" actId="1076"/>
          <ac:spMkLst>
            <pc:docMk/>
            <pc:sldMk cId="1673939484" sldId="300"/>
            <ac:spMk id="26" creationId="{FD7003B7-0352-AED3-9EFB-5409AFF4767B}"/>
          </ac:spMkLst>
        </pc:spChg>
        <pc:spChg chg="mod">
          <ac:chgData name="Nguyen Suong Quan" userId="ab5a9f2d-90da-4609-b611-da7d82358b03" providerId="ADAL" clId="{C68B7411-78DC-42DF-BE77-B08F80C6CB29}" dt="2023-02-04T08:11:49.056" v="3424" actId="1076"/>
          <ac:spMkLst>
            <pc:docMk/>
            <pc:sldMk cId="1673939484" sldId="300"/>
            <ac:spMk id="28" creationId="{46470E49-3476-C54A-AB0C-0C5064D94695}"/>
          </ac:spMkLst>
        </pc:spChg>
      </pc:sldChg>
      <pc:sldChg chg="addSp delSp modSp add mod delAnim modAnim">
        <pc:chgData name="Nguyen Suong Quan" userId="ab5a9f2d-90da-4609-b611-da7d82358b03" providerId="ADAL" clId="{C68B7411-78DC-42DF-BE77-B08F80C6CB29}" dt="2023-02-04T08:23:22.555" v="3586" actId="208"/>
        <pc:sldMkLst>
          <pc:docMk/>
          <pc:sldMk cId="2070413356" sldId="301"/>
        </pc:sldMkLst>
        <pc:spChg chg="add mod">
          <ac:chgData name="Nguyen Suong Quan" userId="ab5a9f2d-90da-4609-b611-da7d82358b03" providerId="ADAL" clId="{C68B7411-78DC-42DF-BE77-B08F80C6CB29}" dt="2023-02-04T08:20:19.241" v="3570" actId="255"/>
          <ac:spMkLst>
            <pc:docMk/>
            <pc:sldMk cId="2070413356" sldId="301"/>
            <ac:spMk id="4" creationId="{9351B42D-8484-F70F-B1BE-36D810E7BAF1}"/>
          </ac:spMkLst>
        </pc:spChg>
        <pc:spChg chg="del">
          <ac:chgData name="Nguyen Suong Quan" userId="ab5a9f2d-90da-4609-b611-da7d82358b03" providerId="ADAL" clId="{C68B7411-78DC-42DF-BE77-B08F80C6CB29}" dt="2023-02-04T08:14:47.685" v="3530" actId="478"/>
          <ac:spMkLst>
            <pc:docMk/>
            <pc:sldMk cId="2070413356" sldId="301"/>
            <ac:spMk id="7" creationId="{38660BA1-8DEA-FC23-24A7-616F0590FB9C}"/>
          </ac:spMkLst>
        </pc:spChg>
        <pc:spChg chg="del">
          <ac:chgData name="Nguyen Suong Quan" userId="ab5a9f2d-90da-4609-b611-da7d82358b03" providerId="ADAL" clId="{C68B7411-78DC-42DF-BE77-B08F80C6CB29}" dt="2023-02-04T08:14:47.685" v="3530" actId="478"/>
          <ac:spMkLst>
            <pc:docMk/>
            <pc:sldMk cId="2070413356" sldId="301"/>
            <ac:spMk id="8" creationId="{96E83BB2-C88E-B154-2FD6-16643FE77ABB}"/>
          </ac:spMkLst>
        </pc:spChg>
        <pc:spChg chg="del">
          <ac:chgData name="Nguyen Suong Quan" userId="ab5a9f2d-90da-4609-b611-da7d82358b03" providerId="ADAL" clId="{C68B7411-78DC-42DF-BE77-B08F80C6CB29}" dt="2023-02-04T08:14:47.685" v="3530" actId="478"/>
          <ac:spMkLst>
            <pc:docMk/>
            <pc:sldMk cId="2070413356" sldId="301"/>
            <ac:spMk id="9" creationId="{4D14DCDB-D0A1-C879-E3D2-10BF91ED84EB}"/>
          </ac:spMkLst>
        </pc:spChg>
        <pc:spChg chg="add mod">
          <ac:chgData name="Nguyen Suong Quan" userId="ab5a9f2d-90da-4609-b611-da7d82358b03" providerId="ADAL" clId="{C68B7411-78DC-42DF-BE77-B08F80C6CB29}" dt="2023-02-04T08:17:44.295" v="3544" actId="1076"/>
          <ac:spMkLst>
            <pc:docMk/>
            <pc:sldMk cId="2070413356" sldId="301"/>
            <ac:spMk id="10" creationId="{C6985A04-66E7-50F6-468A-1D3903B60558}"/>
          </ac:spMkLst>
        </pc:spChg>
        <pc:spChg chg="add mod">
          <ac:chgData name="Nguyen Suong Quan" userId="ab5a9f2d-90da-4609-b611-da7d82358b03" providerId="ADAL" clId="{C68B7411-78DC-42DF-BE77-B08F80C6CB29}" dt="2023-02-04T08:16:58.821" v="3539" actId="207"/>
          <ac:spMkLst>
            <pc:docMk/>
            <pc:sldMk cId="2070413356" sldId="301"/>
            <ac:spMk id="11" creationId="{624D0BB1-0B33-ECD0-5387-80A23C7B051B}"/>
          </ac:spMkLst>
        </pc:spChg>
        <pc:spChg chg="add mod">
          <ac:chgData name="Nguyen Suong Quan" userId="ab5a9f2d-90da-4609-b611-da7d82358b03" providerId="ADAL" clId="{C68B7411-78DC-42DF-BE77-B08F80C6CB29}" dt="2023-02-04T08:16:58.821" v="3539" actId="207"/>
          <ac:spMkLst>
            <pc:docMk/>
            <pc:sldMk cId="2070413356" sldId="301"/>
            <ac:spMk id="25" creationId="{96CBBC45-4073-E018-E531-F28921DC0017}"/>
          </ac:spMkLst>
        </pc:spChg>
        <pc:spChg chg="del">
          <ac:chgData name="Nguyen Suong Quan" userId="ab5a9f2d-90da-4609-b611-da7d82358b03" providerId="ADAL" clId="{C68B7411-78DC-42DF-BE77-B08F80C6CB29}" dt="2023-02-04T08:14:47.685" v="3530" actId="478"/>
          <ac:spMkLst>
            <pc:docMk/>
            <pc:sldMk cId="2070413356" sldId="301"/>
            <ac:spMk id="26" creationId="{FD7003B7-0352-AED3-9EFB-5409AFF4767B}"/>
          </ac:spMkLst>
        </pc:spChg>
        <pc:spChg chg="add mod">
          <ac:chgData name="Nguyen Suong Quan" userId="ab5a9f2d-90da-4609-b611-da7d82358b03" providerId="ADAL" clId="{C68B7411-78DC-42DF-BE77-B08F80C6CB29}" dt="2023-02-04T08:16:58.821" v="3539" actId="207"/>
          <ac:spMkLst>
            <pc:docMk/>
            <pc:sldMk cId="2070413356" sldId="301"/>
            <ac:spMk id="27" creationId="{422EC7B3-EC85-A839-031F-3F20810F0760}"/>
          </ac:spMkLst>
        </pc:spChg>
        <pc:spChg chg="del">
          <ac:chgData name="Nguyen Suong Quan" userId="ab5a9f2d-90da-4609-b611-da7d82358b03" providerId="ADAL" clId="{C68B7411-78DC-42DF-BE77-B08F80C6CB29}" dt="2023-02-04T08:14:47.685" v="3530" actId="478"/>
          <ac:spMkLst>
            <pc:docMk/>
            <pc:sldMk cId="2070413356" sldId="301"/>
            <ac:spMk id="28" creationId="{46470E49-3476-C54A-AB0C-0C5064D94695}"/>
          </ac:spMkLst>
        </pc:spChg>
        <pc:spChg chg="add mod">
          <ac:chgData name="Nguyen Suong Quan" userId="ab5a9f2d-90da-4609-b611-da7d82358b03" providerId="ADAL" clId="{C68B7411-78DC-42DF-BE77-B08F80C6CB29}" dt="2023-02-04T08:17:29.807" v="3543" actId="1076"/>
          <ac:spMkLst>
            <pc:docMk/>
            <pc:sldMk cId="2070413356" sldId="301"/>
            <ac:spMk id="29" creationId="{BCF635E4-350E-8007-7DAC-B22B0F7F0406}"/>
          </ac:spMkLst>
        </pc:spChg>
        <pc:spChg chg="add mod">
          <ac:chgData name="Nguyen Suong Quan" userId="ab5a9f2d-90da-4609-b611-da7d82358b03" providerId="ADAL" clId="{C68B7411-78DC-42DF-BE77-B08F80C6CB29}" dt="2023-02-04T08:20:19.241" v="3570" actId="255"/>
          <ac:spMkLst>
            <pc:docMk/>
            <pc:sldMk cId="2070413356" sldId="301"/>
            <ac:spMk id="30" creationId="{DEECCCF1-78E2-38A7-9349-2C8BACE1F98B}"/>
          </ac:spMkLst>
        </pc:spChg>
        <pc:spChg chg="add mod">
          <ac:chgData name="Nguyen Suong Quan" userId="ab5a9f2d-90da-4609-b611-da7d82358b03" providerId="ADAL" clId="{C68B7411-78DC-42DF-BE77-B08F80C6CB29}" dt="2023-02-04T08:20:19.241" v="3570" actId="255"/>
          <ac:spMkLst>
            <pc:docMk/>
            <pc:sldMk cId="2070413356" sldId="301"/>
            <ac:spMk id="31" creationId="{19F59034-EEE0-5AE4-FCA2-F09BFE213E6A}"/>
          </ac:spMkLst>
        </pc:spChg>
        <pc:spChg chg="add del mod">
          <ac:chgData name="Nguyen Suong Quan" userId="ab5a9f2d-90da-4609-b611-da7d82358b03" providerId="ADAL" clId="{C68B7411-78DC-42DF-BE77-B08F80C6CB29}" dt="2023-02-04T08:17:10.818" v="3540" actId="478"/>
          <ac:spMkLst>
            <pc:docMk/>
            <pc:sldMk cId="2070413356" sldId="301"/>
            <ac:spMk id="32" creationId="{F3FC9DCA-B22B-90EB-4C72-61301D279F47}"/>
          </ac:spMkLst>
        </pc:spChg>
        <pc:spChg chg="add mod">
          <ac:chgData name="Nguyen Suong Quan" userId="ab5a9f2d-90da-4609-b611-da7d82358b03" providerId="ADAL" clId="{C68B7411-78DC-42DF-BE77-B08F80C6CB29}" dt="2023-02-04T08:17:56.950" v="3546" actId="207"/>
          <ac:spMkLst>
            <pc:docMk/>
            <pc:sldMk cId="2070413356" sldId="301"/>
            <ac:spMk id="33" creationId="{D807BA16-A16C-19FD-4B8A-397CB7307CCF}"/>
          </ac:spMkLst>
        </pc:spChg>
        <pc:spChg chg="add mod">
          <ac:chgData name="Nguyen Suong Quan" userId="ab5a9f2d-90da-4609-b611-da7d82358b03" providerId="ADAL" clId="{C68B7411-78DC-42DF-BE77-B08F80C6CB29}" dt="2023-02-04T08:18:28.481" v="3554" actId="2085"/>
          <ac:spMkLst>
            <pc:docMk/>
            <pc:sldMk cId="2070413356" sldId="301"/>
            <ac:spMk id="34" creationId="{E462B544-C812-1EAF-81BA-D325D3224634}"/>
          </ac:spMkLst>
        </pc:spChg>
        <pc:spChg chg="add mod">
          <ac:chgData name="Nguyen Suong Quan" userId="ab5a9f2d-90da-4609-b611-da7d82358b03" providerId="ADAL" clId="{C68B7411-78DC-42DF-BE77-B08F80C6CB29}" dt="2023-02-04T08:19:56.958" v="3566" actId="14100"/>
          <ac:spMkLst>
            <pc:docMk/>
            <pc:sldMk cId="2070413356" sldId="301"/>
            <ac:spMk id="35" creationId="{5AE5D93E-0222-9301-7ACB-B05B77019D69}"/>
          </ac:spMkLst>
        </pc:spChg>
        <pc:spChg chg="add mod">
          <ac:chgData name="Nguyen Suong Quan" userId="ab5a9f2d-90da-4609-b611-da7d82358b03" providerId="ADAL" clId="{C68B7411-78DC-42DF-BE77-B08F80C6CB29}" dt="2023-02-04T08:22:57.798" v="3582" actId="255"/>
          <ac:spMkLst>
            <pc:docMk/>
            <pc:sldMk cId="2070413356" sldId="301"/>
            <ac:spMk id="37" creationId="{ECCD82C2-C7F8-BE4F-4E12-182C5D23F3A5}"/>
          </ac:spMkLst>
        </pc:spChg>
        <pc:spChg chg="add mod">
          <ac:chgData name="Nguyen Suong Quan" userId="ab5a9f2d-90da-4609-b611-da7d82358b03" providerId="ADAL" clId="{C68B7411-78DC-42DF-BE77-B08F80C6CB29}" dt="2023-02-04T08:22:57.798" v="3582" actId="255"/>
          <ac:spMkLst>
            <pc:docMk/>
            <pc:sldMk cId="2070413356" sldId="301"/>
            <ac:spMk id="39" creationId="{3865FD43-A556-4109-5F0B-30D14E88712D}"/>
          </ac:spMkLst>
        </pc:spChg>
        <pc:spChg chg="add mod">
          <ac:chgData name="Nguyen Suong Quan" userId="ab5a9f2d-90da-4609-b611-da7d82358b03" providerId="ADAL" clId="{C68B7411-78DC-42DF-BE77-B08F80C6CB29}" dt="2023-02-04T08:22:57.798" v="3582" actId="255"/>
          <ac:spMkLst>
            <pc:docMk/>
            <pc:sldMk cId="2070413356" sldId="301"/>
            <ac:spMk id="41" creationId="{BF9FD2F0-2EFE-9FC4-0E42-57307A55105B}"/>
          </ac:spMkLst>
        </pc:spChg>
        <pc:spChg chg="add mod">
          <ac:chgData name="Nguyen Suong Quan" userId="ab5a9f2d-90da-4609-b611-da7d82358b03" providerId="ADAL" clId="{C68B7411-78DC-42DF-BE77-B08F80C6CB29}" dt="2023-02-04T08:22:57.798" v="3582" actId="255"/>
          <ac:spMkLst>
            <pc:docMk/>
            <pc:sldMk cId="2070413356" sldId="301"/>
            <ac:spMk id="43" creationId="{0E8757E8-531B-9E4D-7EF1-600139396F46}"/>
          </ac:spMkLst>
        </pc:spChg>
        <pc:cxnChg chg="add mod">
          <ac:chgData name="Nguyen Suong Quan" userId="ab5a9f2d-90da-4609-b611-da7d82358b03" providerId="ADAL" clId="{C68B7411-78DC-42DF-BE77-B08F80C6CB29}" dt="2023-02-04T08:23:11.924" v="3583" actId="208"/>
          <ac:cxnSpMkLst>
            <pc:docMk/>
            <pc:sldMk cId="2070413356" sldId="301"/>
            <ac:cxnSpMk id="36" creationId="{51F2CCAE-AA11-BCA6-5177-19589EC47F12}"/>
          </ac:cxnSpMkLst>
        </pc:cxnChg>
        <pc:cxnChg chg="add mod">
          <ac:chgData name="Nguyen Suong Quan" userId="ab5a9f2d-90da-4609-b611-da7d82358b03" providerId="ADAL" clId="{C68B7411-78DC-42DF-BE77-B08F80C6CB29}" dt="2023-02-04T08:23:15.372" v="3584" actId="208"/>
          <ac:cxnSpMkLst>
            <pc:docMk/>
            <pc:sldMk cId="2070413356" sldId="301"/>
            <ac:cxnSpMk id="38" creationId="{62BB6192-FCF9-DFB2-CAFE-6843922592C6}"/>
          </ac:cxnSpMkLst>
        </pc:cxnChg>
        <pc:cxnChg chg="add mod">
          <ac:chgData name="Nguyen Suong Quan" userId="ab5a9f2d-90da-4609-b611-da7d82358b03" providerId="ADAL" clId="{C68B7411-78DC-42DF-BE77-B08F80C6CB29}" dt="2023-02-04T08:23:17.884" v="3585" actId="208"/>
          <ac:cxnSpMkLst>
            <pc:docMk/>
            <pc:sldMk cId="2070413356" sldId="301"/>
            <ac:cxnSpMk id="40" creationId="{D67B6E0C-5F54-9612-10D5-756820178210}"/>
          </ac:cxnSpMkLst>
        </pc:cxnChg>
        <pc:cxnChg chg="add mod">
          <ac:chgData name="Nguyen Suong Quan" userId="ab5a9f2d-90da-4609-b611-da7d82358b03" providerId="ADAL" clId="{C68B7411-78DC-42DF-BE77-B08F80C6CB29}" dt="2023-02-04T08:23:22.555" v="3586" actId="208"/>
          <ac:cxnSpMkLst>
            <pc:docMk/>
            <pc:sldMk cId="2070413356" sldId="301"/>
            <ac:cxnSpMk id="42" creationId="{FEF95D05-D9C3-2552-9951-51CBE69F98EB}"/>
          </ac:cxnSpMkLst>
        </pc:cxnChg>
      </pc:sldChg>
      <pc:sldChg chg="addSp delSp modSp add mod ord">
        <pc:chgData name="Nguyen Suong Quan" userId="ab5a9f2d-90da-4609-b611-da7d82358b03" providerId="ADAL" clId="{C68B7411-78DC-42DF-BE77-B08F80C6CB29}" dt="2023-02-04T08:27:07.629" v="3605" actId="478"/>
        <pc:sldMkLst>
          <pc:docMk/>
          <pc:sldMk cId="819870653" sldId="302"/>
        </pc:sldMkLst>
        <pc:spChg chg="mod">
          <ac:chgData name="Nguyen Suong Quan" userId="ab5a9f2d-90da-4609-b611-da7d82358b03" providerId="ADAL" clId="{C68B7411-78DC-42DF-BE77-B08F80C6CB29}" dt="2023-02-04T08:24:06.679" v="3594"/>
          <ac:spMkLst>
            <pc:docMk/>
            <pc:sldMk cId="819870653" sldId="302"/>
            <ac:spMk id="2" creationId="{2F6CC880-F62F-B5CC-63EB-03D8EB10426F}"/>
          </ac:spMkLst>
        </pc:spChg>
        <pc:spChg chg="mod">
          <ac:chgData name="Nguyen Suong Quan" userId="ab5a9f2d-90da-4609-b611-da7d82358b03" providerId="ADAL" clId="{C68B7411-78DC-42DF-BE77-B08F80C6CB29}" dt="2023-02-04T08:25:11.806" v="3600" actId="113"/>
          <ac:spMkLst>
            <pc:docMk/>
            <pc:sldMk cId="819870653" sldId="302"/>
            <ac:spMk id="4" creationId="{917353D7-DADA-4AAA-61C9-BA8359C098A8}"/>
          </ac:spMkLst>
        </pc:spChg>
        <pc:spChg chg="add del mod">
          <ac:chgData name="Nguyen Suong Quan" userId="ab5a9f2d-90da-4609-b611-da7d82358b03" providerId="ADAL" clId="{C68B7411-78DC-42DF-BE77-B08F80C6CB29}" dt="2023-02-04T08:27:07.629" v="3605" actId="478"/>
          <ac:spMkLst>
            <pc:docMk/>
            <pc:sldMk cId="819870653" sldId="302"/>
            <ac:spMk id="6" creationId="{5900D43B-73AD-7957-0BBD-AF996666141D}"/>
          </ac:spMkLst>
        </pc:spChg>
        <pc:picChg chg="del mod">
          <ac:chgData name="Nguyen Suong Quan" userId="ab5a9f2d-90da-4609-b611-da7d82358b03" providerId="ADAL" clId="{C68B7411-78DC-42DF-BE77-B08F80C6CB29}" dt="2023-02-04T08:24:07.689" v="3596" actId="478"/>
          <ac:picMkLst>
            <pc:docMk/>
            <pc:sldMk cId="819870653" sldId="302"/>
            <ac:picMk id="3" creationId="{07B1E00B-CC1C-10BA-8CC2-9DF76E1F027E}"/>
          </ac:picMkLst>
        </pc:picChg>
      </pc:sldChg>
      <pc:sldChg chg="addSp modSp add mod modAnim">
        <pc:chgData name="Nguyen Suong Quan" userId="ab5a9f2d-90da-4609-b611-da7d82358b03" providerId="ADAL" clId="{C68B7411-78DC-42DF-BE77-B08F80C6CB29}" dt="2023-02-04T08:30:55.245" v="3657"/>
        <pc:sldMkLst>
          <pc:docMk/>
          <pc:sldMk cId="67340769" sldId="303"/>
        </pc:sldMkLst>
        <pc:spChg chg="add mod">
          <ac:chgData name="Nguyen Suong Quan" userId="ab5a9f2d-90da-4609-b611-da7d82358b03" providerId="ADAL" clId="{C68B7411-78DC-42DF-BE77-B08F80C6CB29}" dt="2023-02-04T08:30:38.540" v="3654" actId="14100"/>
          <ac:spMkLst>
            <pc:docMk/>
            <pc:sldMk cId="67340769" sldId="303"/>
            <ac:spMk id="3" creationId="{A24F045B-9CA5-A0EB-6ABE-33FC67423D0B}"/>
          </ac:spMkLst>
        </pc:spChg>
        <pc:spChg chg="mod">
          <ac:chgData name="Nguyen Suong Quan" userId="ab5a9f2d-90da-4609-b611-da7d82358b03" providerId="ADAL" clId="{C68B7411-78DC-42DF-BE77-B08F80C6CB29}" dt="2023-02-04T08:28:36.837" v="3621" actId="2711"/>
          <ac:spMkLst>
            <pc:docMk/>
            <pc:sldMk cId="67340769" sldId="303"/>
            <ac:spMk id="4" creationId="{917353D7-DADA-4AAA-61C9-BA8359C098A8}"/>
          </ac:spMkLst>
        </pc:spChg>
        <pc:spChg chg="add mod">
          <ac:chgData name="Nguyen Suong Quan" userId="ab5a9f2d-90da-4609-b611-da7d82358b03" providerId="ADAL" clId="{C68B7411-78DC-42DF-BE77-B08F80C6CB29}" dt="2023-02-04T08:30:27.688" v="3652" actId="1076"/>
          <ac:spMkLst>
            <pc:docMk/>
            <pc:sldMk cId="67340769" sldId="303"/>
            <ac:spMk id="5" creationId="{4433F14B-9816-A82F-28C3-4A08EE428386}"/>
          </ac:spMkLst>
        </pc:spChg>
        <pc:spChg chg="mod">
          <ac:chgData name="Nguyen Suong Quan" userId="ab5a9f2d-90da-4609-b611-da7d82358b03" providerId="ADAL" clId="{C68B7411-78DC-42DF-BE77-B08F80C6CB29}" dt="2023-02-04T08:30:11.304" v="3649" actId="255"/>
          <ac:spMkLst>
            <pc:docMk/>
            <pc:sldMk cId="67340769" sldId="303"/>
            <ac:spMk id="6" creationId="{5900D43B-73AD-7957-0BBD-AF996666141D}"/>
          </ac:spMkLst>
        </pc:spChg>
      </pc:sldChg>
      <pc:sldChg chg="delSp modSp add mod modAnim">
        <pc:chgData name="Nguyen Suong Quan" userId="ab5a9f2d-90da-4609-b611-da7d82358b03" providerId="ADAL" clId="{C68B7411-78DC-42DF-BE77-B08F80C6CB29}" dt="2023-02-04T08:32:25.762" v="3672"/>
        <pc:sldMkLst>
          <pc:docMk/>
          <pc:sldMk cId="984332432" sldId="304"/>
        </pc:sldMkLst>
        <pc:spChg chg="del mod">
          <ac:chgData name="Nguyen Suong Quan" userId="ab5a9f2d-90da-4609-b611-da7d82358b03" providerId="ADAL" clId="{C68B7411-78DC-42DF-BE77-B08F80C6CB29}" dt="2023-02-04T08:31:57.003" v="3665" actId="478"/>
          <ac:spMkLst>
            <pc:docMk/>
            <pc:sldMk cId="984332432" sldId="304"/>
            <ac:spMk id="4" creationId="{917353D7-DADA-4AAA-61C9-BA8359C098A8}"/>
          </ac:spMkLst>
        </pc:spChg>
        <pc:spChg chg="mod">
          <ac:chgData name="Nguyen Suong Quan" userId="ab5a9f2d-90da-4609-b611-da7d82358b03" providerId="ADAL" clId="{C68B7411-78DC-42DF-BE77-B08F80C6CB29}" dt="2023-02-04T08:32:09.581" v="3668" actId="207"/>
          <ac:spMkLst>
            <pc:docMk/>
            <pc:sldMk cId="984332432" sldId="304"/>
            <ac:spMk id="6" creationId="{5900D43B-73AD-7957-0BBD-AF996666141D}"/>
          </ac:spMkLst>
        </pc:spChg>
      </pc:sldChg>
      <pc:sldChg chg="addSp delSp modSp add mod ord delAnim modAnim">
        <pc:chgData name="Nguyen Suong Quan" userId="ab5a9f2d-90da-4609-b611-da7d82358b03" providerId="ADAL" clId="{C68B7411-78DC-42DF-BE77-B08F80C6CB29}" dt="2023-02-04T08:37:25.413" v="3766" actId="1076"/>
        <pc:sldMkLst>
          <pc:docMk/>
          <pc:sldMk cId="3214956430" sldId="305"/>
        </pc:sldMkLst>
        <pc:spChg chg="mod">
          <ac:chgData name="Nguyen Suong Quan" userId="ab5a9f2d-90da-4609-b611-da7d82358b03" providerId="ADAL" clId="{C68B7411-78DC-42DF-BE77-B08F80C6CB29}" dt="2023-02-04T08:34:09.329" v="3716" actId="20577"/>
          <ac:spMkLst>
            <pc:docMk/>
            <pc:sldMk cId="3214956430" sldId="305"/>
            <ac:spMk id="3" creationId="{9D93B305-351B-13FF-D63A-F034FA457E04}"/>
          </ac:spMkLst>
        </pc:spChg>
        <pc:spChg chg="del">
          <ac:chgData name="Nguyen Suong Quan" userId="ab5a9f2d-90da-4609-b611-da7d82358b03" providerId="ADAL" clId="{C68B7411-78DC-42DF-BE77-B08F80C6CB29}" dt="2023-02-04T08:34:45.526" v="3721" actId="478"/>
          <ac:spMkLst>
            <pc:docMk/>
            <pc:sldMk cId="3214956430" sldId="305"/>
            <ac:spMk id="4" creationId="{9351B42D-8484-F70F-B1BE-36D810E7BAF1}"/>
          </ac:spMkLst>
        </pc:spChg>
        <pc:spChg chg="mod">
          <ac:chgData name="Nguyen Suong Quan" userId="ab5a9f2d-90da-4609-b611-da7d82358b03" providerId="ADAL" clId="{C68B7411-78DC-42DF-BE77-B08F80C6CB29}" dt="2023-02-04T08:37:25.413" v="3766" actId="1076"/>
          <ac:spMkLst>
            <pc:docMk/>
            <pc:sldMk cId="3214956430" sldId="305"/>
            <ac:spMk id="5" creationId="{9A48522E-E664-3C67-9636-DA1B2A39997C}"/>
          </ac:spMkLst>
        </pc:spChg>
        <pc:spChg chg="mod">
          <ac:chgData name="Nguyen Suong Quan" userId="ab5a9f2d-90da-4609-b611-da7d82358b03" providerId="ADAL" clId="{C68B7411-78DC-42DF-BE77-B08F80C6CB29}" dt="2023-02-04T08:34:32.748" v="3719" actId="1076"/>
          <ac:spMkLst>
            <pc:docMk/>
            <pc:sldMk cId="3214956430" sldId="305"/>
            <ac:spMk id="6" creationId="{4182C0A5-D36C-21D9-CE0F-7A13AED21EB2}"/>
          </ac:spMkLst>
        </pc:spChg>
        <pc:spChg chg="add mod">
          <ac:chgData name="Nguyen Suong Quan" userId="ab5a9f2d-90da-4609-b611-da7d82358b03" providerId="ADAL" clId="{C68B7411-78DC-42DF-BE77-B08F80C6CB29}" dt="2023-02-04T08:36:55.265" v="3760" actId="1076"/>
          <ac:spMkLst>
            <pc:docMk/>
            <pc:sldMk cId="3214956430" sldId="305"/>
            <ac:spMk id="7" creationId="{5362550F-203E-6848-3256-7D26FC9AA20D}"/>
          </ac:spMkLst>
        </pc:spChg>
        <pc:spChg chg="add mod">
          <ac:chgData name="Nguyen Suong Quan" userId="ab5a9f2d-90da-4609-b611-da7d82358b03" providerId="ADAL" clId="{C68B7411-78DC-42DF-BE77-B08F80C6CB29}" dt="2023-02-04T08:37:17.459" v="3765" actId="113"/>
          <ac:spMkLst>
            <pc:docMk/>
            <pc:sldMk cId="3214956430" sldId="305"/>
            <ac:spMk id="8" creationId="{A6CB97EE-F517-3F20-6276-09D4E56D66CB}"/>
          </ac:spMkLst>
        </pc:spChg>
        <pc:spChg chg="del">
          <ac:chgData name="Nguyen Suong Quan" userId="ab5a9f2d-90da-4609-b611-da7d82358b03" providerId="ADAL" clId="{C68B7411-78DC-42DF-BE77-B08F80C6CB29}" dt="2023-02-04T08:34:45.526" v="3721" actId="478"/>
          <ac:spMkLst>
            <pc:docMk/>
            <pc:sldMk cId="3214956430" sldId="305"/>
            <ac:spMk id="10" creationId="{C6985A04-66E7-50F6-468A-1D3903B60558}"/>
          </ac:spMkLst>
        </pc:spChg>
        <pc:spChg chg="del">
          <ac:chgData name="Nguyen Suong Quan" userId="ab5a9f2d-90da-4609-b611-da7d82358b03" providerId="ADAL" clId="{C68B7411-78DC-42DF-BE77-B08F80C6CB29}" dt="2023-02-04T08:34:45.526" v="3721" actId="478"/>
          <ac:spMkLst>
            <pc:docMk/>
            <pc:sldMk cId="3214956430" sldId="305"/>
            <ac:spMk id="11" creationId="{624D0BB1-0B33-ECD0-5387-80A23C7B051B}"/>
          </ac:spMkLst>
        </pc:spChg>
        <pc:spChg chg="mod">
          <ac:chgData name="Nguyen Suong Quan" userId="ab5a9f2d-90da-4609-b611-da7d82358b03" providerId="ADAL" clId="{C68B7411-78DC-42DF-BE77-B08F80C6CB29}" dt="2023-02-04T08:34:32.748" v="3719" actId="1076"/>
          <ac:spMkLst>
            <pc:docMk/>
            <pc:sldMk cId="3214956430" sldId="305"/>
            <ac:spMk id="13" creationId="{43DC1DDF-5727-29BE-7E45-6EAA41EE6655}"/>
          </ac:spMkLst>
        </pc:spChg>
        <pc:spChg chg="mod">
          <ac:chgData name="Nguyen Suong Quan" userId="ab5a9f2d-90da-4609-b611-da7d82358b03" providerId="ADAL" clId="{C68B7411-78DC-42DF-BE77-B08F80C6CB29}" dt="2023-02-04T08:34:32.748" v="3719" actId="1076"/>
          <ac:spMkLst>
            <pc:docMk/>
            <pc:sldMk cId="3214956430" sldId="305"/>
            <ac:spMk id="14" creationId="{5043C3C8-5BDD-91B0-96E3-C2B930B1B843}"/>
          </ac:spMkLst>
        </pc:spChg>
        <pc:spChg chg="mod">
          <ac:chgData name="Nguyen Suong Quan" userId="ab5a9f2d-90da-4609-b611-da7d82358b03" providerId="ADAL" clId="{C68B7411-78DC-42DF-BE77-B08F80C6CB29}" dt="2023-02-04T08:34:32.748" v="3719" actId="1076"/>
          <ac:spMkLst>
            <pc:docMk/>
            <pc:sldMk cId="3214956430" sldId="305"/>
            <ac:spMk id="15" creationId="{73EDB968-52CF-A1A7-B86C-2384EA6C0ACE}"/>
          </ac:spMkLst>
        </pc:spChg>
        <pc:spChg chg="mod">
          <ac:chgData name="Nguyen Suong Quan" userId="ab5a9f2d-90da-4609-b611-da7d82358b03" providerId="ADAL" clId="{C68B7411-78DC-42DF-BE77-B08F80C6CB29}" dt="2023-02-04T08:34:32.748" v="3719" actId="1076"/>
          <ac:spMkLst>
            <pc:docMk/>
            <pc:sldMk cId="3214956430" sldId="305"/>
            <ac:spMk id="17" creationId="{0B386562-5EBD-94E6-832A-80FCCFAFEED2}"/>
          </ac:spMkLst>
        </pc:spChg>
        <pc:spChg chg="mod">
          <ac:chgData name="Nguyen Suong Quan" userId="ab5a9f2d-90da-4609-b611-da7d82358b03" providerId="ADAL" clId="{C68B7411-78DC-42DF-BE77-B08F80C6CB29}" dt="2023-02-04T08:34:32.748" v="3719" actId="1076"/>
          <ac:spMkLst>
            <pc:docMk/>
            <pc:sldMk cId="3214956430" sldId="305"/>
            <ac:spMk id="18" creationId="{EAF33C74-0469-8C9E-C1FD-46184EB13B0E}"/>
          </ac:spMkLst>
        </pc:spChg>
        <pc:spChg chg="mod">
          <ac:chgData name="Nguyen Suong Quan" userId="ab5a9f2d-90da-4609-b611-da7d82358b03" providerId="ADAL" clId="{C68B7411-78DC-42DF-BE77-B08F80C6CB29}" dt="2023-02-04T08:34:32.748" v="3719" actId="1076"/>
          <ac:spMkLst>
            <pc:docMk/>
            <pc:sldMk cId="3214956430" sldId="305"/>
            <ac:spMk id="20" creationId="{77F7163A-C979-4C80-E003-C34F8E122669}"/>
          </ac:spMkLst>
        </pc:spChg>
        <pc:spChg chg="mod">
          <ac:chgData name="Nguyen Suong Quan" userId="ab5a9f2d-90da-4609-b611-da7d82358b03" providerId="ADAL" clId="{C68B7411-78DC-42DF-BE77-B08F80C6CB29}" dt="2023-02-04T08:34:32.748" v="3719" actId="1076"/>
          <ac:spMkLst>
            <pc:docMk/>
            <pc:sldMk cId="3214956430" sldId="305"/>
            <ac:spMk id="22" creationId="{043BECA9-CD72-319F-4C84-F87466BB0121}"/>
          </ac:spMkLst>
        </pc:spChg>
        <pc:spChg chg="mod">
          <ac:chgData name="Nguyen Suong Quan" userId="ab5a9f2d-90da-4609-b611-da7d82358b03" providerId="ADAL" clId="{C68B7411-78DC-42DF-BE77-B08F80C6CB29}" dt="2023-02-04T08:34:32.748" v="3719" actId="1076"/>
          <ac:spMkLst>
            <pc:docMk/>
            <pc:sldMk cId="3214956430" sldId="305"/>
            <ac:spMk id="23" creationId="{4CE0E363-4FAC-962D-95FA-3E7C95355639}"/>
          </ac:spMkLst>
        </pc:spChg>
        <pc:spChg chg="mod">
          <ac:chgData name="Nguyen Suong Quan" userId="ab5a9f2d-90da-4609-b611-da7d82358b03" providerId="ADAL" clId="{C68B7411-78DC-42DF-BE77-B08F80C6CB29}" dt="2023-02-04T08:34:32.748" v="3719" actId="1076"/>
          <ac:spMkLst>
            <pc:docMk/>
            <pc:sldMk cId="3214956430" sldId="305"/>
            <ac:spMk id="24" creationId="{281EF659-9FE1-9D4A-07B2-F9D2FA574E4B}"/>
          </ac:spMkLst>
        </pc:spChg>
        <pc:spChg chg="del">
          <ac:chgData name="Nguyen Suong Quan" userId="ab5a9f2d-90da-4609-b611-da7d82358b03" providerId="ADAL" clId="{C68B7411-78DC-42DF-BE77-B08F80C6CB29}" dt="2023-02-04T08:34:45.526" v="3721" actId="478"/>
          <ac:spMkLst>
            <pc:docMk/>
            <pc:sldMk cId="3214956430" sldId="305"/>
            <ac:spMk id="25" creationId="{96CBBC45-4073-E018-E531-F28921DC0017}"/>
          </ac:spMkLst>
        </pc:spChg>
        <pc:spChg chg="del">
          <ac:chgData name="Nguyen Suong Quan" userId="ab5a9f2d-90da-4609-b611-da7d82358b03" providerId="ADAL" clId="{C68B7411-78DC-42DF-BE77-B08F80C6CB29}" dt="2023-02-04T08:34:45.526" v="3721" actId="478"/>
          <ac:spMkLst>
            <pc:docMk/>
            <pc:sldMk cId="3214956430" sldId="305"/>
            <ac:spMk id="27" creationId="{422EC7B3-EC85-A839-031F-3F20810F0760}"/>
          </ac:spMkLst>
        </pc:spChg>
        <pc:spChg chg="del">
          <ac:chgData name="Nguyen Suong Quan" userId="ab5a9f2d-90da-4609-b611-da7d82358b03" providerId="ADAL" clId="{C68B7411-78DC-42DF-BE77-B08F80C6CB29}" dt="2023-02-04T08:34:45.526" v="3721" actId="478"/>
          <ac:spMkLst>
            <pc:docMk/>
            <pc:sldMk cId="3214956430" sldId="305"/>
            <ac:spMk id="29" creationId="{BCF635E4-350E-8007-7DAC-B22B0F7F0406}"/>
          </ac:spMkLst>
        </pc:spChg>
        <pc:spChg chg="del">
          <ac:chgData name="Nguyen Suong Quan" userId="ab5a9f2d-90da-4609-b611-da7d82358b03" providerId="ADAL" clId="{C68B7411-78DC-42DF-BE77-B08F80C6CB29}" dt="2023-02-04T08:34:45.526" v="3721" actId="478"/>
          <ac:spMkLst>
            <pc:docMk/>
            <pc:sldMk cId="3214956430" sldId="305"/>
            <ac:spMk id="30" creationId="{DEECCCF1-78E2-38A7-9349-2C8BACE1F98B}"/>
          </ac:spMkLst>
        </pc:spChg>
        <pc:spChg chg="del">
          <ac:chgData name="Nguyen Suong Quan" userId="ab5a9f2d-90da-4609-b611-da7d82358b03" providerId="ADAL" clId="{C68B7411-78DC-42DF-BE77-B08F80C6CB29}" dt="2023-02-04T08:34:45.526" v="3721" actId="478"/>
          <ac:spMkLst>
            <pc:docMk/>
            <pc:sldMk cId="3214956430" sldId="305"/>
            <ac:spMk id="31" creationId="{19F59034-EEE0-5AE4-FCA2-F09BFE213E6A}"/>
          </ac:spMkLst>
        </pc:spChg>
        <pc:spChg chg="del">
          <ac:chgData name="Nguyen Suong Quan" userId="ab5a9f2d-90da-4609-b611-da7d82358b03" providerId="ADAL" clId="{C68B7411-78DC-42DF-BE77-B08F80C6CB29}" dt="2023-02-04T08:34:45.526" v="3721" actId="478"/>
          <ac:spMkLst>
            <pc:docMk/>
            <pc:sldMk cId="3214956430" sldId="305"/>
            <ac:spMk id="33" creationId="{D807BA16-A16C-19FD-4B8A-397CB7307CCF}"/>
          </ac:spMkLst>
        </pc:spChg>
        <pc:spChg chg="del">
          <ac:chgData name="Nguyen Suong Quan" userId="ab5a9f2d-90da-4609-b611-da7d82358b03" providerId="ADAL" clId="{C68B7411-78DC-42DF-BE77-B08F80C6CB29}" dt="2023-02-04T08:34:45.526" v="3721" actId="478"/>
          <ac:spMkLst>
            <pc:docMk/>
            <pc:sldMk cId="3214956430" sldId="305"/>
            <ac:spMk id="34" creationId="{E462B544-C812-1EAF-81BA-D325D3224634}"/>
          </ac:spMkLst>
        </pc:spChg>
        <pc:spChg chg="del">
          <ac:chgData name="Nguyen Suong Quan" userId="ab5a9f2d-90da-4609-b611-da7d82358b03" providerId="ADAL" clId="{C68B7411-78DC-42DF-BE77-B08F80C6CB29}" dt="2023-02-04T08:34:45.526" v="3721" actId="478"/>
          <ac:spMkLst>
            <pc:docMk/>
            <pc:sldMk cId="3214956430" sldId="305"/>
            <ac:spMk id="35" creationId="{5AE5D93E-0222-9301-7ACB-B05B77019D69}"/>
          </ac:spMkLst>
        </pc:spChg>
        <pc:spChg chg="mod">
          <ac:chgData name="Nguyen Suong Quan" userId="ab5a9f2d-90da-4609-b611-da7d82358b03" providerId="ADAL" clId="{C68B7411-78DC-42DF-BE77-B08F80C6CB29}" dt="2023-02-04T08:34:32.748" v="3719" actId="1076"/>
          <ac:spMkLst>
            <pc:docMk/>
            <pc:sldMk cId="3214956430" sldId="305"/>
            <ac:spMk id="37" creationId="{ECCD82C2-C7F8-BE4F-4E12-182C5D23F3A5}"/>
          </ac:spMkLst>
        </pc:spChg>
        <pc:spChg chg="del mod">
          <ac:chgData name="Nguyen Suong Quan" userId="ab5a9f2d-90da-4609-b611-da7d82358b03" providerId="ADAL" clId="{C68B7411-78DC-42DF-BE77-B08F80C6CB29}" dt="2023-02-04T08:34:45.526" v="3721" actId="478"/>
          <ac:spMkLst>
            <pc:docMk/>
            <pc:sldMk cId="3214956430" sldId="305"/>
            <ac:spMk id="39" creationId="{3865FD43-A556-4109-5F0B-30D14E88712D}"/>
          </ac:spMkLst>
        </pc:spChg>
        <pc:spChg chg="mod">
          <ac:chgData name="Nguyen Suong Quan" userId="ab5a9f2d-90da-4609-b611-da7d82358b03" providerId="ADAL" clId="{C68B7411-78DC-42DF-BE77-B08F80C6CB29}" dt="2023-02-04T08:34:32.748" v="3719" actId="1076"/>
          <ac:spMkLst>
            <pc:docMk/>
            <pc:sldMk cId="3214956430" sldId="305"/>
            <ac:spMk id="41" creationId="{BF9FD2F0-2EFE-9FC4-0E42-57307A55105B}"/>
          </ac:spMkLst>
        </pc:spChg>
        <pc:spChg chg="mod">
          <ac:chgData name="Nguyen Suong Quan" userId="ab5a9f2d-90da-4609-b611-da7d82358b03" providerId="ADAL" clId="{C68B7411-78DC-42DF-BE77-B08F80C6CB29}" dt="2023-02-04T08:34:38.933" v="3720" actId="1076"/>
          <ac:spMkLst>
            <pc:docMk/>
            <pc:sldMk cId="3214956430" sldId="305"/>
            <ac:spMk id="43" creationId="{0E8757E8-531B-9E4D-7EF1-600139396F46}"/>
          </ac:spMkLst>
        </pc:spChg>
        <pc:grpChg chg="mod">
          <ac:chgData name="Nguyen Suong Quan" userId="ab5a9f2d-90da-4609-b611-da7d82358b03" providerId="ADAL" clId="{C68B7411-78DC-42DF-BE77-B08F80C6CB29}" dt="2023-02-04T08:34:32.748" v="3719" actId="1076"/>
          <ac:grpSpMkLst>
            <pc:docMk/>
            <pc:sldMk cId="3214956430" sldId="305"/>
            <ac:grpSpMk id="12" creationId="{943F991A-93BF-CB5C-8009-E3D79DED3D4A}"/>
          </ac:grpSpMkLst>
        </pc:grpChg>
        <pc:grpChg chg="mod">
          <ac:chgData name="Nguyen Suong Quan" userId="ab5a9f2d-90da-4609-b611-da7d82358b03" providerId="ADAL" clId="{C68B7411-78DC-42DF-BE77-B08F80C6CB29}" dt="2023-02-04T08:34:32.748" v="3719" actId="1076"/>
          <ac:grpSpMkLst>
            <pc:docMk/>
            <pc:sldMk cId="3214956430" sldId="305"/>
            <ac:grpSpMk id="21" creationId="{4EB41037-53C1-07CC-74E2-683A0026EDBD}"/>
          </ac:grpSpMkLst>
        </pc:grpChg>
        <pc:picChg chg="mod">
          <ac:chgData name="Nguyen Suong Quan" userId="ab5a9f2d-90da-4609-b611-da7d82358b03" providerId="ADAL" clId="{C68B7411-78DC-42DF-BE77-B08F80C6CB29}" dt="2023-02-04T08:34:32.748" v="3719" actId="1076"/>
          <ac:picMkLst>
            <pc:docMk/>
            <pc:sldMk cId="3214956430" sldId="305"/>
            <ac:picMk id="16" creationId="{F7DEA0D8-B6FC-ED45-BAB8-1308FF7D7D92}"/>
          </ac:picMkLst>
        </pc:picChg>
        <pc:cxnChg chg="mod">
          <ac:chgData name="Nguyen Suong Quan" userId="ab5a9f2d-90da-4609-b611-da7d82358b03" providerId="ADAL" clId="{C68B7411-78DC-42DF-BE77-B08F80C6CB29}" dt="2023-02-04T08:34:32.748" v="3719" actId="1076"/>
          <ac:cxnSpMkLst>
            <pc:docMk/>
            <pc:sldMk cId="3214956430" sldId="305"/>
            <ac:cxnSpMk id="19" creationId="{08EEFB17-34D2-BC40-1C72-3DE3AA30BA70}"/>
          </ac:cxnSpMkLst>
        </pc:cxnChg>
        <pc:cxnChg chg="mod">
          <ac:chgData name="Nguyen Suong Quan" userId="ab5a9f2d-90da-4609-b611-da7d82358b03" providerId="ADAL" clId="{C68B7411-78DC-42DF-BE77-B08F80C6CB29}" dt="2023-02-04T08:34:32.748" v="3719" actId="1076"/>
          <ac:cxnSpMkLst>
            <pc:docMk/>
            <pc:sldMk cId="3214956430" sldId="305"/>
            <ac:cxnSpMk id="36" creationId="{51F2CCAE-AA11-BCA6-5177-19589EC47F12}"/>
          </ac:cxnSpMkLst>
        </pc:cxnChg>
        <pc:cxnChg chg="del mod">
          <ac:chgData name="Nguyen Suong Quan" userId="ab5a9f2d-90da-4609-b611-da7d82358b03" providerId="ADAL" clId="{C68B7411-78DC-42DF-BE77-B08F80C6CB29}" dt="2023-02-04T08:34:45.526" v="3721" actId="478"/>
          <ac:cxnSpMkLst>
            <pc:docMk/>
            <pc:sldMk cId="3214956430" sldId="305"/>
            <ac:cxnSpMk id="38" creationId="{62BB6192-FCF9-DFB2-CAFE-6843922592C6}"/>
          </ac:cxnSpMkLst>
        </pc:cxnChg>
        <pc:cxnChg chg="mod">
          <ac:chgData name="Nguyen Suong Quan" userId="ab5a9f2d-90da-4609-b611-da7d82358b03" providerId="ADAL" clId="{C68B7411-78DC-42DF-BE77-B08F80C6CB29}" dt="2023-02-04T08:34:32.748" v="3719" actId="1076"/>
          <ac:cxnSpMkLst>
            <pc:docMk/>
            <pc:sldMk cId="3214956430" sldId="305"/>
            <ac:cxnSpMk id="40" creationId="{D67B6E0C-5F54-9612-10D5-756820178210}"/>
          </ac:cxnSpMkLst>
        </pc:cxnChg>
        <pc:cxnChg chg="mod">
          <ac:chgData name="Nguyen Suong Quan" userId="ab5a9f2d-90da-4609-b611-da7d82358b03" providerId="ADAL" clId="{C68B7411-78DC-42DF-BE77-B08F80C6CB29}" dt="2023-02-04T08:34:32.748" v="3719" actId="1076"/>
          <ac:cxnSpMkLst>
            <pc:docMk/>
            <pc:sldMk cId="3214956430" sldId="305"/>
            <ac:cxnSpMk id="42" creationId="{FEF95D05-D9C3-2552-9951-51CBE69F98EB}"/>
          </ac:cxnSpMkLst>
        </pc:cxnChg>
      </pc:sldChg>
      <pc:sldChg chg="addSp delSp modSp add mod modAnim">
        <pc:chgData name="Nguyen Suong Quan" userId="ab5a9f2d-90da-4609-b611-da7d82358b03" providerId="ADAL" clId="{C68B7411-78DC-42DF-BE77-B08F80C6CB29}" dt="2023-02-04T08:44:13.870" v="3848" actId="1076"/>
        <pc:sldMkLst>
          <pc:docMk/>
          <pc:sldMk cId="1322202332" sldId="306"/>
        </pc:sldMkLst>
        <pc:spChg chg="add mod">
          <ac:chgData name="Nguyen Suong Quan" userId="ab5a9f2d-90da-4609-b611-da7d82358b03" providerId="ADAL" clId="{C68B7411-78DC-42DF-BE77-B08F80C6CB29}" dt="2023-02-04T08:43:30.903" v="3841" actId="14100"/>
          <ac:spMkLst>
            <pc:docMk/>
            <pc:sldMk cId="1322202332" sldId="306"/>
            <ac:spMk id="4" creationId="{E370DA7A-3835-2E44-B3B1-C7B9E63D6640}"/>
          </ac:spMkLst>
        </pc:spChg>
        <pc:spChg chg="del">
          <ac:chgData name="Nguyen Suong Quan" userId="ab5a9f2d-90da-4609-b611-da7d82358b03" providerId="ADAL" clId="{C68B7411-78DC-42DF-BE77-B08F80C6CB29}" dt="2023-02-04T08:38:44.580" v="3768" actId="478"/>
          <ac:spMkLst>
            <pc:docMk/>
            <pc:sldMk cId="1322202332" sldId="306"/>
            <ac:spMk id="5" creationId="{9A48522E-E664-3C67-9636-DA1B2A39997C}"/>
          </ac:spMkLst>
        </pc:spChg>
        <pc:spChg chg="del">
          <ac:chgData name="Nguyen Suong Quan" userId="ab5a9f2d-90da-4609-b611-da7d82358b03" providerId="ADAL" clId="{C68B7411-78DC-42DF-BE77-B08F80C6CB29}" dt="2023-02-04T08:38:44.580" v="3768" actId="478"/>
          <ac:spMkLst>
            <pc:docMk/>
            <pc:sldMk cId="1322202332" sldId="306"/>
            <ac:spMk id="6" creationId="{4182C0A5-D36C-21D9-CE0F-7A13AED21EB2}"/>
          </ac:spMkLst>
        </pc:spChg>
        <pc:spChg chg="del">
          <ac:chgData name="Nguyen Suong Quan" userId="ab5a9f2d-90da-4609-b611-da7d82358b03" providerId="ADAL" clId="{C68B7411-78DC-42DF-BE77-B08F80C6CB29}" dt="2023-02-04T08:38:44.580" v="3768" actId="478"/>
          <ac:spMkLst>
            <pc:docMk/>
            <pc:sldMk cId="1322202332" sldId="306"/>
            <ac:spMk id="7" creationId="{5362550F-203E-6848-3256-7D26FC9AA20D}"/>
          </ac:spMkLst>
        </pc:spChg>
        <pc:spChg chg="del">
          <ac:chgData name="Nguyen Suong Quan" userId="ab5a9f2d-90da-4609-b611-da7d82358b03" providerId="ADAL" clId="{C68B7411-78DC-42DF-BE77-B08F80C6CB29}" dt="2023-02-04T08:38:44.580" v="3768" actId="478"/>
          <ac:spMkLst>
            <pc:docMk/>
            <pc:sldMk cId="1322202332" sldId="306"/>
            <ac:spMk id="8" creationId="{A6CB97EE-F517-3F20-6276-09D4E56D66CB}"/>
          </ac:spMkLst>
        </pc:spChg>
        <pc:spChg chg="add mod">
          <ac:chgData name="Nguyen Suong Quan" userId="ab5a9f2d-90da-4609-b611-da7d82358b03" providerId="ADAL" clId="{C68B7411-78DC-42DF-BE77-B08F80C6CB29}" dt="2023-02-04T08:43:52.684" v="3842" actId="1076"/>
          <ac:spMkLst>
            <pc:docMk/>
            <pc:sldMk cId="1322202332" sldId="306"/>
            <ac:spMk id="9" creationId="{EE29ADF4-96CD-1946-0302-E705694AEC34}"/>
          </ac:spMkLst>
        </pc:spChg>
        <pc:spChg chg="add mod">
          <ac:chgData name="Nguyen Suong Quan" userId="ab5a9f2d-90da-4609-b611-da7d82358b03" providerId="ADAL" clId="{C68B7411-78DC-42DF-BE77-B08F80C6CB29}" dt="2023-02-04T08:43:52.684" v="3842" actId="1076"/>
          <ac:spMkLst>
            <pc:docMk/>
            <pc:sldMk cId="1322202332" sldId="306"/>
            <ac:spMk id="10" creationId="{C63C5701-6CA0-C729-B6C9-D4FA2E30343B}"/>
          </ac:spMkLst>
        </pc:spChg>
        <pc:spChg chg="add mod">
          <ac:chgData name="Nguyen Suong Quan" userId="ab5a9f2d-90da-4609-b611-da7d82358b03" providerId="ADAL" clId="{C68B7411-78DC-42DF-BE77-B08F80C6CB29}" dt="2023-02-04T08:43:52.684" v="3842" actId="1076"/>
          <ac:spMkLst>
            <pc:docMk/>
            <pc:sldMk cId="1322202332" sldId="306"/>
            <ac:spMk id="11" creationId="{1702E7D4-10C7-3C0B-4B8A-8EF0C4CBAB00}"/>
          </ac:spMkLst>
        </pc:spChg>
        <pc:spChg chg="del">
          <ac:chgData name="Nguyen Suong Quan" userId="ab5a9f2d-90da-4609-b611-da7d82358b03" providerId="ADAL" clId="{C68B7411-78DC-42DF-BE77-B08F80C6CB29}" dt="2023-02-04T08:38:44.580" v="3768" actId="478"/>
          <ac:spMkLst>
            <pc:docMk/>
            <pc:sldMk cId="1322202332" sldId="306"/>
            <ac:spMk id="15" creationId="{73EDB968-52CF-A1A7-B86C-2384EA6C0ACE}"/>
          </ac:spMkLst>
        </pc:spChg>
        <pc:spChg chg="del">
          <ac:chgData name="Nguyen Suong Quan" userId="ab5a9f2d-90da-4609-b611-da7d82358b03" providerId="ADAL" clId="{C68B7411-78DC-42DF-BE77-B08F80C6CB29}" dt="2023-02-04T08:38:44.580" v="3768" actId="478"/>
          <ac:spMkLst>
            <pc:docMk/>
            <pc:sldMk cId="1322202332" sldId="306"/>
            <ac:spMk id="17" creationId="{0B386562-5EBD-94E6-832A-80FCCFAFEED2}"/>
          </ac:spMkLst>
        </pc:spChg>
        <pc:spChg chg="del">
          <ac:chgData name="Nguyen Suong Quan" userId="ab5a9f2d-90da-4609-b611-da7d82358b03" providerId="ADAL" clId="{C68B7411-78DC-42DF-BE77-B08F80C6CB29}" dt="2023-02-04T08:38:44.580" v="3768" actId="478"/>
          <ac:spMkLst>
            <pc:docMk/>
            <pc:sldMk cId="1322202332" sldId="306"/>
            <ac:spMk id="18" creationId="{EAF33C74-0469-8C9E-C1FD-46184EB13B0E}"/>
          </ac:spMkLst>
        </pc:spChg>
        <pc:spChg chg="del">
          <ac:chgData name="Nguyen Suong Quan" userId="ab5a9f2d-90da-4609-b611-da7d82358b03" providerId="ADAL" clId="{C68B7411-78DC-42DF-BE77-B08F80C6CB29}" dt="2023-02-04T08:38:44.580" v="3768" actId="478"/>
          <ac:spMkLst>
            <pc:docMk/>
            <pc:sldMk cId="1322202332" sldId="306"/>
            <ac:spMk id="20" creationId="{77F7163A-C979-4C80-E003-C34F8E122669}"/>
          </ac:spMkLst>
        </pc:spChg>
        <pc:spChg chg="del">
          <ac:chgData name="Nguyen Suong Quan" userId="ab5a9f2d-90da-4609-b611-da7d82358b03" providerId="ADAL" clId="{C68B7411-78DC-42DF-BE77-B08F80C6CB29}" dt="2023-02-04T08:38:44.580" v="3768" actId="478"/>
          <ac:spMkLst>
            <pc:docMk/>
            <pc:sldMk cId="1322202332" sldId="306"/>
            <ac:spMk id="24" creationId="{281EF659-9FE1-9D4A-07B2-F9D2FA574E4B}"/>
          </ac:spMkLst>
        </pc:spChg>
        <pc:spChg chg="add mod">
          <ac:chgData name="Nguyen Suong Quan" userId="ab5a9f2d-90da-4609-b611-da7d82358b03" providerId="ADAL" clId="{C68B7411-78DC-42DF-BE77-B08F80C6CB29}" dt="2023-02-04T08:43:52.684" v="3842" actId="1076"/>
          <ac:spMkLst>
            <pc:docMk/>
            <pc:sldMk cId="1322202332" sldId="306"/>
            <ac:spMk id="25" creationId="{CC5CCAA9-2471-201A-333B-8FD9D85E2685}"/>
          </ac:spMkLst>
        </pc:spChg>
        <pc:spChg chg="add mod">
          <ac:chgData name="Nguyen Suong Quan" userId="ab5a9f2d-90da-4609-b611-da7d82358b03" providerId="ADAL" clId="{C68B7411-78DC-42DF-BE77-B08F80C6CB29}" dt="2023-02-04T08:43:52.684" v="3842" actId="1076"/>
          <ac:spMkLst>
            <pc:docMk/>
            <pc:sldMk cId="1322202332" sldId="306"/>
            <ac:spMk id="26" creationId="{0511C36B-88F4-8E82-56D8-61281A029E75}"/>
          </ac:spMkLst>
        </pc:spChg>
        <pc:spChg chg="add mod">
          <ac:chgData name="Nguyen Suong Quan" userId="ab5a9f2d-90da-4609-b611-da7d82358b03" providerId="ADAL" clId="{C68B7411-78DC-42DF-BE77-B08F80C6CB29}" dt="2023-02-04T08:43:52.684" v="3842" actId="1076"/>
          <ac:spMkLst>
            <pc:docMk/>
            <pc:sldMk cId="1322202332" sldId="306"/>
            <ac:spMk id="27" creationId="{D805A688-D606-B663-99E6-4CB5A705FBC8}"/>
          </ac:spMkLst>
        </pc:spChg>
        <pc:spChg chg="add mod">
          <ac:chgData name="Nguyen Suong Quan" userId="ab5a9f2d-90da-4609-b611-da7d82358b03" providerId="ADAL" clId="{C68B7411-78DC-42DF-BE77-B08F80C6CB29}" dt="2023-02-04T08:43:52.684" v="3842" actId="1076"/>
          <ac:spMkLst>
            <pc:docMk/>
            <pc:sldMk cId="1322202332" sldId="306"/>
            <ac:spMk id="28" creationId="{C4633121-DE43-C36D-168E-40572D802C9D}"/>
          </ac:spMkLst>
        </pc:spChg>
        <pc:spChg chg="add mod">
          <ac:chgData name="Nguyen Suong Quan" userId="ab5a9f2d-90da-4609-b611-da7d82358b03" providerId="ADAL" clId="{C68B7411-78DC-42DF-BE77-B08F80C6CB29}" dt="2023-02-04T08:43:52.684" v="3842" actId="1076"/>
          <ac:spMkLst>
            <pc:docMk/>
            <pc:sldMk cId="1322202332" sldId="306"/>
            <ac:spMk id="29" creationId="{674A8E82-5FEE-F89C-632F-CFF55CBE2BEC}"/>
          </ac:spMkLst>
        </pc:spChg>
        <pc:spChg chg="add mod">
          <ac:chgData name="Nguyen Suong Quan" userId="ab5a9f2d-90da-4609-b611-da7d82358b03" providerId="ADAL" clId="{C68B7411-78DC-42DF-BE77-B08F80C6CB29}" dt="2023-02-04T08:44:09.852" v="3847" actId="1076"/>
          <ac:spMkLst>
            <pc:docMk/>
            <pc:sldMk cId="1322202332" sldId="306"/>
            <ac:spMk id="30" creationId="{2BE768BC-812D-6484-6365-9A7691779EBE}"/>
          </ac:spMkLst>
        </pc:spChg>
        <pc:spChg chg="add mod">
          <ac:chgData name="Nguyen Suong Quan" userId="ab5a9f2d-90da-4609-b611-da7d82358b03" providerId="ADAL" clId="{C68B7411-78DC-42DF-BE77-B08F80C6CB29}" dt="2023-02-04T08:43:52.684" v="3842" actId="1076"/>
          <ac:spMkLst>
            <pc:docMk/>
            <pc:sldMk cId="1322202332" sldId="306"/>
            <ac:spMk id="31" creationId="{12878E9E-D062-8775-90B6-FEDAF88A9EBD}"/>
          </ac:spMkLst>
        </pc:spChg>
        <pc:spChg chg="add mod">
          <ac:chgData name="Nguyen Suong Quan" userId="ab5a9f2d-90da-4609-b611-da7d82358b03" providerId="ADAL" clId="{C68B7411-78DC-42DF-BE77-B08F80C6CB29}" dt="2023-02-04T08:42:01.778" v="3829" actId="1076"/>
          <ac:spMkLst>
            <pc:docMk/>
            <pc:sldMk cId="1322202332" sldId="306"/>
            <ac:spMk id="32" creationId="{5F3F5F0C-0ABD-62BA-C854-7565384B8430}"/>
          </ac:spMkLst>
        </pc:spChg>
        <pc:spChg chg="add mod">
          <ac:chgData name="Nguyen Suong Quan" userId="ab5a9f2d-90da-4609-b611-da7d82358b03" providerId="ADAL" clId="{C68B7411-78DC-42DF-BE77-B08F80C6CB29}" dt="2023-02-04T08:42:01.778" v="3829" actId="1076"/>
          <ac:spMkLst>
            <pc:docMk/>
            <pc:sldMk cId="1322202332" sldId="306"/>
            <ac:spMk id="34" creationId="{1372772C-91A0-34F0-2F12-351278749972}"/>
          </ac:spMkLst>
        </pc:spChg>
        <pc:spChg chg="add mod">
          <ac:chgData name="Nguyen Suong Quan" userId="ab5a9f2d-90da-4609-b611-da7d82358b03" providerId="ADAL" clId="{C68B7411-78DC-42DF-BE77-B08F80C6CB29}" dt="2023-02-04T08:42:27.453" v="3832" actId="208"/>
          <ac:spMkLst>
            <pc:docMk/>
            <pc:sldMk cId="1322202332" sldId="306"/>
            <ac:spMk id="35" creationId="{BE0596AE-FA6A-191A-F3B8-856D30BAE07C}"/>
          </ac:spMkLst>
        </pc:spChg>
        <pc:spChg chg="del">
          <ac:chgData name="Nguyen Suong Quan" userId="ab5a9f2d-90da-4609-b611-da7d82358b03" providerId="ADAL" clId="{C68B7411-78DC-42DF-BE77-B08F80C6CB29}" dt="2023-02-04T08:38:44.580" v="3768" actId="478"/>
          <ac:spMkLst>
            <pc:docMk/>
            <pc:sldMk cId="1322202332" sldId="306"/>
            <ac:spMk id="37" creationId="{ECCD82C2-C7F8-BE4F-4E12-182C5D23F3A5}"/>
          </ac:spMkLst>
        </pc:spChg>
        <pc:spChg chg="mod">
          <ac:chgData name="Nguyen Suong Quan" userId="ab5a9f2d-90da-4609-b611-da7d82358b03" providerId="ADAL" clId="{C68B7411-78DC-42DF-BE77-B08F80C6CB29}" dt="2023-02-04T08:42:01.778" v="3829" actId="1076"/>
          <ac:spMkLst>
            <pc:docMk/>
            <pc:sldMk cId="1322202332" sldId="306"/>
            <ac:spMk id="39" creationId="{CE7BB215-F7BE-E2E7-B762-AA243FA272D9}"/>
          </ac:spMkLst>
        </pc:spChg>
        <pc:spChg chg="del">
          <ac:chgData name="Nguyen Suong Quan" userId="ab5a9f2d-90da-4609-b611-da7d82358b03" providerId="ADAL" clId="{C68B7411-78DC-42DF-BE77-B08F80C6CB29}" dt="2023-02-04T08:38:44.580" v="3768" actId="478"/>
          <ac:spMkLst>
            <pc:docMk/>
            <pc:sldMk cId="1322202332" sldId="306"/>
            <ac:spMk id="41" creationId="{BF9FD2F0-2EFE-9FC4-0E42-57307A55105B}"/>
          </ac:spMkLst>
        </pc:spChg>
        <pc:spChg chg="del">
          <ac:chgData name="Nguyen Suong Quan" userId="ab5a9f2d-90da-4609-b611-da7d82358b03" providerId="ADAL" clId="{C68B7411-78DC-42DF-BE77-B08F80C6CB29}" dt="2023-02-04T08:38:44.580" v="3768" actId="478"/>
          <ac:spMkLst>
            <pc:docMk/>
            <pc:sldMk cId="1322202332" sldId="306"/>
            <ac:spMk id="43" creationId="{0E8757E8-531B-9E4D-7EF1-600139396F46}"/>
          </ac:spMkLst>
        </pc:spChg>
        <pc:spChg chg="add mod">
          <ac:chgData name="Nguyen Suong Quan" userId="ab5a9f2d-90da-4609-b611-da7d82358b03" providerId="ADAL" clId="{C68B7411-78DC-42DF-BE77-B08F80C6CB29}" dt="2023-02-04T08:42:01.778" v="3829" actId="1076"/>
          <ac:spMkLst>
            <pc:docMk/>
            <pc:sldMk cId="1322202332" sldId="306"/>
            <ac:spMk id="46" creationId="{B0394AB4-1F62-0493-3EF2-9F4CC174DD75}"/>
          </ac:spMkLst>
        </pc:spChg>
        <pc:spChg chg="add mod">
          <ac:chgData name="Nguyen Suong Quan" userId="ab5a9f2d-90da-4609-b611-da7d82358b03" providerId="ADAL" clId="{C68B7411-78DC-42DF-BE77-B08F80C6CB29}" dt="2023-02-04T08:42:01.778" v="3829" actId="1076"/>
          <ac:spMkLst>
            <pc:docMk/>
            <pc:sldMk cId="1322202332" sldId="306"/>
            <ac:spMk id="49" creationId="{FA263BBF-B2A8-5310-EE50-D374A1A48714}"/>
          </ac:spMkLst>
        </pc:spChg>
        <pc:spChg chg="add mod">
          <ac:chgData name="Nguyen Suong Quan" userId="ab5a9f2d-90da-4609-b611-da7d82358b03" providerId="ADAL" clId="{C68B7411-78DC-42DF-BE77-B08F80C6CB29}" dt="2023-02-04T08:44:13.870" v="3848" actId="1076"/>
          <ac:spMkLst>
            <pc:docMk/>
            <pc:sldMk cId="1322202332" sldId="306"/>
            <ac:spMk id="50" creationId="{BE998C38-664B-A6BC-AF57-D7740FDF5AA5}"/>
          </ac:spMkLst>
        </pc:spChg>
        <pc:grpChg chg="del">
          <ac:chgData name="Nguyen Suong Quan" userId="ab5a9f2d-90da-4609-b611-da7d82358b03" providerId="ADAL" clId="{C68B7411-78DC-42DF-BE77-B08F80C6CB29}" dt="2023-02-04T08:38:44.580" v="3768" actId="478"/>
          <ac:grpSpMkLst>
            <pc:docMk/>
            <pc:sldMk cId="1322202332" sldId="306"/>
            <ac:grpSpMk id="12" creationId="{943F991A-93BF-CB5C-8009-E3D79DED3D4A}"/>
          </ac:grpSpMkLst>
        </pc:grpChg>
        <pc:grpChg chg="del">
          <ac:chgData name="Nguyen Suong Quan" userId="ab5a9f2d-90da-4609-b611-da7d82358b03" providerId="ADAL" clId="{C68B7411-78DC-42DF-BE77-B08F80C6CB29}" dt="2023-02-04T08:38:44.580" v="3768" actId="478"/>
          <ac:grpSpMkLst>
            <pc:docMk/>
            <pc:sldMk cId="1322202332" sldId="306"/>
            <ac:grpSpMk id="21" creationId="{4EB41037-53C1-07CC-74E2-683A0026EDBD}"/>
          </ac:grpSpMkLst>
        </pc:grpChg>
        <pc:grpChg chg="add mod">
          <ac:chgData name="Nguyen Suong Quan" userId="ab5a9f2d-90da-4609-b611-da7d82358b03" providerId="ADAL" clId="{C68B7411-78DC-42DF-BE77-B08F80C6CB29}" dt="2023-02-04T08:42:01.778" v="3829" actId="1076"/>
          <ac:grpSpMkLst>
            <pc:docMk/>
            <pc:sldMk cId="1322202332" sldId="306"/>
            <ac:grpSpMk id="38" creationId="{513AC4C1-398C-5045-25C7-AC3E21995717}"/>
          </ac:grpSpMkLst>
        </pc:grpChg>
        <pc:picChg chg="del">
          <ac:chgData name="Nguyen Suong Quan" userId="ab5a9f2d-90da-4609-b611-da7d82358b03" providerId="ADAL" clId="{C68B7411-78DC-42DF-BE77-B08F80C6CB29}" dt="2023-02-04T08:38:44.580" v="3768" actId="478"/>
          <ac:picMkLst>
            <pc:docMk/>
            <pc:sldMk cId="1322202332" sldId="306"/>
            <ac:picMk id="16" creationId="{F7DEA0D8-B6FC-ED45-BAB8-1308FF7D7D92}"/>
          </ac:picMkLst>
        </pc:picChg>
        <pc:picChg chg="add mod">
          <ac:chgData name="Nguyen Suong Quan" userId="ab5a9f2d-90da-4609-b611-da7d82358b03" providerId="ADAL" clId="{C68B7411-78DC-42DF-BE77-B08F80C6CB29}" dt="2023-02-04T08:42:01.778" v="3829" actId="1076"/>
          <ac:picMkLst>
            <pc:docMk/>
            <pc:sldMk cId="1322202332" sldId="306"/>
            <ac:picMk id="33" creationId="{0B47D3DA-5239-307B-BDB0-ADDC1B015274}"/>
          </ac:picMkLst>
        </pc:picChg>
        <pc:picChg chg="mod">
          <ac:chgData name="Nguyen Suong Quan" userId="ab5a9f2d-90da-4609-b611-da7d82358b03" providerId="ADAL" clId="{C68B7411-78DC-42DF-BE77-B08F80C6CB29}" dt="2023-02-04T08:42:01.778" v="3829" actId="1076"/>
          <ac:picMkLst>
            <pc:docMk/>
            <pc:sldMk cId="1322202332" sldId="306"/>
            <ac:picMk id="44" creationId="{F0F2721B-1B12-F6A7-5944-558D3B073EA9}"/>
          </ac:picMkLst>
        </pc:picChg>
        <pc:cxnChg chg="del">
          <ac:chgData name="Nguyen Suong Quan" userId="ab5a9f2d-90da-4609-b611-da7d82358b03" providerId="ADAL" clId="{C68B7411-78DC-42DF-BE77-B08F80C6CB29}" dt="2023-02-04T08:38:44.580" v="3768" actId="478"/>
          <ac:cxnSpMkLst>
            <pc:docMk/>
            <pc:sldMk cId="1322202332" sldId="306"/>
            <ac:cxnSpMk id="19" creationId="{08EEFB17-34D2-BC40-1C72-3DE3AA30BA70}"/>
          </ac:cxnSpMkLst>
        </pc:cxnChg>
        <pc:cxnChg chg="del">
          <ac:chgData name="Nguyen Suong Quan" userId="ab5a9f2d-90da-4609-b611-da7d82358b03" providerId="ADAL" clId="{C68B7411-78DC-42DF-BE77-B08F80C6CB29}" dt="2023-02-04T08:38:44.580" v="3768" actId="478"/>
          <ac:cxnSpMkLst>
            <pc:docMk/>
            <pc:sldMk cId="1322202332" sldId="306"/>
            <ac:cxnSpMk id="36" creationId="{51F2CCAE-AA11-BCA6-5177-19589EC47F12}"/>
          </ac:cxnSpMkLst>
        </pc:cxnChg>
        <pc:cxnChg chg="del">
          <ac:chgData name="Nguyen Suong Quan" userId="ab5a9f2d-90da-4609-b611-da7d82358b03" providerId="ADAL" clId="{C68B7411-78DC-42DF-BE77-B08F80C6CB29}" dt="2023-02-04T08:38:44.580" v="3768" actId="478"/>
          <ac:cxnSpMkLst>
            <pc:docMk/>
            <pc:sldMk cId="1322202332" sldId="306"/>
            <ac:cxnSpMk id="40" creationId="{D67B6E0C-5F54-9612-10D5-756820178210}"/>
          </ac:cxnSpMkLst>
        </pc:cxnChg>
        <pc:cxnChg chg="del">
          <ac:chgData name="Nguyen Suong Quan" userId="ab5a9f2d-90da-4609-b611-da7d82358b03" providerId="ADAL" clId="{C68B7411-78DC-42DF-BE77-B08F80C6CB29}" dt="2023-02-04T08:38:44.580" v="3768" actId="478"/>
          <ac:cxnSpMkLst>
            <pc:docMk/>
            <pc:sldMk cId="1322202332" sldId="306"/>
            <ac:cxnSpMk id="42" creationId="{FEF95D05-D9C3-2552-9951-51CBE69F98EB}"/>
          </ac:cxnSpMkLst>
        </pc:cxnChg>
        <pc:cxnChg chg="add mod">
          <ac:chgData name="Nguyen Suong Quan" userId="ab5a9f2d-90da-4609-b611-da7d82358b03" providerId="ADAL" clId="{C68B7411-78DC-42DF-BE77-B08F80C6CB29}" dt="2023-02-04T08:42:01.778" v="3829" actId="1076"/>
          <ac:cxnSpMkLst>
            <pc:docMk/>
            <pc:sldMk cId="1322202332" sldId="306"/>
            <ac:cxnSpMk id="45" creationId="{C228B173-D172-FAF2-146F-2B31A4138A68}"/>
          </ac:cxnSpMkLst>
        </pc:cxnChg>
        <pc:cxnChg chg="add mod">
          <ac:chgData name="Nguyen Suong Quan" userId="ab5a9f2d-90da-4609-b611-da7d82358b03" providerId="ADAL" clId="{C68B7411-78DC-42DF-BE77-B08F80C6CB29}" dt="2023-02-04T08:42:49.725" v="3835" actId="208"/>
          <ac:cxnSpMkLst>
            <pc:docMk/>
            <pc:sldMk cId="1322202332" sldId="306"/>
            <ac:cxnSpMk id="47" creationId="{8F6C0CA0-B939-BCB3-47FD-F100A8239CD8}"/>
          </ac:cxnSpMkLst>
        </pc:cxnChg>
        <pc:cxnChg chg="add mod">
          <ac:chgData name="Nguyen Suong Quan" userId="ab5a9f2d-90da-4609-b611-da7d82358b03" providerId="ADAL" clId="{C68B7411-78DC-42DF-BE77-B08F80C6CB29}" dt="2023-02-04T08:43:01.819" v="3837" actId="1582"/>
          <ac:cxnSpMkLst>
            <pc:docMk/>
            <pc:sldMk cId="1322202332" sldId="306"/>
            <ac:cxnSpMk id="48" creationId="{0A66E1F6-EE1B-2990-7B37-468BAF779CA6}"/>
          </ac:cxnSpMkLst>
        </pc:cxnChg>
      </pc:sldChg>
      <pc:sldChg chg="addSp delSp modSp mod delAnim modAnim">
        <pc:chgData name="Nguyen Suong Quan" userId="ab5a9f2d-90da-4609-b611-da7d82358b03" providerId="ADAL" clId="{C68B7411-78DC-42DF-BE77-B08F80C6CB29}" dt="2023-02-04T08:47:15.464" v="3880"/>
        <pc:sldMkLst>
          <pc:docMk/>
          <pc:sldMk cId="3780721436" sldId="368"/>
        </pc:sldMkLst>
        <pc:spChg chg="add mod">
          <ac:chgData name="Nguyen Suong Quan" userId="ab5a9f2d-90da-4609-b611-da7d82358b03" providerId="ADAL" clId="{C68B7411-78DC-42DF-BE77-B08F80C6CB29}" dt="2023-02-04T08:46:32.136" v="3855" actId="16959"/>
          <ac:spMkLst>
            <pc:docMk/>
            <pc:sldMk cId="3780721436" sldId="368"/>
            <ac:spMk id="3" creationId="{00000000-0000-0000-0000-000000000000}"/>
          </ac:spMkLst>
        </pc:spChg>
        <pc:spChg chg="add">
          <ac:chgData name="Nguyen Suong Quan" userId="ab5a9f2d-90da-4609-b611-da7d82358b03" providerId="ADAL" clId="{C68B7411-78DC-42DF-BE77-B08F80C6CB29}" dt="2023-02-04T08:47:15.464" v="3880"/>
          <ac:spMkLst>
            <pc:docMk/>
            <pc:sldMk cId="3780721436" sldId="368"/>
            <ac:spMk id="8" creationId="{00000000-0000-0000-0000-000000000000}"/>
          </ac:spMkLst>
        </pc:spChg>
        <pc:spChg chg="add">
          <ac:chgData name="Nguyen Suong Quan" userId="ab5a9f2d-90da-4609-b611-da7d82358b03" providerId="ADAL" clId="{C68B7411-78DC-42DF-BE77-B08F80C6CB29}" dt="2023-02-04T08:47:15.464" v="3880"/>
          <ac:spMkLst>
            <pc:docMk/>
            <pc:sldMk cId="3780721436" sldId="368"/>
            <ac:spMk id="9" creationId="{00000000-0000-0000-0000-000000000000}"/>
          </ac:spMkLst>
        </pc:spChg>
        <pc:spChg chg="add">
          <ac:chgData name="Nguyen Suong Quan" userId="ab5a9f2d-90da-4609-b611-da7d82358b03" providerId="ADAL" clId="{C68B7411-78DC-42DF-BE77-B08F80C6CB29}" dt="2023-02-04T08:47:15.464" v="3880"/>
          <ac:spMkLst>
            <pc:docMk/>
            <pc:sldMk cId="3780721436" sldId="368"/>
            <ac:spMk id="10" creationId="{00000000-0000-0000-0000-000000000000}"/>
          </ac:spMkLst>
        </pc:spChg>
        <pc:spChg chg="add">
          <ac:chgData name="Nguyen Suong Quan" userId="ab5a9f2d-90da-4609-b611-da7d82358b03" providerId="ADAL" clId="{C68B7411-78DC-42DF-BE77-B08F80C6CB29}" dt="2023-02-04T08:47:15.464" v="3880"/>
          <ac:spMkLst>
            <pc:docMk/>
            <pc:sldMk cId="3780721436" sldId="368"/>
            <ac:spMk id="17" creationId="{00000000-0000-0000-0000-000000000000}"/>
          </ac:spMkLst>
        </pc:spChg>
        <pc:spChg chg="add">
          <ac:chgData name="Nguyen Suong Quan" userId="ab5a9f2d-90da-4609-b611-da7d82358b03" providerId="ADAL" clId="{C68B7411-78DC-42DF-BE77-B08F80C6CB29}" dt="2023-02-04T08:47:15.464" v="3880"/>
          <ac:spMkLst>
            <pc:docMk/>
            <pc:sldMk cId="3780721436" sldId="368"/>
            <ac:spMk id="19" creationId="{00000000-0000-0000-0000-000000000000}"/>
          </ac:spMkLst>
        </pc:spChg>
        <pc:graphicFrameChg chg="del mod replId">
          <ac:chgData name="Nguyen Suong Quan" userId="ab5a9f2d-90da-4609-b611-da7d82358b03" providerId="ADAL" clId="{C68B7411-78DC-42DF-BE77-B08F80C6CB29}" dt="2023-02-04T08:46:20.359" v="3854"/>
          <ac:graphicFrameMkLst>
            <pc:docMk/>
            <pc:sldMk cId="3780721436" sldId="368"/>
            <ac:graphicFrameMk id="2"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3780721436" sldId="368"/>
            <ac:graphicFrameMk id="6"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3780721436" sldId="368"/>
            <ac:graphicFrameMk id="11"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3780721436" sldId="368"/>
            <ac:graphicFrameMk id="13"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3780721436" sldId="368"/>
            <ac:graphicFrameMk id="15"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3780721436" sldId="368"/>
            <ac:graphicFrameMk id="18" creationId="{00000000-0000-0000-0000-000000000000}"/>
          </ac:graphicFrameMkLst>
        </pc:graphicFrameChg>
      </pc:sldChg>
      <pc:sldChg chg="addSp delSp modSp mod delAnim modAnim">
        <pc:chgData name="Nguyen Suong Quan" userId="ab5a9f2d-90da-4609-b611-da7d82358b03" providerId="ADAL" clId="{C68B7411-78DC-42DF-BE77-B08F80C6CB29}" dt="2023-02-04T08:48:19.455" v="3904" actId="14100"/>
        <pc:sldMkLst>
          <pc:docMk/>
          <pc:sldMk cId="1040543991" sldId="370"/>
        </pc:sldMkLst>
        <pc:spChg chg="add mod">
          <ac:chgData name="Nguyen Suong Quan" userId="ab5a9f2d-90da-4609-b611-da7d82358b03" providerId="ADAL" clId="{C68B7411-78DC-42DF-BE77-B08F80C6CB29}" dt="2023-02-04T08:48:14.169" v="3902" actId="14100"/>
          <ac:spMkLst>
            <pc:docMk/>
            <pc:sldMk cId="1040543991" sldId="370"/>
            <ac:spMk id="3" creationId="{00000000-0000-0000-0000-000000000000}"/>
          </ac:spMkLst>
        </pc:spChg>
        <pc:spChg chg="add mod">
          <ac:chgData name="Nguyen Suong Quan" userId="ab5a9f2d-90da-4609-b611-da7d82358b03" providerId="ADAL" clId="{C68B7411-78DC-42DF-BE77-B08F80C6CB29}" dt="2023-02-04T08:48:14.626" v="3903" actId="27636"/>
          <ac:spMkLst>
            <pc:docMk/>
            <pc:sldMk cId="1040543991" sldId="370"/>
            <ac:spMk id="5" creationId="{00000000-0000-0000-0000-000000000000}"/>
          </ac:spMkLst>
        </pc:spChg>
        <pc:spChg chg="add mod">
          <ac:chgData name="Nguyen Suong Quan" userId="ab5a9f2d-90da-4609-b611-da7d82358b03" providerId="ADAL" clId="{C68B7411-78DC-42DF-BE77-B08F80C6CB29}" dt="2023-02-04T08:48:19.455" v="3904" actId="14100"/>
          <ac:spMkLst>
            <pc:docMk/>
            <pc:sldMk cId="1040543991" sldId="370"/>
            <ac:spMk id="7" creationId="{00000000-0000-0000-0000-000000000000}"/>
          </ac:spMkLst>
        </pc:spChg>
        <pc:spChg chg="mod">
          <ac:chgData name="Nguyen Suong Quan" userId="ab5a9f2d-90da-4609-b611-da7d82358b03" providerId="ADAL" clId="{C68B7411-78DC-42DF-BE77-B08F80C6CB29}" dt="2023-02-04T08:48:05.535" v="3900" actId="1076"/>
          <ac:spMkLst>
            <pc:docMk/>
            <pc:sldMk cId="1040543991" sldId="370"/>
            <ac:spMk id="8" creationId="{00000000-0000-0000-0000-000000000000}"/>
          </ac:spMkLst>
        </pc:spChg>
        <pc:graphicFrameChg chg="del mod replId">
          <ac:chgData name="Nguyen Suong Quan" userId="ab5a9f2d-90da-4609-b611-da7d82358b03" providerId="ADAL" clId="{C68B7411-78DC-42DF-BE77-B08F80C6CB29}" dt="2023-02-04T08:47:15.464" v="3880"/>
          <ac:graphicFrameMkLst>
            <pc:docMk/>
            <pc:sldMk cId="1040543991" sldId="370"/>
            <ac:graphicFrameMk id="2"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1040543991" sldId="370"/>
            <ac:graphicFrameMk id="9"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1040543991" sldId="370"/>
            <ac:graphicFrameMk id="11" creationId="{00000000-0000-0000-0000-000000000000}"/>
          </ac:graphicFrameMkLst>
        </pc:graphicFrameChg>
      </pc:sldChg>
      <pc:sldChg chg="addSp delSp modSp mod delAnim modAnim">
        <pc:chgData name="Nguyen Suong Quan" userId="ab5a9f2d-90da-4609-b611-da7d82358b03" providerId="ADAL" clId="{C68B7411-78DC-42DF-BE77-B08F80C6CB29}" dt="2023-02-04T08:47:56.563" v="3899" actId="20577"/>
        <pc:sldMkLst>
          <pc:docMk/>
          <pc:sldMk cId="2467452991" sldId="371"/>
        </pc:sldMkLst>
        <pc:spChg chg="add mod">
          <ac:chgData name="Nguyen Suong Quan" userId="ab5a9f2d-90da-4609-b611-da7d82358b03" providerId="ADAL" clId="{C68B7411-78DC-42DF-BE77-B08F80C6CB29}" dt="2023-02-04T08:47:56.563" v="3899" actId="20577"/>
          <ac:spMkLst>
            <pc:docMk/>
            <pc:sldMk cId="2467452991" sldId="371"/>
            <ac:spMk id="3" creationId="{00000000-0000-0000-0000-000000000000}"/>
          </ac:spMkLst>
        </pc:spChg>
        <pc:spChg chg="add mod">
          <ac:chgData name="Nguyen Suong Quan" userId="ab5a9f2d-90da-4609-b611-da7d82358b03" providerId="ADAL" clId="{C68B7411-78DC-42DF-BE77-B08F80C6CB29}" dt="2023-02-04T08:47:37.339" v="3895" actId="1076"/>
          <ac:spMkLst>
            <pc:docMk/>
            <pc:sldMk cId="2467452991" sldId="371"/>
            <ac:spMk id="9" creationId="{00000000-0000-0000-0000-000000000000}"/>
          </ac:spMkLst>
        </pc:spChg>
        <pc:spChg chg="add mod">
          <ac:chgData name="Nguyen Suong Quan" userId="ab5a9f2d-90da-4609-b611-da7d82358b03" providerId="ADAL" clId="{C68B7411-78DC-42DF-BE77-B08F80C6CB29}" dt="2023-02-04T08:47:31.957" v="3891" actId="14100"/>
          <ac:spMkLst>
            <pc:docMk/>
            <pc:sldMk cId="2467452991" sldId="371"/>
            <ac:spMk id="11" creationId="{00000000-0000-0000-0000-000000000000}"/>
          </ac:spMkLst>
        </pc:spChg>
        <pc:spChg chg="add mod">
          <ac:chgData name="Nguyen Suong Quan" userId="ab5a9f2d-90da-4609-b611-da7d82358b03" providerId="ADAL" clId="{C68B7411-78DC-42DF-BE77-B08F80C6CB29}" dt="2023-02-04T08:47:33.086" v="3894" actId="27636"/>
          <ac:spMkLst>
            <pc:docMk/>
            <pc:sldMk cId="2467452991" sldId="371"/>
            <ac:spMk id="12" creationId="{00000000-0000-0000-0000-000000000000}"/>
          </ac:spMkLst>
        </pc:spChg>
        <pc:spChg chg="add mod">
          <ac:chgData name="Nguyen Suong Quan" userId="ab5a9f2d-90da-4609-b611-da7d82358b03" providerId="ADAL" clId="{C68B7411-78DC-42DF-BE77-B08F80C6CB29}" dt="2023-02-04T08:47:32.730" v="3892" actId="27636"/>
          <ac:spMkLst>
            <pc:docMk/>
            <pc:sldMk cId="2467452991" sldId="371"/>
            <ac:spMk id="13" creationId="{00000000-0000-0000-0000-000000000000}"/>
          </ac:spMkLst>
        </pc:spChg>
        <pc:graphicFrameChg chg="del mod replId">
          <ac:chgData name="Nguyen Suong Quan" userId="ab5a9f2d-90da-4609-b611-da7d82358b03" providerId="ADAL" clId="{C68B7411-78DC-42DF-BE77-B08F80C6CB29}" dt="2023-02-04T08:47:15.464" v="3880"/>
          <ac:graphicFrameMkLst>
            <pc:docMk/>
            <pc:sldMk cId="2467452991" sldId="371"/>
            <ac:graphicFrameMk id="2"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2467452991" sldId="371"/>
            <ac:graphicFrameMk id="5"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2467452991" sldId="371"/>
            <ac:graphicFrameMk id="7"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2467452991" sldId="371"/>
            <ac:graphicFrameMk id="16"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2467452991" sldId="371"/>
            <ac:graphicFrameMk id="18" creationId="{00000000-0000-0000-0000-000000000000}"/>
          </ac:graphicFrameMkLst>
        </pc:graphicFrameChg>
      </pc:sldChg>
      <pc:sldChg chg="addSp delSp modSp mod delAnim modAnim">
        <pc:chgData name="Nguyen Suong Quan" userId="ab5a9f2d-90da-4609-b611-da7d82358b03" providerId="ADAL" clId="{C68B7411-78DC-42DF-BE77-B08F80C6CB29}" dt="2023-02-04T08:47:15.464" v="3880"/>
        <pc:sldMkLst>
          <pc:docMk/>
          <pc:sldMk cId="4117817860" sldId="373"/>
        </pc:sldMkLst>
        <pc:spChg chg="add mod">
          <ac:chgData name="Nguyen Suong Quan" userId="ab5a9f2d-90da-4609-b611-da7d82358b03" providerId="ADAL" clId="{C68B7411-78DC-42DF-BE77-B08F80C6CB29}" dt="2023-02-04T08:47:07.311" v="3862" actId="16959"/>
          <ac:spMkLst>
            <pc:docMk/>
            <pc:sldMk cId="4117817860" sldId="373"/>
            <ac:spMk id="14" creationId="{00000000-0000-0000-0000-000000000000}"/>
          </ac:spMkLst>
        </pc:spChg>
        <pc:spChg chg="add">
          <ac:chgData name="Nguyen Suong Quan" userId="ab5a9f2d-90da-4609-b611-da7d82358b03" providerId="ADAL" clId="{C68B7411-78DC-42DF-BE77-B08F80C6CB29}" dt="2023-02-04T08:47:15.464" v="3880"/>
          <ac:spMkLst>
            <pc:docMk/>
            <pc:sldMk cId="4117817860" sldId="373"/>
            <ac:spMk id="15" creationId="{00000000-0000-0000-0000-000000000000}"/>
          </ac:spMkLst>
        </pc:spChg>
        <pc:spChg chg="add">
          <ac:chgData name="Nguyen Suong Quan" userId="ab5a9f2d-90da-4609-b611-da7d82358b03" providerId="ADAL" clId="{C68B7411-78DC-42DF-BE77-B08F80C6CB29}" dt="2023-02-04T08:47:15.464" v="3880"/>
          <ac:spMkLst>
            <pc:docMk/>
            <pc:sldMk cId="4117817860" sldId="373"/>
            <ac:spMk id="21" creationId="{00000000-0000-0000-0000-000000000000}"/>
          </ac:spMkLst>
        </pc:spChg>
        <pc:spChg chg="add">
          <ac:chgData name="Nguyen Suong Quan" userId="ab5a9f2d-90da-4609-b611-da7d82358b03" providerId="ADAL" clId="{C68B7411-78DC-42DF-BE77-B08F80C6CB29}" dt="2023-02-04T08:47:15.464" v="3880"/>
          <ac:spMkLst>
            <pc:docMk/>
            <pc:sldMk cId="4117817860" sldId="373"/>
            <ac:spMk id="23" creationId="{00000000-0000-0000-0000-000000000000}"/>
          </ac:spMkLst>
        </pc:spChg>
        <pc:spChg chg="add">
          <ac:chgData name="Nguyen Suong Quan" userId="ab5a9f2d-90da-4609-b611-da7d82358b03" providerId="ADAL" clId="{C68B7411-78DC-42DF-BE77-B08F80C6CB29}" dt="2023-02-04T08:47:15.464" v="3880"/>
          <ac:spMkLst>
            <pc:docMk/>
            <pc:sldMk cId="4117817860" sldId="373"/>
            <ac:spMk id="24" creationId="{00000000-0000-0000-0000-000000000000}"/>
          </ac:spMkLst>
        </pc:spChg>
        <pc:graphicFrameChg chg="del mod replId">
          <ac:chgData name="Nguyen Suong Quan" userId="ab5a9f2d-90da-4609-b611-da7d82358b03" providerId="ADAL" clId="{C68B7411-78DC-42DF-BE77-B08F80C6CB29}" dt="2023-02-04T08:46:42.353" v="3857"/>
          <ac:graphicFrameMkLst>
            <pc:docMk/>
            <pc:sldMk cId="4117817860" sldId="373"/>
            <ac:graphicFrameMk id="2"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4117817860" sldId="373"/>
            <ac:graphicFrameMk id="5"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4117817860" sldId="373"/>
            <ac:graphicFrameMk id="7"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4117817860" sldId="373"/>
            <ac:graphicFrameMk id="9" creationId="{00000000-0000-0000-0000-000000000000}"/>
          </ac:graphicFrameMkLst>
        </pc:graphicFrameChg>
        <pc:graphicFrameChg chg="del mod replId">
          <ac:chgData name="Nguyen Suong Quan" userId="ab5a9f2d-90da-4609-b611-da7d82358b03" providerId="ADAL" clId="{C68B7411-78DC-42DF-BE77-B08F80C6CB29}" dt="2023-02-04T08:47:15.464" v="3880"/>
          <ac:graphicFrameMkLst>
            <pc:docMk/>
            <pc:sldMk cId="4117817860" sldId="373"/>
            <ac:graphicFrameMk id="11" creationId="{00000000-0000-0000-0000-000000000000}"/>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352A23-7C45-4710-A55B-8A21FE1D886A}" type="datetimeFigureOut">
              <a:rPr lang="en-US" smtClean="0"/>
              <a:t>3/4/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58E2936-2B8D-4A78-BE76-F15871AB0561}" type="slidenum">
              <a:rPr lang="en-US" smtClean="0"/>
              <a:t>‹#›</a:t>
            </a:fld>
            <a:endParaRPr lang="en-US"/>
          </a:p>
        </p:txBody>
      </p:sp>
    </p:spTree>
    <p:extLst>
      <p:ext uri="{BB962C8B-B14F-4D97-AF65-F5344CB8AC3E}">
        <p14:creationId xmlns:p14="http://schemas.microsoft.com/office/powerpoint/2010/main" val="169552514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B3BCB4A-C594-4CB1-9E5E-A377DD219DB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963773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B3BCB4A-C594-4CB1-9E5E-A377DD219DB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571267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B3BCB4A-C594-4CB1-9E5E-A377DD219DB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683569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B3BCB4A-C594-4CB1-9E5E-A377DD219DB7}"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942754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bwMode="auto">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4673600" y="1498602"/>
            <a:ext cx="7010400" cy="3298825"/>
          </a:xfrm>
        </p:spPr>
        <p:txBody>
          <a:bodyPr>
            <a:normAutofit/>
          </a:bodyPr>
          <a:lstStyle>
            <a:lvl1pPr>
              <a:lnSpc>
                <a:spcPct val="90000"/>
              </a:lnSpc>
              <a:defRPr sz="5400" cap="none" baseline="0"/>
            </a:lvl1pPr>
          </a:lstStyle>
          <a:p>
            <a:r>
              <a:rPr lang="en-US"/>
              <a:t>Click to edit Master title style</a:t>
            </a:r>
            <a:endParaRPr/>
          </a:p>
        </p:txBody>
      </p:sp>
      <p:sp>
        <p:nvSpPr>
          <p:cNvPr id="3" name="Subtitle 2"/>
          <p:cNvSpPr>
            <a:spLocks noGrp="1"/>
          </p:cNvSpPr>
          <p:nvPr>
            <p:ph type="subTitle" idx="1"/>
          </p:nvPr>
        </p:nvSpPr>
        <p:spPr>
          <a:xfrm>
            <a:off x="4673600" y="4927600"/>
            <a:ext cx="7010400" cy="1244600"/>
          </a:xfrm>
        </p:spPr>
        <p:txBody>
          <a:bodyPr>
            <a:normAutofit/>
          </a:bodyPr>
          <a:lstStyle>
            <a:lvl1pPr marL="0" indent="0" algn="l">
              <a:spcBef>
                <a:spcPts val="0"/>
              </a:spcBef>
              <a:buNone/>
              <a:defRPr sz="2800" b="0">
                <a:solidFill>
                  <a:schemeClr val="tx1"/>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endParaRPr/>
          </a:p>
        </p:txBody>
      </p:sp>
    </p:spTree>
    <p:extLst>
      <p:ext uri="{BB962C8B-B14F-4D97-AF65-F5344CB8AC3E}">
        <p14:creationId xmlns:p14="http://schemas.microsoft.com/office/powerpoint/2010/main" val="586198040"/>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7AECB6C2-1084-4AED-A74A-DF028B0094EA}" type="datetimeFigureOut">
              <a:rPr lang="en-US"/>
              <a:t>3/4/2023</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591C5AD9-787D-40FA-8A4D-16A055B9AF81}" type="slidenum">
              <a:rPr/>
              <a:t>‹#›</a:t>
            </a:fld>
            <a:endParaRPr/>
          </a:p>
        </p:txBody>
      </p:sp>
    </p:spTree>
    <p:extLst>
      <p:ext uri="{BB962C8B-B14F-4D97-AF65-F5344CB8AC3E}">
        <p14:creationId xmlns:p14="http://schemas.microsoft.com/office/powerpoint/2010/main" val="14776080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855200" y="274639"/>
            <a:ext cx="1422400" cy="5897561"/>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1117600" y="274639"/>
            <a:ext cx="8534401" cy="589756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7AECB6C2-1084-4AED-A74A-DF028B0094EA}" type="datetimeFigureOut">
              <a:rPr lang="en-US"/>
              <a:t>3/4/2023</a:t>
            </a:fld>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591C5AD9-787D-40FA-8A4D-16A055B9AF81}" type="slidenum">
              <a:rPr/>
              <a:t>‹#›</a:t>
            </a:fld>
            <a:endParaRPr/>
          </a:p>
        </p:txBody>
      </p:sp>
    </p:spTree>
    <p:extLst>
      <p:ext uri="{BB962C8B-B14F-4D97-AF65-F5344CB8AC3E}">
        <p14:creationId xmlns:p14="http://schemas.microsoft.com/office/powerpoint/2010/main" val="36012100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FCB6E74-331F-4044-B34A-01B0A1942334}"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29694674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FCB6E74-331F-4044-B34A-01B0A1942334}"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15333032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CB6E74-331F-4044-B34A-01B0A1942334}"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6459408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FCB6E74-331F-4044-B34A-01B0A1942334}"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205349735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FCB6E74-331F-4044-B34A-01B0A1942334}" type="datetimeFigureOut">
              <a:rPr lang="en-US" smtClean="0"/>
              <a:t>3/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14145241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FCB6E74-331F-4044-B34A-01B0A1942334}" type="datetimeFigureOut">
              <a:rPr lang="en-US" smtClean="0"/>
              <a:t>3/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35527163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FCB6E74-331F-4044-B34A-01B0A1942334}" type="datetimeFigureOut">
              <a:rPr lang="en-US" smtClean="0"/>
              <a:t>3/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18557167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CB6E74-331F-4044-B34A-01B0A1942334}" type="datetimeFigureOut">
              <a:rPr lang="en-US" smtClean="0"/>
              <a:t>3/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36272430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baseline="0"/>
            </a:lvl7pPr>
            <a:lvl8pPr>
              <a:defRPr baseline="0"/>
            </a:lvl8pPr>
            <a:lvl9pPr>
              <a:defRPr baseline="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fld id="{8B5A30F4-0B4E-4E4B-BC36-C30CD13F4E17}" type="datetimeFigureOut">
              <a:rPr lang="en-US"/>
              <a:t>3/4/2023</a:t>
            </a:fld>
            <a:endParaRPr dirty="0"/>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DA60BA0E-20D0-4E7C-B286-26C960A6788F}" type="slidenum">
              <a:rPr/>
              <a:t>‹#›</a:t>
            </a:fld>
            <a:endParaRPr/>
          </a:p>
        </p:txBody>
      </p:sp>
    </p:spTree>
    <p:extLst>
      <p:ext uri="{BB962C8B-B14F-4D97-AF65-F5344CB8AC3E}">
        <p14:creationId xmlns:p14="http://schemas.microsoft.com/office/powerpoint/2010/main" val="33967742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FCB6E74-331F-4044-B34A-01B0A1942334}" type="datetimeFigureOut">
              <a:rPr lang="en-US" smtClean="0"/>
              <a:t>3/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8112439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FCB6E74-331F-4044-B34A-01B0A1942334}" type="datetimeFigureOut">
              <a:rPr lang="en-US" smtClean="0"/>
              <a:t>3/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6396460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CB6E74-331F-4044-B34A-01B0A1942334}"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231674224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CB6E74-331F-4044-B34A-01B0A1942334}"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6A7CC7-8C9F-4D87-A720-801FD55277A6}" type="slidenum">
              <a:rPr lang="en-US" smtClean="0"/>
              <a:t>‹#›</a:t>
            </a:fld>
            <a:endParaRPr lang="en-US"/>
          </a:p>
        </p:txBody>
      </p:sp>
    </p:spTree>
    <p:extLst>
      <p:ext uri="{BB962C8B-B14F-4D97-AF65-F5344CB8AC3E}">
        <p14:creationId xmlns:p14="http://schemas.microsoft.com/office/powerpoint/2010/main" val="11985941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5874"/>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349"/>
            </a:lvl1pPr>
            <a:lvl2pPr marL="447560" indent="0" algn="ctr">
              <a:buNone/>
              <a:defRPr sz="1958"/>
            </a:lvl2pPr>
            <a:lvl3pPr marL="895121" indent="0" algn="ctr">
              <a:buNone/>
              <a:defRPr sz="1762"/>
            </a:lvl3pPr>
            <a:lvl4pPr marL="1342680" indent="0" algn="ctr">
              <a:buNone/>
              <a:defRPr sz="1566"/>
            </a:lvl4pPr>
            <a:lvl5pPr marL="1790241" indent="0" algn="ctr">
              <a:buNone/>
              <a:defRPr sz="1566"/>
            </a:lvl5pPr>
            <a:lvl6pPr marL="2237801" indent="0" algn="ctr">
              <a:buNone/>
              <a:defRPr sz="1566"/>
            </a:lvl6pPr>
            <a:lvl7pPr marL="2685362" indent="0" algn="ctr">
              <a:buNone/>
              <a:defRPr sz="1566"/>
            </a:lvl7pPr>
            <a:lvl8pPr marL="3132921" indent="0" algn="ctr">
              <a:buNone/>
              <a:defRPr sz="1566"/>
            </a:lvl8pPr>
            <a:lvl9pPr marL="3580482" indent="0" algn="ctr">
              <a:buNone/>
              <a:defRPr sz="1566"/>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DCF02A9-9EF4-473A-9030-D62432D2028F}"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23148371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DCF02A9-9EF4-473A-9030-D62432D2028F}"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30272769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9"/>
            <a:ext cx="10515600" cy="2852737"/>
          </a:xfrm>
        </p:spPr>
        <p:txBody>
          <a:bodyPr anchor="b"/>
          <a:lstStyle>
            <a:lvl1pPr>
              <a:defRPr sz="5874"/>
            </a:lvl1pPr>
          </a:lstStyle>
          <a:p>
            <a:r>
              <a:rPr lang="en-US"/>
              <a:t>Click to edit Master title style</a:t>
            </a:r>
            <a:endParaRPr lang="en-US" dirty="0"/>
          </a:p>
        </p:txBody>
      </p:sp>
      <p:sp>
        <p:nvSpPr>
          <p:cNvPr id="3" name="Text Placeholder 2"/>
          <p:cNvSpPr>
            <a:spLocks noGrp="1"/>
          </p:cNvSpPr>
          <p:nvPr>
            <p:ph type="body" idx="1"/>
          </p:nvPr>
        </p:nvSpPr>
        <p:spPr>
          <a:xfrm>
            <a:off x="831850" y="4589464"/>
            <a:ext cx="10515600" cy="1500187"/>
          </a:xfrm>
        </p:spPr>
        <p:txBody>
          <a:bodyPr/>
          <a:lstStyle>
            <a:lvl1pPr marL="0" indent="0">
              <a:buNone/>
              <a:defRPr sz="2349">
                <a:solidFill>
                  <a:schemeClr val="tx1">
                    <a:tint val="75000"/>
                  </a:schemeClr>
                </a:solidFill>
              </a:defRPr>
            </a:lvl1pPr>
            <a:lvl2pPr marL="447560" indent="0">
              <a:buNone/>
              <a:defRPr sz="1958">
                <a:solidFill>
                  <a:schemeClr val="tx1">
                    <a:tint val="75000"/>
                  </a:schemeClr>
                </a:solidFill>
              </a:defRPr>
            </a:lvl2pPr>
            <a:lvl3pPr marL="895121" indent="0">
              <a:buNone/>
              <a:defRPr sz="1762">
                <a:solidFill>
                  <a:schemeClr val="tx1">
                    <a:tint val="75000"/>
                  </a:schemeClr>
                </a:solidFill>
              </a:defRPr>
            </a:lvl3pPr>
            <a:lvl4pPr marL="1342680" indent="0">
              <a:buNone/>
              <a:defRPr sz="1566">
                <a:solidFill>
                  <a:schemeClr val="tx1">
                    <a:tint val="75000"/>
                  </a:schemeClr>
                </a:solidFill>
              </a:defRPr>
            </a:lvl4pPr>
            <a:lvl5pPr marL="1790241" indent="0">
              <a:buNone/>
              <a:defRPr sz="1566">
                <a:solidFill>
                  <a:schemeClr val="tx1">
                    <a:tint val="75000"/>
                  </a:schemeClr>
                </a:solidFill>
              </a:defRPr>
            </a:lvl5pPr>
            <a:lvl6pPr marL="2237801" indent="0">
              <a:buNone/>
              <a:defRPr sz="1566">
                <a:solidFill>
                  <a:schemeClr val="tx1">
                    <a:tint val="75000"/>
                  </a:schemeClr>
                </a:solidFill>
              </a:defRPr>
            </a:lvl6pPr>
            <a:lvl7pPr marL="2685362" indent="0">
              <a:buNone/>
              <a:defRPr sz="1566">
                <a:solidFill>
                  <a:schemeClr val="tx1">
                    <a:tint val="75000"/>
                  </a:schemeClr>
                </a:solidFill>
              </a:defRPr>
            </a:lvl7pPr>
            <a:lvl8pPr marL="3132921" indent="0">
              <a:buNone/>
              <a:defRPr sz="1566">
                <a:solidFill>
                  <a:schemeClr val="tx1">
                    <a:tint val="75000"/>
                  </a:schemeClr>
                </a:solidFill>
              </a:defRPr>
            </a:lvl8pPr>
            <a:lvl9pPr marL="3580482" indent="0">
              <a:buNone/>
              <a:defRPr sz="156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DCF02A9-9EF4-473A-9030-D62432D2028F}"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20262918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DCF02A9-9EF4-473A-9030-D62432D2028F}" type="datetimeFigureOut">
              <a:rPr lang="en-US" smtClean="0"/>
              <a:t>3/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5507393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6"/>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349" b="1"/>
            </a:lvl1pPr>
            <a:lvl2pPr marL="447560" indent="0">
              <a:buNone/>
              <a:defRPr sz="1958" b="1"/>
            </a:lvl2pPr>
            <a:lvl3pPr marL="895121" indent="0">
              <a:buNone/>
              <a:defRPr sz="1762" b="1"/>
            </a:lvl3pPr>
            <a:lvl4pPr marL="1342680" indent="0">
              <a:buNone/>
              <a:defRPr sz="1566" b="1"/>
            </a:lvl4pPr>
            <a:lvl5pPr marL="1790241" indent="0">
              <a:buNone/>
              <a:defRPr sz="1566" b="1"/>
            </a:lvl5pPr>
            <a:lvl6pPr marL="2237801" indent="0">
              <a:buNone/>
              <a:defRPr sz="1566" b="1"/>
            </a:lvl6pPr>
            <a:lvl7pPr marL="2685362" indent="0">
              <a:buNone/>
              <a:defRPr sz="1566" b="1"/>
            </a:lvl7pPr>
            <a:lvl8pPr marL="3132921" indent="0">
              <a:buNone/>
              <a:defRPr sz="1566" b="1"/>
            </a:lvl8pPr>
            <a:lvl9pPr marL="3580482" indent="0">
              <a:buNone/>
              <a:defRPr sz="1566" b="1"/>
            </a:lvl9pPr>
          </a:lstStyle>
          <a:p>
            <a:pPr lvl="0"/>
            <a:r>
              <a:rPr lang="en-US"/>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349" b="1"/>
            </a:lvl1pPr>
            <a:lvl2pPr marL="447560" indent="0">
              <a:buNone/>
              <a:defRPr sz="1958" b="1"/>
            </a:lvl2pPr>
            <a:lvl3pPr marL="895121" indent="0">
              <a:buNone/>
              <a:defRPr sz="1762" b="1"/>
            </a:lvl3pPr>
            <a:lvl4pPr marL="1342680" indent="0">
              <a:buNone/>
              <a:defRPr sz="1566" b="1"/>
            </a:lvl4pPr>
            <a:lvl5pPr marL="1790241" indent="0">
              <a:buNone/>
              <a:defRPr sz="1566" b="1"/>
            </a:lvl5pPr>
            <a:lvl6pPr marL="2237801" indent="0">
              <a:buNone/>
              <a:defRPr sz="1566" b="1"/>
            </a:lvl6pPr>
            <a:lvl7pPr marL="2685362" indent="0">
              <a:buNone/>
              <a:defRPr sz="1566" b="1"/>
            </a:lvl7pPr>
            <a:lvl8pPr marL="3132921" indent="0">
              <a:buNone/>
              <a:defRPr sz="1566" b="1"/>
            </a:lvl8pPr>
            <a:lvl9pPr marL="3580482" indent="0">
              <a:buNone/>
              <a:defRPr sz="1566"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DCF02A9-9EF4-473A-9030-D62432D2028F}" type="datetimeFigureOut">
              <a:rPr lang="en-US" smtClean="0"/>
              <a:t>3/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1101010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DCF02A9-9EF4-473A-9030-D62432D2028F}" type="datetimeFigureOut">
              <a:rPr lang="en-US" smtClean="0"/>
              <a:t>3/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2430816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bwMode="auto">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812800" y="4445000"/>
            <a:ext cx="7010400" cy="1930400"/>
          </a:xfrm>
        </p:spPr>
        <p:txBody>
          <a:bodyPr anchor="t">
            <a:normAutofit/>
          </a:bodyPr>
          <a:lstStyle>
            <a:lvl1pPr algn="l">
              <a:defRPr sz="5400" b="0" cap="none" baseline="0"/>
            </a:lvl1pPr>
          </a:lstStyle>
          <a:p>
            <a:r>
              <a:rPr lang="en-US"/>
              <a:t>Click to edit Master title style</a:t>
            </a:r>
            <a:endParaRPr dirty="0"/>
          </a:p>
        </p:txBody>
      </p:sp>
      <p:sp>
        <p:nvSpPr>
          <p:cNvPr id="3" name="Text Placeholder 2"/>
          <p:cNvSpPr>
            <a:spLocks noGrp="1"/>
          </p:cNvSpPr>
          <p:nvPr>
            <p:ph type="body" idx="1"/>
          </p:nvPr>
        </p:nvSpPr>
        <p:spPr>
          <a:xfrm>
            <a:off x="812800" y="3124201"/>
            <a:ext cx="7010400" cy="1296987"/>
          </a:xfrm>
        </p:spPr>
        <p:txBody>
          <a:bodyPr anchor="b">
            <a:normAutofit/>
          </a:bodyPr>
          <a:lstStyle>
            <a:lvl1pPr marL="0" indent="0">
              <a:spcBef>
                <a:spcPts val="0"/>
              </a:spcBef>
              <a:buNone/>
              <a:defRPr sz="2800">
                <a:solidFill>
                  <a:schemeClr val="tx1"/>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1068915598"/>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CF02A9-9EF4-473A-9030-D62432D2028F}" type="datetimeFigureOut">
              <a:rPr lang="en-US" smtClean="0"/>
              <a:t>3/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448170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9" y="457200"/>
            <a:ext cx="3932237" cy="1600200"/>
          </a:xfrm>
        </p:spPr>
        <p:txBody>
          <a:bodyPr anchor="b"/>
          <a:lstStyle>
            <a:lvl1pPr>
              <a:defRPr sz="3133"/>
            </a:lvl1pPr>
          </a:lstStyle>
          <a:p>
            <a:r>
              <a:rPr lang="en-US"/>
              <a:t>Click to edit Master title style</a:t>
            </a:r>
            <a:endParaRPr lang="en-US" dirty="0"/>
          </a:p>
        </p:txBody>
      </p:sp>
      <p:sp>
        <p:nvSpPr>
          <p:cNvPr id="3" name="Content Placeholder 2"/>
          <p:cNvSpPr>
            <a:spLocks noGrp="1"/>
          </p:cNvSpPr>
          <p:nvPr>
            <p:ph idx="1"/>
          </p:nvPr>
        </p:nvSpPr>
        <p:spPr>
          <a:xfrm>
            <a:off x="5183188" y="987426"/>
            <a:ext cx="6172200" cy="4873625"/>
          </a:xfrm>
        </p:spPr>
        <p:txBody>
          <a:bodyPr/>
          <a:lstStyle>
            <a:lvl1pPr>
              <a:defRPr sz="3133"/>
            </a:lvl1pPr>
            <a:lvl2pPr>
              <a:defRPr sz="2741"/>
            </a:lvl2pPr>
            <a:lvl3pPr>
              <a:defRPr sz="2349"/>
            </a:lvl3pPr>
            <a:lvl4pPr>
              <a:defRPr sz="1958"/>
            </a:lvl4pPr>
            <a:lvl5pPr>
              <a:defRPr sz="1958"/>
            </a:lvl5pPr>
            <a:lvl6pPr>
              <a:defRPr sz="1958"/>
            </a:lvl6pPr>
            <a:lvl7pPr>
              <a:defRPr sz="1958"/>
            </a:lvl7pPr>
            <a:lvl8pPr>
              <a:defRPr sz="1958"/>
            </a:lvl8pPr>
            <a:lvl9pPr>
              <a:defRPr sz="195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9" y="2057400"/>
            <a:ext cx="3932237" cy="3811588"/>
          </a:xfrm>
        </p:spPr>
        <p:txBody>
          <a:bodyPr/>
          <a:lstStyle>
            <a:lvl1pPr marL="0" indent="0">
              <a:buNone/>
              <a:defRPr sz="1566"/>
            </a:lvl1pPr>
            <a:lvl2pPr marL="447560" indent="0">
              <a:buNone/>
              <a:defRPr sz="1371"/>
            </a:lvl2pPr>
            <a:lvl3pPr marL="895121" indent="0">
              <a:buNone/>
              <a:defRPr sz="1175"/>
            </a:lvl3pPr>
            <a:lvl4pPr marL="1342680" indent="0">
              <a:buNone/>
              <a:defRPr sz="979"/>
            </a:lvl4pPr>
            <a:lvl5pPr marL="1790241" indent="0">
              <a:buNone/>
              <a:defRPr sz="979"/>
            </a:lvl5pPr>
            <a:lvl6pPr marL="2237801" indent="0">
              <a:buNone/>
              <a:defRPr sz="979"/>
            </a:lvl6pPr>
            <a:lvl7pPr marL="2685362" indent="0">
              <a:buNone/>
              <a:defRPr sz="979"/>
            </a:lvl7pPr>
            <a:lvl8pPr marL="3132921" indent="0">
              <a:buNone/>
              <a:defRPr sz="979"/>
            </a:lvl8pPr>
            <a:lvl9pPr marL="3580482" indent="0">
              <a:buNone/>
              <a:defRPr sz="979"/>
            </a:lvl9pPr>
          </a:lstStyle>
          <a:p>
            <a:pPr lvl="0"/>
            <a:r>
              <a:rPr lang="en-US"/>
              <a:t>Click to edit Master text styles</a:t>
            </a:r>
          </a:p>
        </p:txBody>
      </p:sp>
      <p:sp>
        <p:nvSpPr>
          <p:cNvPr id="5" name="Date Placeholder 4"/>
          <p:cNvSpPr>
            <a:spLocks noGrp="1"/>
          </p:cNvSpPr>
          <p:nvPr>
            <p:ph type="dt" sz="half" idx="10"/>
          </p:nvPr>
        </p:nvSpPr>
        <p:spPr/>
        <p:txBody>
          <a:bodyPr/>
          <a:lstStyle/>
          <a:p>
            <a:fld id="{8DCF02A9-9EF4-473A-9030-D62432D2028F}" type="datetimeFigureOut">
              <a:rPr lang="en-US" smtClean="0"/>
              <a:t>3/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93377783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9" y="457200"/>
            <a:ext cx="3932237" cy="1600200"/>
          </a:xfrm>
        </p:spPr>
        <p:txBody>
          <a:bodyPr anchor="b"/>
          <a:lstStyle>
            <a:lvl1pPr>
              <a:defRPr sz="3133"/>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6"/>
            <a:ext cx="6172200" cy="4873625"/>
          </a:xfrm>
        </p:spPr>
        <p:txBody>
          <a:bodyPr anchor="t"/>
          <a:lstStyle>
            <a:lvl1pPr marL="0" indent="0">
              <a:buNone/>
              <a:defRPr sz="3133"/>
            </a:lvl1pPr>
            <a:lvl2pPr marL="447560" indent="0">
              <a:buNone/>
              <a:defRPr sz="2741"/>
            </a:lvl2pPr>
            <a:lvl3pPr marL="895121" indent="0">
              <a:buNone/>
              <a:defRPr sz="2349"/>
            </a:lvl3pPr>
            <a:lvl4pPr marL="1342680" indent="0">
              <a:buNone/>
              <a:defRPr sz="1958"/>
            </a:lvl4pPr>
            <a:lvl5pPr marL="1790241" indent="0">
              <a:buNone/>
              <a:defRPr sz="1958"/>
            </a:lvl5pPr>
            <a:lvl6pPr marL="2237801" indent="0">
              <a:buNone/>
              <a:defRPr sz="1958"/>
            </a:lvl6pPr>
            <a:lvl7pPr marL="2685362" indent="0">
              <a:buNone/>
              <a:defRPr sz="1958"/>
            </a:lvl7pPr>
            <a:lvl8pPr marL="3132921" indent="0">
              <a:buNone/>
              <a:defRPr sz="1958"/>
            </a:lvl8pPr>
            <a:lvl9pPr marL="3580482" indent="0">
              <a:buNone/>
              <a:defRPr sz="1958"/>
            </a:lvl9pPr>
          </a:lstStyle>
          <a:p>
            <a:r>
              <a:rPr lang="en-US"/>
              <a:t>Click icon to add picture</a:t>
            </a:r>
            <a:endParaRPr lang="en-US" dirty="0"/>
          </a:p>
        </p:txBody>
      </p:sp>
      <p:sp>
        <p:nvSpPr>
          <p:cNvPr id="4" name="Text Placeholder 3"/>
          <p:cNvSpPr>
            <a:spLocks noGrp="1"/>
          </p:cNvSpPr>
          <p:nvPr>
            <p:ph type="body" sz="half" idx="2"/>
          </p:nvPr>
        </p:nvSpPr>
        <p:spPr>
          <a:xfrm>
            <a:off x="839789" y="2057400"/>
            <a:ext cx="3932237" cy="3811588"/>
          </a:xfrm>
        </p:spPr>
        <p:txBody>
          <a:bodyPr/>
          <a:lstStyle>
            <a:lvl1pPr marL="0" indent="0">
              <a:buNone/>
              <a:defRPr sz="1566"/>
            </a:lvl1pPr>
            <a:lvl2pPr marL="447560" indent="0">
              <a:buNone/>
              <a:defRPr sz="1371"/>
            </a:lvl2pPr>
            <a:lvl3pPr marL="895121" indent="0">
              <a:buNone/>
              <a:defRPr sz="1175"/>
            </a:lvl3pPr>
            <a:lvl4pPr marL="1342680" indent="0">
              <a:buNone/>
              <a:defRPr sz="979"/>
            </a:lvl4pPr>
            <a:lvl5pPr marL="1790241" indent="0">
              <a:buNone/>
              <a:defRPr sz="979"/>
            </a:lvl5pPr>
            <a:lvl6pPr marL="2237801" indent="0">
              <a:buNone/>
              <a:defRPr sz="979"/>
            </a:lvl6pPr>
            <a:lvl7pPr marL="2685362" indent="0">
              <a:buNone/>
              <a:defRPr sz="979"/>
            </a:lvl7pPr>
            <a:lvl8pPr marL="3132921" indent="0">
              <a:buNone/>
              <a:defRPr sz="979"/>
            </a:lvl8pPr>
            <a:lvl9pPr marL="3580482" indent="0">
              <a:buNone/>
              <a:defRPr sz="979"/>
            </a:lvl9pPr>
          </a:lstStyle>
          <a:p>
            <a:pPr lvl="0"/>
            <a:r>
              <a:rPr lang="en-US"/>
              <a:t>Click to edit Master text styles</a:t>
            </a:r>
          </a:p>
        </p:txBody>
      </p:sp>
      <p:sp>
        <p:nvSpPr>
          <p:cNvPr id="5" name="Date Placeholder 4"/>
          <p:cNvSpPr>
            <a:spLocks noGrp="1"/>
          </p:cNvSpPr>
          <p:nvPr>
            <p:ph type="dt" sz="half" idx="10"/>
          </p:nvPr>
        </p:nvSpPr>
        <p:spPr/>
        <p:txBody>
          <a:bodyPr/>
          <a:lstStyle/>
          <a:p>
            <a:fld id="{8DCF02A9-9EF4-473A-9030-D62432D2028F}" type="datetimeFigureOut">
              <a:rPr lang="en-US" smtClean="0"/>
              <a:t>3/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262715194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DCF02A9-9EF4-473A-9030-D62432D2028F}"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328945048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DCF02A9-9EF4-473A-9030-D62432D2028F}" type="datetimeFigureOut">
              <a:rPr lang="en-US" smtClean="0"/>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DB1EF50-25EB-4CBD-9601-03E1ADF1B0B1}" type="slidenum">
              <a:rPr lang="en-US" smtClean="0"/>
              <a:t>‹#›</a:t>
            </a:fld>
            <a:endParaRPr lang="en-US"/>
          </a:p>
        </p:txBody>
      </p:sp>
    </p:spTree>
    <p:extLst>
      <p:ext uri="{BB962C8B-B14F-4D97-AF65-F5344CB8AC3E}">
        <p14:creationId xmlns:p14="http://schemas.microsoft.com/office/powerpoint/2010/main" val="138641153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57250" y="1997275"/>
            <a:ext cx="9715500" cy="1378148"/>
          </a:xfrm>
        </p:spPr>
        <p:txBody>
          <a:bodyPr/>
          <a:lstStyle/>
          <a:p>
            <a:r>
              <a:rPr lang="en-US"/>
              <a:t>Click to edit Master title style</a:t>
            </a:r>
          </a:p>
        </p:txBody>
      </p:sp>
      <p:sp>
        <p:nvSpPr>
          <p:cNvPr id="3" name="Subtitle 2"/>
          <p:cNvSpPr>
            <a:spLocks noGrp="1"/>
          </p:cNvSpPr>
          <p:nvPr>
            <p:ph type="subTitle" idx="1"/>
          </p:nvPr>
        </p:nvSpPr>
        <p:spPr>
          <a:xfrm>
            <a:off x="1714500" y="3643312"/>
            <a:ext cx="8001000" cy="1643063"/>
          </a:xfrm>
        </p:spPr>
        <p:txBody>
          <a:bodyPr/>
          <a:lstStyle>
            <a:lvl1pPr marL="0" indent="0" algn="ctr">
              <a:buNone/>
              <a:defRPr>
                <a:solidFill>
                  <a:schemeClr val="tx1">
                    <a:tint val="75000"/>
                  </a:schemeClr>
                </a:solidFill>
              </a:defRPr>
            </a:lvl1pPr>
            <a:lvl2pPr marL="428625" indent="0" algn="ctr">
              <a:buNone/>
              <a:defRPr>
                <a:solidFill>
                  <a:schemeClr val="tx1">
                    <a:tint val="75000"/>
                  </a:schemeClr>
                </a:solidFill>
              </a:defRPr>
            </a:lvl2pPr>
            <a:lvl3pPr marL="857250" indent="0" algn="ctr">
              <a:buNone/>
              <a:defRPr>
                <a:solidFill>
                  <a:schemeClr val="tx1">
                    <a:tint val="75000"/>
                  </a:schemeClr>
                </a:solidFill>
              </a:defRPr>
            </a:lvl3pPr>
            <a:lvl4pPr marL="1285875" indent="0" algn="ctr">
              <a:buNone/>
              <a:defRPr>
                <a:solidFill>
                  <a:schemeClr val="tx1">
                    <a:tint val="75000"/>
                  </a:schemeClr>
                </a:solidFill>
              </a:defRPr>
            </a:lvl4pPr>
            <a:lvl5pPr marL="1714500" indent="0" algn="ctr">
              <a:buNone/>
              <a:defRPr>
                <a:solidFill>
                  <a:schemeClr val="tx1">
                    <a:tint val="75000"/>
                  </a:schemeClr>
                </a:solidFill>
              </a:defRPr>
            </a:lvl5pPr>
            <a:lvl6pPr marL="2143125" indent="0" algn="ctr">
              <a:buNone/>
              <a:defRPr>
                <a:solidFill>
                  <a:schemeClr val="tx1">
                    <a:tint val="75000"/>
                  </a:schemeClr>
                </a:solidFill>
              </a:defRPr>
            </a:lvl6pPr>
            <a:lvl7pPr marL="2571750" indent="0" algn="ctr">
              <a:buNone/>
              <a:defRPr>
                <a:solidFill>
                  <a:schemeClr val="tx1">
                    <a:tint val="75000"/>
                  </a:schemeClr>
                </a:solidFill>
              </a:defRPr>
            </a:lvl7pPr>
            <a:lvl8pPr marL="3000375" indent="0" algn="ctr">
              <a:buNone/>
              <a:defRPr>
                <a:solidFill>
                  <a:schemeClr val="tx1">
                    <a:tint val="75000"/>
                  </a:schemeClr>
                </a:solidFill>
              </a:defRPr>
            </a:lvl8pPr>
            <a:lvl9pPr marL="34290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1191672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6808972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02891" y="4131470"/>
            <a:ext cx="9715500" cy="1276945"/>
          </a:xfrm>
        </p:spPr>
        <p:txBody>
          <a:bodyPr anchor="t"/>
          <a:lstStyle>
            <a:lvl1pPr algn="l">
              <a:defRPr sz="3750" b="1" cap="all"/>
            </a:lvl1pPr>
          </a:lstStyle>
          <a:p>
            <a:r>
              <a:rPr lang="en-US"/>
              <a:t>Click to edit Master title style</a:t>
            </a:r>
          </a:p>
        </p:txBody>
      </p:sp>
      <p:sp>
        <p:nvSpPr>
          <p:cNvPr id="3" name="Text Placeholder 2"/>
          <p:cNvSpPr>
            <a:spLocks noGrp="1"/>
          </p:cNvSpPr>
          <p:nvPr>
            <p:ph type="body" idx="1"/>
          </p:nvPr>
        </p:nvSpPr>
        <p:spPr>
          <a:xfrm>
            <a:off x="902891" y="2725045"/>
            <a:ext cx="9715500" cy="1406425"/>
          </a:xfrm>
        </p:spPr>
        <p:txBody>
          <a:bodyPr anchor="b"/>
          <a:lstStyle>
            <a:lvl1pPr marL="0" indent="0">
              <a:buNone/>
              <a:defRPr sz="1875">
                <a:solidFill>
                  <a:schemeClr val="tx1">
                    <a:tint val="75000"/>
                  </a:schemeClr>
                </a:solidFill>
              </a:defRPr>
            </a:lvl1pPr>
            <a:lvl2pPr marL="428625" indent="0">
              <a:buNone/>
              <a:defRPr sz="1688">
                <a:solidFill>
                  <a:schemeClr val="tx1">
                    <a:tint val="75000"/>
                  </a:schemeClr>
                </a:solidFill>
              </a:defRPr>
            </a:lvl2pPr>
            <a:lvl3pPr marL="857250" indent="0">
              <a:buNone/>
              <a:defRPr sz="1500">
                <a:solidFill>
                  <a:schemeClr val="tx1">
                    <a:tint val="75000"/>
                  </a:schemeClr>
                </a:solidFill>
              </a:defRPr>
            </a:lvl3pPr>
            <a:lvl4pPr marL="1285875" indent="0">
              <a:buNone/>
              <a:defRPr sz="1313">
                <a:solidFill>
                  <a:schemeClr val="tx1">
                    <a:tint val="75000"/>
                  </a:schemeClr>
                </a:solidFill>
              </a:defRPr>
            </a:lvl4pPr>
            <a:lvl5pPr marL="1714500" indent="0">
              <a:buNone/>
              <a:defRPr sz="1313">
                <a:solidFill>
                  <a:schemeClr val="tx1">
                    <a:tint val="75000"/>
                  </a:schemeClr>
                </a:solidFill>
              </a:defRPr>
            </a:lvl5pPr>
            <a:lvl6pPr marL="2143125" indent="0">
              <a:buNone/>
              <a:defRPr sz="1313">
                <a:solidFill>
                  <a:schemeClr val="tx1">
                    <a:tint val="75000"/>
                  </a:schemeClr>
                </a:solidFill>
              </a:defRPr>
            </a:lvl6pPr>
            <a:lvl7pPr marL="2571750" indent="0">
              <a:buNone/>
              <a:defRPr sz="1313">
                <a:solidFill>
                  <a:schemeClr val="tx1">
                    <a:tint val="75000"/>
                  </a:schemeClr>
                </a:solidFill>
              </a:defRPr>
            </a:lvl7pPr>
            <a:lvl8pPr marL="3000375" indent="0">
              <a:buNone/>
              <a:defRPr sz="1313">
                <a:solidFill>
                  <a:schemeClr val="tx1">
                    <a:tint val="75000"/>
                  </a:schemeClr>
                </a:solidFill>
              </a:defRPr>
            </a:lvl8pPr>
            <a:lvl9pPr marL="3429000" indent="0">
              <a:buNone/>
              <a:defRPr sz="131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7893256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71500" y="1500189"/>
            <a:ext cx="5048250" cy="4243090"/>
          </a:xfrm>
        </p:spPr>
        <p:txBody>
          <a:bodyPr/>
          <a:lstStyle>
            <a:lvl1pPr>
              <a:defRPr sz="2625"/>
            </a:lvl1pPr>
            <a:lvl2pPr>
              <a:defRPr sz="2250"/>
            </a:lvl2pPr>
            <a:lvl3pPr>
              <a:defRPr sz="1875"/>
            </a:lvl3pPr>
            <a:lvl4pPr>
              <a:defRPr sz="1688"/>
            </a:lvl4pPr>
            <a:lvl5pPr>
              <a:defRPr sz="1688"/>
            </a:lvl5pPr>
            <a:lvl6pPr>
              <a:defRPr sz="1688"/>
            </a:lvl6pPr>
            <a:lvl7pPr>
              <a:defRPr sz="1688"/>
            </a:lvl7pPr>
            <a:lvl8pPr>
              <a:defRPr sz="1688"/>
            </a:lvl8pPr>
            <a:lvl9pPr>
              <a:defRPr sz="168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810250" y="1500189"/>
            <a:ext cx="5048250" cy="4243090"/>
          </a:xfrm>
        </p:spPr>
        <p:txBody>
          <a:bodyPr/>
          <a:lstStyle>
            <a:lvl1pPr>
              <a:defRPr sz="2625"/>
            </a:lvl1pPr>
            <a:lvl2pPr>
              <a:defRPr sz="2250"/>
            </a:lvl2pPr>
            <a:lvl3pPr>
              <a:defRPr sz="1875"/>
            </a:lvl3pPr>
            <a:lvl4pPr>
              <a:defRPr sz="1688"/>
            </a:lvl4pPr>
            <a:lvl5pPr>
              <a:defRPr sz="1688"/>
            </a:lvl5pPr>
            <a:lvl6pPr>
              <a:defRPr sz="1688"/>
            </a:lvl6pPr>
            <a:lvl7pPr>
              <a:defRPr sz="1688"/>
            </a:lvl7pPr>
            <a:lvl8pPr>
              <a:defRPr sz="1688"/>
            </a:lvl8pPr>
            <a:lvl9pPr>
              <a:defRPr sz="1688"/>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858631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571500" y="1439168"/>
            <a:ext cx="5050235" cy="599777"/>
          </a:xfrm>
        </p:spPr>
        <p:txBody>
          <a:bodyPr anchor="b"/>
          <a:lstStyle>
            <a:lvl1pPr marL="0" indent="0">
              <a:buNone/>
              <a:defRPr sz="2250" b="1"/>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4" name="Content Placeholder 3"/>
          <p:cNvSpPr>
            <a:spLocks noGrp="1"/>
          </p:cNvSpPr>
          <p:nvPr>
            <p:ph sz="half" idx="2"/>
          </p:nvPr>
        </p:nvSpPr>
        <p:spPr>
          <a:xfrm>
            <a:off x="571500" y="2038945"/>
            <a:ext cx="5050235" cy="3704333"/>
          </a:xfrm>
        </p:spPr>
        <p:txBody>
          <a:bodyPr/>
          <a:lstStyle>
            <a:lvl1pPr>
              <a:defRPr sz="2250"/>
            </a:lvl1pPr>
            <a:lvl2pPr>
              <a:defRPr sz="1875"/>
            </a:lvl2pPr>
            <a:lvl3pPr>
              <a:defRPr sz="1688"/>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806283" y="1439168"/>
            <a:ext cx="5052218" cy="599777"/>
          </a:xfrm>
        </p:spPr>
        <p:txBody>
          <a:bodyPr anchor="b"/>
          <a:lstStyle>
            <a:lvl1pPr marL="0" indent="0">
              <a:buNone/>
              <a:defRPr sz="2250" b="1"/>
            </a:lvl1pPr>
            <a:lvl2pPr marL="428625" indent="0">
              <a:buNone/>
              <a:defRPr sz="1875" b="1"/>
            </a:lvl2pPr>
            <a:lvl3pPr marL="857250" indent="0">
              <a:buNone/>
              <a:defRPr sz="1688" b="1"/>
            </a:lvl3pPr>
            <a:lvl4pPr marL="1285875" indent="0">
              <a:buNone/>
              <a:defRPr sz="1500" b="1"/>
            </a:lvl4pPr>
            <a:lvl5pPr marL="1714500" indent="0">
              <a:buNone/>
              <a:defRPr sz="1500" b="1"/>
            </a:lvl5pPr>
            <a:lvl6pPr marL="2143125" indent="0">
              <a:buNone/>
              <a:defRPr sz="1500" b="1"/>
            </a:lvl6pPr>
            <a:lvl7pPr marL="2571750" indent="0">
              <a:buNone/>
              <a:defRPr sz="1500" b="1"/>
            </a:lvl7pPr>
            <a:lvl8pPr marL="3000375" indent="0">
              <a:buNone/>
              <a:defRPr sz="1500" b="1"/>
            </a:lvl8pPr>
            <a:lvl9pPr marL="3429000" indent="0">
              <a:buNone/>
              <a:defRPr sz="1500" b="1"/>
            </a:lvl9pPr>
          </a:lstStyle>
          <a:p>
            <a:pPr lvl="0"/>
            <a:r>
              <a:rPr lang="en-US"/>
              <a:t>Click to edit Master text styles</a:t>
            </a:r>
          </a:p>
        </p:txBody>
      </p:sp>
      <p:sp>
        <p:nvSpPr>
          <p:cNvPr id="6" name="Content Placeholder 5"/>
          <p:cNvSpPr>
            <a:spLocks noGrp="1"/>
          </p:cNvSpPr>
          <p:nvPr>
            <p:ph sz="quarter" idx="4"/>
          </p:nvPr>
        </p:nvSpPr>
        <p:spPr>
          <a:xfrm>
            <a:off x="5806283" y="2038945"/>
            <a:ext cx="5052218" cy="3704333"/>
          </a:xfrm>
        </p:spPr>
        <p:txBody>
          <a:bodyPr/>
          <a:lstStyle>
            <a:lvl1pPr>
              <a:defRPr sz="2250"/>
            </a:lvl1pPr>
            <a:lvl2pPr>
              <a:defRPr sz="1875"/>
            </a:lvl2pPr>
            <a:lvl3pPr>
              <a:defRPr sz="1688"/>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053364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1117600" y="1701800"/>
            <a:ext cx="4978400" cy="4470400"/>
          </a:xfrm>
        </p:spPr>
        <p:txBody>
          <a:bodyPr>
            <a:normAutofit/>
          </a:bodyPr>
          <a:lstStyle>
            <a:lvl1pPr>
              <a:defRPr sz="2400"/>
            </a:lvl1pPr>
            <a:lvl2pPr>
              <a:defRPr sz="2000"/>
            </a:lvl2pPr>
            <a:lvl3pPr>
              <a:defRPr sz="1800"/>
            </a:lvl3pPr>
            <a:lvl4pPr>
              <a:defRPr sz="1800"/>
            </a:lvl4pPr>
            <a:lvl5pPr marL="2011328">
              <a:defRPr sz="1800"/>
            </a:lvl5pPr>
            <a:lvl6pPr marL="1706581" indent="0">
              <a:buNone/>
              <a:defRPr sz="1800"/>
            </a:lvl6pPr>
            <a:lvl7pPr marL="2011328">
              <a:defRPr sz="1800"/>
            </a:lvl7pPr>
            <a:lvl8pPr marL="2011328">
              <a:defRPr sz="1800"/>
            </a:lvl8pPr>
            <a:lvl9pPr marL="201132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99200" y="1701800"/>
            <a:ext cx="4978400" cy="4470400"/>
          </a:xfrm>
        </p:spPr>
        <p:txBody>
          <a:bodyPr>
            <a:normAutofit/>
          </a:bodyPr>
          <a:lstStyle>
            <a:lvl1pPr>
              <a:defRPr sz="2400"/>
            </a:lvl1pPr>
            <a:lvl2pPr>
              <a:defRPr sz="2000"/>
            </a:lvl2pPr>
            <a:lvl3pPr>
              <a:defRPr sz="1800"/>
            </a:lvl3pPr>
            <a:lvl4pPr>
              <a:defRPr sz="1800"/>
            </a:lvl4pPr>
            <a:lvl5pPr marL="2011328">
              <a:defRPr sz="1800"/>
            </a:lvl5pPr>
            <a:lvl6pPr marL="2011328">
              <a:defRPr sz="1800"/>
            </a:lvl6pPr>
            <a:lvl7pPr marL="2011328">
              <a:defRPr sz="1800"/>
            </a:lvl7pPr>
            <a:lvl8pPr marL="2011328">
              <a:defRPr sz="1800"/>
            </a:lvl8pPr>
            <a:lvl9pPr marL="201132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2DD204D1-F9BD-4643-8480-6EA41EB484F1}" type="datetimeFigureOut">
              <a:rPr lang="en-US"/>
              <a:t>3/4/2023</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EB37DED6-D4C7-42EE-AB49-D2E39E64FDE4}" type="slidenum">
              <a:rPr/>
              <a:t>‹#›</a:t>
            </a:fld>
            <a:endParaRPr/>
          </a:p>
        </p:txBody>
      </p:sp>
    </p:spTree>
    <p:extLst>
      <p:ext uri="{BB962C8B-B14F-4D97-AF65-F5344CB8AC3E}">
        <p14:creationId xmlns:p14="http://schemas.microsoft.com/office/powerpoint/2010/main" val="42665045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533314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4/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481998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1" y="255984"/>
            <a:ext cx="3760391" cy="1089422"/>
          </a:xfrm>
        </p:spPr>
        <p:txBody>
          <a:bodyPr anchor="b"/>
          <a:lstStyle>
            <a:lvl1pPr algn="l">
              <a:defRPr sz="1875" b="1"/>
            </a:lvl1pPr>
          </a:lstStyle>
          <a:p>
            <a:r>
              <a:rPr lang="en-US"/>
              <a:t>Click to edit Master title style</a:t>
            </a:r>
          </a:p>
        </p:txBody>
      </p:sp>
      <p:sp>
        <p:nvSpPr>
          <p:cNvPr id="3" name="Content Placeholder 2"/>
          <p:cNvSpPr>
            <a:spLocks noGrp="1"/>
          </p:cNvSpPr>
          <p:nvPr>
            <p:ph idx="1"/>
          </p:nvPr>
        </p:nvSpPr>
        <p:spPr>
          <a:xfrm>
            <a:off x="4468813" y="255986"/>
            <a:ext cx="6389688" cy="5487293"/>
          </a:xfrm>
        </p:spPr>
        <p:txBody>
          <a:bodyPr/>
          <a:lstStyle>
            <a:lvl1pPr>
              <a:defRPr sz="3000"/>
            </a:lvl1pPr>
            <a:lvl2pPr>
              <a:defRPr sz="2625"/>
            </a:lvl2pPr>
            <a:lvl3pPr>
              <a:defRPr sz="2250"/>
            </a:lvl3pPr>
            <a:lvl4pPr>
              <a:defRPr sz="1875"/>
            </a:lvl4pPr>
            <a:lvl5pPr>
              <a:defRPr sz="1875"/>
            </a:lvl5pPr>
            <a:lvl6pPr>
              <a:defRPr sz="1875"/>
            </a:lvl6pPr>
            <a:lvl7pPr>
              <a:defRPr sz="1875"/>
            </a:lvl7pPr>
            <a:lvl8pPr>
              <a:defRPr sz="1875"/>
            </a:lvl8pPr>
            <a:lvl9pPr>
              <a:defRPr sz="187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571501" y="1345406"/>
            <a:ext cx="3760391" cy="4397872"/>
          </a:xfrm>
        </p:spPr>
        <p:txBody>
          <a:bodyPr/>
          <a:lstStyle>
            <a:lvl1pPr marL="0" indent="0">
              <a:buNone/>
              <a:defRPr sz="1313"/>
            </a:lvl1pPr>
            <a:lvl2pPr marL="428625" indent="0">
              <a:buNone/>
              <a:defRPr sz="1125"/>
            </a:lvl2pPr>
            <a:lvl3pPr marL="857250" indent="0">
              <a:buNone/>
              <a:defRPr sz="938"/>
            </a:lvl3pPr>
            <a:lvl4pPr marL="1285875" indent="0">
              <a:buNone/>
              <a:defRPr sz="844"/>
            </a:lvl4pPr>
            <a:lvl5pPr marL="1714500" indent="0">
              <a:buNone/>
              <a:defRPr sz="844"/>
            </a:lvl5pPr>
            <a:lvl6pPr marL="2143125" indent="0">
              <a:buNone/>
              <a:defRPr sz="844"/>
            </a:lvl6pPr>
            <a:lvl7pPr marL="2571750" indent="0">
              <a:buNone/>
              <a:defRPr sz="844"/>
            </a:lvl7pPr>
            <a:lvl8pPr marL="3000375" indent="0">
              <a:buNone/>
              <a:defRPr sz="844"/>
            </a:lvl8pPr>
            <a:lvl9pPr marL="3429000" indent="0">
              <a:buNone/>
              <a:defRPr sz="844"/>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7167942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40360" y="4500562"/>
            <a:ext cx="6858000" cy="531317"/>
          </a:xfrm>
        </p:spPr>
        <p:txBody>
          <a:bodyPr anchor="b"/>
          <a:lstStyle>
            <a:lvl1pPr algn="l">
              <a:defRPr sz="1875" b="1"/>
            </a:lvl1pPr>
          </a:lstStyle>
          <a:p>
            <a:r>
              <a:rPr lang="en-US"/>
              <a:t>Click to edit Master title style</a:t>
            </a:r>
          </a:p>
        </p:txBody>
      </p:sp>
      <p:sp>
        <p:nvSpPr>
          <p:cNvPr id="3" name="Picture Placeholder 2"/>
          <p:cNvSpPr>
            <a:spLocks noGrp="1"/>
          </p:cNvSpPr>
          <p:nvPr>
            <p:ph type="pic" idx="1"/>
          </p:nvPr>
        </p:nvSpPr>
        <p:spPr>
          <a:xfrm>
            <a:off x="2240360" y="574477"/>
            <a:ext cx="6858000" cy="3857625"/>
          </a:xfrm>
        </p:spPr>
        <p:txBody>
          <a:bodyPr/>
          <a:lstStyle>
            <a:lvl1pPr marL="0" indent="0">
              <a:buNone/>
              <a:defRPr sz="3000"/>
            </a:lvl1pPr>
            <a:lvl2pPr marL="428625" indent="0">
              <a:buNone/>
              <a:defRPr sz="2625"/>
            </a:lvl2pPr>
            <a:lvl3pPr marL="857250" indent="0">
              <a:buNone/>
              <a:defRPr sz="2250"/>
            </a:lvl3pPr>
            <a:lvl4pPr marL="1285875" indent="0">
              <a:buNone/>
              <a:defRPr sz="1875"/>
            </a:lvl4pPr>
            <a:lvl5pPr marL="1714500" indent="0">
              <a:buNone/>
              <a:defRPr sz="1875"/>
            </a:lvl5pPr>
            <a:lvl6pPr marL="2143125" indent="0">
              <a:buNone/>
              <a:defRPr sz="1875"/>
            </a:lvl6pPr>
            <a:lvl7pPr marL="2571750" indent="0">
              <a:buNone/>
              <a:defRPr sz="1875"/>
            </a:lvl7pPr>
            <a:lvl8pPr marL="3000375" indent="0">
              <a:buNone/>
              <a:defRPr sz="1875"/>
            </a:lvl8pPr>
            <a:lvl9pPr marL="3429000" indent="0">
              <a:buNone/>
              <a:defRPr sz="1875"/>
            </a:lvl9pPr>
          </a:lstStyle>
          <a:p>
            <a:endParaRPr lang="en-US"/>
          </a:p>
        </p:txBody>
      </p:sp>
      <p:sp>
        <p:nvSpPr>
          <p:cNvPr id="4" name="Text Placeholder 3"/>
          <p:cNvSpPr>
            <a:spLocks noGrp="1"/>
          </p:cNvSpPr>
          <p:nvPr>
            <p:ph type="body" sz="half" idx="2"/>
          </p:nvPr>
        </p:nvSpPr>
        <p:spPr>
          <a:xfrm>
            <a:off x="2240360" y="5031879"/>
            <a:ext cx="6858000" cy="754558"/>
          </a:xfrm>
        </p:spPr>
        <p:txBody>
          <a:bodyPr/>
          <a:lstStyle>
            <a:lvl1pPr marL="0" indent="0">
              <a:buNone/>
              <a:defRPr sz="1313"/>
            </a:lvl1pPr>
            <a:lvl2pPr marL="428625" indent="0">
              <a:buNone/>
              <a:defRPr sz="1125"/>
            </a:lvl2pPr>
            <a:lvl3pPr marL="857250" indent="0">
              <a:buNone/>
              <a:defRPr sz="938"/>
            </a:lvl3pPr>
            <a:lvl4pPr marL="1285875" indent="0">
              <a:buNone/>
              <a:defRPr sz="844"/>
            </a:lvl4pPr>
            <a:lvl5pPr marL="1714500" indent="0">
              <a:buNone/>
              <a:defRPr sz="844"/>
            </a:lvl5pPr>
            <a:lvl6pPr marL="2143125" indent="0">
              <a:buNone/>
              <a:defRPr sz="844"/>
            </a:lvl6pPr>
            <a:lvl7pPr marL="2571750" indent="0">
              <a:buNone/>
              <a:defRPr sz="844"/>
            </a:lvl7pPr>
            <a:lvl8pPr marL="3000375" indent="0">
              <a:buNone/>
              <a:defRPr sz="844"/>
            </a:lvl8pPr>
            <a:lvl9pPr marL="3429000" indent="0">
              <a:buNone/>
              <a:defRPr sz="844"/>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874263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9095701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286750" y="257474"/>
            <a:ext cx="2571750" cy="548580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71500" y="257474"/>
            <a:ext cx="7524750" cy="548580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40870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1121665" y="1608836"/>
            <a:ext cx="4974336" cy="512064"/>
          </a:xfrm>
        </p:spPr>
        <p:txBody>
          <a:bodyPr anchor="b">
            <a:noAutofit/>
          </a:bodyPr>
          <a:lstStyle>
            <a:lvl1pPr marL="0" indent="0">
              <a:spcBef>
                <a:spcPts val="0"/>
              </a:spcBef>
              <a:buNone/>
              <a:defRPr sz="24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1117600" y="2209800"/>
            <a:ext cx="4978400" cy="3962400"/>
          </a:xfrm>
        </p:spPr>
        <p:txBody>
          <a:bodyPr>
            <a:normAutofit/>
          </a:bodyPr>
          <a:lstStyle>
            <a:lvl1pPr>
              <a:defRPr sz="2000"/>
            </a:lvl1pPr>
            <a:lvl2pPr>
              <a:defRPr sz="1800"/>
            </a:lvl2pPr>
            <a:lvl3pPr>
              <a:defRPr sz="1800"/>
            </a:lvl3pPr>
            <a:lvl4pPr>
              <a:defRPr sz="1800"/>
            </a:lvl4pPr>
            <a:lvl5pPr marL="2011328">
              <a:defRPr sz="1800"/>
            </a:lvl5pPr>
            <a:lvl6pPr marL="2011328">
              <a:defRPr sz="1800"/>
            </a:lvl6pPr>
            <a:lvl7pPr marL="2011328">
              <a:defRPr sz="1800"/>
            </a:lvl7pPr>
            <a:lvl8pPr marL="2011328">
              <a:defRPr sz="1800"/>
            </a:lvl8pPr>
            <a:lvl9pPr marL="201132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Text Placeholder 4"/>
          <p:cNvSpPr>
            <a:spLocks noGrp="1"/>
          </p:cNvSpPr>
          <p:nvPr>
            <p:ph type="body" sz="quarter" idx="3"/>
          </p:nvPr>
        </p:nvSpPr>
        <p:spPr>
          <a:xfrm>
            <a:off x="6303264" y="1608836"/>
            <a:ext cx="4974336" cy="512064"/>
          </a:xfrm>
        </p:spPr>
        <p:txBody>
          <a:bodyPr anchor="b">
            <a:noAutofit/>
          </a:bodyPr>
          <a:lstStyle>
            <a:lvl1pPr marL="0" indent="0">
              <a:spcBef>
                <a:spcPts val="0"/>
              </a:spcBef>
              <a:buNone/>
              <a:defRPr sz="24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299200" y="2209800"/>
            <a:ext cx="4978400" cy="3962400"/>
          </a:xfrm>
        </p:spPr>
        <p:txBody>
          <a:bodyPr>
            <a:normAutofit/>
          </a:bodyPr>
          <a:lstStyle>
            <a:lvl1pPr>
              <a:defRPr sz="2000"/>
            </a:lvl1pPr>
            <a:lvl2pPr>
              <a:defRPr sz="1800"/>
            </a:lvl2pPr>
            <a:lvl3pPr>
              <a:defRPr sz="1800"/>
            </a:lvl3pPr>
            <a:lvl4pPr>
              <a:defRPr sz="1800"/>
            </a:lvl4pPr>
            <a:lvl5pPr marL="2011328">
              <a:defRPr sz="1800"/>
            </a:lvl5pPr>
            <a:lvl6pPr marL="2011328">
              <a:defRPr sz="1800"/>
            </a:lvl6pPr>
            <a:lvl7pPr marL="2011328">
              <a:defRPr sz="1800"/>
            </a:lvl7pPr>
            <a:lvl8pPr marL="2011328">
              <a:defRPr sz="1800"/>
            </a:lvl8pPr>
            <a:lvl9pPr marL="201132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7" name="Date Placeholder 6"/>
          <p:cNvSpPr>
            <a:spLocks noGrp="1"/>
          </p:cNvSpPr>
          <p:nvPr>
            <p:ph type="dt" sz="half" idx="10"/>
          </p:nvPr>
        </p:nvSpPr>
        <p:spPr/>
        <p:txBody>
          <a:bodyPr/>
          <a:lstStyle/>
          <a:p>
            <a:fld id="{2DD204D1-F9BD-4643-8480-6EA41EB484F1}" type="datetimeFigureOut">
              <a:rPr lang="en-US"/>
              <a:t>3/4/2023</a:t>
            </a:fld>
            <a:endParaRPr/>
          </a:p>
        </p:txBody>
      </p:sp>
      <p:sp>
        <p:nvSpPr>
          <p:cNvPr id="8" name="Footer Placeholder 7"/>
          <p:cNvSpPr>
            <a:spLocks noGrp="1"/>
          </p:cNvSpPr>
          <p:nvPr>
            <p:ph type="ftr" sz="quarter" idx="11"/>
          </p:nvPr>
        </p:nvSpPr>
        <p:spPr/>
        <p:txBody>
          <a:bodyPr/>
          <a:lstStyle/>
          <a:p>
            <a:endParaRPr/>
          </a:p>
        </p:txBody>
      </p:sp>
      <p:sp>
        <p:nvSpPr>
          <p:cNvPr id="9" name="Slide Number Placeholder 8"/>
          <p:cNvSpPr>
            <a:spLocks noGrp="1"/>
          </p:cNvSpPr>
          <p:nvPr>
            <p:ph type="sldNum" sz="quarter" idx="12"/>
          </p:nvPr>
        </p:nvSpPr>
        <p:spPr/>
        <p:txBody>
          <a:bodyPr/>
          <a:lstStyle/>
          <a:p>
            <a:fld id="{EB37DED6-D4C7-42EE-AB49-D2E39E64FDE4}" type="slidenum">
              <a:rPr/>
              <a:t>‹#›</a:t>
            </a:fld>
            <a:endParaRPr/>
          </a:p>
        </p:txBody>
      </p:sp>
    </p:spTree>
    <p:extLst>
      <p:ext uri="{BB962C8B-B14F-4D97-AF65-F5344CB8AC3E}">
        <p14:creationId xmlns:p14="http://schemas.microsoft.com/office/powerpoint/2010/main" val="25575818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2DD204D1-F9BD-4643-8480-6EA41EB484F1}" type="datetimeFigureOut">
              <a:rPr lang="en-US"/>
              <a:t>3/4/2023</a:t>
            </a:fld>
            <a:endParaRPr/>
          </a:p>
        </p:txBody>
      </p:sp>
      <p:sp>
        <p:nvSpPr>
          <p:cNvPr id="4" name="Footer Placeholder 3"/>
          <p:cNvSpPr>
            <a:spLocks noGrp="1"/>
          </p:cNvSpPr>
          <p:nvPr>
            <p:ph type="ftr" sz="quarter" idx="11"/>
          </p:nvPr>
        </p:nvSpPr>
        <p:spPr/>
        <p:txBody>
          <a:bodyPr/>
          <a:lstStyle/>
          <a:p>
            <a:endParaRPr/>
          </a:p>
        </p:txBody>
      </p:sp>
      <p:sp>
        <p:nvSpPr>
          <p:cNvPr id="5" name="Slide Number Placeholder 4"/>
          <p:cNvSpPr>
            <a:spLocks noGrp="1"/>
          </p:cNvSpPr>
          <p:nvPr>
            <p:ph type="sldNum" sz="quarter" idx="12"/>
          </p:nvPr>
        </p:nvSpPr>
        <p:spPr/>
        <p:txBody>
          <a:bodyPr/>
          <a:lstStyle/>
          <a:p>
            <a:fld id="{EB37DED6-D4C7-42EE-AB49-D2E39E64FDE4}" type="slidenum">
              <a:rPr/>
              <a:t>‹#›</a:t>
            </a:fld>
            <a:endParaRPr/>
          </a:p>
        </p:txBody>
      </p:sp>
    </p:spTree>
    <p:extLst>
      <p:ext uri="{BB962C8B-B14F-4D97-AF65-F5344CB8AC3E}">
        <p14:creationId xmlns:p14="http://schemas.microsoft.com/office/powerpoint/2010/main" val="10887659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D204D1-F9BD-4643-8480-6EA41EB484F1}" type="datetimeFigureOut">
              <a:rPr lang="en-US"/>
              <a:t>3/4/2023</a:t>
            </a:fld>
            <a:endParaRPr/>
          </a:p>
        </p:txBody>
      </p:sp>
      <p:sp>
        <p:nvSpPr>
          <p:cNvPr id="3" name="Footer Placeholder 2"/>
          <p:cNvSpPr>
            <a:spLocks noGrp="1"/>
          </p:cNvSpPr>
          <p:nvPr>
            <p:ph type="ftr" sz="quarter" idx="11"/>
          </p:nvPr>
        </p:nvSpPr>
        <p:spPr/>
        <p:txBody>
          <a:bodyPr/>
          <a:lstStyle/>
          <a:p>
            <a:endParaRPr/>
          </a:p>
        </p:txBody>
      </p:sp>
      <p:sp>
        <p:nvSpPr>
          <p:cNvPr id="4" name="Slide Number Placeholder 3"/>
          <p:cNvSpPr>
            <a:spLocks noGrp="1"/>
          </p:cNvSpPr>
          <p:nvPr>
            <p:ph type="sldNum" sz="quarter" idx="12"/>
          </p:nvPr>
        </p:nvSpPr>
        <p:spPr/>
        <p:txBody>
          <a:bodyPr/>
          <a:lstStyle/>
          <a:p>
            <a:fld id="{EB37DED6-D4C7-42EE-AB49-D2E39E64FDE4}" type="slidenum">
              <a:rPr/>
              <a:t>‹#›</a:t>
            </a:fld>
            <a:endParaRPr/>
          </a:p>
        </p:txBody>
      </p:sp>
    </p:spTree>
    <p:extLst>
      <p:ext uri="{BB962C8B-B14F-4D97-AF65-F5344CB8AC3E}">
        <p14:creationId xmlns:p14="http://schemas.microsoft.com/office/powerpoint/2010/main" val="926969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3962400" y="0"/>
            <a:ext cx="7924800" cy="6858000"/>
          </a:xfrm>
          <a:prstGeom prst="rect">
            <a:avLst/>
          </a:prstGeom>
          <a:gradFill flip="none" rotWithShape="1">
            <a:gsLst>
              <a:gs pos="0">
                <a:schemeClr val="bg1">
                  <a:alpha val="0"/>
                </a:schemeClr>
              </a:gs>
              <a:gs pos="100000">
                <a:schemeClr val="bg1">
                  <a:alpha val="55000"/>
                </a:schemeClr>
              </a:gs>
            </a:gsLst>
            <a:lin ang="7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sz="1800"/>
          </a:p>
        </p:txBody>
      </p:sp>
      <p:sp>
        <p:nvSpPr>
          <p:cNvPr id="2" name="Title 1"/>
          <p:cNvSpPr>
            <a:spLocks noGrp="1"/>
          </p:cNvSpPr>
          <p:nvPr>
            <p:ph type="title"/>
          </p:nvPr>
        </p:nvSpPr>
        <p:spPr>
          <a:xfrm>
            <a:off x="304801" y="1701800"/>
            <a:ext cx="3352800" cy="2844800"/>
          </a:xfrm>
        </p:spPr>
        <p:txBody>
          <a:bodyPr anchor="b">
            <a:normAutofit/>
          </a:bodyPr>
          <a:lstStyle>
            <a:lvl1pPr algn="l">
              <a:defRPr sz="2000" b="1"/>
            </a:lvl1pPr>
          </a:lstStyle>
          <a:p>
            <a:r>
              <a:rPr lang="en-US"/>
              <a:t>Click to edit Master title style</a:t>
            </a:r>
            <a:endParaRPr/>
          </a:p>
        </p:txBody>
      </p:sp>
      <p:sp>
        <p:nvSpPr>
          <p:cNvPr id="4" name="Text Placeholder 3"/>
          <p:cNvSpPr>
            <a:spLocks noGrp="1"/>
          </p:cNvSpPr>
          <p:nvPr>
            <p:ph type="body" sz="half" idx="2"/>
          </p:nvPr>
        </p:nvSpPr>
        <p:spPr>
          <a:xfrm>
            <a:off x="304801" y="4648200"/>
            <a:ext cx="3352800" cy="1727200"/>
          </a:xfrm>
        </p:spPr>
        <p:txBody>
          <a:bodyPr>
            <a:normAutofit/>
          </a:bodyPr>
          <a:lstStyle>
            <a:lvl1pPr marL="0" indent="0">
              <a:spcBef>
                <a:spcPts val="1200"/>
              </a:spcBef>
              <a:buNone/>
              <a:defRPr sz="16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3" name="Content Placeholder 2"/>
          <p:cNvSpPr>
            <a:spLocks noGrp="1"/>
          </p:cNvSpPr>
          <p:nvPr>
            <p:ph idx="1"/>
          </p:nvPr>
        </p:nvSpPr>
        <p:spPr>
          <a:xfrm>
            <a:off x="4470401" y="482600"/>
            <a:ext cx="6807200" cy="5892800"/>
          </a:xfrm>
        </p:spPr>
        <p:txBody>
          <a:bodyPr>
            <a:normAutofit/>
          </a:bodyPr>
          <a:lstStyle>
            <a:lvl1pPr>
              <a:defRPr sz="24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126BF754-515F-40B9-8D24-D54D5825B3D0}" type="datetimeFigureOut">
              <a:rPr lang="en-US"/>
              <a:t>3/4/2023</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2DFBB78A-01B4-41F2-96B0-677A4A282832}" type="slidenum">
              <a:rPr/>
              <a:t>‹#›</a:t>
            </a:fld>
            <a:endParaRPr/>
          </a:p>
        </p:txBody>
      </p:sp>
    </p:spTree>
    <p:extLst>
      <p:ext uri="{BB962C8B-B14F-4D97-AF65-F5344CB8AC3E}">
        <p14:creationId xmlns:p14="http://schemas.microsoft.com/office/powerpoint/2010/main" val="34768412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2082801" y="0"/>
            <a:ext cx="8026400" cy="6858000"/>
          </a:xfrm>
          <a:prstGeom prst="rect">
            <a:avLst/>
          </a:prstGeom>
          <a:gradFill flip="none" rotWithShape="1">
            <a:gsLst>
              <a:gs pos="0">
                <a:schemeClr val="bg1">
                  <a:alpha val="0"/>
                </a:schemeClr>
              </a:gs>
              <a:gs pos="100000">
                <a:schemeClr val="bg1">
                  <a:alpha val="55000"/>
                </a:schemeClr>
              </a:gs>
            </a:gsLst>
            <a:lin ang="7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sz="1800"/>
          </a:p>
        </p:txBody>
      </p:sp>
      <p:sp>
        <p:nvSpPr>
          <p:cNvPr id="2" name="Title 1"/>
          <p:cNvSpPr>
            <a:spLocks noGrp="1"/>
          </p:cNvSpPr>
          <p:nvPr>
            <p:ph type="title"/>
          </p:nvPr>
        </p:nvSpPr>
        <p:spPr>
          <a:xfrm>
            <a:off x="2438401" y="4800600"/>
            <a:ext cx="7315200" cy="762000"/>
          </a:xfrm>
        </p:spPr>
        <p:txBody>
          <a:bodyPr anchor="b">
            <a:normAutofit/>
          </a:bodyPr>
          <a:lstStyle>
            <a:lvl1pPr algn="l">
              <a:defRPr sz="2000" b="1"/>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2438401" y="279402"/>
            <a:ext cx="7315200" cy="4448175"/>
          </a:xfrm>
        </p:spPr>
        <p:txBody>
          <a:bodyPr>
            <a:normAutofit/>
          </a:bodyPr>
          <a:lstStyle>
            <a:lvl1pPr marL="0" indent="0">
              <a:buNone/>
              <a:defRPr sz="28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r>
              <a:rPr lang="en-US"/>
              <a:t>Click icon to add picture</a:t>
            </a:r>
            <a:endParaRPr/>
          </a:p>
        </p:txBody>
      </p:sp>
      <p:sp>
        <p:nvSpPr>
          <p:cNvPr id="4" name="Text Placeholder 3"/>
          <p:cNvSpPr>
            <a:spLocks noGrp="1"/>
          </p:cNvSpPr>
          <p:nvPr>
            <p:ph type="body" sz="half" idx="2"/>
          </p:nvPr>
        </p:nvSpPr>
        <p:spPr>
          <a:xfrm>
            <a:off x="2438401" y="5562600"/>
            <a:ext cx="7315200" cy="812800"/>
          </a:xfrm>
        </p:spPr>
        <p:txBody>
          <a:bodyPr>
            <a:normAutofit/>
          </a:bodyPr>
          <a:lstStyle>
            <a:lvl1pPr marL="0" indent="0">
              <a:spcBef>
                <a:spcPts val="0"/>
              </a:spcBef>
              <a:buNone/>
              <a:defRPr sz="16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126BF754-515F-40B9-8D24-D54D5825B3D0}" type="datetimeFigureOut">
              <a:rPr lang="en-US"/>
              <a:t>3/4/2023</a:t>
            </a:fld>
            <a:endParaRPr/>
          </a:p>
        </p:txBody>
      </p:sp>
      <p:sp>
        <p:nvSpPr>
          <p:cNvPr id="6" name="Footer Placeholder 5"/>
          <p:cNvSpPr>
            <a:spLocks noGrp="1"/>
          </p:cNvSpPr>
          <p:nvPr>
            <p:ph type="ftr" sz="quarter" idx="11"/>
          </p:nvPr>
        </p:nvSpPr>
        <p:spPr/>
        <p:txBody>
          <a:bodyPr/>
          <a:lstStyle/>
          <a:p>
            <a:endParaRPr/>
          </a:p>
        </p:txBody>
      </p:sp>
      <p:sp>
        <p:nvSpPr>
          <p:cNvPr id="7" name="Slide Number Placeholder 6"/>
          <p:cNvSpPr>
            <a:spLocks noGrp="1"/>
          </p:cNvSpPr>
          <p:nvPr>
            <p:ph type="sldNum" sz="quarter" idx="12"/>
          </p:nvPr>
        </p:nvSpPr>
        <p:spPr/>
        <p:txBody>
          <a:bodyPr/>
          <a:lstStyle/>
          <a:p>
            <a:fld id="{2DFBB78A-01B4-41F2-96B0-677A4A282832}" type="slidenum">
              <a:rPr/>
              <a:t>‹#›</a:t>
            </a:fld>
            <a:endParaRPr/>
          </a:p>
        </p:txBody>
      </p:sp>
    </p:spTree>
    <p:extLst>
      <p:ext uri="{BB962C8B-B14F-4D97-AF65-F5344CB8AC3E}">
        <p14:creationId xmlns:p14="http://schemas.microsoft.com/office/powerpoint/2010/main" val="30705833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9" name="Rectangle 8"/>
          <p:cNvSpPr/>
          <p:nvPr/>
        </p:nvSpPr>
        <p:spPr>
          <a:xfrm>
            <a:off x="304801" y="0"/>
            <a:ext cx="11582400" cy="6858000"/>
          </a:xfrm>
          <a:prstGeom prst="rect">
            <a:avLst/>
          </a:prstGeom>
          <a:gradFill flip="none" rotWithShape="1">
            <a:gsLst>
              <a:gs pos="0">
                <a:schemeClr val="bg1">
                  <a:alpha val="0"/>
                </a:schemeClr>
              </a:gs>
              <a:gs pos="100000">
                <a:schemeClr val="bg1">
                  <a:alpha val="55000"/>
                </a:schemeClr>
              </a:gs>
            </a:gsLst>
            <a:lin ang="78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sz="1800"/>
          </a:p>
        </p:txBody>
      </p:sp>
      <p:sp>
        <p:nvSpPr>
          <p:cNvPr id="2" name="Title Placeholder 1"/>
          <p:cNvSpPr>
            <a:spLocks noGrp="1"/>
          </p:cNvSpPr>
          <p:nvPr>
            <p:ph type="title"/>
          </p:nvPr>
        </p:nvSpPr>
        <p:spPr>
          <a:xfrm>
            <a:off x="1117600" y="76200"/>
            <a:ext cx="10160000" cy="1397000"/>
          </a:xfrm>
          <a:prstGeom prst="rect">
            <a:avLst/>
          </a:prstGeom>
        </p:spPr>
        <p:txBody>
          <a:bodyPr vert="horz" lIns="121899" tIns="60949" rIns="121899" bIns="60949" rtlCol="0" anchor="b">
            <a:normAutofit/>
          </a:bodyPr>
          <a:lstStyle/>
          <a:p>
            <a:r>
              <a:rPr lang="en-US"/>
              <a:t>Click to edit Master title style</a:t>
            </a:r>
            <a:endParaRPr dirty="0"/>
          </a:p>
        </p:txBody>
      </p:sp>
      <p:sp>
        <p:nvSpPr>
          <p:cNvPr id="3" name="Text Placeholder 2"/>
          <p:cNvSpPr>
            <a:spLocks noGrp="1"/>
          </p:cNvSpPr>
          <p:nvPr>
            <p:ph type="body" idx="1"/>
          </p:nvPr>
        </p:nvSpPr>
        <p:spPr>
          <a:xfrm>
            <a:off x="1117600" y="1701800"/>
            <a:ext cx="10160000" cy="4470400"/>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2"/>
          </p:nvPr>
        </p:nvSpPr>
        <p:spPr>
          <a:xfrm>
            <a:off x="1117600" y="6400802"/>
            <a:ext cx="2743200" cy="320675"/>
          </a:xfrm>
          <a:prstGeom prst="rect">
            <a:avLst/>
          </a:prstGeom>
        </p:spPr>
        <p:txBody>
          <a:bodyPr vert="horz" lIns="121899" tIns="60949" rIns="121899" bIns="60949" rtlCol="0" anchor="b"/>
          <a:lstStyle>
            <a:lvl1pPr algn="l">
              <a:defRPr sz="1200" baseline="0">
                <a:solidFill>
                  <a:schemeClr val="tx2">
                    <a:lumMod val="65000"/>
                    <a:lumOff val="35000"/>
                  </a:schemeClr>
                </a:solidFill>
              </a:defRPr>
            </a:lvl1pPr>
          </a:lstStyle>
          <a:p>
            <a:fld id="{2DD204D1-F9BD-4643-8480-6EA41EB484F1}" type="datetimeFigureOut">
              <a:rPr lang="en-US" smtClean="0"/>
              <a:pPr/>
              <a:t>3/4/2023</a:t>
            </a:fld>
            <a:endParaRPr lang="en-US"/>
          </a:p>
        </p:txBody>
      </p:sp>
      <p:sp>
        <p:nvSpPr>
          <p:cNvPr id="5" name="Footer Placeholder 4"/>
          <p:cNvSpPr>
            <a:spLocks noGrp="1"/>
          </p:cNvSpPr>
          <p:nvPr>
            <p:ph type="ftr" sz="quarter" idx="3"/>
          </p:nvPr>
        </p:nvSpPr>
        <p:spPr>
          <a:xfrm>
            <a:off x="3908861" y="6400802"/>
            <a:ext cx="6217920" cy="320675"/>
          </a:xfrm>
          <a:prstGeom prst="rect">
            <a:avLst/>
          </a:prstGeom>
        </p:spPr>
        <p:txBody>
          <a:bodyPr vert="horz" lIns="121899" tIns="60949" rIns="121899" bIns="60949" rtlCol="0" anchor="b"/>
          <a:lstStyle>
            <a:lvl1pPr algn="ctr">
              <a:defRPr sz="1200" baseline="0">
                <a:solidFill>
                  <a:schemeClr val="tx2">
                    <a:lumMod val="65000"/>
                    <a:lumOff val="35000"/>
                  </a:schemeClr>
                </a:solidFill>
              </a:defRPr>
            </a:lvl1pPr>
          </a:lstStyle>
          <a:p>
            <a:endParaRPr lang="en-US"/>
          </a:p>
        </p:txBody>
      </p:sp>
      <p:sp>
        <p:nvSpPr>
          <p:cNvPr id="6" name="Slide Number Placeholder 5"/>
          <p:cNvSpPr>
            <a:spLocks noGrp="1"/>
          </p:cNvSpPr>
          <p:nvPr>
            <p:ph type="sldNum" sz="quarter" idx="4"/>
          </p:nvPr>
        </p:nvSpPr>
        <p:spPr>
          <a:xfrm>
            <a:off x="10169795" y="6400802"/>
            <a:ext cx="1107806" cy="320675"/>
          </a:xfrm>
          <a:prstGeom prst="rect">
            <a:avLst/>
          </a:prstGeom>
        </p:spPr>
        <p:txBody>
          <a:bodyPr vert="horz" lIns="121899" tIns="60949" rIns="121899" bIns="60949" rtlCol="0" anchor="b"/>
          <a:lstStyle>
            <a:lvl1pPr algn="r">
              <a:defRPr sz="1200" baseline="0">
                <a:solidFill>
                  <a:schemeClr val="tx2">
                    <a:lumMod val="65000"/>
                    <a:lumOff val="35000"/>
                  </a:schemeClr>
                </a:solidFill>
              </a:defRPr>
            </a:lvl1pPr>
          </a:lstStyle>
          <a:p>
            <a:fld id="{EB37DED6-D4C7-42EE-AB49-D2E39E64FDE4}" type="slidenum">
              <a:rPr lang="en-US" smtClean="0"/>
              <a:pPr/>
              <a:t>‹#›</a:t>
            </a:fld>
            <a:endParaRPr lang="en-US"/>
          </a:p>
        </p:txBody>
      </p:sp>
    </p:spTree>
    <p:extLst>
      <p:ext uri="{BB962C8B-B14F-4D97-AF65-F5344CB8AC3E}">
        <p14:creationId xmlns:p14="http://schemas.microsoft.com/office/powerpoint/2010/main" val="15369550"/>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1218987" rtl="0" eaLnBrk="1" latinLnBrk="0" hangingPunct="1">
        <a:lnSpc>
          <a:spcPct val="85000"/>
        </a:lnSpc>
        <a:spcBef>
          <a:spcPct val="0"/>
        </a:spcBef>
        <a:buNone/>
        <a:tabLst/>
        <a:defRPr sz="4400" kern="1200" cap="none" baseline="0">
          <a:solidFill>
            <a:schemeClr val="tx1"/>
          </a:solidFill>
          <a:latin typeface="+mj-lt"/>
          <a:ea typeface="+mj-ea"/>
          <a:cs typeface="+mj-cs"/>
        </a:defRPr>
      </a:lvl1pPr>
    </p:titleStyle>
    <p:bodyStyle>
      <a:lvl1pPr marL="304747" indent="-304747" algn="l" defTabSz="1218987" rtl="0" eaLnBrk="1" latinLnBrk="0" hangingPunct="1">
        <a:lnSpc>
          <a:spcPct val="95000"/>
        </a:lnSpc>
        <a:spcBef>
          <a:spcPts val="1866"/>
        </a:spcBef>
        <a:buSzPct val="100000"/>
        <a:buFont typeface="Arial" pitchFamily="34" charset="0"/>
        <a:buChar char="•"/>
        <a:defRPr sz="2400" kern="1200">
          <a:solidFill>
            <a:schemeClr val="tx1"/>
          </a:solidFill>
          <a:latin typeface="+mn-lt"/>
          <a:ea typeface="+mn-ea"/>
          <a:cs typeface="+mn-cs"/>
        </a:defRPr>
      </a:lvl1pPr>
      <a:lvl2pPr marL="731392" indent="-304747" algn="l" defTabSz="1218987" rtl="0" eaLnBrk="1" latinLnBrk="0" hangingPunct="1">
        <a:lnSpc>
          <a:spcPct val="95000"/>
        </a:lnSpc>
        <a:spcBef>
          <a:spcPts val="1066"/>
        </a:spcBef>
        <a:buSzPct val="100000"/>
        <a:buFont typeface="Century Gothic" pitchFamily="34" charset="0"/>
        <a:buChar char="–"/>
        <a:defRPr sz="2000" kern="1200">
          <a:solidFill>
            <a:schemeClr val="tx1"/>
          </a:solidFill>
          <a:latin typeface="+mn-lt"/>
          <a:ea typeface="+mn-ea"/>
          <a:cs typeface="+mn-cs"/>
        </a:defRPr>
      </a:lvl2pPr>
      <a:lvl3pPr marL="1158037" indent="-304747" algn="l" defTabSz="1218987" rtl="0" eaLnBrk="1" latinLnBrk="0" hangingPunct="1">
        <a:lnSpc>
          <a:spcPct val="95000"/>
        </a:lnSpc>
        <a:spcBef>
          <a:spcPts val="1066"/>
        </a:spcBef>
        <a:buSzPct val="100000"/>
        <a:buFont typeface="Century Gothic" pitchFamily="34" charset="0"/>
        <a:buChar char="–"/>
        <a:defRPr sz="1800" kern="1200">
          <a:solidFill>
            <a:schemeClr val="tx1"/>
          </a:solidFill>
          <a:latin typeface="+mn-lt"/>
          <a:ea typeface="+mn-ea"/>
          <a:cs typeface="+mn-cs"/>
        </a:defRPr>
      </a:lvl3pPr>
      <a:lvl4pPr marL="1584683" indent="-304747" algn="l" defTabSz="1218987" rtl="0" eaLnBrk="1" latinLnBrk="0" hangingPunct="1">
        <a:lnSpc>
          <a:spcPct val="95000"/>
        </a:lnSpc>
        <a:spcBef>
          <a:spcPts val="1066"/>
        </a:spcBef>
        <a:buSzPct val="100000"/>
        <a:buFont typeface="Century Gothic" pitchFamily="34" charset="0"/>
        <a:buChar char="–"/>
        <a:defRPr sz="1800" kern="1200">
          <a:solidFill>
            <a:schemeClr val="tx1"/>
          </a:solidFill>
          <a:latin typeface="+mn-lt"/>
          <a:ea typeface="+mn-ea"/>
          <a:cs typeface="+mn-cs"/>
        </a:defRPr>
      </a:lvl4pPr>
      <a:lvl5pPr marL="2011328" indent="-304747" algn="l" defTabSz="1218987" rtl="0" eaLnBrk="1" latinLnBrk="0" hangingPunct="1">
        <a:lnSpc>
          <a:spcPct val="95000"/>
        </a:lnSpc>
        <a:spcBef>
          <a:spcPts val="1066"/>
        </a:spcBef>
        <a:buSzPct val="100000"/>
        <a:buFont typeface="Century Gothic" pitchFamily="34" charset="0"/>
        <a:buChar char="–"/>
        <a:defRPr sz="1800" kern="1200">
          <a:solidFill>
            <a:schemeClr val="tx1"/>
          </a:solidFill>
          <a:latin typeface="+mn-lt"/>
          <a:ea typeface="+mn-ea"/>
          <a:cs typeface="+mn-cs"/>
        </a:defRPr>
      </a:lvl5pPr>
      <a:lvl6pPr marL="2437973" indent="-304747" algn="l" defTabSz="1218987" rtl="0" eaLnBrk="1" latinLnBrk="0" hangingPunct="1">
        <a:lnSpc>
          <a:spcPct val="95000"/>
        </a:lnSpc>
        <a:spcBef>
          <a:spcPts val="1066"/>
        </a:spcBef>
        <a:buSzPct val="90000"/>
        <a:buFont typeface="Century Gothic" pitchFamily="34" charset="0"/>
        <a:buChar char="–"/>
        <a:defRPr sz="1800" kern="1200">
          <a:solidFill>
            <a:schemeClr val="tx1"/>
          </a:solidFill>
          <a:latin typeface="+mn-lt"/>
          <a:ea typeface="+mn-ea"/>
          <a:cs typeface="+mn-cs"/>
        </a:defRPr>
      </a:lvl6pPr>
      <a:lvl7pPr marL="2864619" indent="-304747" algn="l" defTabSz="1218987" rtl="0" eaLnBrk="1" latinLnBrk="0" hangingPunct="1">
        <a:lnSpc>
          <a:spcPct val="95000"/>
        </a:lnSpc>
        <a:spcBef>
          <a:spcPts val="1066"/>
        </a:spcBef>
        <a:buSzPct val="90000"/>
        <a:buFont typeface="Century Gothic" pitchFamily="34" charset="0"/>
        <a:buChar char="–"/>
        <a:defRPr sz="1800" kern="1200">
          <a:solidFill>
            <a:schemeClr val="tx1"/>
          </a:solidFill>
          <a:latin typeface="+mn-lt"/>
          <a:ea typeface="+mn-ea"/>
          <a:cs typeface="+mn-cs"/>
        </a:defRPr>
      </a:lvl7pPr>
      <a:lvl8pPr marL="3291264" indent="-304747" algn="l" defTabSz="1218987" rtl="0" eaLnBrk="1" latinLnBrk="0" hangingPunct="1">
        <a:lnSpc>
          <a:spcPct val="95000"/>
        </a:lnSpc>
        <a:spcBef>
          <a:spcPts val="1066"/>
        </a:spcBef>
        <a:buSzPct val="90000"/>
        <a:buFont typeface="Century Gothic" pitchFamily="34" charset="0"/>
        <a:buChar char="–"/>
        <a:defRPr sz="1800" kern="1200">
          <a:solidFill>
            <a:schemeClr val="tx1"/>
          </a:solidFill>
          <a:latin typeface="+mn-lt"/>
          <a:ea typeface="+mn-ea"/>
          <a:cs typeface="+mn-cs"/>
        </a:defRPr>
      </a:lvl8pPr>
      <a:lvl9pPr marL="3778859" indent="-304747" algn="l" defTabSz="1218987" rtl="0" eaLnBrk="1" latinLnBrk="0" hangingPunct="1">
        <a:lnSpc>
          <a:spcPct val="95000"/>
        </a:lnSpc>
        <a:spcBef>
          <a:spcPts val="1066"/>
        </a:spcBef>
        <a:buSzPct val="90000"/>
        <a:buFont typeface="Century Gothic" pitchFamily="34" charset="0"/>
        <a:buChar char="–"/>
        <a:defRPr sz="1800" kern="1200">
          <a:solidFill>
            <a:schemeClr val="tx1"/>
          </a:solidFill>
          <a:latin typeface="+mn-lt"/>
          <a:ea typeface="+mn-ea"/>
          <a:cs typeface="+mn-cs"/>
        </a:defRPr>
      </a:lvl9pPr>
    </p:bodyStyle>
    <p:otherStyle>
      <a:defPPr>
        <a:defRPr/>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p15:clr>
            <a:srgbClr val="F26B43"/>
          </p15:clr>
        </p15:guide>
        <p15:guide id="2" pos="3839">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CB6E74-331F-4044-B34A-01B0A1942334}" type="datetimeFigureOut">
              <a:rPr lang="en-US" smtClean="0"/>
              <a:t>3/4/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6A7CC7-8C9F-4D87-A720-801FD55277A6}" type="slidenum">
              <a:rPr lang="en-US" smtClean="0"/>
              <a:t>‹#›</a:t>
            </a:fld>
            <a:endParaRPr lang="en-US"/>
          </a:p>
        </p:txBody>
      </p:sp>
    </p:spTree>
    <p:extLst>
      <p:ext uri="{BB962C8B-B14F-4D97-AF65-F5344CB8AC3E}">
        <p14:creationId xmlns:p14="http://schemas.microsoft.com/office/powerpoint/2010/main" val="2182883896"/>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175">
                <a:solidFill>
                  <a:schemeClr val="tx1">
                    <a:tint val="75000"/>
                  </a:schemeClr>
                </a:solidFill>
              </a:defRPr>
            </a:lvl1pPr>
          </a:lstStyle>
          <a:p>
            <a:fld id="{8DCF02A9-9EF4-473A-9030-D62432D2028F}" type="datetimeFigureOut">
              <a:rPr lang="en-US" smtClean="0"/>
              <a:t>3/4/2023</a:t>
            </a:fld>
            <a:endParaRPr 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1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175">
                <a:solidFill>
                  <a:schemeClr val="tx1">
                    <a:tint val="75000"/>
                  </a:schemeClr>
                </a:solidFill>
              </a:defRPr>
            </a:lvl1pPr>
          </a:lstStyle>
          <a:p>
            <a:fld id="{FDB1EF50-25EB-4CBD-9601-03E1ADF1B0B1}" type="slidenum">
              <a:rPr lang="en-US" smtClean="0"/>
              <a:t>‹#›</a:t>
            </a:fld>
            <a:endParaRPr lang="en-US"/>
          </a:p>
        </p:txBody>
      </p:sp>
    </p:spTree>
    <p:extLst>
      <p:ext uri="{BB962C8B-B14F-4D97-AF65-F5344CB8AC3E}">
        <p14:creationId xmlns:p14="http://schemas.microsoft.com/office/powerpoint/2010/main" val="272600642"/>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l" defTabSz="895121" rtl="0" eaLnBrk="1" latinLnBrk="0" hangingPunct="1">
        <a:lnSpc>
          <a:spcPct val="90000"/>
        </a:lnSpc>
        <a:spcBef>
          <a:spcPct val="0"/>
        </a:spcBef>
        <a:buNone/>
        <a:defRPr sz="4308" kern="1200">
          <a:solidFill>
            <a:schemeClr val="tx1"/>
          </a:solidFill>
          <a:latin typeface="+mj-lt"/>
          <a:ea typeface="+mj-ea"/>
          <a:cs typeface="+mj-cs"/>
        </a:defRPr>
      </a:lvl1pPr>
    </p:titleStyle>
    <p:bodyStyle>
      <a:lvl1pPr marL="223780" indent="-223780" algn="l" defTabSz="895121" rtl="0" eaLnBrk="1" latinLnBrk="0" hangingPunct="1">
        <a:lnSpc>
          <a:spcPct val="90000"/>
        </a:lnSpc>
        <a:spcBef>
          <a:spcPts val="979"/>
        </a:spcBef>
        <a:buFont typeface="Arial" panose="020B0604020202020204" pitchFamily="34" charset="0"/>
        <a:buChar char="•"/>
        <a:defRPr sz="2741" kern="1200">
          <a:solidFill>
            <a:schemeClr val="tx1"/>
          </a:solidFill>
          <a:latin typeface="+mn-lt"/>
          <a:ea typeface="+mn-ea"/>
          <a:cs typeface="+mn-cs"/>
        </a:defRPr>
      </a:lvl1pPr>
      <a:lvl2pPr marL="671340" indent="-223780" algn="l" defTabSz="895121" rtl="0" eaLnBrk="1" latinLnBrk="0" hangingPunct="1">
        <a:lnSpc>
          <a:spcPct val="90000"/>
        </a:lnSpc>
        <a:spcBef>
          <a:spcPts val="489"/>
        </a:spcBef>
        <a:buFont typeface="Arial" panose="020B0604020202020204" pitchFamily="34" charset="0"/>
        <a:buChar char="•"/>
        <a:defRPr sz="2349" kern="1200">
          <a:solidFill>
            <a:schemeClr val="tx1"/>
          </a:solidFill>
          <a:latin typeface="+mn-lt"/>
          <a:ea typeface="+mn-ea"/>
          <a:cs typeface="+mn-cs"/>
        </a:defRPr>
      </a:lvl2pPr>
      <a:lvl3pPr marL="1118901" indent="-223780" algn="l" defTabSz="895121" rtl="0" eaLnBrk="1" latinLnBrk="0" hangingPunct="1">
        <a:lnSpc>
          <a:spcPct val="90000"/>
        </a:lnSpc>
        <a:spcBef>
          <a:spcPts val="489"/>
        </a:spcBef>
        <a:buFont typeface="Arial" panose="020B0604020202020204" pitchFamily="34" charset="0"/>
        <a:buChar char="•"/>
        <a:defRPr sz="1958" kern="1200">
          <a:solidFill>
            <a:schemeClr val="tx1"/>
          </a:solidFill>
          <a:latin typeface="+mn-lt"/>
          <a:ea typeface="+mn-ea"/>
          <a:cs typeface="+mn-cs"/>
        </a:defRPr>
      </a:lvl3pPr>
      <a:lvl4pPr marL="1566461" indent="-223780" algn="l" defTabSz="895121" rtl="0" eaLnBrk="1" latinLnBrk="0" hangingPunct="1">
        <a:lnSpc>
          <a:spcPct val="90000"/>
        </a:lnSpc>
        <a:spcBef>
          <a:spcPts val="489"/>
        </a:spcBef>
        <a:buFont typeface="Arial" panose="020B0604020202020204" pitchFamily="34" charset="0"/>
        <a:buChar char="•"/>
        <a:defRPr sz="1762" kern="1200">
          <a:solidFill>
            <a:schemeClr val="tx1"/>
          </a:solidFill>
          <a:latin typeface="+mn-lt"/>
          <a:ea typeface="+mn-ea"/>
          <a:cs typeface="+mn-cs"/>
        </a:defRPr>
      </a:lvl4pPr>
      <a:lvl5pPr marL="2014021" indent="-223780" algn="l" defTabSz="895121" rtl="0" eaLnBrk="1" latinLnBrk="0" hangingPunct="1">
        <a:lnSpc>
          <a:spcPct val="90000"/>
        </a:lnSpc>
        <a:spcBef>
          <a:spcPts val="489"/>
        </a:spcBef>
        <a:buFont typeface="Arial" panose="020B0604020202020204" pitchFamily="34" charset="0"/>
        <a:buChar char="•"/>
        <a:defRPr sz="1762" kern="1200">
          <a:solidFill>
            <a:schemeClr val="tx1"/>
          </a:solidFill>
          <a:latin typeface="+mn-lt"/>
          <a:ea typeface="+mn-ea"/>
          <a:cs typeface="+mn-cs"/>
        </a:defRPr>
      </a:lvl5pPr>
      <a:lvl6pPr marL="2461581" indent="-223780" algn="l" defTabSz="895121" rtl="0" eaLnBrk="1" latinLnBrk="0" hangingPunct="1">
        <a:lnSpc>
          <a:spcPct val="90000"/>
        </a:lnSpc>
        <a:spcBef>
          <a:spcPts val="489"/>
        </a:spcBef>
        <a:buFont typeface="Arial" panose="020B0604020202020204" pitchFamily="34" charset="0"/>
        <a:buChar char="•"/>
        <a:defRPr sz="1762" kern="1200">
          <a:solidFill>
            <a:schemeClr val="tx1"/>
          </a:solidFill>
          <a:latin typeface="+mn-lt"/>
          <a:ea typeface="+mn-ea"/>
          <a:cs typeface="+mn-cs"/>
        </a:defRPr>
      </a:lvl6pPr>
      <a:lvl7pPr marL="2909141" indent="-223780" algn="l" defTabSz="895121" rtl="0" eaLnBrk="1" latinLnBrk="0" hangingPunct="1">
        <a:lnSpc>
          <a:spcPct val="90000"/>
        </a:lnSpc>
        <a:spcBef>
          <a:spcPts val="489"/>
        </a:spcBef>
        <a:buFont typeface="Arial" panose="020B0604020202020204" pitchFamily="34" charset="0"/>
        <a:buChar char="•"/>
        <a:defRPr sz="1762" kern="1200">
          <a:solidFill>
            <a:schemeClr val="tx1"/>
          </a:solidFill>
          <a:latin typeface="+mn-lt"/>
          <a:ea typeface="+mn-ea"/>
          <a:cs typeface="+mn-cs"/>
        </a:defRPr>
      </a:lvl7pPr>
      <a:lvl8pPr marL="3356702" indent="-223780" algn="l" defTabSz="895121" rtl="0" eaLnBrk="1" latinLnBrk="0" hangingPunct="1">
        <a:lnSpc>
          <a:spcPct val="90000"/>
        </a:lnSpc>
        <a:spcBef>
          <a:spcPts val="489"/>
        </a:spcBef>
        <a:buFont typeface="Arial" panose="020B0604020202020204" pitchFamily="34" charset="0"/>
        <a:buChar char="•"/>
        <a:defRPr sz="1762" kern="1200">
          <a:solidFill>
            <a:schemeClr val="tx1"/>
          </a:solidFill>
          <a:latin typeface="+mn-lt"/>
          <a:ea typeface="+mn-ea"/>
          <a:cs typeface="+mn-cs"/>
        </a:defRPr>
      </a:lvl8pPr>
      <a:lvl9pPr marL="3804262" indent="-223780" algn="l" defTabSz="895121" rtl="0" eaLnBrk="1" latinLnBrk="0" hangingPunct="1">
        <a:lnSpc>
          <a:spcPct val="90000"/>
        </a:lnSpc>
        <a:spcBef>
          <a:spcPts val="489"/>
        </a:spcBef>
        <a:buFont typeface="Arial" panose="020B0604020202020204" pitchFamily="34" charset="0"/>
        <a:buChar char="•"/>
        <a:defRPr sz="1762" kern="1200">
          <a:solidFill>
            <a:schemeClr val="tx1"/>
          </a:solidFill>
          <a:latin typeface="+mn-lt"/>
          <a:ea typeface="+mn-ea"/>
          <a:cs typeface="+mn-cs"/>
        </a:defRPr>
      </a:lvl9pPr>
    </p:bodyStyle>
    <p:otherStyle>
      <a:defPPr>
        <a:defRPr lang="en-US"/>
      </a:defPPr>
      <a:lvl1pPr marL="0" algn="l" defTabSz="895121" rtl="0" eaLnBrk="1" latinLnBrk="0" hangingPunct="1">
        <a:defRPr sz="1762" kern="1200">
          <a:solidFill>
            <a:schemeClr val="tx1"/>
          </a:solidFill>
          <a:latin typeface="+mn-lt"/>
          <a:ea typeface="+mn-ea"/>
          <a:cs typeface="+mn-cs"/>
        </a:defRPr>
      </a:lvl1pPr>
      <a:lvl2pPr marL="447560" algn="l" defTabSz="895121" rtl="0" eaLnBrk="1" latinLnBrk="0" hangingPunct="1">
        <a:defRPr sz="1762" kern="1200">
          <a:solidFill>
            <a:schemeClr val="tx1"/>
          </a:solidFill>
          <a:latin typeface="+mn-lt"/>
          <a:ea typeface="+mn-ea"/>
          <a:cs typeface="+mn-cs"/>
        </a:defRPr>
      </a:lvl2pPr>
      <a:lvl3pPr marL="895121" algn="l" defTabSz="895121" rtl="0" eaLnBrk="1" latinLnBrk="0" hangingPunct="1">
        <a:defRPr sz="1762" kern="1200">
          <a:solidFill>
            <a:schemeClr val="tx1"/>
          </a:solidFill>
          <a:latin typeface="+mn-lt"/>
          <a:ea typeface="+mn-ea"/>
          <a:cs typeface="+mn-cs"/>
        </a:defRPr>
      </a:lvl3pPr>
      <a:lvl4pPr marL="1342680" algn="l" defTabSz="895121" rtl="0" eaLnBrk="1" latinLnBrk="0" hangingPunct="1">
        <a:defRPr sz="1762" kern="1200">
          <a:solidFill>
            <a:schemeClr val="tx1"/>
          </a:solidFill>
          <a:latin typeface="+mn-lt"/>
          <a:ea typeface="+mn-ea"/>
          <a:cs typeface="+mn-cs"/>
        </a:defRPr>
      </a:lvl4pPr>
      <a:lvl5pPr marL="1790241" algn="l" defTabSz="895121" rtl="0" eaLnBrk="1" latinLnBrk="0" hangingPunct="1">
        <a:defRPr sz="1762" kern="1200">
          <a:solidFill>
            <a:schemeClr val="tx1"/>
          </a:solidFill>
          <a:latin typeface="+mn-lt"/>
          <a:ea typeface="+mn-ea"/>
          <a:cs typeface="+mn-cs"/>
        </a:defRPr>
      </a:lvl5pPr>
      <a:lvl6pPr marL="2237801" algn="l" defTabSz="895121" rtl="0" eaLnBrk="1" latinLnBrk="0" hangingPunct="1">
        <a:defRPr sz="1762" kern="1200">
          <a:solidFill>
            <a:schemeClr val="tx1"/>
          </a:solidFill>
          <a:latin typeface="+mn-lt"/>
          <a:ea typeface="+mn-ea"/>
          <a:cs typeface="+mn-cs"/>
        </a:defRPr>
      </a:lvl6pPr>
      <a:lvl7pPr marL="2685362" algn="l" defTabSz="895121" rtl="0" eaLnBrk="1" latinLnBrk="0" hangingPunct="1">
        <a:defRPr sz="1762" kern="1200">
          <a:solidFill>
            <a:schemeClr val="tx1"/>
          </a:solidFill>
          <a:latin typeface="+mn-lt"/>
          <a:ea typeface="+mn-ea"/>
          <a:cs typeface="+mn-cs"/>
        </a:defRPr>
      </a:lvl7pPr>
      <a:lvl8pPr marL="3132921" algn="l" defTabSz="895121" rtl="0" eaLnBrk="1" latinLnBrk="0" hangingPunct="1">
        <a:defRPr sz="1762" kern="1200">
          <a:solidFill>
            <a:schemeClr val="tx1"/>
          </a:solidFill>
          <a:latin typeface="+mn-lt"/>
          <a:ea typeface="+mn-ea"/>
          <a:cs typeface="+mn-cs"/>
        </a:defRPr>
      </a:lvl8pPr>
      <a:lvl9pPr marL="3580482" algn="l" defTabSz="895121" rtl="0" eaLnBrk="1" latinLnBrk="0" hangingPunct="1">
        <a:defRPr sz="1762"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71500" y="257473"/>
            <a:ext cx="10287000" cy="1071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571500" y="1500189"/>
            <a:ext cx="10287000" cy="424309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571500" y="5959079"/>
            <a:ext cx="2667000" cy="342305"/>
          </a:xfrm>
          <a:prstGeom prst="rect">
            <a:avLst/>
          </a:prstGeom>
        </p:spPr>
        <p:txBody>
          <a:bodyPr vert="horz" lIns="91440" tIns="45720" rIns="91440" bIns="45720" rtlCol="0" anchor="ctr"/>
          <a:lstStyle>
            <a:lvl1pPr algn="l">
              <a:defRPr sz="1125">
                <a:solidFill>
                  <a:schemeClr val="tx1">
                    <a:tint val="75000"/>
                  </a:schemeClr>
                </a:solidFill>
              </a:defRPr>
            </a:lvl1pPr>
          </a:lstStyle>
          <a:p>
            <a:fld id="{1D8BD707-D9CF-40AE-B4C6-C98DA3205C09}" type="datetimeFigureOut">
              <a:rPr lang="en-US" smtClean="0"/>
              <a:pPr/>
              <a:t>3/4/2023</a:t>
            </a:fld>
            <a:endParaRPr lang="en-US"/>
          </a:p>
        </p:txBody>
      </p:sp>
      <p:sp>
        <p:nvSpPr>
          <p:cNvPr id="5" name="Footer Placeholder 4"/>
          <p:cNvSpPr>
            <a:spLocks noGrp="1"/>
          </p:cNvSpPr>
          <p:nvPr>
            <p:ph type="ftr" sz="quarter" idx="3"/>
          </p:nvPr>
        </p:nvSpPr>
        <p:spPr>
          <a:xfrm>
            <a:off x="3905250" y="5959079"/>
            <a:ext cx="3619500" cy="342305"/>
          </a:xfrm>
          <a:prstGeom prst="rect">
            <a:avLst/>
          </a:prstGeom>
        </p:spPr>
        <p:txBody>
          <a:bodyPr vert="horz" lIns="91440" tIns="45720" rIns="91440" bIns="45720" rtlCol="0" anchor="ctr"/>
          <a:lstStyle>
            <a:lvl1pPr algn="ctr">
              <a:defRPr sz="112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191500" y="5959079"/>
            <a:ext cx="2667000" cy="342305"/>
          </a:xfrm>
          <a:prstGeom prst="rect">
            <a:avLst/>
          </a:prstGeom>
        </p:spPr>
        <p:txBody>
          <a:bodyPr vert="horz" lIns="91440" tIns="45720" rIns="91440" bIns="45720" rtlCol="0" anchor="ctr"/>
          <a:lstStyle>
            <a:lvl1pPr algn="r">
              <a:defRPr sz="1125">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3300809394"/>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ctr" defTabSz="857250" rtl="0" eaLnBrk="1" latinLnBrk="0" hangingPunct="1">
        <a:spcBef>
          <a:spcPct val="0"/>
        </a:spcBef>
        <a:buNone/>
        <a:defRPr sz="4125" kern="1200">
          <a:solidFill>
            <a:schemeClr val="tx1"/>
          </a:solidFill>
          <a:latin typeface="+mj-lt"/>
          <a:ea typeface="+mj-ea"/>
          <a:cs typeface="+mj-cs"/>
        </a:defRPr>
      </a:lvl1pPr>
    </p:titleStyle>
    <p:bodyStyle>
      <a:lvl1pPr marL="321469" indent="-321469" algn="l" defTabSz="857250" rtl="0" eaLnBrk="1" latinLnBrk="0" hangingPunct="1">
        <a:spcBef>
          <a:spcPct val="20000"/>
        </a:spcBef>
        <a:buFont typeface="Arial" pitchFamily="34" charset="0"/>
        <a:buChar char="•"/>
        <a:defRPr sz="3000" kern="1200">
          <a:solidFill>
            <a:schemeClr val="tx1"/>
          </a:solidFill>
          <a:latin typeface="+mn-lt"/>
          <a:ea typeface="+mn-ea"/>
          <a:cs typeface="+mn-cs"/>
        </a:defRPr>
      </a:lvl1pPr>
      <a:lvl2pPr marL="696516" indent="-267891" algn="l" defTabSz="857250" rtl="0" eaLnBrk="1" latinLnBrk="0" hangingPunct="1">
        <a:spcBef>
          <a:spcPct val="20000"/>
        </a:spcBef>
        <a:buFont typeface="Arial" pitchFamily="34" charset="0"/>
        <a:buChar char="–"/>
        <a:defRPr sz="2625" kern="1200">
          <a:solidFill>
            <a:schemeClr val="tx1"/>
          </a:solidFill>
          <a:latin typeface="+mn-lt"/>
          <a:ea typeface="+mn-ea"/>
          <a:cs typeface="+mn-cs"/>
        </a:defRPr>
      </a:lvl2pPr>
      <a:lvl3pPr marL="1071563" indent="-214313" algn="l" defTabSz="857250" rtl="0" eaLnBrk="1" latinLnBrk="0" hangingPunct="1">
        <a:spcBef>
          <a:spcPct val="20000"/>
        </a:spcBef>
        <a:buFont typeface="Arial" pitchFamily="34" charset="0"/>
        <a:buChar char="•"/>
        <a:defRPr sz="2250" kern="1200">
          <a:solidFill>
            <a:schemeClr val="tx1"/>
          </a:solidFill>
          <a:latin typeface="+mn-lt"/>
          <a:ea typeface="+mn-ea"/>
          <a:cs typeface="+mn-cs"/>
        </a:defRPr>
      </a:lvl3pPr>
      <a:lvl4pPr marL="1500188" indent="-214313" algn="l" defTabSz="857250" rtl="0" eaLnBrk="1" latinLnBrk="0" hangingPunct="1">
        <a:spcBef>
          <a:spcPct val="20000"/>
        </a:spcBef>
        <a:buFont typeface="Arial" pitchFamily="34" charset="0"/>
        <a:buChar char="–"/>
        <a:defRPr sz="1875" kern="1200">
          <a:solidFill>
            <a:schemeClr val="tx1"/>
          </a:solidFill>
          <a:latin typeface="+mn-lt"/>
          <a:ea typeface="+mn-ea"/>
          <a:cs typeface="+mn-cs"/>
        </a:defRPr>
      </a:lvl4pPr>
      <a:lvl5pPr marL="1928813" indent="-214313" algn="l" defTabSz="857250" rtl="0" eaLnBrk="1" latinLnBrk="0" hangingPunct="1">
        <a:spcBef>
          <a:spcPct val="20000"/>
        </a:spcBef>
        <a:buFont typeface="Arial" pitchFamily="34" charset="0"/>
        <a:buChar char="»"/>
        <a:defRPr sz="1875" kern="1200">
          <a:solidFill>
            <a:schemeClr val="tx1"/>
          </a:solidFill>
          <a:latin typeface="+mn-lt"/>
          <a:ea typeface="+mn-ea"/>
          <a:cs typeface="+mn-cs"/>
        </a:defRPr>
      </a:lvl5pPr>
      <a:lvl6pPr marL="2357438" indent="-214313" algn="l" defTabSz="857250" rtl="0" eaLnBrk="1" latinLnBrk="0" hangingPunct="1">
        <a:spcBef>
          <a:spcPct val="20000"/>
        </a:spcBef>
        <a:buFont typeface="Arial" pitchFamily="34" charset="0"/>
        <a:buChar char="•"/>
        <a:defRPr sz="1875" kern="1200">
          <a:solidFill>
            <a:schemeClr val="tx1"/>
          </a:solidFill>
          <a:latin typeface="+mn-lt"/>
          <a:ea typeface="+mn-ea"/>
          <a:cs typeface="+mn-cs"/>
        </a:defRPr>
      </a:lvl6pPr>
      <a:lvl7pPr marL="2786063" indent="-214313" algn="l" defTabSz="857250" rtl="0" eaLnBrk="1" latinLnBrk="0" hangingPunct="1">
        <a:spcBef>
          <a:spcPct val="20000"/>
        </a:spcBef>
        <a:buFont typeface="Arial" pitchFamily="34" charset="0"/>
        <a:buChar char="•"/>
        <a:defRPr sz="1875" kern="1200">
          <a:solidFill>
            <a:schemeClr val="tx1"/>
          </a:solidFill>
          <a:latin typeface="+mn-lt"/>
          <a:ea typeface="+mn-ea"/>
          <a:cs typeface="+mn-cs"/>
        </a:defRPr>
      </a:lvl7pPr>
      <a:lvl8pPr marL="3214688" indent="-214313" algn="l" defTabSz="857250" rtl="0" eaLnBrk="1" latinLnBrk="0" hangingPunct="1">
        <a:spcBef>
          <a:spcPct val="20000"/>
        </a:spcBef>
        <a:buFont typeface="Arial" pitchFamily="34" charset="0"/>
        <a:buChar char="•"/>
        <a:defRPr sz="1875" kern="1200">
          <a:solidFill>
            <a:schemeClr val="tx1"/>
          </a:solidFill>
          <a:latin typeface="+mn-lt"/>
          <a:ea typeface="+mn-ea"/>
          <a:cs typeface="+mn-cs"/>
        </a:defRPr>
      </a:lvl8pPr>
      <a:lvl9pPr marL="3643313" indent="-214313" algn="l" defTabSz="857250" rtl="0" eaLnBrk="1" latinLnBrk="0" hangingPunct="1">
        <a:spcBef>
          <a:spcPct val="20000"/>
        </a:spcBef>
        <a:buFont typeface="Arial" pitchFamily="34" charset="0"/>
        <a:buChar char="•"/>
        <a:defRPr sz="1875" kern="1200">
          <a:solidFill>
            <a:schemeClr val="tx1"/>
          </a:solidFill>
          <a:latin typeface="+mn-lt"/>
          <a:ea typeface="+mn-ea"/>
          <a:cs typeface="+mn-cs"/>
        </a:defRPr>
      </a:lvl9pPr>
    </p:bodyStyle>
    <p:otherStyle>
      <a:defPPr>
        <a:defRPr lang="en-US"/>
      </a:defPPr>
      <a:lvl1pPr marL="0" algn="l" defTabSz="857250" rtl="0" eaLnBrk="1" latinLnBrk="0" hangingPunct="1">
        <a:defRPr sz="1688" kern="1200">
          <a:solidFill>
            <a:schemeClr val="tx1"/>
          </a:solidFill>
          <a:latin typeface="+mn-lt"/>
          <a:ea typeface="+mn-ea"/>
          <a:cs typeface="+mn-cs"/>
        </a:defRPr>
      </a:lvl1pPr>
      <a:lvl2pPr marL="428625" algn="l" defTabSz="857250" rtl="0" eaLnBrk="1" latinLnBrk="0" hangingPunct="1">
        <a:defRPr sz="1688" kern="1200">
          <a:solidFill>
            <a:schemeClr val="tx1"/>
          </a:solidFill>
          <a:latin typeface="+mn-lt"/>
          <a:ea typeface="+mn-ea"/>
          <a:cs typeface="+mn-cs"/>
        </a:defRPr>
      </a:lvl2pPr>
      <a:lvl3pPr marL="857250" algn="l" defTabSz="857250" rtl="0" eaLnBrk="1" latinLnBrk="0" hangingPunct="1">
        <a:defRPr sz="1688" kern="1200">
          <a:solidFill>
            <a:schemeClr val="tx1"/>
          </a:solidFill>
          <a:latin typeface="+mn-lt"/>
          <a:ea typeface="+mn-ea"/>
          <a:cs typeface="+mn-cs"/>
        </a:defRPr>
      </a:lvl3pPr>
      <a:lvl4pPr marL="1285875" algn="l" defTabSz="857250" rtl="0" eaLnBrk="1" latinLnBrk="0" hangingPunct="1">
        <a:defRPr sz="1688" kern="1200">
          <a:solidFill>
            <a:schemeClr val="tx1"/>
          </a:solidFill>
          <a:latin typeface="+mn-lt"/>
          <a:ea typeface="+mn-ea"/>
          <a:cs typeface="+mn-cs"/>
        </a:defRPr>
      </a:lvl4pPr>
      <a:lvl5pPr marL="1714500" algn="l" defTabSz="857250" rtl="0" eaLnBrk="1" latinLnBrk="0" hangingPunct="1">
        <a:defRPr sz="1688" kern="1200">
          <a:solidFill>
            <a:schemeClr val="tx1"/>
          </a:solidFill>
          <a:latin typeface="+mn-lt"/>
          <a:ea typeface="+mn-ea"/>
          <a:cs typeface="+mn-cs"/>
        </a:defRPr>
      </a:lvl5pPr>
      <a:lvl6pPr marL="2143125" algn="l" defTabSz="857250" rtl="0" eaLnBrk="1" latinLnBrk="0" hangingPunct="1">
        <a:defRPr sz="1688" kern="1200">
          <a:solidFill>
            <a:schemeClr val="tx1"/>
          </a:solidFill>
          <a:latin typeface="+mn-lt"/>
          <a:ea typeface="+mn-ea"/>
          <a:cs typeface="+mn-cs"/>
        </a:defRPr>
      </a:lvl6pPr>
      <a:lvl7pPr marL="2571750" algn="l" defTabSz="857250" rtl="0" eaLnBrk="1" latinLnBrk="0" hangingPunct="1">
        <a:defRPr sz="1688" kern="1200">
          <a:solidFill>
            <a:schemeClr val="tx1"/>
          </a:solidFill>
          <a:latin typeface="+mn-lt"/>
          <a:ea typeface="+mn-ea"/>
          <a:cs typeface="+mn-cs"/>
        </a:defRPr>
      </a:lvl7pPr>
      <a:lvl8pPr marL="3000375" algn="l" defTabSz="857250" rtl="0" eaLnBrk="1" latinLnBrk="0" hangingPunct="1">
        <a:defRPr sz="1688" kern="1200">
          <a:solidFill>
            <a:schemeClr val="tx1"/>
          </a:solidFill>
          <a:latin typeface="+mn-lt"/>
          <a:ea typeface="+mn-ea"/>
          <a:cs typeface="+mn-cs"/>
        </a:defRPr>
      </a:lvl8pPr>
      <a:lvl9pPr marL="3429000" algn="l" defTabSz="857250" rtl="0" eaLnBrk="1" latinLnBrk="0" hangingPunct="1">
        <a:defRPr sz="168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hdphoto" Target="../media/hdphoto3.wdp"/><Relationship Id="rId13" Type="http://schemas.microsoft.com/office/2007/relationships/hdphoto" Target="../media/hdphoto5.wdp"/><Relationship Id="rId3" Type="http://schemas.openxmlformats.org/officeDocument/2006/relationships/image" Target="../media/image4.png"/><Relationship Id="rId7" Type="http://schemas.openxmlformats.org/officeDocument/2006/relationships/image" Target="../media/image6.png"/><Relationship Id="rId12" Type="http://schemas.openxmlformats.org/officeDocument/2006/relationships/image" Target="../media/image9.png"/><Relationship Id="rId2" Type="http://schemas.openxmlformats.org/officeDocument/2006/relationships/audio" Target="../media/audio1.wav"/><Relationship Id="rId16" Type="http://schemas.openxmlformats.org/officeDocument/2006/relationships/audio" Target="../media/audio1.wav"/><Relationship Id="rId1" Type="http://schemas.openxmlformats.org/officeDocument/2006/relationships/slideLayout" Target="../slideLayouts/slideLayout25.xml"/><Relationship Id="rId6" Type="http://schemas.microsoft.com/office/2007/relationships/hdphoto" Target="../media/hdphoto2.wdp"/><Relationship Id="rId11" Type="http://schemas.openxmlformats.org/officeDocument/2006/relationships/image" Target="../media/image8.png"/><Relationship Id="rId5" Type="http://schemas.openxmlformats.org/officeDocument/2006/relationships/image" Target="../media/image5.png"/><Relationship Id="rId15" Type="http://schemas.microsoft.com/office/2007/relationships/hdphoto" Target="../media/hdphoto6.wdp"/><Relationship Id="rId10" Type="http://schemas.microsoft.com/office/2007/relationships/hdphoto" Target="../media/hdphoto4.wdp"/><Relationship Id="rId4" Type="http://schemas.microsoft.com/office/2007/relationships/hdphoto" Target="../media/hdphoto1.wdp"/><Relationship Id="rId9" Type="http://schemas.openxmlformats.org/officeDocument/2006/relationships/image" Target="../media/image7.png"/><Relationship Id="rId14" Type="http://schemas.openxmlformats.org/officeDocument/2006/relationships/image" Target="../media/image10.png"/></Relationships>
</file>

<file path=ppt/slides/_rels/slide10.xml.rels><?xml version="1.0" encoding="UTF-8" standalone="yes"?>
<Relationships xmlns="http://schemas.openxmlformats.org/package/2006/relationships"><Relationship Id="rId3" Type="http://schemas.openxmlformats.org/officeDocument/2006/relationships/image" Target="../media/image27.gif"/><Relationship Id="rId7" Type="http://schemas.openxmlformats.org/officeDocument/2006/relationships/image" Target="../media/image31.png"/><Relationship Id="rId2" Type="http://schemas.openxmlformats.org/officeDocument/2006/relationships/image" Target="../media/image26.gif"/><Relationship Id="rId1" Type="http://schemas.openxmlformats.org/officeDocument/2006/relationships/slideLayout" Target="../slideLayouts/slideLayout2.xml"/><Relationship Id="rId6" Type="http://schemas.openxmlformats.org/officeDocument/2006/relationships/image" Target="../media/image30.gif"/><Relationship Id="rId5" Type="http://schemas.openxmlformats.org/officeDocument/2006/relationships/image" Target="../media/image29.gif"/><Relationship Id="rId4" Type="http://schemas.openxmlformats.org/officeDocument/2006/relationships/image" Target="../media/image28.gif"/></Relationships>
</file>

<file path=ppt/slides/_rels/slide11.xml.rels><?xml version="1.0" encoding="UTF-8" standalone="yes"?>
<Relationships xmlns="http://schemas.openxmlformats.org/package/2006/relationships"><Relationship Id="rId3" Type="http://schemas.openxmlformats.org/officeDocument/2006/relationships/image" Target="../media/image32.gif"/><Relationship Id="rId7" Type="http://schemas.openxmlformats.org/officeDocument/2006/relationships/image" Target="../media/image31.png"/><Relationship Id="rId2" Type="http://schemas.openxmlformats.org/officeDocument/2006/relationships/image" Target="../media/image24.gif"/><Relationship Id="rId1" Type="http://schemas.openxmlformats.org/officeDocument/2006/relationships/slideLayout" Target="../slideLayouts/slideLayout2.xml"/><Relationship Id="rId6" Type="http://schemas.openxmlformats.org/officeDocument/2006/relationships/image" Target="../media/image34.jpeg"/><Relationship Id="rId5" Type="http://schemas.openxmlformats.org/officeDocument/2006/relationships/image" Target="../media/image33.jpeg"/><Relationship Id="rId4" Type="http://schemas.openxmlformats.org/officeDocument/2006/relationships/image" Target="../media/image28.g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5.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microsoft.com/office/2007/relationships/hdphoto" Target="../media/hdphoto10.wdp"/><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48.png"/><Relationship Id="rId1" Type="http://schemas.openxmlformats.org/officeDocument/2006/relationships/slideLayout" Target="../slideLayouts/slideLayout4.xml"/><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image" Target="../media/image16.gif"/><Relationship Id="rId3" Type="http://schemas.openxmlformats.org/officeDocument/2006/relationships/slideLayout" Target="../slideLayouts/slideLayout12.xml"/><Relationship Id="rId7" Type="http://schemas.openxmlformats.org/officeDocument/2006/relationships/image" Target="../media/image13.png"/><Relationship Id="rId12" Type="http://schemas.microsoft.com/office/2007/relationships/hdphoto" Target="../media/hdphoto9.wdp"/><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3.xml"/><Relationship Id="rId11" Type="http://schemas.openxmlformats.org/officeDocument/2006/relationships/image" Target="../media/image15.png"/><Relationship Id="rId5" Type="http://schemas.openxmlformats.org/officeDocument/2006/relationships/image" Target="../media/image12.png"/><Relationship Id="rId10" Type="http://schemas.microsoft.com/office/2007/relationships/hdphoto" Target="../media/hdphoto8.wdp"/><Relationship Id="rId4" Type="http://schemas.openxmlformats.org/officeDocument/2006/relationships/image" Target="../media/image11.png"/><Relationship Id="rId9" Type="http://schemas.openxmlformats.org/officeDocument/2006/relationships/image" Target="../media/image14.png"/><Relationship Id="rId14" Type="http://schemas.openxmlformats.org/officeDocument/2006/relationships/image" Target="../media/image17.gif"/></Relationships>
</file>

<file path=ppt/slides/_rels/slide20.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image" Target="../media/image440.png"/><Relationship Id="rId1" Type="http://schemas.openxmlformats.org/officeDocument/2006/relationships/slideLayout" Target="../slideLayouts/slideLayout4.xml"/><Relationship Id="rId6" Type="http://schemas.openxmlformats.org/officeDocument/2006/relationships/image" Target="../media/image51.png"/><Relationship Id="rId5" Type="http://schemas.openxmlformats.org/officeDocument/2006/relationships/image" Target="../media/image50.gif"/><Relationship Id="rId4" Type="http://schemas.microsoft.com/office/2007/relationships/hdphoto" Target="../media/hdphoto11.wdp"/><Relationship Id="rId9"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48.png"/><Relationship Id="rId1" Type="http://schemas.openxmlformats.org/officeDocument/2006/relationships/slideLayout" Target="../slideLayouts/slideLayout4.xml"/><Relationship Id="rId5" Type="http://schemas.openxmlformats.org/officeDocument/2006/relationships/image" Target="../media/image54.png"/><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8.png"/><Relationship Id="rId7"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6.png"/><Relationship Id="rId5" Type="http://schemas.openxmlformats.org/officeDocument/2006/relationships/image" Target="../media/image55.png"/><Relationship Id="rId4" Type="http://schemas.microsoft.com/office/2007/relationships/hdphoto" Target="../media/hdphoto11.wdp"/><Relationship Id="rId9" Type="http://schemas.openxmlformats.org/officeDocument/2006/relationships/image" Target="../media/image58.png"/></Relationships>
</file>

<file path=ppt/slides/_rels/slide23.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image" Target="../media/image440.png"/><Relationship Id="rId1" Type="http://schemas.openxmlformats.org/officeDocument/2006/relationships/slideLayout" Target="../slideLayouts/slideLayout4.xml"/><Relationship Id="rId6" Type="http://schemas.openxmlformats.org/officeDocument/2006/relationships/image" Target="../media/image51.png"/><Relationship Id="rId5" Type="http://schemas.openxmlformats.org/officeDocument/2006/relationships/image" Target="../media/image50.gif"/><Relationship Id="rId4" Type="http://schemas.microsoft.com/office/2007/relationships/hdphoto" Target="../media/hdphoto11.wdp"/><Relationship Id="rId9"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image" Target="../media/image530.png"/><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50.png"/></Relationships>
</file>

<file path=ppt/slides/_rels/slide25.xml.rels><?xml version="1.0" encoding="UTF-8" standalone="yes"?>
<Relationships xmlns="http://schemas.openxmlformats.org/package/2006/relationships"><Relationship Id="rId8" Type="http://schemas.openxmlformats.org/officeDocument/2006/relationships/image" Target="../media/image480.png"/><Relationship Id="rId3" Type="http://schemas.openxmlformats.org/officeDocument/2006/relationships/image" Target="../media/image50.gif"/><Relationship Id="rId2" Type="http://schemas.openxmlformats.org/officeDocument/2006/relationships/image" Target="../media/image440.png"/><Relationship Id="rId1" Type="http://schemas.openxmlformats.org/officeDocument/2006/relationships/slideLayout" Target="../slideLayouts/slideLayout2.xml"/><Relationship Id="rId11" Type="http://schemas.openxmlformats.org/officeDocument/2006/relationships/image" Target="../media/image61.png"/><Relationship Id="rId10" Type="http://schemas.openxmlformats.org/officeDocument/2006/relationships/image" Target="../media/image60.png"/><Relationship Id="rId9"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57.png"/><Relationship Id="rId1" Type="http://schemas.openxmlformats.org/officeDocument/2006/relationships/slideLayout" Target="../slideLayouts/slideLayout4.xml"/><Relationship Id="rId4" Type="http://schemas.microsoft.com/office/2007/relationships/hdphoto" Target="../media/hdphoto11.wdp"/></Relationships>
</file>

<file path=ppt/slides/_rels/slide27.xml.rels><?xml version="1.0" encoding="UTF-8" standalone="yes"?>
<Relationships xmlns="http://schemas.openxmlformats.org/package/2006/relationships"><Relationship Id="rId3" Type="http://schemas.openxmlformats.org/officeDocument/2006/relationships/image" Target="../media/image50.gif"/><Relationship Id="rId7" Type="http://schemas.openxmlformats.org/officeDocument/2006/relationships/image" Target="../media/image64.png"/><Relationship Id="rId2" Type="http://schemas.openxmlformats.org/officeDocument/2006/relationships/image" Target="../media/image530.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59.png"/><Relationship Id="rId4" Type="http://schemas.openxmlformats.org/officeDocument/2006/relationships/image" Target="../media/image550.png"/></Relationships>
</file>

<file path=ppt/slides/_rels/slide28.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50.gif"/><Relationship Id="rId7" Type="http://schemas.openxmlformats.org/officeDocument/2006/relationships/image" Target="../media/image66.png"/><Relationship Id="rId12" Type="http://schemas.openxmlformats.org/officeDocument/2006/relationships/image" Target="../media/image71.png"/><Relationship Id="rId2" Type="http://schemas.openxmlformats.org/officeDocument/2006/relationships/image" Target="../media/image530.png"/><Relationship Id="rId1" Type="http://schemas.openxmlformats.org/officeDocument/2006/relationships/slideLayout" Target="../slideLayouts/slideLayout2.xml"/><Relationship Id="rId6" Type="http://schemas.openxmlformats.org/officeDocument/2006/relationships/image" Target="../media/image65.png"/><Relationship Id="rId11" Type="http://schemas.openxmlformats.org/officeDocument/2006/relationships/image" Target="../media/image70.png"/><Relationship Id="rId5" Type="http://schemas.openxmlformats.org/officeDocument/2006/relationships/image" Target="../media/image59.png"/><Relationship Id="rId10" Type="http://schemas.openxmlformats.org/officeDocument/2006/relationships/image" Target="../media/image69.png"/><Relationship Id="rId4" Type="http://schemas.openxmlformats.org/officeDocument/2006/relationships/image" Target="../media/image550.png"/><Relationship Id="rId9" Type="http://schemas.openxmlformats.org/officeDocument/2006/relationships/image" Target="../media/image68.png"/></Relationships>
</file>

<file path=ppt/slides/_rels/slide29.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48.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18.png"/><Relationship Id="rId3" Type="http://schemas.microsoft.com/office/2007/relationships/media" Target="../media/media2.mp3"/><Relationship Id="rId7" Type="http://schemas.microsoft.com/office/2007/relationships/media" Target="../media/media4.mp3"/><Relationship Id="rId12" Type="http://schemas.openxmlformats.org/officeDocument/2006/relationships/image" Target="../media/image12.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slideLayout" Target="../slideLayouts/slideLayout12.xml"/><Relationship Id="rId5" Type="http://schemas.microsoft.com/office/2007/relationships/media" Target="../media/media3.mp3"/><Relationship Id="rId10" Type="http://schemas.openxmlformats.org/officeDocument/2006/relationships/video" Target="../media/media5.mp4"/><Relationship Id="rId4" Type="http://schemas.openxmlformats.org/officeDocument/2006/relationships/audio" Target="../media/media2.mp3"/><Relationship Id="rId9" Type="http://schemas.microsoft.com/office/2007/relationships/media" Target="../media/media5.mp4"/></Relationships>
</file>

<file path=ppt/slides/_rels/slide30.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48.png"/><Relationship Id="rId1" Type="http://schemas.openxmlformats.org/officeDocument/2006/relationships/slideLayout" Target="../slideLayouts/slideLayout4.xml"/><Relationship Id="rId4" Type="http://schemas.openxmlformats.org/officeDocument/2006/relationships/image" Target="../media/image72.png"/></Relationships>
</file>

<file path=ppt/slides/_rels/slide31.xml.rels><?xml version="1.0" encoding="UTF-8" standalone="yes"?>
<Relationships xmlns="http://schemas.openxmlformats.org/package/2006/relationships"><Relationship Id="rId3" Type="http://schemas.microsoft.com/office/2007/relationships/hdphoto" Target="../media/hdphoto11.wdp"/><Relationship Id="rId2" Type="http://schemas.openxmlformats.org/officeDocument/2006/relationships/image" Target="../media/image48.png"/><Relationship Id="rId1" Type="http://schemas.openxmlformats.org/officeDocument/2006/relationships/slideLayout" Target="../slideLayouts/slideLayout4.xml"/><Relationship Id="rId4" Type="http://schemas.openxmlformats.org/officeDocument/2006/relationships/image" Target="../media/image73.png"/></Relationships>
</file>

<file path=ppt/slides/_rels/slide3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50.gif"/><Relationship Id="rId7" Type="http://schemas.openxmlformats.org/officeDocument/2006/relationships/image" Target="../media/image76.png"/><Relationship Id="rId2" Type="http://schemas.openxmlformats.org/officeDocument/2006/relationships/image" Target="../media/image710.png"/><Relationship Id="rId1" Type="http://schemas.openxmlformats.org/officeDocument/2006/relationships/slideLayout" Target="../slideLayouts/slideLayout2.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20.png"/></Relationships>
</file>

<file path=ppt/slides/_rels/slide33.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9.png"/><Relationship Id="rId7" Type="http://schemas.openxmlformats.org/officeDocument/2006/relationships/image" Target="../media/image82.png"/><Relationship Id="rId2" Type="http://schemas.openxmlformats.org/officeDocument/2006/relationships/image" Target="../media/image78.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50.gif"/><Relationship Id="rId4" Type="http://schemas.openxmlformats.org/officeDocument/2006/relationships/image" Target="../media/image80.png"/></Relationships>
</file>

<file path=ppt/slides/_rels/slide3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62.png"/><Relationship Id="rId1" Type="http://schemas.openxmlformats.org/officeDocument/2006/relationships/slideLayout" Target="../slideLayouts/slideLayout30.xml"/><Relationship Id="rId4" Type="http://schemas.microsoft.com/office/2007/relationships/hdphoto" Target="../media/hdphoto12.wdp"/></Relationships>
</file>

<file path=ppt/slides/_rels/slide35.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 Id="rId9" Type="http://schemas.openxmlformats.org/officeDocument/2006/relationships/image" Target="../media/image85.png"/></Relationships>
</file>

<file path=ppt/slides/_rels/slide3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37.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98.png"/><Relationship Id="rId7" Type="http://schemas.openxmlformats.org/officeDocument/2006/relationships/image" Target="../media/image10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38.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105.png"/><Relationship Id="rId4" Type="http://schemas.openxmlformats.org/officeDocument/2006/relationships/image" Target="../media/image104.png"/></Relationships>
</file>

<file path=ppt/slides/_rels/slide39.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8.svg"/><Relationship Id="rId7" Type="http://schemas.openxmlformats.org/officeDocument/2006/relationships/image" Target="../media/image112.svg"/><Relationship Id="rId2" Type="http://schemas.openxmlformats.org/officeDocument/2006/relationships/image" Target="../media/image106.png"/><Relationship Id="rId1" Type="http://schemas.openxmlformats.org/officeDocument/2006/relationships/slideLayout" Target="../slideLayouts/slideLayout41.xml"/><Relationship Id="rId6" Type="http://schemas.openxmlformats.org/officeDocument/2006/relationships/image" Target="../media/image108.png"/><Relationship Id="rId11" Type="http://schemas.openxmlformats.org/officeDocument/2006/relationships/image" Target="../media/image116.svg"/><Relationship Id="rId5" Type="http://schemas.openxmlformats.org/officeDocument/2006/relationships/image" Target="../media/image110.svg"/><Relationship Id="rId10" Type="http://schemas.openxmlformats.org/officeDocument/2006/relationships/image" Target="../media/image110.png"/><Relationship Id="rId4" Type="http://schemas.openxmlformats.org/officeDocument/2006/relationships/image" Target="../media/image107.png"/><Relationship Id="rId9" Type="http://schemas.openxmlformats.org/officeDocument/2006/relationships/image" Target="../media/image114.svg"/></Relationships>
</file>

<file path=ppt/slides/_rels/slide4.xml.rels><?xml version="1.0" encoding="UTF-8" standalone="yes"?>
<Relationships xmlns="http://schemas.openxmlformats.org/package/2006/relationships"><Relationship Id="rId8" Type="http://schemas.openxmlformats.org/officeDocument/2006/relationships/audio" Target="../media/media3.mp3"/><Relationship Id="rId13" Type="http://schemas.openxmlformats.org/officeDocument/2006/relationships/image" Target="../media/image12.png"/><Relationship Id="rId3" Type="http://schemas.microsoft.com/office/2007/relationships/media" Target="../media/media1.mp3"/><Relationship Id="rId7" Type="http://schemas.microsoft.com/office/2007/relationships/media" Target="../media/media3.mp3"/><Relationship Id="rId12" Type="http://schemas.openxmlformats.org/officeDocument/2006/relationships/image" Target="../media/image18.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audio" Target="../media/media2.mp3"/><Relationship Id="rId11" Type="http://schemas.openxmlformats.org/officeDocument/2006/relationships/slideLayout" Target="../slideLayouts/slideLayout12.xml"/><Relationship Id="rId5" Type="http://schemas.microsoft.com/office/2007/relationships/media" Target="../media/media2.mp3"/><Relationship Id="rId10" Type="http://schemas.openxmlformats.org/officeDocument/2006/relationships/audio" Target="../media/media4.mp3"/><Relationship Id="rId4" Type="http://schemas.openxmlformats.org/officeDocument/2006/relationships/audio" Target="../media/media1.mp3"/><Relationship Id="rId9" Type="http://schemas.microsoft.com/office/2007/relationships/media" Target="../media/media4.mp3"/></Relationships>
</file>

<file path=ppt/slides/_rels/slide40.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126.svg"/><Relationship Id="rId3" Type="http://schemas.openxmlformats.org/officeDocument/2006/relationships/image" Target="../media/image118.svg"/><Relationship Id="rId7" Type="http://schemas.openxmlformats.org/officeDocument/2006/relationships/image" Target="../media/image122.svg"/><Relationship Id="rId12" Type="http://schemas.openxmlformats.org/officeDocument/2006/relationships/image" Target="../media/image116.png"/><Relationship Id="rId2" Type="http://schemas.openxmlformats.org/officeDocument/2006/relationships/image" Target="../media/image111.png"/><Relationship Id="rId1" Type="http://schemas.openxmlformats.org/officeDocument/2006/relationships/slideLayout" Target="../slideLayouts/slideLayout41.xml"/><Relationship Id="rId6" Type="http://schemas.openxmlformats.org/officeDocument/2006/relationships/image" Target="../media/image113.png"/><Relationship Id="rId11" Type="http://schemas.openxmlformats.org/officeDocument/2006/relationships/image" Target="../media/image112.svg"/><Relationship Id="rId5" Type="http://schemas.openxmlformats.org/officeDocument/2006/relationships/image" Target="../media/image120.svg"/><Relationship Id="rId15" Type="http://schemas.openxmlformats.org/officeDocument/2006/relationships/image" Target="../media/image116.svg"/><Relationship Id="rId10" Type="http://schemas.openxmlformats.org/officeDocument/2006/relationships/image" Target="../media/image115.png"/><Relationship Id="rId4" Type="http://schemas.openxmlformats.org/officeDocument/2006/relationships/image" Target="../media/image112.png"/><Relationship Id="rId9" Type="http://schemas.openxmlformats.org/officeDocument/2006/relationships/image" Target="../media/image124.svg"/><Relationship Id="rId14" Type="http://schemas.openxmlformats.org/officeDocument/2006/relationships/image" Target="../media/image110.png"/></Relationships>
</file>

<file path=ppt/slides/_rels/slide5.xml.rels><?xml version="1.0" encoding="UTF-8" standalone="yes"?>
<Relationships xmlns="http://schemas.openxmlformats.org/package/2006/relationships"><Relationship Id="rId8" Type="http://schemas.openxmlformats.org/officeDocument/2006/relationships/audio" Target="../media/media3.mp3"/><Relationship Id="rId13" Type="http://schemas.openxmlformats.org/officeDocument/2006/relationships/image" Target="../media/image12.png"/><Relationship Id="rId3" Type="http://schemas.microsoft.com/office/2007/relationships/media" Target="../media/media1.mp3"/><Relationship Id="rId7" Type="http://schemas.microsoft.com/office/2007/relationships/media" Target="../media/media3.mp3"/><Relationship Id="rId12" Type="http://schemas.openxmlformats.org/officeDocument/2006/relationships/image" Target="../media/image18.png"/><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audio" Target="../media/media2.mp3"/><Relationship Id="rId11" Type="http://schemas.openxmlformats.org/officeDocument/2006/relationships/slideLayout" Target="../slideLayouts/slideLayout12.xml"/><Relationship Id="rId5" Type="http://schemas.microsoft.com/office/2007/relationships/media" Target="../media/media2.mp3"/><Relationship Id="rId10" Type="http://schemas.openxmlformats.org/officeDocument/2006/relationships/audio" Target="../media/media4.mp3"/><Relationship Id="rId4" Type="http://schemas.openxmlformats.org/officeDocument/2006/relationships/audio" Target="../media/media1.mp3"/><Relationship Id="rId9" Type="http://schemas.microsoft.com/office/2007/relationships/media" Target="../media/media4.mp3"/></Relationships>
</file>

<file path=ppt/slides/_rels/slide6.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18.png"/><Relationship Id="rId3" Type="http://schemas.microsoft.com/office/2007/relationships/media" Target="../media/media2.mp3"/><Relationship Id="rId7" Type="http://schemas.microsoft.com/office/2007/relationships/media" Target="../media/media4.mp3"/><Relationship Id="rId12" Type="http://schemas.openxmlformats.org/officeDocument/2006/relationships/image" Target="../media/image12.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slideLayout" Target="../slideLayouts/slideLayout12.xml"/><Relationship Id="rId5" Type="http://schemas.microsoft.com/office/2007/relationships/media" Target="../media/media3.mp3"/><Relationship Id="rId10" Type="http://schemas.openxmlformats.org/officeDocument/2006/relationships/video" Target="../media/media5.mp4"/><Relationship Id="rId4" Type="http://schemas.openxmlformats.org/officeDocument/2006/relationships/audio" Target="../media/media2.mp3"/><Relationship Id="rId9" Type="http://schemas.microsoft.com/office/2007/relationships/media" Target="../media/media5.mp4"/></Relationships>
</file>

<file path=ppt/slides/_rels/slide7.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18.png"/><Relationship Id="rId3" Type="http://schemas.microsoft.com/office/2007/relationships/media" Target="../media/media2.mp3"/><Relationship Id="rId7" Type="http://schemas.microsoft.com/office/2007/relationships/media" Target="../media/media4.mp3"/><Relationship Id="rId12" Type="http://schemas.openxmlformats.org/officeDocument/2006/relationships/image" Target="../media/image12.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slideLayout" Target="../slideLayouts/slideLayout12.xml"/><Relationship Id="rId5" Type="http://schemas.microsoft.com/office/2007/relationships/media" Target="../media/media3.mp3"/><Relationship Id="rId10" Type="http://schemas.openxmlformats.org/officeDocument/2006/relationships/video" Target="../media/media5.mp4"/><Relationship Id="rId4" Type="http://schemas.openxmlformats.org/officeDocument/2006/relationships/audio" Target="../media/media2.mp3"/><Relationship Id="rId9" Type="http://schemas.microsoft.com/office/2007/relationships/media" Target="../media/media5.mp4"/></Relationships>
</file>

<file path=ppt/slides/_rels/slide8.xml.rels><?xml version="1.0" encoding="UTF-8" standalone="yes"?>
<Relationships xmlns="http://schemas.openxmlformats.org/package/2006/relationships"><Relationship Id="rId8" Type="http://schemas.openxmlformats.org/officeDocument/2006/relationships/audio" Target="../media/media4.mp3"/><Relationship Id="rId13" Type="http://schemas.openxmlformats.org/officeDocument/2006/relationships/image" Target="../media/image18.png"/><Relationship Id="rId3" Type="http://schemas.microsoft.com/office/2007/relationships/media" Target="../media/media2.mp3"/><Relationship Id="rId7" Type="http://schemas.microsoft.com/office/2007/relationships/media" Target="../media/media4.mp3"/><Relationship Id="rId12" Type="http://schemas.openxmlformats.org/officeDocument/2006/relationships/image" Target="../media/image12.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audio" Target="../media/media3.mp3"/><Relationship Id="rId11" Type="http://schemas.openxmlformats.org/officeDocument/2006/relationships/slideLayout" Target="../slideLayouts/slideLayout12.xml"/><Relationship Id="rId5" Type="http://schemas.microsoft.com/office/2007/relationships/media" Target="../media/media3.mp3"/><Relationship Id="rId10" Type="http://schemas.openxmlformats.org/officeDocument/2006/relationships/video" Target="../media/media5.mp4"/><Relationship Id="rId4" Type="http://schemas.openxmlformats.org/officeDocument/2006/relationships/audio" Target="../media/media2.mp3"/><Relationship Id="rId9" Type="http://schemas.microsoft.com/office/2007/relationships/media" Target="../media/media5.mp4"/></Relationships>
</file>

<file path=ppt/slides/_rels/slide9.xml.rels><?xml version="1.0" encoding="UTF-8" standalone="yes"?>
<Relationships xmlns="http://schemas.openxmlformats.org/package/2006/relationships"><Relationship Id="rId8" Type="http://schemas.openxmlformats.org/officeDocument/2006/relationships/image" Target="../media/image25.gif"/><Relationship Id="rId3" Type="http://schemas.openxmlformats.org/officeDocument/2006/relationships/image" Target="../media/image20.gif"/><Relationship Id="rId7" Type="http://schemas.openxmlformats.org/officeDocument/2006/relationships/image" Target="../media/image24.gif"/><Relationship Id="rId2" Type="http://schemas.openxmlformats.org/officeDocument/2006/relationships/image" Target="../media/image19.gif"/><Relationship Id="rId1" Type="http://schemas.openxmlformats.org/officeDocument/2006/relationships/slideLayout" Target="../slideLayouts/slideLayout2.xml"/><Relationship Id="rId6" Type="http://schemas.openxmlformats.org/officeDocument/2006/relationships/image" Target="../media/image23.gif"/><Relationship Id="rId5" Type="http://schemas.openxmlformats.org/officeDocument/2006/relationships/image" Target="../media/image22.gif"/><Relationship Id="rId4" Type="http://schemas.openxmlformats.org/officeDocument/2006/relationships/image" Target="../media/image21.gi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FFFEBE"/>
        </a:solidFill>
        <a:effectLst/>
      </p:bgPr>
    </p:bg>
    <p:spTree>
      <p:nvGrpSpPr>
        <p:cNvPr id="1" name=""/>
        <p:cNvGrpSpPr/>
        <p:nvPr/>
      </p:nvGrpSpPr>
      <p:grpSpPr>
        <a:xfrm>
          <a:off x="0" y="0"/>
          <a:ext cx="0" cy="0"/>
          <a:chOff x="0" y="0"/>
          <a:chExt cx="0" cy="0"/>
        </a:xfrm>
      </p:grpSpPr>
      <p:grpSp>
        <p:nvGrpSpPr>
          <p:cNvPr id="44" name="Group 43" descr="24 Trang Thu">
            <a:extLst>
              <a:ext uri="{FF2B5EF4-FFF2-40B4-BE49-F238E27FC236}">
                <a16:creationId xmlns:a16="http://schemas.microsoft.com/office/drawing/2014/main" xmlns="" id="{BFA715C6-681C-3943-8EEE-9D4A2275CC98}"/>
              </a:ext>
            </a:extLst>
          </p:cNvPr>
          <p:cNvGrpSpPr/>
          <p:nvPr/>
        </p:nvGrpSpPr>
        <p:grpSpPr>
          <a:xfrm>
            <a:off x="2194424" y="915926"/>
            <a:ext cx="7896117" cy="5181065"/>
            <a:chOff x="2137569" y="1147591"/>
            <a:chExt cx="7916863" cy="4562819"/>
          </a:xfrm>
        </p:grpSpPr>
        <p:pic>
          <p:nvPicPr>
            <p:cNvPr id="39" name="Picture 38">
              <a:extLst>
                <a:ext uri="{FF2B5EF4-FFF2-40B4-BE49-F238E27FC236}">
                  <a16:creationId xmlns:a16="http://schemas.microsoft.com/office/drawing/2014/main" xmlns="" id="{EFA6767A-6499-50CE-77CF-6BF071D3604A}"/>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3824" b="97941" l="2790" r="95494">
                          <a14:foregroundMark x1="6223" y1="40000" x2="6223" y2="40000"/>
                          <a14:foregroundMark x1="6223" y1="40000" x2="6223" y2="40000"/>
                          <a14:foregroundMark x1="6223" y1="40000" x2="6223" y2="40000"/>
                          <a14:foregroundMark x1="11373" y1="17647" x2="11373" y2="17647"/>
                          <a14:foregroundMark x1="11373" y1="17647" x2="11373" y2="17647"/>
                          <a14:foregroundMark x1="11373" y1="17647" x2="11373" y2="17647"/>
                          <a14:foregroundMark x1="17382" y1="15882" x2="46996" y2="12647"/>
                          <a14:foregroundMark x1="46996" y1="12647" x2="62232" y2="13529"/>
                          <a14:foregroundMark x1="62232" y1="13529" x2="82403" y2="27941"/>
                          <a14:foregroundMark x1="82403" y1="27941" x2="93348" y2="58529"/>
                          <a14:foregroundMark x1="93348" y1="58529" x2="91631" y2="79706"/>
                          <a14:foregroundMark x1="91631" y1="79706" x2="91202" y2="80882"/>
                          <a14:foregroundMark x1="48927" y1="94118" x2="23820" y2="87647"/>
                          <a14:foregroundMark x1="9442" y1="18529" x2="45279" y2="6176"/>
                          <a14:foregroundMark x1="45279" y1="6176" x2="82403" y2="7647"/>
                          <a14:foregroundMark x1="66953" y1="3824" x2="88627" y2="4118"/>
                          <a14:foregroundMark x1="89270" y1="5882" x2="95494" y2="58824"/>
                          <a14:foregroundMark x1="95494" y1="58824" x2="94850" y2="60588"/>
                          <a14:foregroundMark x1="84979" y1="88529" x2="84979" y2="88529"/>
                          <a14:foregroundMark x1="84979" y1="88529" x2="84979" y2="88529"/>
                          <a14:foregroundMark x1="93133" y1="85882" x2="50429" y2="88824"/>
                          <a14:foregroundMark x1="4936" y1="20294" x2="3004" y2="40588"/>
                          <a14:foregroundMark x1="3648" y1="44412" x2="5579" y2="77353"/>
                          <a14:foregroundMark x1="5579" y1="77353" x2="6223" y2="80000"/>
                          <a14:foregroundMark x1="7725" y1="81765" x2="11803" y2="95294"/>
                          <a14:foregroundMark x1="13948" y1="97353" x2="36910" y2="97353"/>
                          <a14:foregroundMark x1="38841" y1="97941" x2="64592" y2="92941"/>
                          <a14:foregroundMark x1="64592" y1="92941" x2="65665" y2="92941"/>
                          <a14:foregroundMark x1="58584" y1="96176" x2="83047" y2="90588"/>
                          <a14:foregroundMark x1="83047" y1="90588" x2="83047" y2="90588"/>
                          <a14:foregroundMark x1="81760" y1="90294" x2="93991" y2="86176"/>
                          <a14:foregroundMark x1="93991" y1="86176" x2="94206" y2="86176"/>
                        </a14:backgroundRemoval>
                      </a14:imgEffect>
                    </a14:imgLayer>
                  </a14:imgProps>
                </a:ext>
              </a:extLst>
            </a:blip>
            <a:stretch>
              <a:fillRect/>
            </a:stretch>
          </p:blipFill>
          <p:spPr>
            <a:xfrm>
              <a:off x="2137569" y="1147591"/>
              <a:ext cx="7916863" cy="4562819"/>
            </a:xfrm>
            <a:prstGeom prst="rect">
              <a:avLst/>
            </a:prstGeom>
          </p:spPr>
        </p:pic>
        <p:sp>
          <p:nvSpPr>
            <p:cNvPr id="43" name="Rectangle: Rounded Corners 42">
              <a:extLst>
                <a:ext uri="{FF2B5EF4-FFF2-40B4-BE49-F238E27FC236}">
                  <a16:creationId xmlns:a16="http://schemas.microsoft.com/office/drawing/2014/main" xmlns="" id="{7BB72E26-0366-A361-63C5-BE300A32F0D3}"/>
                </a:ext>
              </a:extLst>
            </p:cNvPr>
            <p:cNvSpPr/>
            <p:nvPr/>
          </p:nvSpPr>
          <p:spPr>
            <a:xfrm>
              <a:off x="3614058" y="2381403"/>
              <a:ext cx="5268686" cy="207448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04815" rtl="0" eaLnBrk="1" fontAlgn="auto" latinLnBrk="0" hangingPunct="1">
                <a:lnSpc>
                  <a:spcPct val="100000"/>
                </a:lnSpc>
                <a:spcBef>
                  <a:spcPts val="0"/>
                </a:spcBef>
                <a:spcAft>
                  <a:spcPts val="0"/>
                </a:spcAft>
                <a:buClrTx/>
                <a:buSzTx/>
                <a:buFontTx/>
                <a:buNone/>
                <a:tabLst/>
                <a:defRPr/>
              </a:pPr>
              <a:endParaRPr kumimoji="0" lang="en-US" sz="2623"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40" name="TextBox 39" descr="24 Trang Thu">
            <a:extLst>
              <a:ext uri="{FF2B5EF4-FFF2-40B4-BE49-F238E27FC236}">
                <a16:creationId xmlns:a16="http://schemas.microsoft.com/office/drawing/2014/main" xmlns="" id="{6B5AF62E-B393-3C51-D4AA-1CA71D939D83}"/>
              </a:ext>
            </a:extLst>
          </p:cNvPr>
          <p:cNvSpPr txBox="1"/>
          <p:nvPr/>
        </p:nvSpPr>
        <p:spPr>
          <a:xfrm>
            <a:off x="3370556" y="1926343"/>
            <a:ext cx="5639685" cy="1087542"/>
          </a:xfrm>
          <a:prstGeom prst="rect">
            <a:avLst/>
          </a:prstGeom>
          <a:noFill/>
        </p:spPr>
        <p:txBody>
          <a:bodyPr wrap="none" rtlCol="0">
            <a:spAutoFit/>
          </a:bodyPr>
          <a:lstStyle/>
          <a:p>
            <a:pPr marL="0" marR="0" lvl="0" indent="0" algn="l" defTabSz="304815" rtl="0" eaLnBrk="1" fontAlgn="auto" latinLnBrk="0" hangingPunct="1">
              <a:lnSpc>
                <a:spcPct val="100000"/>
              </a:lnSpc>
              <a:spcBef>
                <a:spcPts val="0"/>
              </a:spcBef>
              <a:spcAft>
                <a:spcPts val="0"/>
              </a:spcAft>
              <a:buClrTx/>
              <a:buSzTx/>
              <a:buFontTx/>
              <a:buNone/>
              <a:tabLst/>
              <a:defRPr/>
            </a:pPr>
            <a:r>
              <a:rPr kumimoji="0" lang="en-US" sz="6467" b="0" i="0" u="none" strike="noStrike" kern="1200" cap="none" spc="0" normalizeH="0" baseline="0" noProof="0">
                <a:ln>
                  <a:noFill/>
                </a:ln>
                <a:solidFill>
                  <a:prstClr val="black"/>
                </a:solidFill>
                <a:effectLst/>
                <a:uLnTx/>
                <a:uFillTx/>
                <a:latin typeface="Segoe UI Black" panose="020B0A02040204020203" pitchFamily="34" charset="0"/>
                <a:ea typeface="Segoe UI Black" panose="020B0A02040204020203" pitchFamily="34" charset="0"/>
                <a:cs typeface="+mn-cs"/>
              </a:rPr>
              <a:t>CHÀO MỪNG</a:t>
            </a:r>
          </a:p>
        </p:txBody>
      </p:sp>
      <p:sp>
        <p:nvSpPr>
          <p:cNvPr id="41" name="TextBox 40" descr="24 Trang Thu">
            <a:extLst>
              <a:ext uri="{FF2B5EF4-FFF2-40B4-BE49-F238E27FC236}">
                <a16:creationId xmlns:a16="http://schemas.microsoft.com/office/drawing/2014/main" xmlns="" id="{1181AEB6-9A33-EC4C-1759-29312A122B67}"/>
              </a:ext>
            </a:extLst>
          </p:cNvPr>
          <p:cNvSpPr txBox="1"/>
          <p:nvPr/>
        </p:nvSpPr>
        <p:spPr>
          <a:xfrm>
            <a:off x="4003435" y="3022287"/>
            <a:ext cx="4275529" cy="830997"/>
          </a:xfrm>
          <a:prstGeom prst="rect">
            <a:avLst/>
          </a:prstGeom>
          <a:noFill/>
        </p:spPr>
        <p:txBody>
          <a:bodyPr wrap="none" rtlCol="0">
            <a:spAutoFit/>
          </a:bodyPr>
          <a:lstStyle/>
          <a:p>
            <a:pPr marL="0" marR="0" lvl="0" indent="0" algn="l" defTabSz="304815"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srgbClr val="F5896F"/>
                </a:solidFill>
                <a:effectLst/>
                <a:uLnTx/>
                <a:uFillTx/>
                <a:latin typeface="Segoe UI Black" panose="020B0A02040204020203" pitchFamily="34" charset="0"/>
                <a:ea typeface="Segoe UI Black" panose="020B0A02040204020203" pitchFamily="34" charset="0"/>
                <a:cs typeface="+mn-cs"/>
              </a:rPr>
              <a:t>QUÍ THẦY CÔ</a:t>
            </a:r>
          </a:p>
        </p:txBody>
      </p:sp>
      <p:sp>
        <p:nvSpPr>
          <p:cNvPr id="42" name="TextBox 41" descr="24 Trang Thu">
            <a:extLst>
              <a:ext uri="{FF2B5EF4-FFF2-40B4-BE49-F238E27FC236}">
                <a16:creationId xmlns:a16="http://schemas.microsoft.com/office/drawing/2014/main" xmlns="" id="{66861B81-5D8E-569E-B728-14A6B508932B}"/>
              </a:ext>
            </a:extLst>
          </p:cNvPr>
          <p:cNvSpPr txBox="1"/>
          <p:nvPr/>
        </p:nvSpPr>
        <p:spPr>
          <a:xfrm>
            <a:off x="3612797" y="3987570"/>
            <a:ext cx="5493812" cy="830997"/>
          </a:xfrm>
          <a:prstGeom prst="rect">
            <a:avLst/>
          </a:prstGeom>
          <a:noFill/>
        </p:spPr>
        <p:txBody>
          <a:bodyPr wrap="none" rtlCol="0">
            <a:spAutoFit/>
          </a:bodyPr>
          <a:lstStyle/>
          <a:p>
            <a:pPr marL="0" marR="0" lvl="0" indent="0" algn="l" defTabSz="304815"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a:ln>
                  <a:noFill/>
                </a:ln>
                <a:solidFill>
                  <a:prstClr val="black"/>
                </a:solidFill>
                <a:effectLst/>
                <a:uLnTx/>
                <a:uFillTx/>
                <a:latin typeface="Segoe UI" panose="020B0502040204020203" pitchFamily="34" charset="0"/>
                <a:ea typeface="+mn-ea"/>
                <a:cs typeface="Segoe UI" panose="020B0502040204020203" pitchFamily="34" charset="0"/>
              </a:rPr>
              <a:t>Dự giờ - Thăm lớp</a:t>
            </a:r>
          </a:p>
        </p:txBody>
      </p:sp>
      <p:pic>
        <p:nvPicPr>
          <p:cNvPr id="46" name="Picture 45" descr="24 Trang Thu">
            <a:extLst>
              <a:ext uri="{FF2B5EF4-FFF2-40B4-BE49-F238E27FC236}">
                <a16:creationId xmlns:a16="http://schemas.microsoft.com/office/drawing/2014/main" xmlns="" id="{8556D508-2D5B-0BCB-422B-4D252816BB89}"/>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5941" b="97030" l="3883" r="93204">
                        <a14:foregroundMark x1="51456" y1="7591" x2="51456" y2="7591"/>
                        <a14:foregroundMark x1="51456" y1="7591" x2="51456" y2="7591"/>
                        <a14:foregroundMark x1="51456" y1="5941" x2="51456" y2="5941"/>
                        <a14:foregroundMark x1="51456" y1="5941" x2="51456" y2="5941"/>
                        <a14:foregroundMark x1="51456" y1="5941" x2="51456" y2="5941"/>
                        <a14:foregroundMark x1="34951" y1="27723" x2="37864" y2="34323"/>
                        <a14:foregroundMark x1="93204" y1="48185" x2="93204" y2="48185"/>
                        <a14:foregroundMark x1="93204" y1="48185" x2="93204" y2="48185"/>
                        <a14:foregroundMark x1="51780" y1="97030" x2="51780" y2="97030"/>
                        <a14:foregroundMark x1="51780" y1="97030" x2="51780" y2="97030"/>
                        <a14:foregroundMark x1="47249" y1="97030" x2="47249" y2="97030"/>
                        <a14:foregroundMark x1="46926" y1="97030" x2="46926" y2="97030"/>
                        <a14:foregroundMark x1="5502" y1="60726" x2="5502" y2="60726"/>
                        <a14:foregroundMark x1="5502" y1="60726" x2="5502" y2="60726"/>
                        <a14:foregroundMark x1="5502" y1="60726" x2="5502" y2="60726"/>
                        <a14:foregroundMark x1="3883" y1="54785" x2="11650" y2="73267"/>
                        <a14:foregroundMark x1="11650" y1="73267" x2="24272" y2="87129"/>
                        <a14:foregroundMark x1="24272" y1="87129" x2="27184" y2="89109"/>
                        <a14:foregroundMark x1="31715" y1="93069" x2="31715" y2="93069"/>
                        <a14:foregroundMark x1="31715" y1="93069" x2="31715" y2="93069"/>
                        <a14:foregroundMark x1="31715" y1="93069" x2="31715" y2="93069"/>
                        <a14:foregroundMark x1="31715" y1="93069" x2="16181" y2="82508"/>
                        <a14:foregroundMark x1="16181" y1="82508" x2="5502" y2="65347"/>
                        <a14:foregroundMark x1="5502" y1="65347" x2="3560" y2="47195"/>
                        <a14:foregroundMark x1="3560" y1="47195" x2="10032" y2="32013"/>
                      </a14:backgroundRemoval>
                    </a14:imgEffect>
                  </a14:imgLayer>
                </a14:imgProps>
              </a:ext>
            </a:extLst>
          </a:blip>
          <a:stretch>
            <a:fillRect/>
          </a:stretch>
        </p:blipFill>
        <p:spPr>
          <a:xfrm>
            <a:off x="5859201" y="4715996"/>
            <a:ext cx="1784771" cy="1750115"/>
          </a:xfrm>
          <a:prstGeom prst="rect">
            <a:avLst/>
          </a:prstGeom>
        </p:spPr>
      </p:pic>
      <p:pic>
        <p:nvPicPr>
          <p:cNvPr id="47" name="Picture 46" descr="24 Trang Thu">
            <a:extLst>
              <a:ext uri="{FF2B5EF4-FFF2-40B4-BE49-F238E27FC236}">
                <a16:creationId xmlns:a16="http://schemas.microsoft.com/office/drawing/2014/main" xmlns="" id="{970BD3E6-F5E9-62EA-4A8D-BF2864DBC024}"/>
              </a:ext>
            </a:extLst>
          </p:cNvPr>
          <p:cNvPicPr>
            <a:picLocks noChangeAspect="1"/>
          </p:cNvPicPr>
          <p:nvPr/>
        </p:nvPicPr>
        <p:blipFill rotWithShape="1">
          <a:blip r:embed="rId7">
            <a:extLst>
              <a:ext uri="{BEBA8EAE-BF5A-486C-A8C5-ECC9F3942E4B}">
                <a14:imgProps xmlns:a14="http://schemas.microsoft.com/office/drawing/2010/main">
                  <a14:imgLayer r:embed="rId8">
                    <a14:imgEffect>
                      <a14:backgroundRemoval t="7050" b="23900" l="7500" r="34900">
                        <a14:foregroundMark x1="11800" y1="16550" x2="11800" y2="16550"/>
                        <a14:foregroundMark x1="11800" y1="16550" x2="11800" y2="16550"/>
                        <a14:foregroundMark x1="14850" y1="15650" x2="7500" y2="17700"/>
                        <a14:foregroundMark x1="12050" y1="23550" x2="22950" y2="23900"/>
                        <a14:foregroundMark x1="22950" y1="23900" x2="27950" y2="23550"/>
                        <a14:foregroundMark x1="34900" y1="14150" x2="34250" y2="15750"/>
                      </a14:backgroundRemoval>
                    </a14:imgEffect>
                  </a14:imgLayer>
                </a14:imgProps>
              </a:ext>
              <a:ext uri="{28A0092B-C50C-407E-A947-70E740481C1C}">
                <a14:useLocalDpi xmlns:a14="http://schemas.microsoft.com/office/drawing/2010/main" val="0"/>
              </a:ext>
            </a:extLst>
          </a:blip>
          <a:srcRect l="6240" t="5099" r="62991" b="74984"/>
          <a:stretch/>
        </p:blipFill>
        <p:spPr>
          <a:xfrm>
            <a:off x="229549" y="211464"/>
            <a:ext cx="3451787" cy="2295861"/>
          </a:xfrm>
          <a:prstGeom prst="rect">
            <a:avLst/>
          </a:prstGeom>
        </p:spPr>
      </p:pic>
      <p:pic>
        <p:nvPicPr>
          <p:cNvPr id="48" name="Picture 47" descr="24 Trang Thu">
            <a:extLst>
              <a:ext uri="{FF2B5EF4-FFF2-40B4-BE49-F238E27FC236}">
                <a16:creationId xmlns:a16="http://schemas.microsoft.com/office/drawing/2014/main" xmlns="" id="{88F28C5F-9301-11CC-3CEC-7EA10D45FC3C}"/>
              </a:ext>
            </a:extLst>
          </p:cNvPr>
          <p:cNvPicPr>
            <a:picLocks noChangeAspect="1"/>
          </p:cNvPicPr>
          <p:nvPr/>
        </p:nvPicPr>
        <p:blipFill>
          <a:blip r:embed="rId9">
            <a:extLst>
              <a:ext uri="{BEBA8EAE-BF5A-486C-A8C5-ECC9F3942E4B}">
                <a14:imgProps xmlns:a14="http://schemas.microsoft.com/office/drawing/2010/main">
                  <a14:imgLayer r:embed="rId10">
                    <a14:imgEffect>
                      <a14:backgroundRemoval t="9694" b="92347" l="3667" r="91667">
                        <a14:foregroundMark x1="6000" y1="45408" x2="6000" y2="45408"/>
                        <a14:foregroundMark x1="6000" y1="45408" x2="6000" y2="45408"/>
                        <a14:foregroundMark x1="3667" y1="65306" x2="3667" y2="65306"/>
                        <a14:foregroundMark x1="3667" y1="65306" x2="3667" y2="65306"/>
                        <a14:foregroundMark x1="3667" y1="65306" x2="3667" y2="65306"/>
                        <a14:foregroundMark x1="52000" y1="90306" x2="52000" y2="90306"/>
                        <a14:foregroundMark x1="52000" y1="90306" x2="52000" y2="90306"/>
                        <a14:foregroundMark x1="90667" y1="67857" x2="90667" y2="67857"/>
                        <a14:foregroundMark x1="90667" y1="67857" x2="90667" y2="67857"/>
                        <a14:foregroundMark x1="91667" y1="48980" x2="91667" y2="48980"/>
                        <a14:foregroundMark x1="91667" y1="48980" x2="91667" y2="48980"/>
                        <a14:foregroundMark x1="50667" y1="92347" x2="50667" y2="92347"/>
                        <a14:foregroundMark x1="50667" y1="92347" x2="50667" y2="92347"/>
                      </a14:backgroundRemoval>
                    </a14:imgEffect>
                  </a14:imgLayer>
                </a14:imgProps>
              </a:ext>
            </a:extLst>
          </a:blip>
          <a:stretch>
            <a:fillRect/>
          </a:stretch>
        </p:blipFill>
        <p:spPr>
          <a:xfrm>
            <a:off x="8812857" y="43437"/>
            <a:ext cx="3359675" cy="2194988"/>
          </a:xfrm>
          <a:prstGeom prst="rect">
            <a:avLst/>
          </a:prstGeom>
        </p:spPr>
      </p:pic>
      <p:pic>
        <p:nvPicPr>
          <p:cNvPr id="49" name="Picture 48" descr="24 Trang Thu">
            <a:extLst>
              <a:ext uri="{FF2B5EF4-FFF2-40B4-BE49-F238E27FC236}">
                <a16:creationId xmlns:a16="http://schemas.microsoft.com/office/drawing/2014/main" xmlns="" id="{30C5C94E-6477-289D-D8C4-FAD210CBA186}"/>
              </a:ext>
            </a:extLst>
          </p:cNvPr>
          <p:cNvPicPr>
            <a:picLocks noChangeAspect="1"/>
          </p:cNvPicPr>
          <p:nvPr/>
        </p:nvPicPr>
        <p:blipFill rotWithShape="1">
          <a:blip r:embed="rId11">
            <a:extLst>
              <a:ext uri="{BEBA8EAE-BF5A-486C-A8C5-ECC9F3942E4B}">
                <a14:imgProps xmlns:a14="http://schemas.microsoft.com/office/drawing/2010/main">
                  <a14:imgLayer r:embed="rId8">
                    <a14:imgEffect>
                      <a14:backgroundRemoval t="30450" b="50500" l="71050" r="92750">
                        <a14:foregroundMark x1="82000" y1="50500" x2="82000" y2="50500"/>
                        <a14:foregroundMark x1="77850" y1="49500" x2="80550" y2="49650"/>
                        <a14:foregroundMark x1="71050" y1="49600" x2="71050" y2="49600"/>
                        <a14:foregroundMark x1="71050" y1="49600" x2="71050" y2="49600"/>
                      </a14:backgroundRemoval>
                    </a14:imgEffect>
                  </a14:imgLayer>
                </a14:imgProps>
              </a:ext>
              <a:ext uri="{28A0092B-C50C-407E-A947-70E740481C1C}">
                <a14:useLocalDpi xmlns:a14="http://schemas.microsoft.com/office/drawing/2010/main" val="0"/>
              </a:ext>
            </a:extLst>
          </a:blip>
          <a:srcRect l="69677" t="28109" r="4659" b="48045"/>
          <a:stretch/>
        </p:blipFill>
        <p:spPr>
          <a:xfrm>
            <a:off x="9725965" y="4418135"/>
            <a:ext cx="2398323" cy="2228403"/>
          </a:xfrm>
          <a:prstGeom prst="rect">
            <a:avLst/>
          </a:prstGeom>
        </p:spPr>
      </p:pic>
      <p:pic>
        <p:nvPicPr>
          <p:cNvPr id="51" name="Picture 50" descr="24 Trang Thu">
            <a:extLst>
              <a:ext uri="{FF2B5EF4-FFF2-40B4-BE49-F238E27FC236}">
                <a16:creationId xmlns:a16="http://schemas.microsoft.com/office/drawing/2014/main" xmlns="" id="{A46E29E6-9FD3-468F-6FF2-720133B9ECA1}"/>
              </a:ext>
            </a:extLst>
          </p:cNvPr>
          <p:cNvPicPr>
            <a:picLocks noChangeAspect="1"/>
          </p:cNvPicPr>
          <p:nvPr/>
        </p:nvPicPr>
        <p:blipFill>
          <a:blip r:embed="rId12">
            <a:extLst>
              <a:ext uri="{BEBA8EAE-BF5A-486C-A8C5-ECC9F3942E4B}">
                <a14:imgProps xmlns:a14="http://schemas.microsoft.com/office/drawing/2010/main">
                  <a14:imgLayer r:embed="rId13">
                    <a14:imgEffect>
                      <a14:backgroundRemoval t="7018" b="94035" l="6022" r="98495">
                        <a14:foregroundMark x1="23871" y1="49474" x2="23871" y2="49474"/>
                        <a14:foregroundMark x1="23871" y1="50175" x2="23871" y2="50175"/>
                        <a14:foregroundMark x1="31828" y1="24211" x2="17204" y2="77193"/>
                        <a14:foregroundMark x1="36559" y1="41754" x2="35914" y2="78596"/>
                        <a14:foregroundMark x1="36989" y1="89474" x2="36989" y2="89474"/>
                        <a14:foregroundMark x1="28387" y1="75439" x2="39570" y2="88421"/>
                        <a14:foregroundMark x1="39570" y1="88421" x2="40215" y2="90877"/>
                        <a14:foregroundMark x1="42151" y1="91579" x2="50108" y2="71930"/>
                        <a14:foregroundMark x1="50108" y1="71930" x2="95699" y2="22807"/>
                        <a14:foregroundMark x1="95699" y1="22807" x2="95699" y2="22807"/>
                        <a14:foregroundMark x1="33548" y1="8070" x2="46882" y2="7719"/>
                        <a14:foregroundMark x1="46882" y1="7719" x2="98495" y2="18246"/>
                        <a14:foregroundMark x1="33763" y1="31228" x2="27957" y2="62456"/>
                        <a14:foregroundMark x1="35484" y1="16842" x2="16774" y2="55088"/>
                        <a14:foregroundMark x1="6022" y1="46667" x2="6022" y2="46667"/>
                        <a14:foregroundMark x1="6022" y1="46667" x2="6022" y2="46667"/>
                        <a14:foregroundMark x1="34194" y1="26667" x2="28387" y2="63509"/>
                        <a14:foregroundMark x1="21505" y1="70175" x2="35484" y2="64211"/>
                        <a14:foregroundMark x1="14839" y1="45614" x2="21075" y2="51930"/>
                        <a14:foregroundMark x1="10108" y1="54386" x2="10108" y2="54386"/>
                        <a14:foregroundMark x1="10108" y1="54386" x2="10108" y2="54386"/>
                        <a14:foregroundMark x1="15054" y1="92982" x2="15054" y2="92982"/>
                        <a14:foregroundMark x1="15054" y1="92982" x2="15054" y2="92982"/>
                        <a14:foregroundMark x1="20645" y1="87368" x2="20645" y2="87368"/>
                        <a14:foregroundMark x1="20645" y1="87368" x2="20645" y2="87368"/>
                        <a14:foregroundMark x1="27957" y1="79649" x2="27957" y2="79649"/>
                        <a14:foregroundMark x1="27957" y1="79649" x2="27957" y2="79649"/>
                        <a14:foregroundMark x1="31183" y1="84211" x2="31183" y2="84211"/>
                        <a14:foregroundMark x1="31183" y1="84211" x2="31183" y2="84211"/>
                        <a14:foregroundMark x1="40000" y1="94035" x2="40000" y2="94035"/>
                        <a14:foregroundMark x1="40000" y1="94035" x2="40000" y2="94035"/>
                      </a14:backgroundRemoval>
                    </a14:imgEffect>
                  </a14:imgLayer>
                </a14:imgProps>
              </a:ext>
            </a:extLst>
          </a:blip>
          <a:stretch>
            <a:fillRect/>
          </a:stretch>
        </p:blipFill>
        <p:spPr>
          <a:xfrm>
            <a:off x="8877527" y="2632118"/>
            <a:ext cx="2984479" cy="1829197"/>
          </a:xfrm>
          <a:prstGeom prst="rect">
            <a:avLst/>
          </a:prstGeom>
        </p:spPr>
      </p:pic>
      <p:pic>
        <p:nvPicPr>
          <p:cNvPr id="53" name="Picture 52" descr="24 Trang Thu">
            <a:extLst>
              <a:ext uri="{FF2B5EF4-FFF2-40B4-BE49-F238E27FC236}">
                <a16:creationId xmlns:a16="http://schemas.microsoft.com/office/drawing/2014/main" xmlns="" id="{107C0F1B-FDE6-7F9B-E002-455A784F41B7}"/>
              </a:ext>
            </a:extLst>
          </p:cNvPr>
          <p:cNvPicPr>
            <a:picLocks noChangeAspect="1"/>
          </p:cNvPicPr>
          <p:nvPr/>
        </p:nvPicPr>
        <p:blipFill>
          <a:blip r:embed="rId14">
            <a:extLst>
              <a:ext uri="{BEBA8EAE-BF5A-486C-A8C5-ECC9F3942E4B}">
                <a14:imgProps xmlns:a14="http://schemas.microsoft.com/office/drawing/2010/main">
                  <a14:imgLayer r:embed="rId15">
                    <a14:imgEffect>
                      <a14:backgroundRemoval t="2186" b="97541" l="4110" r="95548">
                        <a14:foregroundMark x1="6507" y1="9836" x2="13356" y2="71585"/>
                        <a14:foregroundMark x1="13356" y1="71585" x2="20205" y2="82787"/>
                        <a14:foregroundMark x1="20205" y1="82787" x2="39726" y2="93989"/>
                        <a14:foregroundMark x1="39726" y1="93989" x2="58219" y2="91530"/>
                        <a14:foregroundMark x1="58219" y1="91530" x2="62329" y2="88798"/>
                        <a14:foregroundMark x1="85959" y1="8470" x2="86301" y2="30601"/>
                        <a14:foregroundMark x1="11644" y1="7104" x2="79452" y2="5738"/>
                        <a14:foregroundMark x1="79452" y1="5738" x2="86644" y2="6284"/>
                        <a14:foregroundMark x1="90753" y1="6831" x2="91438" y2="91530"/>
                        <a14:foregroundMark x1="29452" y1="96175" x2="65207" y2="97760"/>
                        <a14:foregroundMark x1="88409" y1="97616" x2="89384" y2="97541"/>
                        <a14:foregroundMark x1="89384" y1="97541" x2="95548" y2="95082"/>
                        <a14:foregroundMark x1="92466" y1="37432" x2="94178" y2="94262"/>
                        <a14:foregroundMark x1="91781" y1="9563" x2="92808" y2="38798"/>
                        <a14:foregroundMark x1="82877" y1="2459" x2="82877" y2="2459"/>
                        <a14:foregroundMark x1="82877" y1="2459" x2="82877" y2="2459"/>
                        <a14:foregroundMark x1="4110" y1="7104" x2="5479" y2="21585"/>
                        <a14:backgroundMark x1="64041" y1="99180" x2="79795" y2="99727"/>
                        <a14:backgroundMark x1="79795" y1="99727" x2="86986" y2="99454"/>
                      </a14:backgroundRemoval>
                    </a14:imgEffect>
                  </a14:imgLayer>
                </a14:imgProps>
              </a:ext>
            </a:extLst>
          </a:blip>
          <a:stretch>
            <a:fillRect/>
          </a:stretch>
        </p:blipFill>
        <p:spPr>
          <a:xfrm rot="21001813">
            <a:off x="321935" y="3296817"/>
            <a:ext cx="2720216" cy="3409586"/>
          </a:xfrm>
          <a:prstGeom prst="rect">
            <a:avLst/>
          </a:prstGeom>
        </p:spPr>
      </p:pic>
    </p:spTree>
    <p:extLst>
      <p:ext uri="{BB962C8B-B14F-4D97-AF65-F5344CB8AC3E}">
        <p14:creationId xmlns:p14="http://schemas.microsoft.com/office/powerpoint/2010/main" val="3377726250"/>
      </p:ext>
    </p:extLst>
  </p:cSld>
  <p:clrMapOvr>
    <a:masterClrMapping/>
  </p:clrMapOvr>
  <mc:AlternateContent xmlns:mc="http://schemas.openxmlformats.org/markup-compatibility/2006">
    <mc:Choice xmlns:p159="http://schemas.microsoft.com/office/powerpoint/2015/09/main" xmlns="" Requires="p159">
      <p:transition spd="slow">
        <p159:morph option="byObject"/>
        <p:sndAc>
          <p:stSnd>
            <p:snd r:embed="rId16" name="applause.wav"/>
          </p:stSnd>
        </p:sndAc>
      </p:transition>
    </mc:Choice>
    <mc:Fallback>
      <p:transition spd="slow">
        <p:fade/>
        <p:sndAc>
          <p:stSnd>
            <p:snd r:embed="rId2" name="applause.wav"/>
          </p:stSnd>
        </p:sndAc>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Google Shape;817;p36" descr="24 Trang Thu">
            <a:extLst>
              <a:ext uri="{FF2B5EF4-FFF2-40B4-BE49-F238E27FC236}">
                <a16:creationId xmlns:a16="http://schemas.microsoft.com/office/drawing/2014/main" xmlns="" id="{0FBA3D02-8F4D-76B9-CBA8-084EA7F0A210}"/>
              </a:ext>
            </a:extLst>
          </p:cNvPr>
          <p:cNvSpPr/>
          <p:nvPr/>
        </p:nvSpPr>
        <p:spPr>
          <a:xfrm>
            <a:off x="2322534" y="-12842"/>
            <a:ext cx="7361794" cy="584776"/>
          </a:xfrm>
          <a:custGeom>
            <a:avLst/>
            <a:gdLst/>
            <a:ahLst/>
            <a:cxnLst/>
            <a:rect l="l" t="t" r="r" b="b"/>
            <a:pathLst>
              <a:path w="44810" h="12072" extrusionOk="0">
                <a:moveTo>
                  <a:pt x="3215" y="197"/>
                </a:moveTo>
                <a:lnTo>
                  <a:pt x="3389" y="387"/>
                </a:lnTo>
                <a:cubicBezTo>
                  <a:pt x="3400" y="389"/>
                  <a:pt x="3411" y="390"/>
                  <a:pt x="3422" y="390"/>
                </a:cubicBezTo>
                <a:cubicBezTo>
                  <a:pt x="3438" y="390"/>
                  <a:pt x="3454" y="388"/>
                  <a:pt x="3467" y="388"/>
                </a:cubicBezTo>
                <a:cubicBezTo>
                  <a:pt x="3496" y="388"/>
                  <a:pt x="3515" y="397"/>
                  <a:pt x="3515" y="450"/>
                </a:cubicBezTo>
                <a:cubicBezTo>
                  <a:pt x="3484" y="482"/>
                  <a:pt x="3448" y="490"/>
                  <a:pt x="3417" y="490"/>
                </a:cubicBezTo>
                <a:cubicBezTo>
                  <a:pt x="3385" y="490"/>
                  <a:pt x="3357" y="482"/>
                  <a:pt x="3341" y="482"/>
                </a:cubicBezTo>
                <a:lnTo>
                  <a:pt x="3357" y="482"/>
                </a:lnTo>
                <a:lnTo>
                  <a:pt x="3151" y="339"/>
                </a:lnTo>
                <a:lnTo>
                  <a:pt x="3215" y="197"/>
                </a:lnTo>
                <a:close/>
                <a:moveTo>
                  <a:pt x="10023" y="482"/>
                </a:moveTo>
                <a:cubicBezTo>
                  <a:pt x="10055" y="482"/>
                  <a:pt x="10102" y="498"/>
                  <a:pt x="10134" y="498"/>
                </a:cubicBezTo>
                <a:lnTo>
                  <a:pt x="10134" y="545"/>
                </a:lnTo>
                <a:lnTo>
                  <a:pt x="10150" y="545"/>
                </a:lnTo>
                <a:cubicBezTo>
                  <a:pt x="10102" y="561"/>
                  <a:pt x="10071" y="561"/>
                  <a:pt x="10023" y="561"/>
                </a:cubicBezTo>
                <a:cubicBezTo>
                  <a:pt x="10007" y="561"/>
                  <a:pt x="9991" y="513"/>
                  <a:pt x="9991" y="498"/>
                </a:cubicBezTo>
                <a:cubicBezTo>
                  <a:pt x="9991" y="498"/>
                  <a:pt x="10023" y="482"/>
                  <a:pt x="10023" y="482"/>
                </a:cubicBezTo>
                <a:close/>
                <a:moveTo>
                  <a:pt x="2344" y="577"/>
                </a:moveTo>
                <a:cubicBezTo>
                  <a:pt x="2360" y="577"/>
                  <a:pt x="2375" y="608"/>
                  <a:pt x="2375" y="608"/>
                </a:cubicBezTo>
                <a:lnTo>
                  <a:pt x="2312" y="640"/>
                </a:lnTo>
                <a:cubicBezTo>
                  <a:pt x="2312" y="624"/>
                  <a:pt x="2296" y="624"/>
                  <a:pt x="2280" y="608"/>
                </a:cubicBezTo>
                <a:cubicBezTo>
                  <a:pt x="2296" y="593"/>
                  <a:pt x="2328" y="593"/>
                  <a:pt x="2344" y="577"/>
                </a:cubicBezTo>
                <a:close/>
                <a:moveTo>
                  <a:pt x="14485" y="572"/>
                </a:moveTo>
                <a:cubicBezTo>
                  <a:pt x="14544" y="572"/>
                  <a:pt x="14603" y="579"/>
                  <a:pt x="14662" y="593"/>
                </a:cubicBezTo>
                <a:cubicBezTo>
                  <a:pt x="14662" y="637"/>
                  <a:pt x="14662" y="657"/>
                  <a:pt x="14586" y="657"/>
                </a:cubicBezTo>
                <a:cubicBezTo>
                  <a:pt x="14527" y="657"/>
                  <a:pt x="14421" y="645"/>
                  <a:pt x="14235" y="624"/>
                </a:cubicBezTo>
                <a:cubicBezTo>
                  <a:pt x="14318" y="587"/>
                  <a:pt x="14402" y="572"/>
                  <a:pt x="14485" y="572"/>
                </a:cubicBezTo>
                <a:close/>
                <a:moveTo>
                  <a:pt x="3135" y="482"/>
                </a:moveTo>
                <a:cubicBezTo>
                  <a:pt x="3167" y="577"/>
                  <a:pt x="3310" y="529"/>
                  <a:pt x="3341" y="624"/>
                </a:cubicBezTo>
                <a:cubicBezTo>
                  <a:pt x="3310" y="656"/>
                  <a:pt x="3274" y="660"/>
                  <a:pt x="3234" y="660"/>
                </a:cubicBezTo>
                <a:cubicBezTo>
                  <a:pt x="3221" y="660"/>
                  <a:pt x="3208" y="659"/>
                  <a:pt x="3194" y="659"/>
                </a:cubicBezTo>
                <a:cubicBezTo>
                  <a:pt x="3165" y="659"/>
                  <a:pt x="3135" y="661"/>
                  <a:pt x="3104" y="672"/>
                </a:cubicBezTo>
                <a:lnTo>
                  <a:pt x="3104" y="513"/>
                </a:lnTo>
                <a:lnTo>
                  <a:pt x="3135" y="482"/>
                </a:lnTo>
                <a:close/>
                <a:moveTo>
                  <a:pt x="17164" y="656"/>
                </a:moveTo>
                <a:cubicBezTo>
                  <a:pt x="17180" y="672"/>
                  <a:pt x="17180" y="703"/>
                  <a:pt x="17196" y="719"/>
                </a:cubicBezTo>
                <a:cubicBezTo>
                  <a:pt x="17196" y="719"/>
                  <a:pt x="17164" y="735"/>
                  <a:pt x="17164" y="751"/>
                </a:cubicBezTo>
                <a:cubicBezTo>
                  <a:pt x="17148" y="735"/>
                  <a:pt x="17148" y="703"/>
                  <a:pt x="17132" y="688"/>
                </a:cubicBezTo>
                <a:cubicBezTo>
                  <a:pt x="17132" y="672"/>
                  <a:pt x="17164" y="672"/>
                  <a:pt x="17164" y="656"/>
                </a:cubicBezTo>
                <a:close/>
                <a:moveTo>
                  <a:pt x="15422" y="577"/>
                </a:moveTo>
                <a:cubicBezTo>
                  <a:pt x="15438" y="577"/>
                  <a:pt x="15454" y="593"/>
                  <a:pt x="15470" y="624"/>
                </a:cubicBezTo>
                <a:lnTo>
                  <a:pt x="15343" y="751"/>
                </a:lnTo>
                <a:lnTo>
                  <a:pt x="15185" y="656"/>
                </a:lnTo>
                <a:lnTo>
                  <a:pt x="15042" y="751"/>
                </a:lnTo>
                <a:cubicBezTo>
                  <a:pt x="15027" y="756"/>
                  <a:pt x="15013" y="758"/>
                  <a:pt x="15001" y="758"/>
                </a:cubicBezTo>
                <a:cubicBezTo>
                  <a:pt x="14937" y="758"/>
                  <a:pt x="14911" y="698"/>
                  <a:pt x="14884" y="672"/>
                </a:cubicBezTo>
                <a:cubicBezTo>
                  <a:pt x="14876" y="669"/>
                  <a:pt x="14867" y="668"/>
                  <a:pt x="14857" y="668"/>
                </a:cubicBezTo>
                <a:cubicBezTo>
                  <a:pt x="14842" y="668"/>
                  <a:pt x="14827" y="670"/>
                  <a:pt x="14812" y="670"/>
                </a:cubicBezTo>
                <a:cubicBezTo>
                  <a:pt x="14782" y="670"/>
                  <a:pt x="14757" y="662"/>
                  <a:pt x="14757" y="608"/>
                </a:cubicBezTo>
                <a:cubicBezTo>
                  <a:pt x="14773" y="593"/>
                  <a:pt x="14789" y="577"/>
                  <a:pt x="14789" y="577"/>
                </a:cubicBezTo>
                <a:close/>
                <a:moveTo>
                  <a:pt x="15763" y="672"/>
                </a:moveTo>
                <a:cubicBezTo>
                  <a:pt x="15834" y="672"/>
                  <a:pt x="15905" y="688"/>
                  <a:pt x="15977" y="719"/>
                </a:cubicBezTo>
                <a:cubicBezTo>
                  <a:pt x="15905" y="751"/>
                  <a:pt x="15834" y="767"/>
                  <a:pt x="15763" y="767"/>
                </a:cubicBezTo>
                <a:cubicBezTo>
                  <a:pt x="15692" y="767"/>
                  <a:pt x="15620" y="751"/>
                  <a:pt x="15549" y="719"/>
                </a:cubicBezTo>
                <a:cubicBezTo>
                  <a:pt x="15620" y="688"/>
                  <a:pt x="15692" y="672"/>
                  <a:pt x="15763" y="672"/>
                </a:cubicBezTo>
                <a:close/>
                <a:moveTo>
                  <a:pt x="16293" y="672"/>
                </a:moveTo>
                <a:cubicBezTo>
                  <a:pt x="16384" y="672"/>
                  <a:pt x="16475" y="688"/>
                  <a:pt x="16562" y="719"/>
                </a:cubicBezTo>
                <a:cubicBezTo>
                  <a:pt x="16475" y="751"/>
                  <a:pt x="16384" y="767"/>
                  <a:pt x="16293" y="767"/>
                </a:cubicBezTo>
                <a:cubicBezTo>
                  <a:pt x="16202" y="767"/>
                  <a:pt x="16111" y="751"/>
                  <a:pt x="16024" y="719"/>
                </a:cubicBezTo>
                <a:cubicBezTo>
                  <a:pt x="16111" y="688"/>
                  <a:pt x="16202" y="672"/>
                  <a:pt x="16293" y="672"/>
                </a:cubicBezTo>
                <a:close/>
                <a:moveTo>
                  <a:pt x="18431" y="751"/>
                </a:moveTo>
                <a:lnTo>
                  <a:pt x="18462" y="798"/>
                </a:lnTo>
                <a:lnTo>
                  <a:pt x="18431" y="846"/>
                </a:lnTo>
                <a:cubicBezTo>
                  <a:pt x="18415" y="814"/>
                  <a:pt x="18415" y="798"/>
                  <a:pt x="18399" y="783"/>
                </a:cubicBezTo>
                <a:cubicBezTo>
                  <a:pt x="18399" y="767"/>
                  <a:pt x="18415" y="751"/>
                  <a:pt x="18431" y="751"/>
                </a:cubicBezTo>
                <a:close/>
                <a:moveTo>
                  <a:pt x="19064" y="751"/>
                </a:moveTo>
                <a:lnTo>
                  <a:pt x="19096" y="798"/>
                </a:lnTo>
                <a:lnTo>
                  <a:pt x="19064" y="846"/>
                </a:lnTo>
                <a:cubicBezTo>
                  <a:pt x="19048" y="814"/>
                  <a:pt x="19048" y="798"/>
                  <a:pt x="19032" y="783"/>
                </a:cubicBezTo>
                <a:cubicBezTo>
                  <a:pt x="19032" y="767"/>
                  <a:pt x="19064" y="751"/>
                  <a:pt x="19064" y="751"/>
                </a:cubicBezTo>
                <a:close/>
                <a:moveTo>
                  <a:pt x="17500" y="666"/>
                </a:moveTo>
                <a:cubicBezTo>
                  <a:pt x="17540" y="666"/>
                  <a:pt x="17580" y="674"/>
                  <a:pt x="17620" y="674"/>
                </a:cubicBezTo>
                <a:cubicBezTo>
                  <a:pt x="17632" y="674"/>
                  <a:pt x="17643" y="674"/>
                  <a:pt x="17655" y="672"/>
                </a:cubicBezTo>
                <a:lnTo>
                  <a:pt x="17940" y="814"/>
                </a:lnTo>
                <a:cubicBezTo>
                  <a:pt x="17850" y="844"/>
                  <a:pt x="17759" y="855"/>
                  <a:pt x="17669" y="855"/>
                </a:cubicBezTo>
                <a:cubicBezTo>
                  <a:pt x="17617" y="855"/>
                  <a:pt x="17565" y="852"/>
                  <a:pt x="17512" y="846"/>
                </a:cubicBezTo>
                <a:lnTo>
                  <a:pt x="17370" y="719"/>
                </a:lnTo>
                <a:cubicBezTo>
                  <a:pt x="17413" y="676"/>
                  <a:pt x="17457" y="666"/>
                  <a:pt x="17500" y="666"/>
                </a:cubicBezTo>
                <a:close/>
                <a:moveTo>
                  <a:pt x="19747" y="846"/>
                </a:moveTo>
                <a:cubicBezTo>
                  <a:pt x="19781" y="846"/>
                  <a:pt x="19816" y="862"/>
                  <a:pt x="19840" y="893"/>
                </a:cubicBezTo>
                <a:cubicBezTo>
                  <a:pt x="19824" y="925"/>
                  <a:pt x="19789" y="941"/>
                  <a:pt x="19753" y="941"/>
                </a:cubicBezTo>
                <a:cubicBezTo>
                  <a:pt x="19717" y="941"/>
                  <a:pt x="19682" y="925"/>
                  <a:pt x="19666" y="893"/>
                </a:cubicBezTo>
                <a:cubicBezTo>
                  <a:pt x="19682" y="862"/>
                  <a:pt x="19713" y="846"/>
                  <a:pt x="19747" y="846"/>
                </a:cubicBezTo>
                <a:close/>
                <a:moveTo>
                  <a:pt x="22065" y="956"/>
                </a:moveTo>
                <a:cubicBezTo>
                  <a:pt x="22120" y="956"/>
                  <a:pt x="22205" y="968"/>
                  <a:pt x="22358" y="988"/>
                </a:cubicBezTo>
                <a:cubicBezTo>
                  <a:pt x="22266" y="1019"/>
                  <a:pt x="22174" y="1037"/>
                  <a:pt x="22081" y="1037"/>
                </a:cubicBezTo>
                <a:cubicBezTo>
                  <a:pt x="22031" y="1037"/>
                  <a:pt x="21981" y="1031"/>
                  <a:pt x="21930" y="1020"/>
                </a:cubicBezTo>
                <a:cubicBezTo>
                  <a:pt x="21975" y="975"/>
                  <a:pt x="21994" y="956"/>
                  <a:pt x="22065" y="956"/>
                </a:cubicBezTo>
                <a:close/>
                <a:moveTo>
                  <a:pt x="24131" y="1020"/>
                </a:moveTo>
                <a:lnTo>
                  <a:pt x="24163" y="1052"/>
                </a:lnTo>
                <a:cubicBezTo>
                  <a:pt x="24147" y="1068"/>
                  <a:pt x="24147" y="1099"/>
                  <a:pt x="24131" y="1115"/>
                </a:cubicBezTo>
                <a:lnTo>
                  <a:pt x="24099" y="1083"/>
                </a:lnTo>
                <a:lnTo>
                  <a:pt x="24131" y="1020"/>
                </a:lnTo>
                <a:close/>
                <a:moveTo>
                  <a:pt x="23751" y="1036"/>
                </a:moveTo>
                <a:cubicBezTo>
                  <a:pt x="23767" y="1036"/>
                  <a:pt x="23767" y="1068"/>
                  <a:pt x="23783" y="1068"/>
                </a:cubicBezTo>
                <a:cubicBezTo>
                  <a:pt x="23720" y="1112"/>
                  <a:pt x="23688" y="1132"/>
                  <a:pt x="23581" y="1132"/>
                </a:cubicBezTo>
                <a:cubicBezTo>
                  <a:pt x="23498" y="1132"/>
                  <a:pt x="23370" y="1120"/>
                  <a:pt x="23149" y="1099"/>
                </a:cubicBezTo>
                <a:cubicBezTo>
                  <a:pt x="23197" y="1052"/>
                  <a:pt x="23213" y="1036"/>
                  <a:pt x="23213" y="1036"/>
                </a:cubicBezTo>
                <a:close/>
                <a:moveTo>
                  <a:pt x="24448" y="1036"/>
                </a:moveTo>
                <a:cubicBezTo>
                  <a:pt x="24448" y="1083"/>
                  <a:pt x="24448" y="1115"/>
                  <a:pt x="24448" y="1163"/>
                </a:cubicBezTo>
                <a:cubicBezTo>
                  <a:pt x="24448" y="1163"/>
                  <a:pt x="24400" y="1194"/>
                  <a:pt x="24400" y="1194"/>
                </a:cubicBezTo>
                <a:cubicBezTo>
                  <a:pt x="24384" y="1194"/>
                  <a:pt x="24368" y="1178"/>
                  <a:pt x="24368" y="1163"/>
                </a:cubicBezTo>
                <a:cubicBezTo>
                  <a:pt x="24368" y="1115"/>
                  <a:pt x="24384" y="1083"/>
                  <a:pt x="24384" y="1036"/>
                </a:cubicBezTo>
                <a:close/>
                <a:moveTo>
                  <a:pt x="25138" y="1119"/>
                </a:moveTo>
                <a:cubicBezTo>
                  <a:pt x="25178" y="1119"/>
                  <a:pt x="25218" y="1128"/>
                  <a:pt x="25255" y="1147"/>
                </a:cubicBezTo>
                <a:cubicBezTo>
                  <a:pt x="25218" y="1184"/>
                  <a:pt x="25203" y="1199"/>
                  <a:pt x="25152" y="1199"/>
                </a:cubicBezTo>
                <a:cubicBezTo>
                  <a:pt x="25116" y="1199"/>
                  <a:pt x="25062" y="1192"/>
                  <a:pt x="24970" y="1178"/>
                </a:cubicBezTo>
                <a:cubicBezTo>
                  <a:pt x="25018" y="1140"/>
                  <a:pt x="25078" y="1119"/>
                  <a:pt x="25138" y="1119"/>
                </a:cubicBezTo>
                <a:close/>
                <a:moveTo>
                  <a:pt x="24764" y="1036"/>
                </a:moveTo>
                <a:lnTo>
                  <a:pt x="24764" y="1036"/>
                </a:lnTo>
                <a:cubicBezTo>
                  <a:pt x="24859" y="1068"/>
                  <a:pt x="24828" y="1131"/>
                  <a:pt x="24780" y="1210"/>
                </a:cubicBezTo>
                <a:cubicBezTo>
                  <a:pt x="24717" y="1131"/>
                  <a:pt x="24717" y="1083"/>
                  <a:pt x="24764" y="1036"/>
                </a:cubicBezTo>
                <a:close/>
                <a:moveTo>
                  <a:pt x="32459" y="1479"/>
                </a:moveTo>
                <a:lnTo>
                  <a:pt x="32491" y="1511"/>
                </a:lnTo>
                <a:lnTo>
                  <a:pt x="32459" y="1574"/>
                </a:lnTo>
                <a:cubicBezTo>
                  <a:pt x="32444" y="1558"/>
                  <a:pt x="32428" y="1543"/>
                  <a:pt x="32428" y="1543"/>
                </a:cubicBezTo>
                <a:cubicBezTo>
                  <a:pt x="32444" y="1527"/>
                  <a:pt x="32444" y="1511"/>
                  <a:pt x="32459" y="1479"/>
                </a:cubicBezTo>
                <a:close/>
                <a:moveTo>
                  <a:pt x="43495" y="2128"/>
                </a:moveTo>
                <a:cubicBezTo>
                  <a:pt x="43511" y="2144"/>
                  <a:pt x="43527" y="2160"/>
                  <a:pt x="43527" y="2160"/>
                </a:cubicBezTo>
                <a:cubicBezTo>
                  <a:pt x="43527" y="2176"/>
                  <a:pt x="43511" y="2208"/>
                  <a:pt x="43495" y="2223"/>
                </a:cubicBezTo>
                <a:lnTo>
                  <a:pt x="43464" y="2192"/>
                </a:lnTo>
                <a:lnTo>
                  <a:pt x="43495" y="2128"/>
                </a:lnTo>
                <a:close/>
                <a:moveTo>
                  <a:pt x="10176" y="2487"/>
                </a:moveTo>
                <a:lnTo>
                  <a:pt x="10166" y="2493"/>
                </a:lnTo>
                <a:lnTo>
                  <a:pt x="10181" y="2493"/>
                </a:lnTo>
                <a:lnTo>
                  <a:pt x="10176" y="2487"/>
                </a:lnTo>
                <a:close/>
                <a:moveTo>
                  <a:pt x="15707" y="2778"/>
                </a:moveTo>
                <a:cubicBezTo>
                  <a:pt x="15723" y="2809"/>
                  <a:pt x="15739" y="2825"/>
                  <a:pt x="15739" y="2841"/>
                </a:cubicBezTo>
                <a:cubicBezTo>
                  <a:pt x="15739" y="2857"/>
                  <a:pt x="15707" y="2873"/>
                  <a:pt x="15707" y="2873"/>
                </a:cubicBezTo>
                <a:cubicBezTo>
                  <a:pt x="15707" y="2857"/>
                  <a:pt x="15692" y="2841"/>
                  <a:pt x="15692" y="2809"/>
                </a:cubicBezTo>
                <a:cubicBezTo>
                  <a:pt x="15692" y="2809"/>
                  <a:pt x="15707" y="2778"/>
                  <a:pt x="15707" y="2778"/>
                </a:cubicBezTo>
                <a:close/>
                <a:moveTo>
                  <a:pt x="19064" y="2778"/>
                </a:moveTo>
                <a:cubicBezTo>
                  <a:pt x="19080" y="2809"/>
                  <a:pt x="19080" y="2825"/>
                  <a:pt x="19096" y="2841"/>
                </a:cubicBezTo>
                <a:cubicBezTo>
                  <a:pt x="19096" y="2857"/>
                  <a:pt x="19080" y="2873"/>
                  <a:pt x="19064" y="2873"/>
                </a:cubicBezTo>
                <a:cubicBezTo>
                  <a:pt x="19048" y="2857"/>
                  <a:pt x="19048" y="2841"/>
                  <a:pt x="19032" y="2809"/>
                </a:cubicBezTo>
                <a:cubicBezTo>
                  <a:pt x="19032" y="2809"/>
                  <a:pt x="19064" y="2778"/>
                  <a:pt x="19064" y="2778"/>
                </a:cubicBezTo>
                <a:close/>
                <a:moveTo>
                  <a:pt x="16175" y="2766"/>
                </a:moveTo>
                <a:cubicBezTo>
                  <a:pt x="16222" y="2766"/>
                  <a:pt x="16270" y="2786"/>
                  <a:pt x="16309" y="2825"/>
                </a:cubicBezTo>
                <a:cubicBezTo>
                  <a:pt x="16270" y="2865"/>
                  <a:pt x="16222" y="2884"/>
                  <a:pt x="16175" y="2884"/>
                </a:cubicBezTo>
                <a:cubicBezTo>
                  <a:pt x="16127" y="2884"/>
                  <a:pt x="16080" y="2865"/>
                  <a:pt x="16040" y="2825"/>
                </a:cubicBezTo>
                <a:cubicBezTo>
                  <a:pt x="16080" y="2786"/>
                  <a:pt x="16127" y="2766"/>
                  <a:pt x="16175" y="2766"/>
                </a:cubicBezTo>
                <a:close/>
                <a:moveTo>
                  <a:pt x="11891" y="2413"/>
                </a:moveTo>
                <a:lnTo>
                  <a:pt x="12034" y="2667"/>
                </a:lnTo>
                <a:cubicBezTo>
                  <a:pt x="12089" y="2675"/>
                  <a:pt x="12141" y="2687"/>
                  <a:pt x="12186" y="2687"/>
                </a:cubicBezTo>
                <a:cubicBezTo>
                  <a:pt x="12232" y="2687"/>
                  <a:pt x="12272" y="2675"/>
                  <a:pt x="12303" y="2635"/>
                </a:cubicBezTo>
                <a:cubicBezTo>
                  <a:pt x="12335" y="2593"/>
                  <a:pt x="12381" y="2593"/>
                  <a:pt x="12431" y="2593"/>
                </a:cubicBezTo>
                <a:lnTo>
                  <a:pt x="12431" y="2593"/>
                </a:lnTo>
                <a:cubicBezTo>
                  <a:pt x="12456" y="2593"/>
                  <a:pt x="12483" y="2593"/>
                  <a:pt x="12509" y="2588"/>
                </a:cubicBezTo>
                <a:lnTo>
                  <a:pt x="12620" y="2683"/>
                </a:lnTo>
                <a:lnTo>
                  <a:pt x="13507" y="2683"/>
                </a:lnTo>
                <a:cubicBezTo>
                  <a:pt x="13633" y="2603"/>
                  <a:pt x="13776" y="2540"/>
                  <a:pt x="13934" y="2508"/>
                </a:cubicBezTo>
                <a:cubicBezTo>
                  <a:pt x="13921" y="2469"/>
                  <a:pt x="13929" y="2441"/>
                  <a:pt x="13959" y="2441"/>
                </a:cubicBezTo>
                <a:cubicBezTo>
                  <a:pt x="13966" y="2441"/>
                  <a:pt x="13973" y="2442"/>
                  <a:pt x="13982" y="2445"/>
                </a:cubicBezTo>
                <a:cubicBezTo>
                  <a:pt x="13997" y="2445"/>
                  <a:pt x="14013" y="2493"/>
                  <a:pt x="14013" y="2508"/>
                </a:cubicBezTo>
                <a:cubicBezTo>
                  <a:pt x="14140" y="2524"/>
                  <a:pt x="14172" y="2651"/>
                  <a:pt x="14267" y="2698"/>
                </a:cubicBezTo>
                <a:cubicBezTo>
                  <a:pt x="14277" y="2700"/>
                  <a:pt x="14287" y="2700"/>
                  <a:pt x="14297" y="2700"/>
                </a:cubicBezTo>
                <a:cubicBezTo>
                  <a:pt x="14396" y="2700"/>
                  <a:pt x="14406" y="2626"/>
                  <a:pt x="14377" y="2524"/>
                </a:cubicBezTo>
                <a:lnTo>
                  <a:pt x="14726" y="2524"/>
                </a:lnTo>
                <a:lnTo>
                  <a:pt x="14757" y="2667"/>
                </a:lnTo>
                <a:lnTo>
                  <a:pt x="14900" y="2714"/>
                </a:lnTo>
                <a:cubicBezTo>
                  <a:pt x="14995" y="2888"/>
                  <a:pt x="14805" y="2888"/>
                  <a:pt x="14773" y="3031"/>
                </a:cubicBezTo>
                <a:lnTo>
                  <a:pt x="14520" y="2793"/>
                </a:lnTo>
                <a:lnTo>
                  <a:pt x="14441" y="2873"/>
                </a:lnTo>
                <a:lnTo>
                  <a:pt x="14140" y="2873"/>
                </a:lnTo>
                <a:lnTo>
                  <a:pt x="14077" y="2793"/>
                </a:lnTo>
                <a:lnTo>
                  <a:pt x="14045" y="2793"/>
                </a:lnTo>
                <a:cubicBezTo>
                  <a:pt x="13982" y="2857"/>
                  <a:pt x="13934" y="2952"/>
                  <a:pt x="13823" y="2968"/>
                </a:cubicBezTo>
                <a:lnTo>
                  <a:pt x="13602" y="2793"/>
                </a:lnTo>
                <a:cubicBezTo>
                  <a:pt x="13586" y="2809"/>
                  <a:pt x="13570" y="2841"/>
                  <a:pt x="13538" y="2857"/>
                </a:cubicBezTo>
                <a:cubicBezTo>
                  <a:pt x="13470" y="2834"/>
                  <a:pt x="13402" y="2779"/>
                  <a:pt x="13322" y="2779"/>
                </a:cubicBezTo>
                <a:cubicBezTo>
                  <a:pt x="13290" y="2779"/>
                  <a:pt x="13257" y="2787"/>
                  <a:pt x="13222" y="2809"/>
                </a:cubicBezTo>
                <a:cubicBezTo>
                  <a:pt x="13222" y="2841"/>
                  <a:pt x="13190" y="2888"/>
                  <a:pt x="13190" y="2936"/>
                </a:cubicBezTo>
                <a:cubicBezTo>
                  <a:pt x="13190" y="2936"/>
                  <a:pt x="13174" y="2952"/>
                  <a:pt x="13174" y="2952"/>
                </a:cubicBezTo>
                <a:lnTo>
                  <a:pt x="12620" y="2952"/>
                </a:lnTo>
                <a:lnTo>
                  <a:pt x="12525" y="2873"/>
                </a:lnTo>
                <a:lnTo>
                  <a:pt x="12430" y="2968"/>
                </a:lnTo>
                <a:lnTo>
                  <a:pt x="12256" y="2968"/>
                </a:lnTo>
                <a:cubicBezTo>
                  <a:pt x="12224" y="2936"/>
                  <a:pt x="12192" y="2904"/>
                  <a:pt x="12161" y="2873"/>
                </a:cubicBezTo>
                <a:lnTo>
                  <a:pt x="11891" y="2873"/>
                </a:lnTo>
                <a:lnTo>
                  <a:pt x="11796" y="2952"/>
                </a:lnTo>
                <a:lnTo>
                  <a:pt x="11622" y="2793"/>
                </a:lnTo>
                <a:lnTo>
                  <a:pt x="11527" y="2873"/>
                </a:lnTo>
                <a:lnTo>
                  <a:pt x="11432" y="2762"/>
                </a:lnTo>
                <a:lnTo>
                  <a:pt x="11163" y="2888"/>
                </a:lnTo>
                <a:cubicBezTo>
                  <a:pt x="11147" y="2825"/>
                  <a:pt x="11131" y="2793"/>
                  <a:pt x="11116" y="2746"/>
                </a:cubicBezTo>
                <a:lnTo>
                  <a:pt x="11258" y="2603"/>
                </a:lnTo>
                <a:lnTo>
                  <a:pt x="11448" y="2603"/>
                </a:lnTo>
                <a:lnTo>
                  <a:pt x="11527" y="2683"/>
                </a:lnTo>
                <a:lnTo>
                  <a:pt x="11606" y="2603"/>
                </a:lnTo>
                <a:lnTo>
                  <a:pt x="11812" y="2714"/>
                </a:lnTo>
                <a:cubicBezTo>
                  <a:pt x="11828" y="2603"/>
                  <a:pt x="11844" y="2524"/>
                  <a:pt x="11860" y="2445"/>
                </a:cubicBezTo>
                <a:lnTo>
                  <a:pt x="11891" y="2413"/>
                </a:lnTo>
                <a:close/>
                <a:moveTo>
                  <a:pt x="16246" y="2983"/>
                </a:moveTo>
                <a:cubicBezTo>
                  <a:pt x="16262" y="2999"/>
                  <a:pt x="16277" y="2999"/>
                  <a:pt x="16309" y="3015"/>
                </a:cubicBezTo>
                <a:lnTo>
                  <a:pt x="16277" y="3047"/>
                </a:lnTo>
                <a:lnTo>
                  <a:pt x="16214" y="3015"/>
                </a:lnTo>
                <a:cubicBezTo>
                  <a:pt x="16214" y="2999"/>
                  <a:pt x="16246" y="2983"/>
                  <a:pt x="16246" y="2983"/>
                </a:cubicBezTo>
                <a:close/>
                <a:moveTo>
                  <a:pt x="17813" y="2888"/>
                </a:moveTo>
                <a:cubicBezTo>
                  <a:pt x="17829" y="2904"/>
                  <a:pt x="17845" y="2936"/>
                  <a:pt x="17845" y="2968"/>
                </a:cubicBezTo>
                <a:cubicBezTo>
                  <a:pt x="17845" y="2999"/>
                  <a:pt x="17845" y="3031"/>
                  <a:pt x="17845" y="3063"/>
                </a:cubicBezTo>
                <a:lnTo>
                  <a:pt x="17655" y="3031"/>
                </a:lnTo>
                <a:cubicBezTo>
                  <a:pt x="17702" y="2983"/>
                  <a:pt x="17718" y="2952"/>
                  <a:pt x="17750" y="2920"/>
                </a:cubicBezTo>
                <a:cubicBezTo>
                  <a:pt x="17766" y="2904"/>
                  <a:pt x="17797" y="2888"/>
                  <a:pt x="17813" y="2888"/>
                </a:cubicBezTo>
                <a:close/>
                <a:moveTo>
                  <a:pt x="1330" y="3981"/>
                </a:moveTo>
                <a:cubicBezTo>
                  <a:pt x="1330" y="3997"/>
                  <a:pt x="1346" y="4028"/>
                  <a:pt x="1346" y="4044"/>
                </a:cubicBezTo>
                <a:cubicBezTo>
                  <a:pt x="1346" y="4044"/>
                  <a:pt x="1330" y="4060"/>
                  <a:pt x="1330" y="4076"/>
                </a:cubicBezTo>
                <a:cubicBezTo>
                  <a:pt x="1315" y="4060"/>
                  <a:pt x="1299" y="4028"/>
                  <a:pt x="1299" y="4013"/>
                </a:cubicBezTo>
                <a:cubicBezTo>
                  <a:pt x="1299" y="4013"/>
                  <a:pt x="1330" y="3997"/>
                  <a:pt x="1330" y="3981"/>
                </a:cubicBezTo>
                <a:close/>
                <a:moveTo>
                  <a:pt x="1505" y="3981"/>
                </a:moveTo>
                <a:lnTo>
                  <a:pt x="1536" y="4044"/>
                </a:lnTo>
                <a:lnTo>
                  <a:pt x="1505" y="4076"/>
                </a:lnTo>
                <a:cubicBezTo>
                  <a:pt x="1489" y="4060"/>
                  <a:pt x="1489" y="4028"/>
                  <a:pt x="1473" y="4013"/>
                </a:cubicBezTo>
                <a:cubicBezTo>
                  <a:pt x="1473" y="4013"/>
                  <a:pt x="1489" y="3997"/>
                  <a:pt x="1505" y="3981"/>
                </a:cubicBezTo>
                <a:close/>
                <a:moveTo>
                  <a:pt x="43860" y="4076"/>
                </a:moveTo>
                <a:lnTo>
                  <a:pt x="43891" y="4108"/>
                </a:lnTo>
                <a:lnTo>
                  <a:pt x="43860" y="4171"/>
                </a:lnTo>
                <a:cubicBezTo>
                  <a:pt x="43844" y="4155"/>
                  <a:pt x="43828" y="4139"/>
                  <a:pt x="43828" y="4139"/>
                </a:cubicBezTo>
                <a:cubicBezTo>
                  <a:pt x="43844" y="4108"/>
                  <a:pt x="43844" y="4092"/>
                  <a:pt x="43860" y="4076"/>
                </a:cubicBezTo>
                <a:close/>
                <a:moveTo>
                  <a:pt x="966" y="4329"/>
                </a:moveTo>
                <a:cubicBezTo>
                  <a:pt x="982" y="4408"/>
                  <a:pt x="998" y="4456"/>
                  <a:pt x="998" y="4488"/>
                </a:cubicBezTo>
                <a:cubicBezTo>
                  <a:pt x="919" y="4583"/>
                  <a:pt x="840" y="4519"/>
                  <a:pt x="745" y="4567"/>
                </a:cubicBezTo>
                <a:lnTo>
                  <a:pt x="681" y="4630"/>
                </a:lnTo>
                <a:lnTo>
                  <a:pt x="570" y="4630"/>
                </a:lnTo>
                <a:cubicBezTo>
                  <a:pt x="555" y="4583"/>
                  <a:pt x="539" y="4535"/>
                  <a:pt x="539" y="4488"/>
                </a:cubicBezTo>
                <a:cubicBezTo>
                  <a:pt x="650" y="4424"/>
                  <a:pt x="760" y="4456"/>
                  <a:pt x="855" y="4440"/>
                </a:cubicBezTo>
                <a:lnTo>
                  <a:pt x="966" y="4329"/>
                </a:lnTo>
                <a:close/>
                <a:moveTo>
                  <a:pt x="349" y="5374"/>
                </a:moveTo>
                <a:lnTo>
                  <a:pt x="380" y="5406"/>
                </a:lnTo>
                <a:cubicBezTo>
                  <a:pt x="365" y="5422"/>
                  <a:pt x="349" y="5438"/>
                  <a:pt x="317" y="5438"/>
                </a:cubicBezTo>
                <a:cubicBezTo>
                  <a:pt x="317" y="5438"/>
                  <a:pt x="285" y="5406"/>
                  <a:pt x="285" y="5406"/>
                </a:cubicBezTo>
                <a:lnTo>
                  <a:pt x="349" y="5374"/>
                </a:lnTo>
                <a:close/>
                <a:moveTo>
                  <a:pt x="2581" y="6483"/>
                </a:moveTo>
                <a:cubicBezTo>
                  <a:pt x="2613" y="6498"/>
                  <a:pt x="2629" y="6498"/>
                  <a:pt x="2645" y="6514"/>
                </a:cubicBezTo>
                <a:lnTo>
                  <a:pt x="2613" y="6546"/>
                </a:lnTo>
                <a:lnTo>
                  <a:pt x="2550" y="6514"/>
                </a:lnTo>
                <a:cubicBezTo>
                  <a:pt x="2565" y="6498"/>
                  <a:pt x="2581" y="6483"/>
                  <a:pt x="2581" y="6483"/>
                </a:cubicBezTo>
                <a:close/>
                <a:moveTo>
                  <a:pt x="2455" y="6451"/>
                </a:moveTo>
                <a:lnTo>
                  <a:pt x="2455" y="6625"/>
                </a:lnTo>
                <a:lnTo>
                  <a:pt x="2296" y="6657"/>
                </a:lnTo>
                <a:cubicBezTo>
                  <a:pt x="2296" y="6609"/>
                  <a:pt x="2280" y="6546"/>
                  <a:pt x="2265" y="6483"/>
                </a:cubicBezTo>
                <a:lnTo>
                  <a:pt x="2455" y="6451"/>
                </a:lnTo>
                <a:close/>
                <a:moveTo>
                  <a:pt x="17829" y="6673"/>
                </a:moveTo>
                <a:cubicBezTo>
                  <a:pt x="17829" y="6673"/>
                  <a:pt x="17845" y="6704"/>
                  <a:pt x="17845" y="6704"/>
                </a:cubicBezTo>
                <a:cubicBezTo>
                  <a:pt x="17829" y="6704"/>
                  <a:pt x="17813" y="6720"/>
                  <a:pt x="17797" y="6736"/>
                </a:cubicBezTo>
                <a:cubicBezTo>
                  <a:pt x="17782" y="6736"/>
                  <a:pt x="17766" y="6704"/>
                  <a:pt x="17766" y="6704"/>
                </a:cubicBezTo>
                <a:cubicBezTo>
                  <a:pt x="17782" y="6688"/>
                  <a:pt x="17797" y="6673"/>
                  <a:pt x="17829" y="6673"/>
                </a:cubicBezTo>
                <a:close/>
                <a:moveTo>
                  <a:pt x="29598" y="9051"/>
                </a:moveTo>
                <a:cubicBezTo>
                  <a:pt x="29661" y="9051"/>
                  <a:pt x="29724" y="9059"/>
                  <a:pt x="29784" y="9079"/>
                </a:cubicBezTo>
                <a:cubicBezTo>
                  <a:pt x="29733" y="9113"/>
                  <a:pt x="29709" y="9129"/>
                  <a:pt x="29644" y="9129"/>
                </a:cubicBezTo>
                <a:cubicBezTo>
                  <a:pt x="29588" y="9129"/>
                  <a:pt x="29502" y="9117"/>
                  <a:pt x="29340" y="9095"/>
                </a:cubicBezTo>
                <a:cubicBezTo>
                  <a:pt x="29423" y="9068"/>
                  <a:pt x="29511" y="9051"/>
                  <a:pt x="29598" y="9051"/>
                </a:cubicBezTo>
                <a:close/>
                <a:moveTo>
                  <a:pt x="35104" y="9254"/>
                </a:moveTo>
                <a:cubicBezTo>
                  <a:pt x="35104" y="9254"/>
                  <a:pt x="35135" y="9269"/>
                  <a:pt x="35135" y="9285"/>
                </a:cubicBezTo>
                <a:lnTo>
                  <a:pt x="35072" y="9317"/>
                </a:lnTo>
                <a:lnTo>
                  <a:pt x="35040" y="9285"/>
                </a:lnTo>
                <a:cubicBezTo>
                  <a:pt x="35056" y="9269"/>
                  <a:pt x="35072" y="9254"/>
                  <a:pt x="35104" y="9254"/>
                </a:cubicBezTo>
                <a:close/>
                <a:moveTo>
                  <a:pt x="37336" y="9254"/>
                </a:moveTo>
                <a:lnTo>
                  <a:pt x="37384" y="9285"/>
                </a:lnTo>
                <a:cubicBezTo>
                  <a:pt x="37384" y="9285"/>
                  <a:pt x="37368" y="9317"/>
                  <a:pt x="37368" y="9317"/>
                </a:cubicBezTo>
                <a:cubicBezTo>
                  <a:pt x="37336" y="9301"/>
                  <a:pt x="37320" y="9285"/>
                  <a:pt x="37305" y="9285"/>
                </a:cubicBezTo>
                <a:lnTo>
                  <a:pt x="37336" y="9254"/>
                </a:lnTo>
                <a:close/>
                <a:moveTo>
                  <a:pt x="28026" y="9222"/>
                </a:moveTo>
                <a:cubicBezTo>
                  <a:pt x="28077" y="9222"/>
                  <a:pt x="28129" y="9238"/>
                  <a:pt x="28168" y="9269"/>
                </a:cubicBezTo>
                <a:cubicBezTo>
                  <a:pt x="28129" y="9309"/>
                  <a:pt x="28077" y="9329"/>
                  <a:pt x="28026" y="9329"/>
                </a:cubicBezTo>
                <a:cubicBezTo>
                  <a:pt x="27975" y="9329"/>
                  <a:pt x="27923" y="9309"/>
                  <a:pt x="27883" y="9269"/>
                </a:cubicBezTo>
                <a:cubicBezTo>
                  <a:pt x="27923" y="9238"/>
                  <a:pt x="27975" y="9222"/>
                  <a:pt x="28026" y="9222"/>
                </a:cubicBezTo>
                <a:close/>
                <a:moveTo>
                  <a:pt x="37605" y="9238"/>
                </a:moveTo>
                <a:cubicBezTo>
                  <a:pt x="37700" y="9254"/>
                  <a:pt x="37669" y="9317"/>
                  <a:pt x="37669" y="9364"/>
                </a:cubicBezTo>
                <a:cubicBezTo>
                  <a:pt x="37645" y="9396"/>
                  <a:pt x="37609" y="9412"/>
                  <a:pt x="37574" y="9412"/>
                </a:cubicBezTo>
                <a:cubicBezTo>
                  <a:pt x="37538" y="9412"/>
                  <a:pt x="37502" y="9396"/>
                  <a:pt x="37479" y="9364"/>
                </a:cubicBezTo>
                <a:lnTo>
                  <a:pt x="37605" y="9238"/>
                </a:lnTo>
                <a:close/>
                <a:moveTo>
                  <a:pt x="28913" y="9523"/>
                </a:moveTo>
                <a:cubicBezTo>
                  <a:pt x="28929" y="9539"/>
                  <a:pt x="28960" y="9539"/>
                  <a:pt x="28976" y="9554"/>
                </a:cubicBezTo>
                <a:lnTo>
                  <a:pt x="28944" y="9586"/>
                </a:lnTo>
                <a:lnTo>
                  <a:pt x="28881" y="9554"/>
                </a:lnTo>
                <a:cubicBezTo>
                  <a:pt x="28897" y="9554"/>
                  <a:pt x="28913" y="9523"/>
                  <a:pt x="28913" y="9523"/>
                </a:cubicBezTo>
                <a:close/>
                <a:moveTo>
                  <a:pt x="966" y="9792"/>
                </a:moveTo>
                <a:lnTo>
                  <a:pt x="998" y="9824"/>
                </a:lnTo>
                <a:cubicBezTo>
                  <a:pt x="982" y="9839"/>
                  <a:pt x="982" y="9855"/>
                  <a:pt x="966" y="9887"/>
                </a:cubicBezTo>
                <a:lnTo>
                  <a:pt x="935" y="9855"/>
                </a:lnTo>
                <a:lnTo>
                  <a:pt x="966" y="9792"/>
                </a:lnTo>
                <a:close/>
                <a:moveTo>
                  <a:pt x="3015" y="0"/>
                </a:moveTo>
                <a:cubicBezTo>
                  <a:pt x="2973" y="0"/>
                  <a:pt x="2933" y="10"/>
                  <a:pt x="2898" y="54"/>
                </a:cubicBezTo>
                <a:lnTo>
                  <a:pt x="3088" y="133"/>
                </a:lnTo>
                <a:lnTo>
                  <a:pt x="2961" y="276"/>
                </a:lnTo>
                <a:lnTo>
                  <a:pt x="2866" y="181"/>
                </a:lnTo>
                <a:lnTo>
                  <a:pt x="2724" y="323"/>
                </a:lnTo>
                <a:lnTo>
                  <a:pt x="2819" y="418"/>
                </a:lnTo>
                <a:cubicBezTo>
                  <a:pt x="2755" y="498"/>
                  <a:pt x="2676" y="545"/>
                  <a:pt x="2597" y="561"/>
                </a:cubicBezTo>
                <a:cubicBezTo>
                  <a:pt x="2550" y="482"/>
                  <a:pt x="2518" y="387"/>
                  <a:pt x="2470" y="308"/>
                </a:cubicBezTo>
                <a:cubicBezTo>
                  <a:pt x="2565" y="197"/>
                  <a:pt x="2550" y="197"/>
                  <a:pt x="2486" y="118"/>
                </a:cubicBezTo>
                <a:lnTo>
                  <a:pt x="2486" y="118"/>
                </a:lnTo>
                <a:lnTo>
                  <a:pt x="2407" y="181"/>
                </a:lnTo>
                <a:cubicBezTo>
                  <a:pt x="2362" y="136"/>
                  <a:pt x="2325" y="91"/>
                  <a:pt x="2274" y="91"/>
                </a:cubicBezTo>
                <a:cubicBezTo>
                  <a:pt x="2253" y="91"/>
                  <a:pt x="2229" y="99"/>
                  <a:pt x="2201" y="118"/>
                </a:cubicBezTo>
                <a:cubicBezTo>
                  <a:pt x="2185" y="165"/>
                  <a:pt x="2170" y="228"/>
                  <a:pt x="2154" y="276"/>
                </a:cubicBezTo>
                <a:cubicBezTo>
                  <a:pt x="2090" y="276"/>
                  <a:pt x="2027" y="276"/>
                  <a:pt x="1995" y="355"/>
                </a:cubicBezTo>
                <a:cubicBezTo>
                  <a:pt x="2059" y="466"/>
                  <a:pt x="2090" y="608"/>
                  <a:pt x="2106" y="735"/>
                </a:cubicBezTo>
                <a:lnTo>
                  <a:pt x="2455" y="1068"/>
                </a:lnTo>
                <a:lnTo>
                  <a:pt x="2455" y="1163"/>
                </a:lnTo>
                <a:cubicBezTo>
                  <a:pt x="2534" y="1210"/>
                  <a:pt x="2629" y="1258"/>
                  <a:pt x="2708" y="1305"/>
                </a:cubicBezTo>
                <a:cubicBezTo>
                  <a:pt x="2800" y="1358"/>
                  <a:pt x="2902" y="1388"/>
                  <a:pt x="3007" y="1388"/>
                </a:cubicBezTo>
                <a:cubicBezTo>
                  <a:pt x="3029" y="1388"/>
                  <a:pt x="3050" y="1387"/>
                  <a:pt x="3072" y="1384"/>
                </a:cubicBezTo>
                <a:lnTo>
                  <a:pt x="3199" y="1574"/>
                </a:lnTo>
                <a:lnTo>
                  <a:pt x="3389" y="1574"/>
                </a:lnTo>
                <a:lnTo>
                  <a:pt x="3579" y="1780"/>
                </a:lnTo>
                <a:lnTo>
                  <a:pt x="3943" y="1780"/>
                </a:lnTo>
                <a:lnTo>
                  <a:pt x="4022" y="1859"/>
                </a:lnTo>
                <a:lnTo>
                  <a:pt x="4291" y="1859"/>
                </a:lnTo>
                <a:lnTo>
                  <a:pt x="4386" y="1954"/>
                </a:lnTo>
                <a:lnTo>
                  <a:pt x="4735" y="1954"/>
                </a:lnTo>
                <a:lnTo>
                  <a:pt x="4830" y="2033"/>
                </a:lnTo>
                <a:lnTo>
                  <a:pt x="4925" y="1954"/>
                </a:lnTo>
                <a:lnTo>
                  <a:pt x="5020" y="2049"/>
                </a:lnTo>
                <a:lnTo>
                  <a:pt x="5384" y="2049"/>
                </a:lnTo>
                <a:lnTo>
                  <a:pt x="5463" y="2128"/>
                </a:lnTo>
                <a:cubicBezTo>
                  <a:pt x="5502" y="2135"/>
                  <a:pt x="5544" y="2139"/>
                  <a:pt x="5587" y="2139"/>
                </a:cubicBezTo>
                <a:cubicBezTo>
                  <a:pt x="5647" y="2139"/>
                  <a:pt x="5708" y="2131"/>
                  <a:pt x="5764" y="2113"/>
                </a:cubicBezTo>
                <a:lnTo>
                  <a:pt x="5827" y="2049"/>
                </a:lnTo>
                <a:lnTo>
                  <a:pt x="5922" y="2144"/>
                </a:lnTo>
                <a:lnTo>
                  <a:pt x="6825" y="2144"/>
                </a:lnTo>
                <a:lnTo>
                  <a:pt x="6904" y="2208"/>
                </a:lnTo>
                <a:lnTo>
                  <a:pt x="7062" y="2128"/>
                </a:lnTo>
                <a:cubicBezTo>
                  <a:pt x="7130" y="2156"/>
                  <a:pt x="7163" y="2230"/>
                  <a:pt x="7232" y="2230"/>
                </a:cubicBezTo>
                <a:cubicBezTo>
                  <a:pt x="7243" y="2230"/>
                  <a:pt x="7255" y="2228"/>
                  <a:pt x="7268" y="2223"/>
                </a:cubicBezTo>
                <a:cubicBezTo>
                  <a:pt x="7300" y="2192"/>
                  <a:pt x="7331" y="2176"/>
                  <a:pt x="7363" y="2144"/>
                </a:cubicBezTo>
                <a:lnTo>
                  <a:pt x="7537" y="2144"/>
                </a:lnTo>
                <a:cubicBezTo>
                  <a:pt x="7569" y="2160"/>
                  <a:pt x="7601" y="2192"/>
                  <a:pt x="7632" y="2223"/>
                </a:cubicBezTo>
                <a:lnTo>
                  <a:pt x="7806" y="2223"/>
                </a:lnTo>
                <a:lnTo>
                  <a:pt x="7917" y="2144"/>
                </a:lnTo>
                <a:lnTo>
                  <a:pt x="7996" y="2223"/>
                </a:lnTo>
                <a:lnTo>
                  <a:pt x="8661" y="2223"/>
                </a:lnTo>
                <a:lnTo>
                  <a:pt x="8741" y="2144"/>
                </a:lnTo>
                <a:lnTo>
                  <a:pt x="9010" y="2144"/>
                </a:lnTo>
                <a:lnTo>
                  <a:pt x="9121" y="2223"/>
                </a:lnTo>
                <a:lnTo>
                  <a:pt x="9374" y="2223"/>
                </a:lnTo>
                <a:lnTo>
                  <a:pt x="9469" y="2128"/>
                </a:lnTo>
                <a:lnTo>
                  <a:pt x="9643" y="2128"/>
                </a:lnTo>
                <a:lnTo>
                  <a:pt x="9738" y="2223"/>
                </a:lnTo>
                <a:lnTo>
                  <a:pt x="9928" y="2223"/>
                </a:lnTo>
                <a:lnTo>
                  <a:pt x="10176" y="2487"/>
                </a:lnTo>
                <a:lnTo>
                  <a:pt x="10176" y="2487"/>
                </a:lnTo>
                <a:lnTo>
                  <a:pt x="10356" y="2398"/>
                </a:lnTo>
                <a:lnTo>
                  <a:pt x="10466" y="2493"/>
                </a:lnTo>
                <a:lnTo>
                  <a:pt x="10736" y="2493"/>
                </a:lnTo>
                <a:cubicBezTo>
                  <a:pt x="10799" y="2619"/>
                  <a:pt x="10957" y="2588"/>
                  <a:pt x="11021" y="2698"/>
                </a:cubicBezTo>
                <a:cubicBezTo>
                  <a:pt x="11052" y="2762"/>
                  <a:pt x="11068" y="2793"/>
                  <a:pt x="11021" y="2857"/>
                </a:cubicBezTo>
                <a:cubicBezTo>
                  <a:pt x="10997" y="2869"/>
                  <a:pt x="10976" y="2874"/>
                  <a:pt x="10958" y="2874"/>
                </a:cubicBezTo>
                <a:cubicBezTo>
                  <a:pt x="10902" y="2874"/>
                  <a:pt x="10866" y="2829"/>
                  <a:pt x="10831" y="2793"/>
                </a:cubicBezTo>
                <a:lnTo>
                  <a:pt x="10435" y="2793"/>
                </a:lnTo>
                <a:lnTo>
                  <a:pt x="10371" y="2873"/>
                </a:lnTo>
                <a:lnTo>
                  <a:pt x="10276" y="2778"/>
                </a:lnTo>
                <a:lnTo>
                  <a:pt x="9817" y="2778"/>
                </a:lnTo>
                <a:cubicBezTo>
                  <a:pt x="9817" y="2778"/>
                  <a:pt x="9801" y="2778"/>
                  <a:pt x="9786" y="2825"/>
                </a:cubicBezTo>
                <a:cubicBezTo>
                  <a:pt x="9770" y="2857"/>
                  <a:pt x="9754" y="2920"/>
                  <a:pt x="9738" y="2968"/>
                </a:cubicBezTo>
                <a:lnTo>
                  <a:pt x="9532" y="2968"/>
                </a:lnTo>
                <a:lnTo>
                  <a:pt x="9437" y="2873"/>
                </a:lnTo>
                <a:lnTo>
                  <a:pt x="9342" y="2968"/>
                </a:lnTo>
                <a:lnTo>
                  <a:pt x="9168" y="2968"/>
                </a:lnTo>
                <a:cubicBezTo>
                  <a:pt x="9136" y="2904"/>
                  <a:pt x="9121" y="2857"/>
                  <a:pt x="9105" y="2793"/>
                </a:cubicBezTo>
                <a:lnTo>
                  <a:pt x="8994" y="2873"/>
                </a:lnTo>
                <a:lnTo>
                  <a:pt x="8915" y="2793"/>
                </a:lnTo>
                <a:cubicBezTo>
                  <a:pt x="8820" y="2857"/>
                  <a:pt x="8709" y="2920"/>
                  <a:pt x="8614" y="2968"/>
                </a:cubicBezTo>
                <a:cubicBezTo>
                  <a:pt x="8590" y="2976"/>
                  <a:pt x="8562" y="2979"/>
                  <a:pt x="8535" y="2979"/>
                </a:cubicBezTo>
                <a:cubicBezTo>
                  <a:pt x="8507" y="2979"/>
                  <a:pt x="8479" y="2976"/>
                  <a:pt x="8456" y="2968"/>
                </a:cubicBezTo>
                <a:lnTo>
                  <a:pt x="8361" y="2888"/>
                </a:lnTo>
                <a:lnTo>
                  <a:pt x="7806" y="2888"/>
                </a:lnTo>
                <a:lnTo>
                  <a:pt x="7727" y="2983"/>
                </a:lnTo>
                <a:lnTo>
                  <a:pt x="6635" y="2983"/>
                </a:lnTo>
                <a:lnTo>
                  <a:pt x="6556" y="3063"/>
                </a:lnTo>
                <a:lnTo>
                  <a:pt x="5479" y="3063"/>
                </a:lnTo>
                <a:cubicBezTo>
                  <a:pt x="5463" y="3063"/>
                  <a:pt x="5447" y="3078"/>
                  <a:pt x="5431" y="3094"/>
                </a:cubicBezTo>
                <a:lnTo>
                  <a:pt x="5368" y="3158"/>
                </a:lnTo>
                <a:lnTo>
                  <a:pt x="4466" y="3158"/>
                </a:lnTo>
                <a:lnTo>
                  <a:pt x="4371" y="3237"/>
                </a:lnTo>
                <a:lnTo>
                  <a:pt x="4276" y="3158"/>
                </a:lnTo>
                <a:lnTo>
                  <a:pt x="4196" y="3253"/>
                </a:lnTo>
                <a:lnTo>
                  <a:pt x="3563" y="3253"/>
                </a:lnTo>
                <a:lnTo>
                  <a:pt x="3468" y="3348"/>
                </a:lnTo>
                <a:lnTo>
                  <a:pt x="3009" y="3348"/>
                </a:lnTo>
                <a:lnTo>
                  <a:pt x="2930" y="3427"/>
                </a:lnTo>
                <a:lnTo>
                  <a:pt x="2391" y="3427"/>
                </a:lnTo>
                <a:lnTo>
                  <a:pt x="2296" y="3522"/>
                </a:lnTo>
                <a:lnTo>
                  <a:pt x="2027" y="3522"/>
                </a:lnTo>
                <a:lnTo>
                  <a:pt x="1916" y="3617"/>
                </a:lnTo>
                <a:lnTo>
                  <a:pt x="1520" y="3617"/>
                </a:lnTo>
                <a:cubicBezTo>
                  <a:pt x="1425" y="3664"/>
                  <a:pt x="1378" y="3680"/>
                  <a:pt x="1330" y="3712"/>
                </a:cubicBezTo>
                <a:cubicBezTo>
                  <a:pt x="1283" y="3743"/>
                  <a:pt x="1235" y="3775"/>
                  <a:pt x="1188" y="3791"/>
                </a:cubicBezTo>
                <a:cubicBezTo>
                  <a:pt x="1164" y="3799"/>
                  <a:pt x="1136" y="3803"/>
                  <a:pt x="1109" y="3803"/>
                </a:cubicBezTo>
                <a:cubicBezTo>
                  <a:pt x="1081" y="3803"/>
                  <a:pt x="1053" y="3799"/>
                  <a:pt x="1030" y="3791"/>
                </a:cubicBezTo>
                <a:cubicBezTo>
                  <a:pt x="966" y="3854"/>
                  <a:pt x="935" y="3902"/>
                  <a:pt x="903" y="3933"/>
                </a:cubicBezTo>
                <a:cubicBezTo>
                  <a:pt x="871" y="4044"/>
                  <a:pt x="935" y="4155"/>
                  <a:pt x="855" y="4250"/>
                </a:cubicBezTo>
                <a:cubicBezTo>
                  <a:pt x="776" y="4250"/>
                  <a:pt x="697" y="4250"/>
                  <a:pt x="650" y="4282"/>
                </a:cubicBezTo>
                <a:cubicBezTo>
                  <a:pt x="570" y="4361"/>
                  <a:pt x="444" y="4329"/>
                  <a:pt x="396" y="4440"/>
                </a:cubicBezTo>
                <a:cubicBezTo>
                  <a:pt x="365" y="4503"/>
                  <a:pt x="349" y="4551"/>
                  <a:pt x="333" y="4598"/>
                </a:cubicBezTo>
                <a:lnTo>
                  <a:pt x="175" y="4662"/>
                </a:lnTo>
                <a:lnTo>
                  <a:pt x="175" y="4804"/>
                </a:lnTo>
                <a:cubicBezTo>
                  <a:pt x="182" y="4806"/>
                  <a:pt x="188" y="4806"/>
                  <a:pt x="195" y="4806"/>
                </a:cubicBezTo>
                <a:cubicBezTo>
                  <a:pt x="257" y="4806"/>
                  <a:pt x="274" y="4740"/>
                  <a:pt x="317" y="4725"/>
                </a:cubicBezTo>
                <a:lnTo>
                  <a:pt x="412" y="4804"/>
                </a:lnTo>
                <a:lnTo>
                  <a:pt x="507" y="4725"/>
                </a:lnTo>
                <a:cubicBezTo>
                  <a:pt x="570" y="4804"/>
                  <a:pt x="570" y="4915"/>
                  <a:pt x="507" y="4994"/>
                </a:cubicBezTo>
                <a:lnTo>
                  <a:pt x="412" y="4899"/>
                </a:lnTo>
                <a:cubicBezTo>
                  <a:pt x="380" y="4963"/>
                  <a:pt x="349" y="5026"/>
                  <a:pt x="333" y="5089"/>
                </a:cubicBezTo>
                <a:cubicBezTo>
                  <a:pt x="320" y="5092"/>
                  <a:pt x="307" y="5093"/>
                  <a:pt x="293" y="5093"/>
                </a:cubicBezTo>
                <a:cubicBezTo>
                  <a:pt x="267" y="5093"/>
                  <a:pt x="241" y="5089"/>
                  <a:pt x="214" y="5089"/>
                </a:cubicBezTo>
                <a:cubicBezTo>
                  <a:pt x="175" y="5089"/>
                  <a:pt x="135" y="5097"/>
                  <a:pt x="95" y="5137"/>
                </a:cubicBezTo>
                <a:cubicBezTo>
                  <a:pt x="111" y="5184"/>
                  <a:pt x="111" y="5248"/>
                  <a:pt x="95" y="5295"/>
                </a:cubicBezTo>
                <a:cubicBezTo>
                  <a:pt x="64" y="5358"/>
                  <a:pt x="32" y="5422"/>
                  <a:pt x="0" y="5485"/>
                </a:cubicBezTo>
                <a:lnTo>
                  <a:pt x="95" y="5596"/>
                </a:lnTo>
                <a:lnTo>
                  <a:pt x="16" y="5691"/>
                </a:lnTo>
                <a:lnTo>
                  <a:pt x="16" y="5928"/>
                </a:lnTo>
                <a:lnTo>
                  <a:pt x="238" y="6372"/>
                </a:lnTo>
                <a:lnTo>
                  <a:pt x="333" y="6293"/>
                </a:lnTo>
                <a:lnTo>
                  <a:pt x="871" y="6293"/>
                </a:lnTo>
                <a:lnTo>
                  <a:pt x="966" y="6388"/>
                </a:lnTo>
                <a:lnTo>
                  <a:pt x="1568" y="6388"/>
                </a:lnTo>
                <a:cubicBezTo>
                  <a:pt x="1584" y="6388"/>
                  <a:pt x="1615" y="6403"/>
                  <a:pt x="1631" y="6419"/>
                </a:cubicBezTo>
                <a:lnTo>
                  <a:pt x="1631" y="6609"/>
                </a:lnTo>
                <a:cubicBezTo>
                  <a:pt x="1663" y="6641"/>
                  <a:pt x="1695" y="6673"/>
                  <a:pt x="1726" y="6704"/>
                </a:cubicBezTo>
                <a:cubicBezTo>
                  <a:pt x="1742" y="6783"/>
                  <a:pt x="1695" y="6863"/>
                  <a:pt x="1758" y="6926"/>
                </a:cubicBezTo>
                <a:lnTo>
                  <a:pt x="1885" y="6942"/>
                </a:lnTo>
                <a:cubicBezTo>
                  <a:pt x="1900" y="7005"/>
                  <a:pt x="1916" y="7053"/>
                  <a:pt x="1948" y="7116"/>
                </a:cubicBezTo>
                <a:lnTo>
                  <a:pt x="2154" y="7116"/>
                </a:lnTo>
                <a:cubicBezTo>
                  <a:pt x="2170" y="7179"/>
                  <a:pt x="2185" y="7211"/>
                  <a:pt x="2201" y="7258"/>
                </a:cubicBezTo>
                <a:cubicBezTo>
                  <a:pt x="2249" y="7274"/>
                  <a:pt x="2296" y="7290"/>
                  <a:pt x="2344" y="7322"/>
                </a:cubicBezTo>
                <a:cubicBezTo>
                  <a:pt x="2407" y="7369"/>
                  <a:pt x="2455" y="7417"/>
                  <a:pt x="2502" y="7480"/>
                </a:cubicBezTo>
                <a:cubicBezTo>
                  <a:pt x="2534" y="7433"/>
                  <a:pt x="2550" y="7417"/>
                  <a:pt x="2581" y="7385"/>
                </a:cubicBezTo>
                <a:cubicBezTo>
                  <a:pt x="2629" y="7433"/>
                  <a:pt x="2676" y="7480"/>
                  <a:pt x="2740" y="7528"/>
                </a:cubicBezTo>
                <a:cubicBezTo>
                  <a:pt x="2819" y="7575"/>
                  <a:pt x="2898" y="7623"/>
                  <a:pt x="2977" y="7654"/>
                </a:cubicBezTo>
                <a:lnTo>
                  <a:pt x="3183" y="7654"/>
                </a:lnTo>
                <a:lnTo>
                  <a:pt x="3325" y="7417"/>
                </a:lnTo>
                <a:cubicBezTo>
                  <a:pt x="3357" y="7528"/>
                  <a:pt x="3357" y="7575"/>
                  <a:pt x="3373" y="7623"/>
                </a:cubicBezTo>
                <a:lnTo>
                  <a:pt x="3500" y="7733"/>
                </a:lnTo>
                <a:cubicBezTo>
                  <a:pt x="3587" y="7749"/>
                  <a:pt x="3682" y="7749"/>
                  <a:pt x="3777" y="7749"/>
                </a:cubicBezTo>
                <a:cubicBezTo>
                  <a:pt x="3872" y="7749"/>
                  <a:pt x="3967" y="7749"/>
                  <a:pt x="4054" y="7765"/>
                </a:cubicBezTo>
                <a:lnTo>
                  <a:pt x="4133" y="7844"/>
                </a:lnTo>
                <a:lnTo>
                  <a:pt x="4228" y="7749"/>
                </a:lnTo>
                <a:cubicBezTo>
                  <a:pt x="4260" y="7781"/>
                  <a:pt x="4291" y="7813"/>
                  <a:pt x="4323" y="7844"/>
                </a:cubicBezTo>
                <a:lnTo>
                  <a:pt x="4592" y="7844"/>
                </a:lnTo>
                <a:cubicBezTo>
                  <a:pt x="4624" y="7876"/>
                  <a:pt x="4640" y="7908"/>
                  <a:pt x="4671" y="7939"/>
                </a:cubicBezTo>
                <a:lnTo>
                  <a:pt x="4988" y="7939"/>
                </a:lnTo>
                <a:lnTo>
                  <a:pt x="5305" y="8098"/>
                </a:lnTo>
                <a:lnTo>
                  <a:pt x="5479" y="8019"/>
                </a:lnTo>
                <a:lnTo>
                  <a:pt x="5590" y="8114"/>
                </a:lnTo>
                <a:lnTo>
                  <a:pt x="5859" y="8114"/>
                </a:lnTo>
                <a:cubicBezTo>
                  <a:pt x="5891" y="8161"/>
                  <a:pt x="5922" y="8177"/>
                  <a:pt x="5938" y="8209"/>
                </a:cubicBezTo>
                <a:lnTo>
                  <a:pt x="6207" y="8209"/>
                </a:lnTo>
                <a:lnTo>
                  <a:pt x="6318" y="8114"/>
                </a:lnTo>
                <a:cubicBezTo>
                  <a:pt x="6381" y="8129"/>
                  <a:pt x="6476" y="8114"/>
                  <a:pt x="6524" y="8161"/>
                </a:cubicBezTo>
                <a:cubicBezTo>
                  <a:pt x="6556" y="8203"/>
                  <a:pt x="6587" y="8210"/>
                  <a:pt x="6624" y="8210"/>
                </a:cubicBezTo>
                <a:cubicBezTo>
                  <a:pt x="6642" y="8210"/>
                  <a:pt x="6661" y="8209"/>
                  <a:pt x="6682" y="8209"/>
                </a:cubicBezTo>
                <a:cubicBezTo>
                  <a:pt x="6694" y="8211"/>
                  <a:pt x="6706" y="8212"/>
                  <a:pt x="6719" y="8212"/>
                </a:cubicBezTo>
                <a:cubicBezTo>
                  <a:pt x="6732" y="8212"/>
                  <a:pt x="6747" y="8211"/>
                  <a:pt x="6761" y="8211"/>
                </a:cubicBezTo>
                <a:cubicBezTo>
                  <a:pt x="6804" y="8211"/>
                  <a:pt x="6849" y="8220"/>
                  <a:pt x="6888" y="8288"/>
                </a:cubicBezTo>
                <a:cubicBezTo>
                  <a:pt x="6801" y="8304"/>
                  <a:pt x="6710" y="8304"/>
                  <a:pt x="6623" y="8304"/>
                </a:cubicBezTo>
                <a:cubicBezTo>
                  <a:pt x="6536" y="8304"/>
                  <a:pt x="6453" y="8304"/>
                  <a:pt x="6381" y="8319"/>
                </a:cubicBezTo>
                <a:lnTo>
                  <a:pt x="6286" y="8399"/>
                </a:lnTo>
                <a:lnTo>
                  <a:pt x="5843" y="8399"/>
                </a:lnTo>
                <a:cubicBezTo>
                  <a:pt x="5827" y="8399"/>
                  <a:pt x="5827" y="8414"/>
                  <a:pt x="5811" y="8414"/>
                </a:cubicBezTo>
                <a:lnTo>
                  <a:pt x="5748" y="8478"/>
                </a:lnTo>
                <a:lnTo>
                  <a:pt x="5210" y="8478"/>
                </a:lnTo>
                <a:lnTo>
                  <a:pt x="5099" y="8589"/>
                </a:lnTo>
                <a:lnTo>
                  <a:pt x="4751" y="8589"/>
                </a:lnTo>
                <a:lnTo>
                  <a:pt x="4671" y="8668"/>
                </a:lnTo>
                <a:lnTo>
                  <a:pt x="4117" y="8668"/>
                </a:lnTo>
                <a:lnTo>
                  <a:pt x="4022" y="8763"/>
                </a:lnTo>
                <a:lnTo>
                  <a:pt x="3753" y="8763"/>
                </a:lnTo>
                <a:lnTo>
                  <a:pt x="3658" y="8858"/>
                </a:lnTo>
                <a:lnTo>
                  <a:pt x="3294" y="8858"/>
                </a:lnTo>
                <a:lnTo>
                  <a:pt x="3215" y="8953"/>
                </a:lnTo>
                <a:lnTo>
                  <a:pt x="2581" y="8953"/>
                </a:lnTo>
                <a:cubicBezTo>
                  <a:pt x="2581" y="8953"/>
                  <a:pt x="2565" y="8969"/>
                  <a:pt x="2534" y="8984"/>
                </a:cubicBezTo>
                <a:lnTo>
                  <a:pt x="2486" y="9032"/>
                </a:lnTo>
                <a:lnTo>
                  <a:pt x="2043" y="9032"/>
                </a:lnTo>
                <a:lnTo>
                  <a:pt x="1932" y="9127"/>
                </a:lnTo>
                <a:lnTo>
                  <a:pt x="1600" y="9127"/>
                </a:lnTo>
                <a:cubicBezTo>
                  <a:pt x="1425" y="9285"/>
                  <a:pt x="1172" y="9285"/>
                  <a:pt x="1061" y="9507"/>
                </a:cubicBezTo>
                <a:lnTo>
                  <a:pt x="950" y="9412"/>
                </a:lnTo>
                <a:lnTo>
                  <a:pt x="776" y="9412"/>
                </a:lnTo>
                <a:cubicBezTo>
                  <a:pt x="729" y="9459"/>
                  <a:pt x="665" y="9491"/>
                  <a:pt x="665" y="9570"/>
                </a:cubicBezTo>
                <a:lnTo>
                  <a:pt x="919" y="9618"/>
                </a:lnTo>
                <a:cubicBezTo>
                  <a:pt x="871" y="9665"/>
                  <a:pt x="840" y="9697"/>
                  <a:pt x="808" y="9744"/>
                </a:cubicBezTo>
                <a:lnTo>
                  <a:pt x="808" y="9919"/>
                </a:lnTo>
                <a:lnTo>
                  <a:pt x="555" y="10061"/>
                </a:lnTo>
                <a:lnTo>
                  <a:pt x="317" y="10061"/>
                </a:lnTo>
                <a:lnTo>
                  <a:pt x="190" y="10188"/>
                </a:lnTo>
                <a:cubicBezTo>
                  <a:pt x="238" y="10299"/>
                  <a:pt x="396" y="10330"/>
                  <a:pt x="365" y="10473"/>
                </a:cubicBezTo>
                <a:lnTo>
                  <a:pt x="175" y="10568"/>
                </a:lnTo>
                <a:cubicBezTo>
                  <a:pt x="190" y="10615"/>
                  <a:pt x="190" y="10663"/>
                  <a:pt x="206" y="10694"/>
                </a:cubicBezTo>
                <a:lnTo>
                  <a:pt x="475" y="10694"/>
                </a:lnTo>
                <a:cubicBezTo>
                  <a:pt x="539" y="10758"/>
                  <a:pt x="618" y="10805"/>
                  <a:pt x="713" y="10821"/>
                </a:cubicBezTo>
                <a:cubicBezTo>
                  <a:pt x="776" y="10948"/>
                  <a:pt x="681" y="11043"/>
                  <a:pt x="634" y="11154"/>
                </a:cubicBezTo>
                <a:cubicBezTo>
                  <a:pt x="697" y="11296"/>
                  <a:pt x="507" y="11359"/>
                  <a:pt x="539" y="11502"/>
                </a:cubicBezTo>
                <a:lnTo>
                  <a:pt x="697" y="11629"/>
                </a:lnTo>
                <a:cubicBezTo>
                  <a:pt x="721" y="11621"/>
                  <a:pt x="745" y="11617"/>
                  <a:pt x="768" y="11617"/>
                </a:cubicBezTo>
                <a:cubicBezTo>
                  <a:pt x="792" y="11617"/>
                  <a:pt x="816" y="11621"/>
                  <a:pt x="840" y="11629"/>
                </a:cubicBezTo>
                <a:cubicBezTo>
                  <a:pt x="903" y="11644"/>
                  <a:pt x="966" y="11692"/>
                  <a:pt x="1014" y="11724"/>
                </a:cubicBezTo>
                <a:lnTo>
                  <a:pt x="1045" y="11692"/>
                </a:lnTo>
                <a:lnTo>
                  <a:pt x="1283" y="11993"/>
                </a:lnTo>
                <a:lnTo>
                  <a:pt x="1489" y="11993"/>
                </a:lnTo>
                <a:lnTo>
                  <a:pt x="1584" y="12072"/>
                </a:lnTo>
                <a:lnTo>
                  <a:pt x="2027" y="12072"/>
                </a:lnTo>
                <a:lnTo>
                  <a:pt x="2138" y="11977"/>
                </a:lnTo>
                <a:lnTo>
                  <a:pt x="3816" y="11977"/>
                </a:lnTo>
                <a:lnTo>
                  <a:pt x="3990" y="11882"/>
                </a:lnTo>
                <a:lnTo>
                  <a:pt x="4117" y="11993"/>
                </a:lnTo>
                <a:lnTo>
                  <a:pt x="4925" y="11993"/>
                </a:lnTo>
                <a:lnTo>
                  <a:pt x="5020" y="11898"/>
                </a:lnTo>
                <a:lnTo>
                  <a:pt x="6191" y="11898"/>
                </a:lnTo>
                <a:lnTo>
                  <a:pt x="6302" y="11803"/>
                </a:lnTo>
                <a:lnTo>
                  <a:pt x="7379" y="11803"/>
                </a:lnTo>
                <a:lnTo>
                  <a:pt x="7458" y="11724"/>
                </a:lnTo>
                <a:lnTo>
                  <a:pt x="7838" y="11724"/>
                </a:lnTo>
                <a:lnTo>
                  <a:pt x="7917" y="11803"/>
                </a:lnTo>
                <a:lnTo>
                  <a:pt x="8440" y="11803"/>
                </a:lnTo>
                <a:lnTo>
                  <a:pt x="8566" y="11898"/>
                </a:lnTo>
                <a:lnTo>
                  <a:pt x="8804" y="11898"/>
                </a:lnTo>
                <a:cubicBezTo>
                  <a:pt x="8872" y="11870"/>
                  <a:pt x="8905" y="11796"/>
                  <a:pt x="8973" y="11796"/>
                </a:cubicBezTo>
                <a:cubicBezTo>
                  <a:pt x="8984" y="11796"/>
                  <a:pt x="8997" y="11798"/>
                  <a:pt x="9010" y="11803"/>
                </a:cubicBezTo>
                <a:lnTo>
                  <a:pt x="9105" y="11898"/>
                </a:lnTo>
                <a:lnTo>
                  <a:pt x="9374" y="11898"/>
                </a:lnTo>
                <a:lnTo>
                  <a:pt x="9469" y="11803"/>
                </a:lnTo>
                <a:lnTo>
                  <a:pt x="11812" y="11803"/>
                </a:lnTo>
                <a:cubicBezTo>
                  <a:pt x="11844" y="11771"/>
                  <a:pt x="11860" y="11755"/>
                  <a:pt x="11891" y="11724"/>
                </a:cubicBezTo>
                <a:lnTo>
                  <a:pt x="12620" y="11724"/>
                </a:lnTo>
                <a:lnTo>
                  <a:pt x="12778" y="11819"/>
                </a:lnTo>
                <a:lnTo>
                  <a:pt x="12921" y="11708"/>
                </a:lnTo>
                <a:lnTo>
                  <a:pt x="14298" y="11708"/>
                </a:lnTo>
                <a:lnTo>
                  <a:pt x="14504" y="11613"/>
                </a:lnTo>
                <a:lnTo>
                  <a:pt x="14615" y="11708"/>
                </a:lnTo>
                <a:lnTo>
                  <a:pt x="15707" y="11708"/>
                </a:lnTo>
                <a:lnTo>
                  <a:pt x="15802" y="11629"/>
                </a:lnTo>
                <a:cubicBezTo>
                  <a:pt x="15819" y="11620"/>
                  <a:pt x="15834" y="11617"/>
                  <a:pt x="15847" y="11617"/>
                </a:cubicBezTo>
                <a:cubicBezTo>
                  <a:pt x="15909" y="11617"/>
                  <a:pt x="15937" y="11695"/>
                  <a:pt x="15977" y="11708"/>
                </a:cubicBezTo>
                <a:lnTo>
                  <a:pt x="16515" y="11708"/>
                </a:lnTo>
                <a:lnTo>
                  <a:pt x="16594" y="11629"/>
                </a:lnTo>
                <a:lnTo>
                  <a:pt x="17338" y="11629"/>
                </a:lnTo>
                <a:lnTo>
                  <a:pt x="17417" y="11708"/>
                </a:lnTo>
                <a:lnTo>
                  <a:pt x="17512" y="11629"/>
                </a:lnTo>
                <a:lnTo>
                  <a:pt x="18510" y="11629"/>
                </a:lnTo>
                <a:lnTo>
                  <a:pt x="18589" y="11534"/>
                </a:lnTo>
                <a:lnTo>
                  <a:pt x="18684" y="11629"/>
                </a:lnTo>
                <a:lnTo>
                  <a:pt x="18779" y="11549"/>
                </a:lnTo>
                <a:lnTo>
                  <a:pt x="18874" y="11613"/>
                </a:lnTo>
                <a:lnTo>
                  <a:pt x="19317" y="11613"/>
                </a:lnTo>
                <a:lnTo>
                  <a:pt x="19412" y="11549"/>
                </a:lnTo>
                <a:lnTo>
                  <a:pt x="19492" y="11629"/>
                </a:lnTo>
                <a:lnTo>
                  <a:pt x="19761" y="11629"/>
                </a:lnTo>
                <a:cubicBezTo>
                  <a:pt x="19801" y="11589"/>
                  <a:pt x="19841" y="11526"/>
                  <a:pt x="19909" y="11526"/>
                </a:cubicBezTo>
                <a:cubicBezTo>
                  <a:pt x="19922" y="11526"/>
                  <a:pt x="19936" y="11529"/>
                  <a:pt x="19951" y="11534"/>
                </a:cubicBezTo>
                <a:lnTo>
                  <a:pt x="20046" y="11629"/>
                </a:lnTo>
                <a:lnTo>
                  <a:pt x="21028" y="11629"/>
                </a:lnTo>
                <a:lnTo>
                  <a:pt x="21123" y="11708"/>
                </a:lnTo>
                <a:lnTo>
                  <a:pt x="21313" y="11708"/>
                </a:lnTo>
                <a:lnTo>
                  <a:pt x="21423" y="11613"/>
                </a:lnTo>
                <a:lnTo>
                  <a:pt x="22278" y="11613"/>
                </a:lnTo>
                <a:lnTo>
                  <a:pt x="22453" y="11518"/>
                </a:lnTo>
                <a:lnTo>
                  <a:pt x="22579" y="11629"/>
                </a:lnTo>
                <a:cubicBezTo>
                  <a:pt x="22604" y="11626"/>
                  <a:pt x="22628" y="11625"/>
                  <a:pt x="22653" y="11625"/>
                </a:cubicBezTo>
                <a:cubicBezTo>
                  <a:pt x="22730" y="11625"/>
                  <a:pt x="22808" y="11634"/>
                  <a:pt x="22886" y="11634"/>
                </a:cubicBezTo>
                <a:cubicBezTo>
                  <a:pt x="22942" y="11634"/>
                  <a:pt x="22998" y="11630"/>
                  <a:pt x="23054" y="11613"/>
                </a:cubicBezTo>
                <a:lnTo>
                  <a:pt x="23118" y="11534"/>
                </a:lnTo>
                <a:lnTo>
                  <a:pt x="24020" y="11534"/>
                </a:lnTo>
                <a:cubicBezTo>
                  <a:pt x="24052" y="11565"/>
                  <a:pt x="24083" y="11597"/>
                  <a:pt x="24115" y="11629"/>
                </a:cubicBezTo>
                <a:lnTo>
                  <a:pt x="24226" y="11534"/>
                </a:lnTo>
                <a:lnTo>
                  <a:pt x="25762" y="11534"/>
                </a:lnTo>
                <a:lnTo>
                  <a:pt x="25857" y="11454"/>
                </a:lnTo>
                <a:lnTo>
                  <a:pt x="25936" y="11534"/>
                </a:lnTo>
                <a:lnTo>
                  <a:pt x="27709" y="11534"/>
                </a:lnTo>
                <a:lnTo>
                  <a:pt x="27899" y="11644"/>
                </a:lnTo>
                <a:lnTo>
                  <a:pt x="28105" y="11439"/>
                </a:lnTo>
                <a:lnTo>
                  <a:pt x="28184" y="11518"/>
                </a:lnTo>
                <a:lnTo>
                  <a:pt x="28739" y="11518"/>
                </a:lnTo>
                <a:lnTo>
                  <a:pt x="28818" y="11439"/>
                </a:lnTo>
                <a:lnTo>
                  <a:pt x="29625" y="11439"/>
                </a:lnTo>
                <a:lnTo>
                  <a:pt x="29704" y="11359"/>
                </a:lnTo>
                <a:lnTo>
                  <a:pt x="29799" y="11439"/>
                </a:lnTo>
                <a:cubicBezTo>
                  <a:pt x="29839" y="11445"/>
                  <a:pt x="29881" y="11449"/>
                  <a:pt x="29923" y="11449"/>
                </a:cubicBezTo>
                <a:cubicBezTo>
                  <a:pt x="29983" y="11449"/>
                  <a:pt x="30045" y="11441"/>
                  <a:pt x="30100" y="11423"/>
                </a:cubicBezTo>
                <a:lnTo>
                  <a:pt x="30164" y="11344"/>
                </a:lnTo>
                <a:lnTo>
                  <a:pt x="30528" y="11344"/>
                </a:lnTo>
                <a:lnTo>
                  <a:pt x="30623" y="11439"/>
                </a:lnTo>
                <a:lnTo>
                  <a:pt x="30797" y="11439"/>
                </a:lnTo>
                <a:lnTo>
                  <a:pt x="30892" y="11359"/>
                </a:lnTo>
                <a:lnTo>
                  <a:pt x="31256" y="11359"/>
                </a:lnTo>
                <a:lnTo>
                  <a:pt x="31351" y="11439"/>
                </a:lnTo>
                <a:lnTo>
                  <a:pt x="31446" y="11344"/>
                </a:lnTo>
                <a:lnTo>
                  <a:pt x="32032" y="11344"/>
                </a:lnTo>
                <a:lnTo>
                  <a:pt x="32238" y="11249"/>
                </a:lnTo>
                <a:cubicBezTo>
                  <a:pt x="32285" y="11280"/>
                  <a:pt x="32317" y="11312"/>
                  <a:pt x="32349" y="11344"/>
                </a:cubicBezTo>
                <a:lnTo>
                  <a:pt x="32444" y="11249"/>
                </a:lnTo>
                <a:lnTo>
                  <a:pt x="33251" y="11249"/>
                </a:lnTo>
                <a:lnTo>
                  <a:pt x="33346" y="11169"/>
                </a:lnTo>
                <a:lnTo>
                  <a:pt x="33615" y="11169"/>
                </a:lnTo>
                <a:cubicBezTo>
                  <a:pt x="33647" y="11201"/>
                  <a:pt x="33663" y="11217"/>
                  <a:pt x="33679" y="11233"/>
                </a:cubicBezTo>
                <a:cubicBezTo>
                  <a:pt x="33756" y="11200"/>
                  <a:pt x="33818" y="11159"/>
                  <a:pt x="33892" y="11159"/>
                </a:cubicBezTo>
                <a:cubicBezTo>
                  <a:pt x="33923" y="11159"/>
                  <a:pt x="33957" y="11166"/>
                  <a:pt x="33995" y="11185"/>
                </a:cubicBezTo>
                <a:lnTo>
                  <a:pt x="34059" y="11249"/>
                </a:lnTo>
                <a:lnTo>
                  <a:pt x="34154" y="11169"/>
                </a:lnTo>
                <a:lnTo>
                  <a:pt x="35056" y="11169"/>
                </a:lnTo>
                <a:lnTo>
                  <a:pt x="35151" y="11074"/>
                </a:lnTo>
                <a:lnTo>
                  <a:pt x="35309" y="11074"/>
                </a:lnTo>
                <a:lnTo>
                  <a:pt x="35468" y="10964"/>
                </a:lnTo>
                <a:lnTo>
                  <a:pt x="35610" y="11059"/>
                </a:lnTo>
                <a:cubicBezTo>
                  <a:pt x="35737" y="10948"/>
                  <a:pt x="35579" y="10900"/>
                  <a:pt x="35563" y="10837"/>
                </a:cubicBezTo>
                <a:lnTo>
                  <a:pt x="35689" y="10710"/>
                </a:lnTo>
                <a:lnTo>
                  <a:pt x="35911" y="10710"/>
                </a:lnTo>
                <a:cubicBezTo>
                  <a:pt x="35927" y="10679"/>
                  <a:pt x="35943" y="10647"/>
                  <a:pt x="35974" y="10615"/>
                </a:cubicBezTo>
                <a:lnTo>
                  <a:pt x="35974" y="10615"/>
                </a:lnTo>
                <a:cubicBezTo>
                  <a:pt x="36038" y="10710"/>
                  <a:pt x="35959" y="10694"/>
                  <a:pt x="35911" y="10710"/>
                </a:cubicBezTo>
                <a:cubicBezTo>
                  <a:pt x="35911" y="10726"/>
                  <a:pt x="35911" y="10758"/>
                  <a:pt x="35879" y="10774"/>
                </a:cubicBezTo>
                <a:cubicBezTo>
                  <a:pt x="35832" y="10789"/>
                  <a:pt x="35784" y="10821"/>
                  <a:pt x="35721" y="10837"/>
                </a:cubicBezTo>
                <a:cubicBezTo>
                  <a:pt x="35800" y="10884"/>
                  <a:pt x="35832" y="10979"/>
                  <a:pt x="35943" y="10979"/>
                </a:cubicBezTo>
                <a:lnTo>
                  <a:pt x="36069" y="10884"/>
                </a:lnTo>
                <a:lnTo>
                  <a:pt x="36212" y="10884"/>
                </a:lnTo>
                <a:lnTo>
                  <a:pt x="36529" y="10694"/>
                </a:lnTo>
                <a:cubicBezTo>
                  <a:pt x="36540" y="10692"/>
                  <a:pt x="36552" y="10692"/>
                  <a:pt x="36564" y="10692"/>
                </a:cubicBezTo>
                <a:cubicBezTo>
                  <a:pt x="36610" y="10692"/>
                  <a:pt x="36659" y="10704"/>
                  <a:pt x="36705" y="10704"/>
                </a:cubicBezTo>
                <a:cubicBezTo>
                  <a:pt x="36744" y="10704"/>
                  <a:pt x="36782" y="10695"/>
                  <a:pt x="36814" y="10663"/>
                </a:cubicBezTo>
                <a:lnTo>
                  <a:pt x="36735" y="10552"/>
                </a:lnTo>
                <a:lnTo>
                  <a:pt x="37020" y="10409"/>
                </a:lnTo>
                <a:lnTo>
                  <a:pt x="37241" y="10409"/>
                </a:lnTo>
                <a:cubicBezTo>
                  <a:pt x="37273" y="10346"/>
                  <a:pt x="37289" y="10299"/>
                  <a:pt x="37305" y="10251"/>
                </a:cubicBezTo>
                <a:lnTo>
                  <a:pt x="37510" y="10235"/>
                </a:lnTo>
                <a:lnTo>
                  <a:pt x="37590" y="10140"/>
                </a:lnTo>
                <a:lnTo>
                  <a:pt x="37685" y="10235"/>
                </a:lnTo>
                <a:lnTo>
                  <a:pt x="37780" y="10140"/>
                </a:lnTo>
                <a:lnTo>
                  <a:pt x="37970" y="10140"/>
                </a:lnTo>
                <a:cubicBezTo>
                  <a:pt x="37985" y="10061"/>
                  <a:pt x="38080" y="10061"/>
                  <a:pt x="38080" y="9966"/>
                </a:cubicBezTo>
                <a:cubicBezTo>
                  <a:pt x="38065" y="9808"/>
                  <a:pt x="37922" y="9792"/>
                  <a:pt x="37827" y="9729"/>
                </a:cubicBezTo>
                <a:cubicBezTo>
                  <a:pt x="37859" y="9689"/>
                  <a:pt x="37894" y="9681"/>
                  <a:pt x="37930" y="9681"/>
                </a:cubicBezTo>
                <a:cubicBezTo>
                  <a:pt x="37954" y="9681"/>
                  <a:pt x="37977" y="9685"/>
                  <a:pt x="38000" y="9685"/>
                </a:cubicBezTo>
                <a:cubicBezTo>
                  <a:pt x="38011" y="9685"/>
                  <a:pt x="38022" y="9684"/>
                  <a:pt x="38033" y="9681"/>
                </a:cubicBezTo>
                <a:lnTo>
                  <a:pt x="38144" y="9776"/>
                </a:lnTo>
                <a:lnTo>
                  <a:pt x="38175" y="9681"/>
                </a:lnTo>
                <a:lnTo>
                  <a:pt x="37985" y="9475"/>
                </a:lnTo>
                <a:lnTo>
                  <a:pt x="38080" y="9364"/>
                </a:lnTo>
                <a:cubicBezTo>
                  <a:pt x="38080" y="9269"/>
                  <a:pt x="38112" y="9159"/>
                  <a:pt x="38049" y="9048"/>
                </a:cubicBezTo>
                <a:lnTo>
                  <a:pt x="37954" y="9127"/>
                </a:lnTo>
                <a:cubicBezTo>
                  <a:pt x="37890" y="9032"/>
                  <a:pt x="37875" y="8889"/>
                  <a:pt x="37716" y="8858"/>
                </a:cubicBezTo>
                <a:lnTo>
                  <a:pt x="37526" y="8969"/>
                </a:lnTo>
                <a:lnTo>
                  <a:pt x="37400" y="8874"/>
                </a:lnTo>
                <a:lnTo>
                  <a:pt x="37336" y="8937"/>
                </a:lnTo>
                <a:cubicBezTo>
                  <a:pt x="37297" y="8945"/>
                  <a:pt x="37253" y="8957"/>
                  <a:pt x="37210" y="8957"/>
                </a:cubicBezTo>
                <a:cubicBezTo>
                  <a:pt x="37166" y="8957"/>
                  <a:pt x="37122" y="8945"/>
                  <a:pt x="37083" y="8905"/>
                </a:cubicBezTo>
                <a:lnTo>
                  <a:pt x="37083" y="8763"/>
                </a:lnTo>
                <a:cubicBezTo>
                  <a:pt x="37076" y="8765"/>
                  <a:pt x="37070" y="8766"/>
                  <a:pt x="37064" y="8766"/>
                </a:cubicBezTo>
                <a:cubicBezTo>
                  <a:pt x="37027" y="8766"/>
                  <a:pt x="37004" y="8727"/>
                  <a:pt x="37004" y="8699"/>
                </a:cubicBezTo>
                <a:cubicBezTo>
                  <a:pt x="36988" y="8652"/>
                  <a:pt x="36972" y="8620"/>
                  <a:pt x="36972" y="8589"/>
                </a:cubicBezTo>
                <a:lnTo>
                  <a:pt x="36735" y="8715"/>
                </a:lnTo>
                <a:lnTo>
                  <a:pt x="36814" y="8810"/>
                </a:lnTo>
                <a:lnTo>
                  <a:pt x="36687" y="8953"/>
                </a:lnTo>
                <a:lnTo>
                  <a:pt x="36592" y="8763"/>
                </a:lnTo>
                <a:lnTo>
                  <a:pt x="36497" y="8858"/>
                </a:lnTo>
                <a:lnTo>
                  <a:pt x="36323" y="8858"/>
                </a:lnTo>
                <a:lnTo>
                  <a:pt x="36228" y="8937"/>
                </a:lnTo>
                <a:lnTo>
                  <a:pt x="36133" y="8874"/>
                </a:lnTo>
                <a:lnTo>
                  <a:pt x="35895" y="8874"/>
                </a:lnTo>
                <a:lnTo>
                  <a:pt x="35705" y="8969"/>
                </a:lnTo>
                <a:lnTo>
                  <a:pt x="35594" y="8858"/>
                </a:lnTo>
                <a:lnTo>
                  <a:pt x="35420" y="8858"/>
                </a:lnTo>
                <a:cubicBezTo>
                  <a:pt x="35389" y="8889"/>
                  <a:pt x="35357" y="8921"/>
                  <a:pt x="35325" y="8953"/>
                </a:cubicBezTo>
                <a:lnTo>
                  <a:pt x="35151" y="8953"/>
                </a:lnTo>
                <a:lnTo>
                  <a:pt x="35056" y="8858"/>
                </a:lnTo>
                <a:lnTo>
                  <a:pt x="34787" y="8858"/>
                </a:lnTo>
                <a:lnTo>
                  <a:pt x="34692" y="8937"/>
                </a:lnTo>
                <a:cubicBezTo>
                  <a:pt x="34663" y="8953"/>
                  <a:pt x="34637" y="8959"/>
                  <a:pt x="34613" y="8959"/>
                </a:cubicBezTo>
                <a:cubicBezTo>
                  <a:pt x="34516" y="8959"/>
                  <a:pt x="34445" y="8858"/>
                  <a:pt x="34344" y="8858"/>
                </a:cubicBezTo>
                <a:lnTo>
                  <a:pt x="34233" y="8937"/>
                </a:lnTo>
                <a:lnTo>
                  <a:pt x="34154" y="8858"/>
                </a:lnTo>
                <a:lnTo>
                  <a:pt x="34059" y="8953"/>
                </a:lnTo>
                <a:cubicBezTo>
                  <a:pt x="34045" y="8957"/>
                  <a:pt x="34033" y="8959"/>
                  <a:pt x="34022" y="8959"/>
                </a:cubicBezTo>
                <a:cubicBezTo>
                  <a:pt x="33954" y="8959"/>
                  <a:pt x="33923" y="8887"/>
                  <a:pt x="33869" y="8874"/>
                </a:cubicBezTo>
                <a:lnTo>
                  <a:pt x="33774" y="8953"/>
                </a:lnTo>
                <a:lnTo>
                  <a:pt x="32333" y="8953"/>
                </a:lnTo>
                <a:cubicBezTo>
                  <a:pt x="32301" y="9000"/>
                  <a:pt x="32254" y="9016"/>
                  <a:pt x="32222" y="9048"/>
                </a:cubicBezTo>
                <a:lnTo>
                  <a:pt x="31240" y="9048"/>
                </a:lnTo>
                <a:lnTo>
                  <a:pt x="31161" y="9127"/>
                </a:lnTo>
                <a:lnTo>
                  <a:pt x="30892" y="9127"/>
                </a:lnTo>
                <a:cubicBezTo>
                  <a:pt x="30852" y="9100"/>
                  <a:pt x="30812" y="9040"/>
                  <a:pt x="30744" y="9040"/>
                </a:cubicBezTo>
                <a:cubicBezTo>
                  <a:pt x="30731" y="9040"/>
                  <a:pt x="30717" y="9043"/>
                  <a:pt x="30702" y="9048"/>
                </a:cubicBezTo>
                <a:lnTo>
                  <a:pt x="30623" y="9127"/>
                </a:lnTo>
                <a:lnTo>
                  <a:pt x="30433" y="9127"/>
                </a:lnTo>
                <a:lnTo>
                  <a:pt x="30369" y="9064"/>
                </a:lnTo>
                <a:cubicBezTo>
                  <a:pt x="30344" y="9051"/>
                  <a:pt x="30323" y="9046"/>
                  <a:pt x="30304" y="9046"/>
                </a:cubicBezTo>
                <a:cubicBezTo>
                  <a:pt x="30229" y="9046"/>
                  <a:pt x="30199" y="9130"/>
                  <a:pt x="30148" y="9143"/>
                </a:cubicBezTo>
                <a:cubicBezTo>
                  <a:pt x="30130" y="9137"/>
                  <a:pt x="30111" y="9135"/>
                  <a:pt x="30092" y="9135"/>
                </a:cubicBezTo>
                <a:cubicBezTo>
                  <a:pt x="30052" y="9135"/>
                  <a:pt x="30011" y="9144"/>
                  <a:pt x="29970" y="9144"/>
                </a:cubicBezTo>
                <a:cubicBezTo>
                  <a:pt x="29928" y="9144"/>
                  <a:pt x="29886" y="9134"/>
                  <a:pt x="29847" y="9095"/>
                </a:cubicBezTo>
                <a:cubicBezTo>
                  <a:pt x="29847" y="9064"/>
                  <a:pt x="29847" y="9032"/>
                  <a:pt x="29847" y="9000"/>
                </a:cubicBezTo>
                <a:cubicBezTo>
                  <a:pt x="29847" y="8984"/>
                  <a:pt x="29863" y="8969"/>
                  <a:pt x="29894" y="8953"/>
                </a:cubicBezTo>
                <a:lnTo>
                  <a:pt x="30259" y="8953"/>
                </a:lnTo>
                <a:lnTo>
                  <a:pt x="30338" y="8858"/>
                </a:lnTo>
                <a:cubicBezTo>
                  <a:pt x="30464" y="8858"/>
                  <a:pt x="30598" y="8865"/>
                  <a:pt x="30720" y="8865"/>
                </a:cubicBezTo>
                <a:cubicBezTo>
                  <a:pt x="30781" y="8865"/>
                  <a:pt x="30839" y="8863"/>
                  <a:pt x="30892" y="8858"/>
                </a:cubicBezTo>
                <a:lnTo>
                  <a:pt x="30987" y="8763"/>
                </a:lnTo>
                <a:lnTo>
                  <a:pt x="31525" y="8763"/>
                </a:lnTo>
                <a:lnTo>
                  <a:pt x="31620" y="8668"/>
                </a:lnTo>
                <a:lnTo>
                  <a:pt x="31969" y="8668"/>
                </a:lnTo>
                <a:lnTo>
                  <a:pt x="32079" y="8573"/>
                </a:lnTo>
                <a:lnTo>
                  <a:pt x="32523" y="8573"/>
                </a:lnTo>
                <a:lnTo>
                  <a:pt x="32602" y="8494"/>
                </a:lnTo>
                <a:lnTo>
                  <a:pt x="33330" y="8494"/>
                </a:lnTo>
                <a:lnTo>
                  <a:pt x="33425" y="8399"/>
                </a:lnTo>
                <a:lnTo>
                  <a:pt x="33884" y="8399"/>
                </a:lnTo>
                <a:lnTo>
                  <a:pt x="33979" y="8288"/>
                </a:lnTo>
                <a:lnTo>
                  <a:pt x="34423" y="8288"/>
                </a:lnTo>
                <a:lnTo>
                  <a:pt x="34518" y="8209"/>
                </a:lnTo>
                <a:lnTo>
                  <a:pt x="34961" y="8209"/>
                </a:lnTo>
                <a:lnTo>
                  <a:pt x="35056" y="8114"/>
                </a:lnTo>
                <a:lnTo>
                  <a:pt x="35689" y="8114"/>
                </a:lnTo>
                <a:lnTo>
                  <a:pt x="35800" y="8019"/>
                </a:lnTo>
                <a:lnTo>
                  <a:pt x="36054" y="8019"/>
                </a:lnTo>
                <a:cubicBezTo>
                  <a:pt x="36085" y="8003"/>
                  <a:pt x="36101" y="7971"/>
                  <a:pt x="36133" y="7939"/>
                </a:cubicBezTo>
                <a:lnTo>
                  <a:pt x="36592" y="7939"/>
                </a:lnTo>
                <a:lnTo>
                  <a:pt x="36687" y="7844"/>
                </a:lnTo>
                <a:lnTo>
                  <a:pt x="37067" y="7844"/>
                </a:lnTo>
                <a:lnTo>
                  <a:pt x="37146" y="7749"/>
                </a:lnTo>
                <a:lnTo>
                  <a:pt x="37605" y="7749"/>
                </a:lnTo>
                <a:lnTo>
                  <a:pt x="37700" y="7654"/>
                </a:lnTo>
                <a:lnTo>
                  <a:pt x="37970" y="7654"/>
                </a:lnTo>
                <a:lnTo>
                  <a:pt x="38065" y="7749"/>
                </a:lnTo>
                <a:cubicBezTo>
                  <a:pt x="38078" y="7754"/>
                  <a:pt x="38090" y="7756"/>
                  <a:pt x="38101" y="7756"/>
                </a:cubicBezTo>
                <a:cubicBezTo>
                  <a:pt x="38169" y="7756"/>
                  <a:pt x="38202" y="7682"/>
                  <a:pt x="38270" y="7654"/>
                </a:cubicBezTo>
                <a:lnTo>
                  <a:pt x="38603" y="7654"/>
                </a:lnTo>
                <a:lnTo>
                  <a:pt x="38682" y="7575"/>
                </a:lnTo>
                <a:lnTo>
                  <a:pt x="39315" y="7575"/>
                </a:lnTo>
                <a:lnTo>
                  <a:pt x="39410" y="7480"/>
                </a:lnTo>
                <a:lnTo>
                  <a:pt x="40028" y="7480"/>
                </a:lnTo>
                <a:lnTo>
                  <a:pt x="40139" y="7385"/>
                </a:lnTo>
                <a:lnTo>
                  <a:pt x="40313" y="7385"/>
                </a:lnTo>
                <a:lnTo>
                  <a:pt x="40408" y="7290"/>
                </a:lnTo>
                <a:lnTo>
                  <a:pt x="40471" y="7353"/>
                </a:lnTo>
                <a:cubicBezTo>
                  <a:pt x="40501" y="7372"/>
                  <a:pt x="40525" y="7379"/>
                  <a:pt x="40546" y="7379"/>
                </a:cubicBezTo>
                <a:cubicBezTo>
                  <a:pt x="40614" y="7379"/>
                  <a:pt x="40641" y="7302"/>
                  <a:pt x="40677" y="7290"/>
                </a:cubicBezTo>
                <a:lnTo>
                  <a:pt x="41500" y="7290"/>
                </a:lnTo>
                <a:lnTo>
                  <a:pt x="41580" y="7385"/>
                </a:lnTo>
                <a:cubicBezTo>
                  <a:pt x="41598" y="7380"/>
                  <a:pt x="41617" y="7378"/>
                  <a:pt x="41636" y="7378"/>
                </a:cubicBezTo>
                <a:cubicBezTo>
                  <a:pt x="41680" y="7378"/>
                  <a:pt x="41727" y="7387"/>
                  <a:pt x="41772" y="7387"/>
                </a:cubicBezTo>
                <a:cubicBezTo>
                  <a:pt x="41829" y="7387"/>
                  <a:pt x="41884" y="7373"/>
                  <a:pt x="41928" y="7306"/>
                </a:cubicBezTo>
                <a:cubicBezTo>
                  <a:pt x="41944" y="7309"/>
                  <a:pt x="41959" y="7311"/>
                  <a:pt x="41974" y="7311"/>
                </a:cubicBezTo>
                <a:cubicBezTo>
                  <a:pt x="42092" y="7311"/>
                  <a:pt x="42181" y="7209"/>
                  <a:pt x="42308" y="7195"/>
                </a:cubicBezTo>
                <a:cubicBezTo>
                  <a:pt x="42419" y="7116"/>
                  <a:pt x="42482" y="6973"/>
                  <a:pt x="42640" y="6910"/>
                </a:cubicBezTo>
                <a:cubicBezTo>
                  <a:pt x="42783" y="6815"/>
                  <a:pt x="42925" y="6720"/>
                  <a:pt x="43100" y="6641"/>
                </a:cubicBezTo>
                <a:lnTo>
                  <a:pt x="43258" y="6641"/>
                </a:lnTo>
                <a:lnTo>
                  <a:pt x="43511" y="6514"/>
                </a:lnTo>
                <a:cubicBezTo>
                  <a:pt x="43527" y="6483"/>
                  <a:pt x="43543" y="6435"/>
                  <a:pt x="43543" y="6388"/>
                </a:cubicBezTo>
                <a:cubicBezTo>
                  <a:pt x="43622" y="6324"/>
                  <a:pt x="43701" y="6245"/>
                  <a:pt x="43765" y="6166"/>
                </a:cubicBezTo>
                <a:cubicBezTo>
                  <a:pt x="43812" y="6071"/>
                  <a:pt x="43844" y="5976"/>
                  <a:pt x="43939" y="5913"/>
                </a:cubicBezTo>
                <a:lnTo>
                  <a:pt x="44018" y="5913"/>
                </a:lnTo>
                <a:cubicBezTo>
                  <a:pt x="44081" y="5786"/>
                  <a:pt x="44145" y="5659"/>
                  <a:pt x="44208" y="5533"/>
                </a:cubicBezTo>
                <a:lnTo>
                  <a:pt x="44382" y="5533"/>
                </a:lnTo>
                <a:lnTo>
                  <a:pt x="44556" y="5374"/>
                </a:lnTo>
                <a:cubicBezTo>
                  <a:pt x="44604" y="5343"/>
                  <a:pt x="44667" y="5374"/>
                  <a:pt x="44699" y="5311"/>
                </a:cubicBezTo>
                <a:lnTo>
                  <a:pt x="44699" y="5105"/>
                </a:lnTo>
                <a:lnTo>
                  <a:pt x="44540" y="5058"/>
                </a:lnTo>
                <a:lnTo>
                  <a:pt x="44540" y="5026"/>
                </a:lnTo>
                <a:cubicBezTo>
                  <a:pt x="44620" y="4931"/>
                  <a:pt x="44699" y="4836"/>
                  <a:pt x="44794" y="4757"/>
                </a:cubicBezTo>
                <a:lnTo>
                  <a:pt x="44620" y="4551"/>
                </a:lnTo>
                <a:cubicBezTo>
                  <a:pt x="44651" y="4488"/>
                  <a:pt x="44810" y="4551"/>
                  <a:pt x="44778" y="4361"/>
                </a:cubicBezTo>
                <a:lnTo>
                  <a:pt x="44651" y="4266"/>
                </a:lnTo>
                <a:lnTo>
                  <a:pt x="44588" y="4313"/>
                </a:lnTo>
                <a:cubicBezTo>
                  <a:pt x="44563" y="4326"/>
                  <a:pt x="44542" y="4331"/>
                  <a:pt x="44523" y="4331"/>
                </a:cubicBezTo>
                <a:cubicBezTo>
                  <a:pt x="44445" y="4331"/>
                  <a:pt x="44405" y="4247"/>
                  <a:pt x="44303" y="4234"/>
                </a:cubicBezTo>
                <a:lnTo>
                  <a:pt x="44113" y="4234"/>
                </a:lnTo>
                <a:lnTo>
                  <a:pt x="43955" y="4076"/>
                </a:lnTo>
                <a:lnTo>
                  <a:pt x="44192" y="3918"/>
                </a:lnTo>
                <a:lnTo>
                  <a:pt x="44081" y="3728"/>
                </a:lnTo>
                <a:cubicBezTo>
                  <a:pt x="44065" y="3664"/>
                  <a:pt x="44065" y="3585"/>
                  <a:pt x="44113" y="3522"/>
                </a:cubicBezTo>
                <a:lnTo>
                  <a:pt x="44350" y="3506"/>
                </a:lnTo>
                <a:lnTo>
                  <a:pt x="44620" y="3363"/>
                </a:lnTo>
                <a:cubicBezTo>
                  <a:pt x="44556" y="3253"/>
                  <a:pt x="44778" y="3205"/>
                  <a:pt x="44715" y="3110"/>
                </a:cubicBezTo>
                <a:lnTo>
                  <a:pt x="44588" y="2968"/>
                </a:lnTo>
                <a:lnTo>
                  <a:pt x="44430" y="2936"/>
                </a:lnTo>
                <a:lnTo>
                  <a:pt x="44525" y="2809"/>
                </a:lnTo>
                <a:lnTo>
                  <a:pt x="44525" y="2176"/>
                </a:lnTo>
                <a:cubicBezTo>
                  <a:pt x="44525" y="2176"/>
                  <a:pt x="44509" y="2160"/>
                  <a:pt x="44493" y="2144"/>
                </a:cubicBezTo>
                <a:lnTo>
                  <a:pt x="44319" y="2223"/>
                </a:lnTo>
                <a:lnTo>
                  <a:pt x="44208" y="2128"/>
                </a:lnTo>
                <a:lnTo>
                  <a:pt x="44034" y="2128"/>
                </a:lnTo>
                <a:lnTo>
                  <a:pt x="43939" y="2033"/>
                </a:lnTo>
                <a:lnTo>
                  <a:pt x="43765" y="2033"/>
                </a:lnTo>
                <a:lnTo>
                  <a:pt x="43606" y="2176"/>
                </a:lnTo>
                <a:cubicBezTo>
                  <a:pt x="43575" y="2097"/>
                  <a:pt x="43543" y="2018"/>
                  <a:pt x="43495" y="1938"/>
                </a:cubicBezTo>
                <a:lnTo>
                  <a:pt x="43400" y="2018"/>
                </a:lnTo>
                <a:lnTo>
                  <a:pt x="43242" y="1923"/>
                </a:lnTo>
                <a:lnTo>
                  <a:pt x="43131" y="2033"/>
                </a:lnTo>
                <a:lnTo>
                  <a:pt x="43020" y="1938"/>
                </a:lnTo>
                <a:lnTo>
                  <a:pt x="42039" y="1938"/>
                </a:lnTo>
                <a:lnTo>
                  <a:pt x="41944" y="1859"/>
                </a:lnTo>
                <a:lnTo>
                  <a:pt x="41801" y="1954"/>
                </a:lnTo>
                <a:lnTo>
                  <a:pt x="41643" y="1843"/>
                </a:lnTo>
                <a:lnTo>
                  <a:pt x="40661" y="1843"/>
                </a:lnTo>
                <a:lnTo>
                  <a:pt x="40582" y="1764"/>
                </a:lnTo>
                <a:lnTo>
                  <a:pt x="39680" y="1764"/>
                </a:lnTo>
                <a:cubicBezTo>
                  <a:pt x="39680" y="1764"/>
                  <a:pt x="39664" y="1733"/>
                  <a:pt x="39648" y="1733"/>
                </a:cubicBezTo>
                <a:lnTo>
                  <a:pt x="39585" y="1669"/>
                </a:lnTo>
                <a:lnTo>
                  <a:pt x="39521" y="1733"/>
                </a:lnTo>
                <a:cubicBezTo>
                  <a:pt x="39494" y="1746"/>
                  <a:pt x="39471" y="1752"/>
                  <a:pt x="39452" y="1752"/>
                </a:cubicBezTo>
                <a:cubicBezTo>
                  <a:pt x="39385" y="1752"/>
                  <a:pt x="39365" y="1682"/>
                  <a:pt x="39315" y="1669"/>
                </a:cubicBezTo>
                <a:lnTo>
                  <a:pt x="39141" y="1669"/>
                </a:lnTo>
                <a:lnTo>
                  <a:pt x="39030" y="1764"/>
                </a:lnTo>
                <a:lnTo>
                  <a:pt x="38587" y="1748"/>
                </a:lnTo>
                <a:cubicBezTo>
                  <a:pt x="38524" y="1606"/>
                  <a:pt x="38381" y="1701"/>
                  <a:pt x="38302" y="1638"/>
                </a:cubicBezTo>
                <a:cubicBezTo>
                  <a:pt x="38286" y="1622"/>
                  <a:pt x="38255" y="1606"/>
                  <a:pt x="38239" y="1574"/>
                </a:cubicBezTo>
                <a:lnTo>
                  <a:pt x="37970" y="1574"/>
                </a:lnTo>
                <a:lnTo>
                  <a:pt x="37875" y="1653"/>
                </a:lnTo>
                <a:lnTo>
                  <a:pt x="37542" y="1479"/>
                </a:lnTo>
                <a:lnTo>
                  <a:pt x="37400" y="1558"/>
                </a:lnTo>
                <a:lnTo>
                  <a:pt x="37336" y="1495"/>
                </a:lnTo>
                <a:lnTo>
                  <a:pt x="36418" y="1495"/>
                </a:lnTo>
                <a:lnTo>
                  <a:pt x="36339" y="1574"/>
                </a:lnTo>
                <a:lnTo>
                  <a:pt x="36149" y="1400"/>
                </a:lnTo>
                <a:lnTo>
                  <a:pt x="36085" y="1448"/>
                </a:lnTo>
                <a:cubicBezTo>
                  <a:pt x="36051" y="1466"/>
                  <a:pt x="36025" y="1474"/>
                  <a:pt x="36003" y="1474"/>
                </a:cubicBezTo>
                <a:cubicBezTo>
                  <a:pt x="35935" y="1474"/>
                  <a:pt x="35923" y="1400"/>
                  <a:pt x="35911" y="1400"/>
                </a:cubicBezTo>
                <a:lnTo>
                  <a:pt x="35642" y="1400"/>
                </a:lnTo>
                <a:lnTo>
                  <a:pt x="35452" y="1495"/>
                </a:lnTo>
                <a:lnTo>
                  <a:pt x="35325" y="1384"/>
                </a:lnTo>
                <a:lnTo>
                  <a:pt x="34961" y="1384"/>
                </a:lnTo>
                <a:cubicBezTo>
                  <a:pt x="34929" y="1337"/>
                  <a:pt x="34898" y="1321"/>
                  <a:pt x="34882" y="1305"/>
                </a:cubicBezTo>
                <a:lnTo>
                  <a:pt x="34613" y="1305"/>
                </a:lnTo>
                <a:lnTo>
                  <a:pt x="34534" y="1384"/>
                </a:lnTo>
                <a:lnTo>
                  <a:pt x="34391" y="1289"/>
                </a:lnTo>
                <a:lnTo>
                  <a:pt x="34217" y="1400"/>
                </a:lnTo>
                <a:lnTo>
                  <a:pt x="34043" y="1305"/>
                </a:lnTo>
                <a:lnTo>
                  <a:pt x="33900" y="1305"/>
                </a:lnTo>
                <a:lnTo>
                  <a:pt x="33805" y="1210"/>
                </a:lnTo>
                <a:lnTo>
                  <a:pt x="33679" y="1305"/>
                </a:lnTo>
                <a:lnTo>
                  <a:pt x="33473" y="1194"/>
                </a:lnTo>
                <a:lnTo>
                  <a:pt x="33283" y="1305"/>
                </a:lnTo>
                <a:lnTo>
                  <a:pt x="33156" y="1210"/>
                </a:lnTo>
                <a:lnTo>
                  <a:pt x="32618" y="1210"/>
                </a:lnTo>
                <a:lnTo>
                  <a:pt x="32539" y="1289"/>
                </a:lnTo>
                <a:lnTo>
                  <a:pt x="32444" y="1210"/>
                </a:lnTo>
                <a:lnTo>
                  <a:pt x="32349" y="1289"/>
                </a:lnTo>
                <a:lnTo>
                  <a:pt x="32254" y="1194"/>
                </a:lnTo>
                <a:lnTo>
                  <a:pt x="31984" y="1194"/>
                </a:lnTo>
                <a:lnTo>
                  <a:pt x="31889" y="1115"/>
                </a:lnTo>
                <a:lnTo>
                  <a:pt x="31620" y="1115"/>
                </a:lnTo>
                <a:lnTo>
                  <a:pt x="31541" y="1194"/>
                </a:lnTo>
                <a:cubicBezTo>
                  <a:pt x="31517" y="1202"/>
                  <a:pt x="31498" y="1206"/>
                  <a:pt x="31478" y="1206"/>
                </a:cubicBezTo>
                <a:cubicBezTo>
                  <a:pt x="31458" y="1206"/>
                  <a:pt x="31438" y="1202"/>
                  <a:pt x="31414" y="1194"/>
                </a:cubicBezTo>
                <a:cubicBezTo>
                  <a:pt x="31304" y="1147"/>
                  <a:pt x="31193" y="1083"/>
                  <a:pt x="31034" y="1020"/>
                </a:cubicBezTo>
                <a:lnTo>
                  <a:pt x="30274" y="1020"/>
                </a:lnTo>
                <a:lnTo>
                  <a:pt x="30179" y="1099"/>
                </a:lnTo>
                <a:lnTo>
                  <a:pt x="29958" y="1099"/>
                </a:lnTo>
                <a:lnTo>
                  <a:pt x="29831" y="941"/>
                </a:lnTo>
                <a:cubicBezTo>
                  <a:pt x="29805" y="932"/>
                  <a:pt x="29777" y="928"/>
                  <a:pt x="29748" y="928"/>
                </a:cubicBezTo>
                <a:cubicBezTo>
                  <a:pt x="29675" y="928"/>
                  <a:pt x="29599" y="954"/>
                  <a:pt x="29530" y="988"/>
                </a:cubicBezTo>
                <a:cubicBezTo>
                  <a:pt x="29499" y="973"/>
                  <a:pt x="29483" y="957"/>
                  <a:pt x="29451" y="925"/>
                </a:cubicBezTo>
                <a:lnTo>
                  <a:pt x="28818" y="925"/>
                </a:lnTo>
                <a:lnTo>
                  <a:pt x="28675" y="1036"/>
                </a:lnTo>
                <a:lnTo>
                  <a:pt x="28549" y="925"/>
                </a:lnTo>
                <a:lnTo>
                  <a:pt x="28010" y="925"/>
                </a:lnTo>
                <a:lnTo>
                  <a:pt x="27931" y="988"/>
                </a:lnTo>
                <a:cubicBezTo>
                  <a:pt x="27904" y="1002"/>
                  <a:pt x="27882" y="1008"/>
                  <a:pt x="27862" y="1008"/>
                </a:cubicBezTo>
                <a:cubicBezTo>
                  <a:pt x="27792" y="1008"/>
                  <a:pt x="27761" y="934"/>
                  <a:pt x="27662" y="909"/>
                </a:cubicBezTo>
                <a:lnTo>
                  <a:pt x="26316" y="909"/>
                </a:lnTo>
                <a:lnTo>
                  <a:pt x="26126" y="814"/>
                </a:lnTo>
                <a:lnTo>
                  <a:pt x="26015" y="909"/>
                </a:lnTo>
                <a:lnTo>
                  <a:pt x="25920" y="830"/>
                </a:lnTo>
                <a:lnTo>
                  <a:pt x="24115" y="830"/>
                </a:lnTo>
                <a:lnTo>
                  <a:pt x="24020" y="735"/>
                </a:lnTo>
                <a:lnTo>
                  <a:pt x="23751" y="735"/>
                </a:lnTo>
                <a:lnTo>
                  <a:pt x="23656" y="830"/>
                </a:lnTo>
                <a:lnTo>
                  <a:pt x="23545" y="735"/>
                </a:lnTo>
                <a:lnTo>
                  <a:pt x="22468" y="735"/>
                </a:lnTo>
                <a:lnTo>
                  <a:pt x="22405" y="656"/>
                </a:lnTo>
                <a:lnTo>
                  <a:pt x="22009" y="656"/>
                </a:lnTo>
                <a:lnTo>
                  <a:pt x="21946" y="735"/>
                </a:lnTo>
                <a:lnTo>
                  <a:pt x="21851" y="640"/>
                </a:lnTo>
                <a:lnTo>
                  <a:pt x="21313" y="640"/>
                </a:lnTo>
                <a:lnTo>
                  <a:pt x="21218" y="561"/>
                </a:lnTo>
                <a:lnTo>
                  <a:pt x="21138" y="640"/>
                </a:lnTo>
                <a:lnTo>
                  <a:pt x="20948" y="640"/>
                </a:lnTo>
                <a:lnTo>
                  <a:pt x="20838" y="545"/>
                </a:lnTo>
                <a:lnTo>
                  <a:pt x="20141" y="545"/>
                </a:lnTo>
                <a:lnTo>
                  <a:pt x="20046" y="466"/>
                </a:lnTo>
                <a:lnTo>
                  <a:pt x="19967" y="545"/>
                </a:lnTo>
                <a:lnTo>
                  <a:pt x="19872" y="466"/>
                </a:lnTo>
                <a:lnTo>
                  <a:pt x="19444" y="466"/>
                </a:lnTo>
                <a:lnTo>
                  <a:pt x="19349" y="545"/>
                </a:lnTo>
                <a:lnTo>
                  <a:pt x="19270" y="466"/>
                </a:lnTo>
                <a:lnTo>
                  <a:pt x="18304" y="466"/>
                </a:lnTo>
                <a:lnTo>
                  <a:pt x="18114" y="355"/>
                </a:lnTo>
                <a:lnTo>
                  <a:pt x="17987" y="466"/>
                </a:lnTo>
                <a:cubicBezTo>
                  <a:pt x="17948" y="462"/>
                  <a:pt x="17908" y="461"/>
                  <a:pt x="17867" y="461"/>
                </a:cubicBezTo>
                <a:cubicBezTo>
                  <a:pt x="17794" y="461"/>
                  <a:pt x="17719" y="465"/>
                  <a:pt x="17643" y="465"/>
                </a:cubicBezTo>
                <a:cubicBezTo>
                  <a:pt x="17574" y="465"/>
                  <a:pt x="17503" y="462"/>
                  <a:pt x="17433" y="450"/>
                </a:cubicBezTo>
                <a:lnTo>
                  <a:pt x="17354" y="371"/>
                </a:lnTo>
                <a:lnTo>
                  <a:pt x="17275" y="371"/>
                </a:lnTo>
                <a:lnTo>
                  <a:pt x="17180" y="450"/>
                </a:lnTo>
                <a:lnTo>
                  <a:pt x="17069" y="371"/>
                </a:lnTo>
                <a:lnTo>
                  <a:pt x="16087" y="371"/>
                </a:lnTo>
                <a:lnTo>
                  <a:pt x="16008" y="292"/>
                </a:lnTo>
                <a:lnTo>
                  <a:pt x="15866" y="371"/>
                </a:lnTo>
                <a:cubicBezTo>
                  <a:pt x="15783" y="357"/>
                  <a:pt x="15748" y="270"/>
                  <a:pt x="15677" y="270"/>
                </a:cubicBezTo>
                <a:cubicBezTo>
                  <a:pt x="15667" y="270"/>
                  <a:pt x="15656" y="272"/>
                  <a:pt x="15644" y="276"/>
                </a:cubicBezTo>
                <a:lnTo>
                  <a:pt x="15533" y="371"/>
                </a:lnTo>
                <a:lnTo>
                  <a:pt x="14963" y="371"/>
                </a:lnTo>
                <a:cubicBezTo>
                  <a:pt x="14932" y="371"/>
                  <a:pt x="14900" y="355"/>
                  <a:pt x="14884" y="339"/>
                </a:cubicBezTo>
                <a:lnTo>
                  <a:pt x="14821" y="292"/>
                </a:lnTo>
                <a:lnTo>
                  <a:pt x="14694" y="387"/>
                </a:lnTo>
                <a:lnTo>
                  <a:pt x="14536" y="292"/>
                </a:lnTo>
                <a:lnTo>
                  <a:pt x="14457" y="355"/>
                </a:lnTo>
                <a:lnTo>
                  <a:pt x="14219" y="355"/>
                </a:lnTo>
                <a:lnTo>
                  <a:pt x="14013" y="260"/>
                </a:lnTo>
                <a:lnTo>
                  <a:pt x="13902" y="371"/>
                </a:lnTo>
                <a:cubicBezTo>
                  <a:pt x="13871" y="339"/>
                  <a:pt x="13839" y="308"/>
                  <a:pt x="13807" y="276"/>
                </a:cubicBezTo>
                <a:lnTo>
                  <a:pt x="11907" y="276"/>
                </a:lnTo>
                <a:cubicBezTo>
                  <a:pt x="11876" y="244"/>
                  <a:pt x="11844" y="213"/>
                  <a:pt x="11812" y="197"/>
                </a:cubicBezTo>
                <a:lnTo>
                  <a:pt x="11654" y="197"/>
                </a:lnTo>
                <a:lnTo>
                  <a:pt x="11511" y="276"/>
                </a:lnTo>
                <a:cubicBezTo>
                  <a:pt x="11433" y="263"/>
                  <a:pt x="11398" y="185"/>
                  <a:pt x="11334" y="185"/>
                </a:cubicBezTo>
                <a:cubicBezTo>
                  <a:pt x="11321" y="185"/>
                  <a:pt x="11306" y="188"/>
                  <a:pt x="11290" y="197"/>
                </a:cubicBezTo>
                <a:lnTo>
                  <a:pt x="11179" y="276"/>
                </a:lnTo>
                <a:lnTo>
                  <a:pt x="10783" y="276"/>
                </a:lnTo>
                <a:cubicBezTo>
                  <a:pt x="10767" y="276"/>
                  <a:pt x="10736" y="260"/>
                  <a:pt x="10704" y="244"/>
                </a:cubicBezTo>
                <a:lnTo>
                  <a:pt x="10641" y="181"/>
                </a:lnTo>
                <a:lnTo>
                  <a:pt x="10371" y="181"/>
                </a:lnTo>
                <a:lnTo>
                  <a:pt x="10276" y="276"/>
                </a:lnTo>
                <a:lnTo>
                  <a:pt x="9548" y="276"/>
                </a:lnTo>
                <a:lnTo>
                  <a:pt x="9485" y="197"/>
                </a:lnTo>
                <a:lnTo>
                  <a:pt x="8915" y="197"/>
                </a:lnTo>
                <a:lnTo>
                  <a:pt x="8836" y="276"/>
                </a:lnTo>
                <a:lnTo>
                  <a:pt x="8487" y="276"/>
                </a:lnTo>
                <a:lnTo>
                  <a:pt x="8376" y="355"/>
                </a:lnTo>
                <a:lnTo>
                  <a:pt x="8297" y="276"/>
                </a:lnTo>
                <a:cubicBezTo>
                  <a:pt x="8171" y="276"/>
                  <a:pt x="8044" y="283"/>
                  <a:pt x="7922" y="283"/>
                </a:cubicBezTo>
                <a:cubicBezTo>
                  <a:pt x="7861" y="283"/>
                  <a:pt x="7801" y="281"/>
                  <a:pt x="7743" y="276"/>
                </a:cubicBezTo>
                <a:lnTo>
                  <a:pt x="7664" y="197"/>
                </a:lnTo>
                <a:lnTo>
                  <a:pt x="7521" y="292"/>
                </a:lnTo>
                <a:lnTo>
                  <a:pt x="7379" y="197"/>
                </a:lnTo>
                <a:lnTo>
                  <a:pt x="7300" y="276"/>
                </a:lnTo>
                <a:lnTo>
                  <a:pt x="6936" y="276"/>
                </a:lnTo>
                <a:cubicBezTo>
                  <a:pt x="6888" y="244"/>
                  <a:pt x="6856" y="213"/>
                  <a:pt x="6856" y="213"/>
                </a:cubicBezTo>
                <a:lnTo>
                  <a:pt x="6682" y="292"/>
                </a:lnTo>
                <a:lnTo>
                  <a:pt x="6571" y="181"/>
                </a:lnTo>
                <a:lnTo>
                  <a:pt x="5764" y="181"/>
                </a:lnTo>
                <a:lnTo>
                  <a:pt x="5669" y="276"/>
                </a:lnTo>
                <a:lnTo>
                  <a:pt x="5574" y="197"/>
                </a:lnTo>
                <a:lnTo>
                  <a:pt x="5495" y="276"/>
                </a:lnTo>
                <a:lnTo>
                  <a:pt x="5210" y="276"/>
                </a:lnTo>
                <a:lnTo>
                  <a:pt x="5131" y="197"/>
                </a:lnTo>
                <a:lnTo>
                  <a:pt x="4576" y="197"/>
                </a:lnTo>
                <a:cubicBezTo>
                  <a:pt x="4529" y="228"/>
                  <a:pt x="4513" y="244"/>
                  <a:pt x="4497" y="276"/>
                </a:cubicBezTo>
                <a:lnTo>
                  <a:pt x="4402" y="181"/>
                </a:lnTo>
                <a:lnTo>
                  <a:pt x="3500" y="181"/>
                </a:lnTo>
                <a:cubicBezTo>
                  <a:pt x="3468" y="149"/>
                  <a:pt x="3420" y="118"/>
                  <a:pt x="3389" y="86"/>
                </a:cubicBezTo>
                <a:lnTo>
                  <a:pt x="3230" y="86"/>
                </a:lnTo>
                <a:lnTo>
                  <a:pt x="3120" y="7"/>
                </a:lnTo>
                <a:cubicBezTo>
                  <a:pt x="3084" y="7"/>
                  <a:pt x="3049" y="0"/>
                  <a:pt x="3015" y="0"/>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4" name="TextBox 3" descr="24 Trang Thu">
            <a:extLst>
              <a:ext uri="{FF2B5EF4-FFF2-40B4-BE49-F238E27FC236}">
                <a16:creationId xmlns:a16="http://schemas.microsoft.com/office/drawing/2014/main" xmlns="" id="{F6B5FA5C-EF60-92DE-6390-1067262D6976}"/>
              </a:ext>
            </a:extLst>
          </p:cNvPr>
          <p:cNvSpPr txBox="1"/>
          <p:nvPr/>
        </p:nvSpPr>
        <p:spPr>
          <a:xfrm>
            <a:off x="3061467" y="25631"/>
            <a:ext cx="5162937" cy="5078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700" b="1" i="0" u="none" strike="noStrike" kern="1200" cap="none" spc="0" normalizeH="0" baseline="0" noProof="0">
                <a:ln>
                  <a:noFill/>
                </a:ln>
                <a:solidFill>
                  <a:srgbClr val="FFFFFF"/>
                </a:solidFill>
                <a:effectLst/>
                <a:uLnTx/>
                <a:uFillTx/>
                <a:latin typeface="Arial"/>
                <a:ea typeface="#9Slide03 Roboto Condensed" panose="02000000000000000000" pitchFamily="2" charset="0"/>
                <a:cs typeface="+mn-cs"/>
              </a:rPr>
              <a:t>Ví dụ về chuyển động tròn ?</a:t>
            </a:r>
            <a:endParaRPr kumimoji="0" lang="en-US" sz="2700" b="1" i="0" u="none" strike="noStrike" kern="1200" cap="none" spc="0" normalizeH="0" baseline="0" noProof="0" dirty="0">
              <a:ln>
                <a:noFill/>
              </a:ln>
              <a:solidFill>
                <a:srgbClr val="FFFFFF"/>
              </a:solidFill>
              <a:effectLst/>
              <a:uLnTx/>
              <a:uFillTx/>
              <a:latin typeface="Arial"/>
              <a:cs typeface="+mn-cs"/>
            </a:endParaRPr>
          </a:p>
        </p:txBody>
      </p:sp>
      <p:pic>
        <p:nvPicPr>
          <p:cNvPr id="3074" name="Picture 2" descr="24 Trang Thu">
            <a:extLst>
              <a:ext uri="{FF2B5EF4-FFF2-40B4-BE49-F238E27FC236}">
                <a16:creationId xmlns:a16="http://schemas.microsoft.com/office/drawing/2014/main" xmlns="" id="{A7B3649A-BE58-7D35-E87E-0C0497D8E2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6377" y="567617"/>
            <a:ext cx="3778848" cy="3041073"/>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3076" name="Picture 4" descr="24 Trang Thu">
            <a:extLst>
              <a:ext uri="{FF2B5EF4-FFF2-40B4-BE49-F238E27FC236}">
                <a16:creationId xmlns:a16="http://schemas.microsoft.com/office/drawing/2014/main" xmlns="" id="{404B0DDF-0360-7E8D-496B-66CA9A5E7C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708" y="854601"/>
            <a:ext cx="4785496" cy="268944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3078" name="Picture 6" descr="24 Trang Thu">
            <a:extLst>
              <a:ext uri="{FF2B5EF4-FFF2-40B4-BE49-F238E27FC236}">
                <a16:creationId xmlns:a16="http://schemas.microsoft.com/office/drawing/2014/main" xmlns="" id="{A492CCB9-A7D9-20F1-F62B-BB245AD1CF3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5627" r="15391"/>
          <a:stretch/>
        </p:blipFill>
        <p:spPr bwMode="auto">
          <a:xfrm>
            <a:off x="4827943" y="3706861"/>
            <a:ext cx="3731057" cy="303952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3080" name="Picture 8" descr="24 Trang Thu">
            <a:extLst>
              <a:ext uri="{FF2B5EF4-FFF2-40B4-BE49-F238E27FC236}">
                <a16:creationId xmlns:a16="http://schemas.microsoft.com/office/drawing/2014/main" xmlns="" id="{B33EB198-98A6-D82C-7B4A-E48B3D3921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11914"/>
            <a:ext cx="4785496" cy="2990935"/>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3084" name="Picture 12" descr="24 Trang Thu">
            <a:extLst>
              <a:ext uri="{FF2B5EF4-FFF2-40B4-BE49-F238E27FC236}">
                <a16:creationId xmlns:a16="http://schemas.microsoft.com/office/drawing/2014/main" xmlns="" id="{8398335D-006A-BD55-D5B1-0BD0A74E7C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1803" y="789962"/>
            <a:ext cx="2818728" cy="281872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1" name="Picture 10" descr="24 Trang Thu">
            <a:extLst>
              <a:ext uri="{FF2B5EF4-FFF2-40B4-BE49-F238E27FC236}">
                <a16:creationId xmlns:a16="http://schemas.microsoft.com/office/drawing/2014/main" xmlns="" id="{41F6827A-C3B5-7ADB-461A-D3F7B72C38E5}"/>
              </a:ext>
            </a:extLst>
          </p:cNvPr>
          <p:cNvPicPr>
            <a:picLocks noChangeAspect="1"/>
          </p:cNvPicPr>
          <p:nvPr/>
        </p:nvPicPr>
        <p:blipFill rotWithShape="1">
          <a:blip r:embed="rId7">
            <a:extLst>
              <a:ext uri="{28A0092B-C50C-407E-A947-70E740481C1C}">
                <a14:useLocalDpi xmlns:a14="http://schemas.microsoft.com/office/drawing/2010/main" val="0"/>
              </a:ext>
            </a:extLst>
          </a:blip>
          <a:srcRect l="5753" t="3483" r="11495" b="6008"/>
          <a:stretch/>
        </p:blipFill>
        <p:spPr bwMode="auto">
          <a:xfrm>
            <a:off x="8744820" y="3750402"/>
            <a:ext cx="3034317" cy="2952447"/>
          </a:xfrm>
          <a:prstGeom prst="rect">
            <a:avLst/>
          </a:prstGeom>
          <a:ln>
            <a:noFill/>
          </a:ln>
          <a:effectLst>
            <a:softEdge rad="11250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161294951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6" name="Picture 12" descr="24 Trang Thu">
            <a:extLst>
              <a:ext uri="{FF2B5EF4-FFF2-40B4-BE49-F238E27FC236}">
                <a16:creationId xmlns:a16="http://schemas.microsoft.com/office/drawing/2014/main" xmlns="" id="{DCB47B09-7933-EECC-1770-261EBE9D69A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541" t="17001" r="8180" b="16125"/>
          <a:stretch/>
        </p:blipFill>
        <p:spPr bwMode="auto">
          <a:xfrm>
            <a:off x="7521111" y="3939428"/>
            <a:ext cx="4670889" cy="283064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Google Shape;817;p36" descr="24 Trang Thu">
            <a:extLst>
              <a:ext uri="{FF2B5EF4-FFF2-40B4-BE49-F238E27FC236}">
                <a16:creationId xmlns:a16="http://schemas.microsoft.com/office/drawing/2014/main" xmlns="" id="{0FBA3D02-8F4D-76B9-CBA8-084EA7F0A210}"/>
              </a:ext>
            </a:extLst>
          </p:cNvPr>
          <p:cNvSpPr/>
          <p:nvPr/>
        </p:nvSpPr>
        <p:spPr>
          <a:xfrm>
            <a:off x="75627" y="110267"/>
            <a:ext cx="12040745" cy="852541"/>
          </a:xfrm>
          <a:custGeom>
            <a:avLst/>
            <a:gdLst/>
            <a:ahLst/>
            <a:cxnLst/>
            <a:rect l="l" t="t" r="r" b="b"/>
            <a:pathLst>
              <a:path w="44810" h="12072" extrusionOk="0">
                <a:moveTo>
                  <a:pt x="3215" y="197"/>
                </a:moveTo>
                <a:lnTo>
                  <a:pt x="3389" y="387"/>
                </a:lnTo>
                <a:cubicBezTo>
                  <a:pt x="3400" y="389"/>
                  <a:pt x="3411" y="390"/>
                  <a:pt x="3422" y="390"/>
                </a:cubicBezTo>
                <a:cubicBezTo>
                  <a:pt x="3438" y="390"/>
                  <a:pt x="3454" y="388"/>
                  <a:pt x="3467" y="388"/>
                </a:cubicBezTo>
                <a:cubicBezTo>
                  <a:pt x="3496" y="388"/>
                  <a:pt x="3515" y="397"/>
                  <a:pt x="3515" y="450"/>
                </a:cubicBezTo>
                <a:cubicBezTo>
                  <a:pt x="3484" y="482"/>
                  <a:pt x="3448" y="490"/>
                  <a:pt x="3417" y="490"/>
                </a:cubicBezTo>
                <a:cubicBezTo>
                  <a:pt x="3385" y="490"/>
                  <a:pt x="3357" y="482"/>
                  <a:pt x="3341" y="482"/>
                </a:cubicBezTo>
                <a:lnTo>
                  <a:pt x="3357" y="482"/>
                </a:lnTo>
                <a:lnTo>
                  <a:pt x="3151" y="339"/>
                </a:lnTo>
                <a:lnTo>
                  <a:pt x="3215" y="197"/>
                </a:lnTo>
                <a:close/>
                <a:moveTo>
                  <a:pt x="10023" y="482"/>
                </a:moveTo>
                <a:cubicBezTo>
                  <a:pt x="10055" y="482"/>
                  <a:pt x="10102" y="498"/>
                  <a:pt x="10134" y="498"/>
                </a:cubicBezTo>
                <a:lnTo>
                  <a:pt x="10134" y="545"/>
                </a:lnTo>
                <a:lnTo>
                  <a:pt x="10150" y="545"/>
                </a:lnTo>
                <a:cubicBezTo>
                  <a:pt x="10102" y="561"/>
                  <a:pt x="10071" y="561"/>
                  <a:pt x="10023" y="561"/>
                </a:cubicBezTo>
                <a:cubicBezTo>
                  <a:pt x="10007" y="561"/>
                  <a:pt x="9991" y="513"/>
                  <a:pt x="9991" y="498"/>
                </a:cubicBezTo>
                <a:cubicBezTo>
                  <a:pt x="9991" y="498"/>
                  <a:pt x="10023" y="482"/>
                  <a:pt x="10023" y="482"/>
                </a:cubicBezTo>
                <a:close/>
                <a:moveTo>
                  <a:pt x="2344" y="577"/>
                </a:moveTo>
                <a:cubicBezTo>
                  <a:pt x="2360" y="577"/>
                  <a:pt x="2375" y="608"/>
                  <a:pt x="2375" y="608"/>
                </a:cubicBezTo>
                <a:lnTo>
                  <a:pt x="2312" y="640"/>
                </a:lnTo>
                <a:cubicBezTo>
                  <a:pt x="2312" y="624"/>
                  <a:pt x="2296" y="624"/>
                  <a:pt x="2280" y="608"/>
                </a:cubicBezTo>
                <a:cubicBezTo>
                  <a:pt x="2296" y="593"/>
                  <a:pt x="2328" y="593"/>
                  <a:pt x="2344" y="577"/>
                </a:cubicBezTo>
                <a:close/>
                <a:moveTo>
                  <a:pt x="14485" y="572"/>
                </a:moveTo>
                <a:cubicBezTo>
                  <a:pt x="14544" y="572"/>
                  <a:pt x="14603" y="579"/>
                  <a:pt x="14662" y="593"/>
                </a:cubicBezTo>
                <a:cubicBezTo>
                  <a:pt x="14662" y="637"/>
                  <a:pt x="14662" y="657"/>
                  <a:pt x="14586" y="657"/>
                </a:cubicBezTo>
                <a:cubicBezTo>
                  <a:pt x="14527" y="657"/>
                  <a:pt x="14421" y="645"/>
                  <a:pt x="14235" y="624"/>
                </a:cubicBezTo>
                <a:cubicBezTo>
                  <a:pt x="14318" y="587"/>
                  <a:pt x="14402" y="572"/>
                  <a:pt x="14485" y="572"/>
                </a:cubicBezTo>
                <a:close/>
                <a:moveTo>
                  <a:pt x="3135" y="482"/>
                </a:moveTo>
                <a:cubicBezTo>
                  <a:pt x="3167" y="577"/>
                  <a:pt x="3310" y="529"/>
                  <a:pt x="3341" y="624"/>
                </a:cubicBezTo>
                <a:cubicBezTo>
                  <a:pt x="3310" y="656"/>
                  <a:pt x="3274" y="660"/>
                  <a:pt x="3234" y="660"/>
                </a:cubicBezTo>
                <a:cubicBezTo>
                  <a:pt x="3221" y="660"/>
                  <a:pt x="3208" y="659"/>
                  <a:pt x="3194" y="659"/>
                </a:cubicBezTo>
                <a:cubicBezTo>
                  <a:pt x="3165" y="659"/>
                  <a:pt x="3135" y="661"/>
                  <a:pt x="3104" y="672"/>
                </a:cubicBezTo>
                <a:lnTo>
                  <a:pt x="3104" y="513"/>
                </a:lnTo>
                <a:lnTo>
                  <a:pt x="3135" y="482"/>
                </a:lnTo>
                <a:close/>
                <a:moveTo>
                  <a:pt x="17164" y="656"/>
                </a:moveTo>
                <a:cubicBezTo>
                  <a:pt x="17180" y="672"/>
                  <a:pt x="17180" y="703"/>
                  <a:pt x="17196" y="719"/>
                </a:cubicBezTo>
                <a:cubicBezTo>
                  <a:pt x="17196" y="719"/>
                  <a:pt x="17164" y="735"/>
                  <a:pt x="17164" y="751"/>
                </a:cubicBezTo>
                <a:cubicBezTo>
                  <a:pt x="17148" y="735"/>
                  <a:pt x="17148" y="703"/>
                  <a:pt x="17132" y="688"/>
                </a:cubicBezTo>
                <a:cubicBezTo>
                  <a:pt x="17132" y="672"/>
                  <a:pt x="17164" y="672"/>
                  <a:pt x="17164" y="656"/>
                </a:cubicBezTo>
                <a:close/>
                <a:moveTo>
                  <a:pt x="15422" y="577"/>
                </a:moveTo>
                <a:cubicBezTo>
                  <a:pt x="15438" y="577"/>
                  <a:pt x="15454" y="593"/>
                  <a:pt x="15470" y="624"/>
                </a:cubicBezTo>
                <a:lnTo>
                  <a:pt x="15343" y="751"/>
                </a:lnTo>
                <a:lnTo>
                  <a:pt x="15185" y="656"/>
                </a:lnTo>
                <a:lnTo>
                  <a:pt x="15042" y="751"/>
                </a:lnTo>
                <a:cubicBezTo>
                  <a:pt x="15027" y="756"/>
                  <a:pt x="15013" y="758"/>
                  <a:pt x="15001" y="758"/>
                </a:cubicBezTo>
                <a:cubicBezTo>
                  <a:pt x="14937" y="758"/>
                  <a:pt x="14911" y="698"/>
                  <a:pt x="14884" y="672"/>
                </a:cubicBezTo>
                <a:cubicBezTo>
                  <a:pt x="14876" y="669"/>
                  <a:pt x="14867" y="668"/>
                  <a:pt x="14857" y="668"/>
                </a:cubicBezTo>
                <a:cubicBezTo>
                  <a:pt x="14842" y="668"/>
                  <a:pt x="14827" y="670"/>
                  <a:pt x="14812" y="670"/>
                </a:cubicBezTo>
                <a:cubicBezTo>
                  <a:pt x="14782" y="670"/>
                  <a:pt x="14757" y="662"/>
                  <a:pt x="14757" y="608"/>
                </a:cubicBezTo>
                <a:cubicBezTo>
                  <a:pt x="14773" y="593"/>
                  <a:pt x="14789" y="577"/>
                  <a:pt x="14789" y="577"/>
                </a:cubicBezTo>
                <a:close/>
                <a:moveTo>
                  <a:pt x="15763" y="672"/>
                </a:moveTo>
                <a:cubicBezTo>
                  <a:pt x="15834" y="672"/>
                  <a:pt x="15905" y="688"/>
                  <a:pt x="15977" y="719"/>
                </a:cubicBezTo>
                <a:cubicBezTo>
                  <a:pt x="15905" y="751"/>
                  <a:pt x="15834" y="767"/>
                  <a:pt x="15763" y="767"/>
                </a:cubicBezTo>
                <a:cubicBezTo>
                  <a:pt x="15692" y="767"/>
                  <a:pt x="15620" y="751"/>
                  <a:pt x="15549" y="719"/>
                </a:cubicBezTo>
                <a:cubicBezTo>
                  <a:pt x="15620" y="688"/>
                  <a:pt x="15692" y="672"/>
                  <a:pt x="15763" y="672"/>
                </a:cubicBezTo>
                <a:close/>
                <a:moveTo>
                  <a:pt x="16293" y="672"/>
                </a:moveTo>
                <a:cubicBezTo>
                  <a:pt x="16384" y="672"/>
                  <a:pt x="16475" y="688"/>
                  <a:pt x="16562" y="719"/>
                </a:cubicBezTo>
                <a:cubicBezTo>
                  <a:pt x="16475" y="751"/>
                  <a:pt x="16384" y="767"/>
                  <a:pt x="16293" y="767"/>
                </a:cubicBezTo>
                <a:cubicBezTo>
                  <a:pt x="16202" y="767"/>
                  <a:pt x="16111" y="751"/>
                  <a:pt x="16024" y="719"/>
                </a:cubicBezTo>
                <a:cubicBezTo>
                  <a:pt x="16111" y="688"/>
                  <a:pt x="16202" y="672"/>
                  <a:pt x="16293" y="672"/>
                </a:cubicBezTo>
                <a:close/>
                <a:moveTo>
                  <a:pt x="18431" y="751"/>
                </a:moveTo>
                <a:lnTo>
                  <a:pt x="18462" y="798"/>
                </a:lnTo>
                <a:lnTo>
                  <a:pt x="18431" y="846"/>
                </a:lnTo>
                <a:cubicBezTo>
                  <a:pt x="18415" y="814"/>
                  <a:pt x="18415" y="798"/>
                  <a:pt x="18399" y="783"/>
                </a:cubicBezTo>
                <a:cubicBezTo>
                  <a:pt x="18399" y="767"/>
                  <a:pt x="18415" y="751"/>
                  <a:pt x="18431" y="751"/>
                </a:cubicBezTo>
                <a:close/>
                <a:moveTo>
                  <a:pt x="19064" y="751"/>
                </a:moveTo>
                <a:lnTo>
                  <a:pt x="19096" y="798"/>
                </a:lnTo>
                <a:lnTo>
                  <a:pt x="19064" y="846"/>
                </a:lnTo>
                <a:cubicBezTo>
                  <a:pt x="19048" y="814"/>
                  <a:pt x="19048" y="798"/>
                  <a:pt x="19032" y="783"/>
                </a:cubicBezTo>
                <a:cubicBezTo>
                  <a:pt x="19032" y="767"/>
                  <a:pt x="19064" y="751"/>
                  <a:pt x="19064" y="751"/>
                </a:cubicBezTo>
                <a:close/>
                <a:moveTo>
                  <a:pt x="17500" y="666"/>
                </a:moveTo>
                <a:cubicBezTo>
                  <a:pt x="17540" y="666"/>
                  <a:pt x="17580" y="674"/>
                  <a:pt x="17620" y="674"/>
                </a:cubicBezTo>
                <a:cubicBezTo>
                  <a:pt x="17632" y="674"/>
                  <a:pt x="17643" y="674"/>
                  <a:pt x="17655" y="672"/>
                </a:cubicBezTo>
                <a:lnTo>
                  <a:pt x="17940" y="814"/>
                </a:lnTo>
                <a:cubicBezTo>
                  <a:pt x="17850" y="844"/>
                  <a:pt x="17759" y="855"/>
                  <a:pt x="17669" y="855"/>
                </a:cubicBezTo>
                <a:cubicBezTo>
                  <a:pt x="17617" y="855"/>
                  <a:pt x="17565" y="852"/>
                  <a:pt x="17512" y="846"/>
                </a:cubicBezTo>
                <a:lnTo>
                  <a:pt x="17370" y="719"/>
                </a:lnTo>
                <a:cubicBezTo>
                  <a:pt x="17413" y="676"/>
                  <a:pt x="17457" y="666"/>
                  <a:pt x="17500" y="666"/>
                </a:cubicBezTo>
                <a:close/>
                <a:moveTo>
                  <a:pt x="19747" y="846"/>
                </a:moveTo>
                <a:cubicBezTo>
                  <a:pt x="19781" y="846"/>
                  <a:pt x="19816" y="862"/>
                  <a:pt x="19840" y="893"/>
                </a:cubicBezTo>
                <a:cubicBezTo>
                  <a:pt x="19824" y="925"/>
                  <a:pt x="19789" y="941"/>
                  <a:pt x="19753" y="941"/>
                </a:cubicBezTo>
                <a:cubicBezTo>
                  <a:pt x="19717" y="941"/>
                  <a:pt x="19682" y="925"/>
                  <a:pt x="19666" y="893"/>
                </a:cubicBezTo>
                <a:cubicBezTo>
                  <a:pt x="19682" y="862"/>
                  <a:pt x="19713" y="846"/>
                  <a:pt x="19747" y="846"/>
                </a:cubicBezTo>
                <a:close/>
                <a:moveTo>
                  <a:pt x="22065" y="956"/>
                </a:moveTo>
                <a:cubicBezTo>
                  <a:pt x="22120" y="956"/>
                  <a:pt x="22205" y="968"/>
                  <a:pt x="22358" y="988"/>
                </a:cubicBezTo>
                <a:cubicBezTo>
                  <a:pt x="22266" y="1019"/>
                  <a:pt x="22174" y="1037"/>
                  <a:pt x="22081" y="1037"/>
                </a:cubicBezTo>
                <a:cubicBezTo>
                  <a:pt x="22031" y="1037"/>
                  <a:pt x="21981" y="1031"/>
                  <a:pt x="21930" y="1020"/>
                </a:cubicBezTo>
                <a:cubicBezTo>
                  <a:pt x="21975" y="975"/>
                  <a:pt x="21994" y="956"/>
                  <a:pt x="22065" y="956"/>
                </a:cubicBezTo>
                <a:close/>
                <a:moveTo>
                  <a:pt x="24131" y="1020"/>
                </a:moveTo>
                <a:lnTo>
                  <a:pt x="24163" y="1052"/>
                </a:lnTo>
                <a:cubicBezTo>
                  <a:pt x="24147" y="1068"/>
                  <a:pt x="24147" y="1099"/>
                  <a:pt x="24131" y="1115"/>
                </a:cubicBezTo>
                <a:lnTo>
                  <a:pt x="24099" y="1083"/>
                </a:lnTo>
                <a:lnTo>
                  <a:pt x="24131" y="1020"/>
                </a:lnTo>
                <a:close/>
                <a:moveTo>
                  <a:pt x="23751" y="1036"/>
                </a:moveTo>
                <a:cubicBezTo>
                  <a:pt x="23767" y="1036"/>
                  <a:pt x="23767" y="1068"/>
                  <a:pt x="23783" y="1068"/>
                </a:cubicBezTo>
                <a:cubicBezTo>
                  <a:pt x="23720" y="1112"/>
                  <a:pt x="23688" y="1132"/>
                  <a:pt x="23581" y="1132"/>
                </a:cubicBezTo>
                <a:cubicBezTo>
                  <a:pt x="23498" y="1132"/>
                  <a:pt x="23370" y="1120"/>
                  <a:pt x="23149" y="1099"/>
                </a:cubicBezTo>
                <a:cubicBezTo>
                  <a:pt x="23197" y="1052"/>
                  <a:pt x="23213" y="1036"/>
                  <a:pt x="23213" y="1036"/>
                </a:cubicBezTo>
                <a:close/>
                <a:moveTo>
                  <a:pt x="24448" y="1036"/>
                </a:moveTo>
                <a:cubicBezTo>
                  <a:pt x="24448" y="1083"/>
                  <a:pt x="24448" y="1115"/>
                  <a:pt x="24448" y="1163"/>
                </a:cubicBezTo>
                <a:cubicBezTo>
                  <a:pt x="24448" y="1163"/>
                  <a:pt x="24400" y="1194"/>
                  <a:pt x="24400" y="1194"/>
                </a:cubicBezTo>
                <a:cubicBezTo>
                  <a:pt x="24384" y="1194"/>
                  <a:pt x="24368" y="1178"/>
                  <a:pt x="24368" y="1163"/>
                </a:cubicBezTo>
                <a:cubicBezTo>
                  <a:pt x="24368" y="1115"/>
                  <a:pt x="24384" y="1083"/>
                  <a:pt x="24384" y="1036"/>
                </a:cubicBezTo>
                <a:close/>
                <a:moveTo>
                  <a:pt x="25138" y="1119"/>
                </a:moveTo>
                <a:cubicBezTo>
                  <a:pt x="25178" y="1119"/>
                  <a:pt x="25218" y="1128"/>
                  <a:pt x="25255" y="1147"/>
                </a:cubicBezTo>
                <a:cubicBezTo>
                  <a:pt x="25218" y="1184"/>
                  <a:pt x="25203" y="1199"/>
                  <a:pt x="25152" y="1199"/>
                </a:cubicBezTo>
                <a:cubicBezTo>
                  <a:pt x="25116" y="1199"/>
                  <a:pt x="25062" y="1192"/>
                  <a:pt x="24970" y="1178"/>
                </a:cubicBezTo>
                <a:cubicBezTo>
                  <a:pt x="25018" y="1140"/>
                  <a:pt x="25078" y="1119"/>
                  <a:pt x="25138" y="1119"/>
                </a:cubicBezTo>
                <a:close/>
                <a:moveTo>
                  <a:pt x="24764" y="1036"/>
                </a:moveTo>
                <a:lnTo>
                  <a:pt x="24764" y="1036"/>
                </a:lnTo>
                <a:cubicBezTo>
                  <a:pt x="24859" y="1068"/>
                  <a:pt x="24828" y="1131"/>
                  <a:pt x="24780" y="1210"/>
                </a:cubicBezTo>
                <a:cubicBezTo>
                  <a:pt x="24717" y="1131"/>
                  <a:pt x="24717" y="1083"/>
                  <a:pt x="24764" y="1036"/>
                </a:cubicBezTo>
                <a:close/>
                <a:moveTo>
                  <a:pt x="32459" y="1479"/>
                </a:moveTo>
                <a:lnTo>
                  <a:pt x="32491" y="1511"/>
                </a:lnTo>
                <a:lnTo>
                  <a:pt x="32459" y="1574"/>
                </a:lnTo>
                <a:cubicBezTo>
                  <a:pt x="32444" y="1558"/>
                  <a:pt x="32428" y="1543"/>
                  <a:pt x="32428" y="1543"/>
                </a:cubicBezTo>
                <a:cubicBezTo>
                  <a:pt x="32444" y="1527"/>
                  <a:pt x="32444" y="1511"/>
                  <a:pt x="32459" y="1479"/>
                </a:cubicBezTo>
                <a:close/>
                <a:moveTo>
                  <a:pt x="43495" y="2128"/>
                </a:moveTo>
                <a:cubicBezTo>
                  <a:pt x="43511" y="2144"/>
                  <a:pt x="43527" y="2160"/>
                  <a:pt x="43527" y="2160"/>
                </a:cubicBezTo>
                <a:cubicBezTo>
                  <a:pt x="43527" y="2176"/>
                  <a:pt x="43511" y="2208"/>
                  <a:pt x="43495" y="2223"/>
                </a:cubicBezTo>
                <a:lnTo>
                  <a:pt x="43464" y="2192"/>
                </a:lnTo>
                <a:lnTo>
                  <a:pt x="43495" y="2128"/>
                </a:lnTo>
                <a:close/>
                <a:moveTo>
                  <a:pt x="10176" y="2487"/>
                </a:moveTo>
                <a:lnTo>
                  <a:pt x="10166" y="2493"/>
                </a:lnTo>
                <a:lnTo>
                  <a:pt x="10181" y="2493"/>
                </a:lnTo>
                <a:lnTo>
                  <a:pt x="10176" y="2487"/>
                </a:lnTo>
                <a:close/>
                <a:moveTo>
                  <a:pt x="15707" y="2778"/>
                </a:moveTo>
                <a:cubicBezTo>
                  <a:pt x="15723" y="2809"/>
                  <a:pt x="15739" y="2825"/>
                  <a:pt x="15739" y="2841"/>
                </a:cubicBezTo>
                <a:cubicBezTo>
                  <a:pt x="15739" y="2857"/>
                  <a:pt x="15707" y="2873"/>
                  <a:pt x="15707" y="2873"/>
                </a:cubicBezTo>
                <a:cubicBezTo>
                  <a:pt x="15707" y="2857"/>
                  <a:pt x="15692" y="2841"/>
                  <a:pt x="15692" y="2809"/>
                </a:cubicBezTo>
                <a:cubicBezTo>
                  <a:pt x="15692" y="2809"/>
                  <a:pt x="15707" y="2778"/>
                  <a:pt x="15707" y="2778"/>
                </a:cubicBezTo>
                <a:close/>
                <a:moveTo>
                  <a:pt x="19064" y="2778"/>
                </a:moveTo>
                <a:cubicBezTo>
                  <a:pt x="19080" y="2809"/>
                  <a:pt x="19080" y="2825"/>
                  <a:pt x="19096" y="2841"/>
                </a:cubicBezTo>
                <a:cubicBezTo>
                  <a:pt x="19096" y="2857"/>
                  <a:pt x="19080" y="2873"/>
                  <a:pt x="19064" y="2873"/>
                </a:cubicBezTo>
                <a:cubicBezTo>
                  <a:pt x="19048" y="2857"/>
                  <a:pt x="19048" y="2841"/>
                  <a:pt x="19032" y="2809"/>
                </a:cubicBezTo>
                <a:cubicBezTo>
                  <a:pt x="19032" y="2809"/>
                  <a:pt x="19064" y="2778"/>
                  <a:pt x="19064" y="2778"/>
                </a:cubicBezTo>
                <a:close/>
                <a:moveTo>
                  <a:pt x="16175" y="2766"/>
                </a:moveTo>
                <a:cubicBezTo>
                  <a:pt x="16222" y="2766"/>
                  <a:pt x="16270" y="2786"/>
                  <a:pt x="16309" y="2825"/>
                </a:cubicBezTo>
                <a:cubicBezTo>
                  <a:pt x="16270" y="2865"/>
                  <a:pt x="16222" y="2884"/>
                  <a:pt x="16175" y="2884"/>
                </a:cubicBezTo>
                <a:cubicBezTo>
                  <a:pt x="16127" y="2884"/>
                  <a:pt x="16080" y="2865"/>
                  <a:pt x="16040" y="2825"/>
                </a:cubicBezTo>
                <a:cubicBezTo>
                  <a:pt x="16080" y="2786"/>
                  <a:pt x="16127" y="2766"/>
                  <a:pt x="16175" y="2766"/>
                </a:cubicBezTo>
                <a:close/>
                <a:moveTo>
                  <a:pt x="11891" y="2413"/>
                </a:moveTo>
                <a:lnTo>
                  <a:pt x="12034" y="2667"/>
                </a:lnTo>
                <a:cubicBezTo>
                  <a:pt x="12089" y="2675"/>
                  <a:pt x="12141" y="2687"/>
                  <a:pt x="12186" y="2687"/>
                </a:cubicBezTo>
                <a:cubicBezTo>
                  <a:pt x="12232" y="2687"/>
                  <a:pt x="12272" y="2675"/>
                  <a:pt x="12303" y="2635"/>
                </a:cubicBezTo>
                <a:cubicBezTo>
                  <a:pt x="12335" y="2593"/>
                  <a:pt x="12381" y="2593"/>
                  <a:pt x="12431" y="2593"/>
                </a:cubicBezTo>
                <a:lnTo>
                  <a:pt x="12431" y="2593"/>
                </a:lnTo>
                <a:cubicBezTo>
                  <a:pt x="12456" y="2593"/>
                  <a:pt x="12483" y="2593"/>
                  <a:pt x="12509" y="2588"/>
                </a:cubicBezTo>
                <a:lnTo>
                  <a:pt x="12620" y="2683"/>
                </a:lnTo>
                <a:lnTo>
                  <a:pt x="13507" y="2683"/>
                </a:lnTo>
                <a:cubicBezTo>
                  <a:pt x="13633" y="2603"/>
                  <a:pt x="13776" y="2540"/>
                  <a:pt x="13934" y="2508"/>
                </a:cubicBezTo>
                <a:cubicBezTo>
                  <a:pt x="13921" y="2469"/>
                  <a:pt x="13929" y="2441"/>
                  <a:pt x="13959" y="2441"/>
                </a:cubicBezTo>
                <a:cubicBezTo>
                  <a:pt x="13966" y="2441"/>
                  <a:pt x="13973" y="2442"/>
                  <a:pt x="13982" y="2445"/>
                </a:cubicBezTo>
                <a:cubicBezTo>
                  <a:pt x="13997" y="2445"/>
                  <a:pt x="14013" y="2493"/>
                  <a:pt x="14013" y="2508"/>
                </a:cubicBezTo>
                <a:cubicBezTo>
                  <a:pt x="14140" y="2524"/>
                  <a:pt x="14172" y="2651"/>
                  <a:pt x="14267" y="2698"/>
                </a:cubicBezTo>
                <a:cubicBezTo>
                  <a:pt x="14277" y="2700"/>
                  <a:pt x="14287" y="2700"/>
                  <a:pt x="14297" y="2700"/>
                </a:cubicBezTo>
                <a:cubicBezTo>
                  <a:pt x="14396" y="2700"/>
                  <a:pt x="14406" y="2626"/>
                  <a:pt x="14377" y="2524"/>
                </a:cubicBezTo>
                <a:lnTo>
                  <a:pt x="14726" y="2524"/>
                </a:lnTo>
                <a:lnTo>
                  <a:pt x="14757" y="2667"/>
                </a:lnTo>
                <a:lnTo>
                  <a:pt x="14900" y="2714"/>
                </a:lnTo>
                <a:cubicBezTo>
                  <a:pt x="14995" y="2888"/>
                  <a:pt x="14805" y="2888"/>
                  <a:pt x="14773" y="3031"/>
                </a:cubicBezTo>
                <a:lnTo>
                  <a:pt x="14520" y="2793"/>
                </a:lnTo>
                <a:lnTo>
                  <a:pt x="14441" y="2873"/>
                </a:lnTo>
                <a:lnTo>
                  <a:pt x="14140" y="2873"/>
                </a:lnTo>
                <a:lnTo>
                  <a:pt x="14077" y="2793"/>
                </a:lnTo>
                <a:lnTo>
                  <a:pt x="14045" y="2793"/>
                </a:lnTo>
                <a:cubicBezTo>
                  <a:pt x="13982" y="2857"/>
                  <a:pt x="13934" y="2952"/>
                  <a:pt x="13823" y="2968"/>
                </a:cubicBezTo>
                <a:lnTo>
                  <a:pt x="13602" y="2793"/>
                </a:lnTo>
                <a:cubicBezTo>
                  <a:pt x="13586" y="2809"/>
                  <a:pt x="13570" y="2841"/>
                  <a:pt x="13538" y="2857"/>
                </a:cubicBezTo>
                <a:cubicBezTo>
                  <a:pt x="13470" y="2834"/>
                  <a:pt x="13402" y="2779"/>
                  <a:pt x="13322" y="2779"/>
                </a:cubicBezTo>
                <a:cubicBezTo>
                  <a:pt x="13290" y="2779"/>
                  <a:pt x="13257" y="2787"/>
                  <a:pt x="13222" y="2809"/>
                </a:cubicBezTo>
                <a:cubicBezTo>
                  <a:pt x="13222" y="2841"/>
                  <a:pt x="13190" y="2888"/>
                  <a:pt x="13190" y="2936"/>
                </a:cubicBezTo>
                <a:cubicBezTo>
                  <a:pt x="13190" y="2936"/>
                  <a:pt x="13174" y="2952"/>
                  <a:pt x="13174" y="2952"/>
                </a:cubicBezTo>
                <a:lnTo>
                  <a:pt x="12620" y="2952"/>
                </a:lnTo>
                <a:lnTo>
                  <a:pt x="12525" y="2873"/>
                </a:lnTo>
                <a:lnTo>
                  <a:pt x="12430" y="2968"/>
                </a:lnTo>
                <a:lnTo>
                  <a:pt x="12256" y="2968"/>
                </a:lnTo>
                <a:cubicBezTo>
                  <a:pt x="12224" y="2936"/>
                  <a:pt x="12192" y="2904"/>
                  <a:pt x="12161" y="2873"/>
                </a:cubicBezTo>
                <a:lnTo>
                  <a:pt x="11891" y="2873"/>
                </a:lnTo>
                <a:lnTo>
                  <a:pt x="11796" y="2952"/>
                </a:lnTo>
                <a:lnTo>
                  <a:pt x="11622" y="2793"/>
                </a:lnTo>
                <a:lnTo>
                  <a:pt x="11527" y="2873"/>
                </a:lnTo>
                <a:lnTo>
                  <a:pt x="11432" y="2762"/>
                </a:lnTo>
                <a:lnTo>
                  <a:pt x="11163" y="2888"/>
                </a:lnTo>
                <a:cubicBezTo>
                  <a:pt x="11147" y="2825"/>
                  <a:pt x="11131" y="2793"/>
                  <a:pt x="11116" y="2746"/>
                </a:cubicBezTo>
                <a:lnTo>
                  <a:pt x="11258" y="2603"/>
                </a:lnTo>
                <a:lnTo>
                  <a:pt x="11448" y="2603"/>
                </a:lnTo>
                <a:lnTo>
                  <a:pt x="11527" y="2683"/>
                </a:lnTo>
                <a:lnTo>
                  <a:pt x="11606" y="2603"/>
                </a:lnTo>
                <a:lnTo>
                  <a:pt x="11812" y="2714"/>
                </a:lnTo>
                <a:cubicBezTo>
                  <a:pt x="11828" y="2603"/>
                  <a:pt x="11844" y="2524"/>
                  <a:pt x="11860" y="2445"/>
                </a:cubicBezTo>
                <a:lnTo>
                  <a:pt x="11891" y="2413"/>
                </a:lnTo>
                <a:close/>
                <a:moveTo>
                  <a:pt x="16246" y="2983"/>
                </a:moveTo>
                <a:cubicBezTo>
                  <a:pt x="16262" y="2999"/>
                  <a:pt x="16277" y="2999"/>
                  <a:pt x="16309" y="3015"/>
                </a:cubicBezTo>
                <a:lnTo>
                  <a:pt x="16277" y="3047"/>
                </a:lnTo>
                <a:lnTo>
                  <a:pt x="16214" y="3015"/>
                </a:lnTo>
                <a:cubicBezTo>
                  <a:pt x="16214" y="2999"/>
                  <a:pt x="16246" y="2983"/>
                  <a:pt x="16246" y="2983"/>
                </a:cubicBezTo>
                <a:close/>
                <a:moveTo>
                  <a:pt x="17813" y="2888"/>
                </a:moveTo>
                <a:cubicBezTo>
                  <a:pt x="17829" y="2904"/>
                  <a:pt x="17845" y="2936"/>
                  <a:pt x="17845" y="2968"/>
                </a:cubicBezTo>
                <a:cubicBezTo>
                  <a:pt x="17845" y="2999"/>
                  <a:pt x="17845" y="3031"/>
                  <a:pt x="17845" y="3063"/>
                </a:cubicBezTo>
                <a:lnTo>
                  <a:pt x="17655" y="3031"/>
                </a:lnTo>
                <a:cubicBezTo>
                  <a:pt x="17702" y="2983"/>
                  <a:pt x="17718" y="2952"/>
                  <a:pt x="17750" y="2920"/>
                </a:cubicBezTo>
                <a:cubicBezTo>
                  <a:pt x="17766" y="2904"/>
                  <a:pt x="17797" y="2888"/>
                  <a:pt x="17813" y="2888"/>
                </a:cubicBezTo>
                <a:close/>
                <a:moveTo>
                  <a:pt x="1330" y="3981"/>
                </a:moveTo>
                <a:cubicBezTo>
                  <a:pt x="1330" y="3997"/>
                  <a:pt x="1346" y="4028"/>
                  <a:pt x="1346" y="4044"/>
                </a:cubicBezTo>
                <a:cubicBezTo>
                  <a:pt x="1346" y="4044"/>
                  <a:pt x="1330" y="4060"/>
                  <a:pt x="1330" y="4076"/>
                </a:cubicBezTo>
                <a:cubicBezTo>
                  <a:pt x="1315" y="4060"/>
                  <a:pt x="1299" y="4028"/>
                  <a:pt x="1299" y="4013"/>
                </a:cubicBezTo>
                <a:cubicBezTo>
                  <a:pt x="1299" y="4013"/>
                  <a:pt x="1330" y="3997"/>
                  <a:pt x="1330" y="3981"/>
                </a:cubicBezTo>
                <a:close/>
                <a:moveTo>
                  <a:pt x="1505" y="3981"/>
                </a:moveTo>
                <a:lnTo>
                  <a:pt x="1536" y="4044"/>
                </a:lnTo>
                <a:lnTo>
                  <a:pt x="1505" y="4076"/>
                </a:lnTo>
                <a:cubicBezTo>
                  <a:pt x="1489" y="4060"/>
                  <a:pt x="1489" y="4028"/>
                  <a:pt x="1473" y="4013"/>
                </a:cubicBezTo>
                <a:cubicBezTo>
                  <a:pt x="1473" y="4013"/>
                  <a:pt x="1489" y="3997"/>
                  <a:pt x="1505" y="3981"/>
                </a:cubicBezTo>
                <a:close/>
                <a:moveTo>
                  <a:pt x="43860" y="4076"/>
                </a:moveTo>
                <a:lnTo>
                  <a:pt x="43891" y="4108"/>
                </a:lnTo>
                <a:lnTo>
                  <a:pt x="43860" y="4171"/>
                </a:lnTo>
                <a:cubicBezTo>
                  <a:pt x="43844" y="4155"/>
                  <a:pt x="43828" y="4139"/>
                  <a:pt x="43828" y="4139"/>
                </a:cubicBezTo>
                <a:cubicBezTo>
                  <a:pt x="43844" y="4108"/>
                  <a:pt x="43844" y="4092"/>
                  <a:pt x="43860" y="4076"/>
                </a:cubicBezTo>
                <a:close/>
                <a:moveTo>
                  <a:pt x="966" y="4329"/>
                </a:moveTo>
                <a:cubicBezTo>
                  <a:pt x="982" y="4408"/>
                  <a:pt x="998" y="4456"/>
                  <a:pt x="998" y="4488"/>
                </a:cubicBezTo>
                <a:cubicBezTo>
                  <a:pt x="919" y="4583"/>
                  <a:pt x="840" y="4519"/>
                  <a:pt x="745" y="4567"/>
                </a:cubicBezTo>
                <a:lnTo>
                  <a:pt x="681" y="4630"/>
                </a:lnTo>
                <a:lnTo>
                  <a:pt x="570" y="4630"/>
                </a:lnTo>
                <a:cubicBezTo>
                  <a:pt x="555" y="4583"/>
                  <a:pt x="539" y="4535"/>
                  <a:pt x="539" y="4488"/>
                </a:cubicBezTo>
                <a:cubicBezTo>
                  <a:pt x="650" y="4424"/>
                  <a:pt x="760" y="4456"/>
                  <a:pt x="855" y="4440"/>
                </a:cubicBezTo>
                <a:lnTo>
                  <a:pt x="966" y="4329"/>
                </a:lnTo>
                <a:close/>
                <a:moveTo>
                  <a:pt x="349" y="5374"/>
                </a:moveTo>
                <a:lnTo>
                  <a:pt x="380" y="5406"/>
                </a:lnTo>
                <a:cubicBezTo>
                  <a:pt x="365" y="5422"/>
                  <a:pt x="349" y="5438"/>
                  <a:pt x="317" y="5438"/>
                </a:cubicBezTo>
                <a:cubicBezTo>
                  <a:pt x="317" y="5438"/>
                  <a:pt x="285" y="5406"/>
                  <a:pt x="285" y="5406"/>
                </a:cubicBezTo>
                <a:lnTo>
                  <a:pt x="349" y="5374"/>
                </a:lnTo>
                <a:close/>
                <a:moveTo>
                  <a:pt x="2581" y="6483"/>
                </a:moveTo>
                <a:cubicBezTo>
                  <a:pt x="2613" y="6498"/>
                  <a:pt x="2629" y="6498"/>
                  <a:pt x="2645" y="6514"/>
                </a:cubicBezTo>
                <a:lnTo>
                  <a:pt x="2613" y="6546"/>
                </a:lnTo>
                <a:lnTo>
                  <a:pt x="2550" y="6514"/>
                </a:lnTo>
                <a:cubicBezTo>
                  <a:pt x="2565" y="6498"/>
                  <a:pt x="2581" y="6483"/>
                  <a:pt x="2581" y="6483"/>
                </a:cubicBezTo>
                <a:close/>
                <a:moveTo>
                  <a:pt x="2455" y="6451"/>
                </a:moveTo>
                <a:lnTo>
                  <a:pt x="2455" y="6625"/>
                </a:lnTo>
                <a:lnTo>
                  <a:pt x="2296" y="6657"/>
                </a:lnTo>
                <a:cubicBezTo>
                  <a:pt x="2296" y="6609"/>
                  <a:pt x="2280" y="6546"/>
                  <a:pt x="2265" y="6483"/>
                </a:cubicBezTo>
                <a:lnTo>
                  <a:pt x="2455" y="6451"/>
                </a:lnTo>
                <a:close/>
                <a:moveTo>
                  <a:pt x="17829" y="6673"/>
                </a:moveTo>
                <a:cubicBezTo>
                  <a:pt x="17829" y="6673"/>
                  <a:pt x="17845" y="6704"/>
                  <a:pt x="17845" y="6704"/>
                </a:cubicBezTo>
                <a:cubicBezTo>
                  <a:pt x="17829" y="6704"/>
                  <a:pt x="17813" y="6720"/>
                  <a:pt x="17797" y="6736"/>
                </a:cubicBezTo>
                <a:cubicBezTo>
                  <a:pt x="17782" y="6736"/>
                  <a:pt x="17766" y="6704"/>
                  <a:pt x="17766" y="6704"/>
                </a:cubicBezTo>
                <a:cubicBezTo>
                  <a:pt x="17782" y="6688"/>
                  <a:pt x="17797" y="6673"/>
                  <a:pt x="17829" y="6673"/>
                </a:cubicBezTo>
                <a:close/>
                <a:moveTo>
                  <a:pt x="29598" y="9051"/>
                </a:moveTo>
                <a:cubicBezTo>
                  <a:pt x="29661" y="9051"/>
                  <a:pt x="29724" y="9059"/>
                  <a:pt x="29784" y="9079"/>
                </a:cubicBezTo>
                <a:cubicBezTo>
                  <a:pt x="29733" y="9113"/>
                  <a:pt x="29709" y="9129"/>
                  <a:pt x="29644" y="9129"/>
                </a:cubicBezTo>
                <a:cubicBezTo>
                  <a:pt x="29588" y="9129"/>
                  <a:pt x="29502" y="9117"/>
                  <a:pt x="29340" y="9095"/>
                </a:cubicBezTo>
                <a:cubicBezTo>
                  <a:pt x="29423" y="9068"/>
                  <a:pt x="29511" y="9051"/>
                  <a:pt x="29598" y="9051"/>
                </a:cubicBezTo>
                <a:close/>
                <a:moveTo>
                  <a:pt x="35104" y="9254"/>
                </a:moveTo>
                <a:cubicBezTo>
                  <a:pt x="35104" y="9254"/>
                  <a:pt x="35135" y="9269"/>
                  <a:pt x="35135" y="9285"/>
                </a:cubicBezTo>
                <a:lnTo>
                  <a:pt x="35072" y="9317"/>
                </a:lnTo>
                <a:lnTo>
                  <a:pt x="35040" y="9285"/>
                </a:lnTo>
                <a:cubicBezTo>
                  <a:pt x="35056" y="9269"/>
                  <a:pt x="35072" y="9254"/>
                  <a:pt x="35104" y="9254"/>
                </a:cubicBezTo>
                <a:close/>
                <a:moveTo>
                  <a:pt x="37336" y="9254"/>
                </a:moveTo>
                <a:lnTo>
                  <a:pt x="37384" y="9285"/>
                </a:lnTo>
                <a:cubicBezTo>
                  <a:pt x="37384" y="9285"/>
                  <a:pt x="37368" y="9317"/>
                  <a:pt x="37368" y="9317"/>
                </a:cubicBezTo>
                <a:cubicBezTo>
                  <a:pt x="37336" y="9301"/>
                  <a:pt x="37320" y="9285"/>
                  <a:pt x="37305" y="9285"/>
                </a:cubicBezTo>
                <a:lnTo>
                  <a:pt x="37336" y="9254"/>
                </a:lnTo>
                <a:close/>
                <a:moveTo>
                  <a:pt x="28026" y="9222"/>
                </a:moveTo>
                <a:cubicBezTo>
                  <a:pt x="28077" y="9222"/>
                  <a:pt x="28129" y="9238"/>
                  <a:pt x="28168" y="9269"/>
                </a:cubicBezTo>
                <a:cubicBezTo>
                  <a:pt x="28129" y="9309"/>
                  <a:pt x="28077" y="9329"/>
                  <a:pt x="28026" y="9329"/>
                </a:cubicBezTo>
                <a:cubicBezTo>
                  <a:pt x="27975" y="9329"/>
                  <a:pt x="27923" y="9309"/>
                  <a:pt x="27883" y="9269"/>
                </a:cubicBezTo>
                <a:cubicBezTo>
                  <a:pt x="27923" y="9238"/>
                  <a:pt x="27975" y="9222"/>
                  <a:pt x="28026" y="9222"/>
                </a:cubicBezTo>
                <a:close/>
                <a:moveTo>
                  <a:pt x="37605" y="9238"/>
                </a:moveTo>
                <a:cubicBezTo>
                  <a:pt x="37700" y="9254"/>
                  <a:pt x="37669" y="9317"/>
                  <a:pt x="37669" y="9364"/>
                </a:cubicBezTo>
                <a:cubicBezTo>
                  <a:pt x="37645" y="9396"/>
                  <a:pt x="37609" y="9412"/>
                  <a:pt x="37574" y="9412"/>
                </a:cubicBezTo>
                <a:cubicBezTo>
                  <a:pt x="37538" y="9412"/>
                  <a:pt x="37502" y="9396"/>
                  <a:pt x="37479" y="9364"/>
                </a:cubicBezTo>
                <a:lnTo>
                  <a:pt x="37605" y="9238"/>
                </a:lnTo>
                <a:close/>
                <a:moveTo>
                  <a:pt x="28913" y="9523"/>
                </a:moveTo>
                <a:cubicBezTo>
                  <a:pt x="28929" y="9539"/>
                  <a:pt x="28960" y="9539"/>
                  <a:pt x="28976" y="9554"/>
                </a:cubicBezTo>
                <a:lnTo>
                  <a:pt x="28944" y="9586"/>
                </a:lnTo>
                <a:lnTo>
                  <a:pt x="28881" y="9554"/>
                </a:lnTo>
                <a:cubicBezTo>
                  <a:pt x="28897" y="9554"/>
                  <a:pt x="28913" y="9523"/>
                  <a:pt x="28913" y="9523"/>
                </a:cubicBezTo>
                <a:close/>
                <a:moveTo>
                  <a:pt x="966" y="9792"/>
                </a:moveTo>
                <a:lnTo>
                  <a:pt x="998" y="9824"/>
                </a:lnTo>
                <a:cubicBezTo>
                  <a:pt x="982" y="9839"/>
                  <a:pt x="982" y="9855"/>
                  <a:pt x="966" y="9887"/>
                </a:cubicBezTo>
                <a:lnTo>
                  <a:pt x="935" y="9855"/>
                </a:lnTo>
                <a:lnTo>
                  <a:pt x="966" y="9792"/>
                </a:lnTo>
                <a:close/>
                <a:moveTo>
                  <a:pt x="3015" y="0"/>
                </a:moveTo>
                <a:cubicBezTo>
                  <a:pt x="2973" y="0"/>
                  <a:pt x="2933" y="10"/>
                  <a:pt x="2898" y="54"/>
                </a:cubicBezTo>
                <a:lnTo>
                  <a:pt x="3088" y="133"/>
                </a:lnTo>
                <a:lnTo>
                  <a:pt x="2961" y="276"/>
                </a:lnTo>
                <a:lnTo>
                  <a:pt x="2866" y="181"/>
                </a:lnTo>
                <a:lnTo>
                  <a:pt x="2724" y="323"/>
                </a:lnTo>
                <a:lnTo>
                  <a:pt x="2819" y="418"/>
                </a:lnTo>
                <a:cubicBezTo>
                  <a:pt x="2755" y="498"/>
                  <a:pt x="2676" y="545"/>
                  <a:pt x="2597" y="561"/>
                </a:cubicBezTo>
                <a:cubicBezTo>
                  <a:pt x="2550" y="482"/>
                  <a:pt x="2518" y="387"/>
                  <a:pt x="2470" y="308"/>
                </a:cubicBezTo>
                <a:cubicBezTo>
                  <a:pt x="2565" y="197"/>
                  <a:pt x="2550" y="197"/>
                  <a:pt x="2486" y="118"/>
                </a:cubicBezTo>
                <a:lnTo>
                  <a:pt x="2486" y="118"/>
                </a:lnTo>
                <a:lnTo>
                  <a:pt x="2407" y="181"/>
                </a:lnTo>
                <a:cubicBezTo>
                  <a:pt x="2362" y="136"/>
                  <a:pt x="2325" y="91"/>
                  <a:pt x="2274" y="91"/>
                </a:cubicBezTo>
                <a:cubicBezTo>
                  <a:pt x="2253" y="91"/>
                  <a:pt x="2229" y="99"/>
                  <a:pt x="2201" y="118"/>
                </a:cubicBezTo>
                <a:cubicBezTo>
                  <a:pt x="2185" y="165"/>
                  <a:pt x="2170" y="228"/>
                  <a:pt x="2154" y="276"/>
                </a:cubicBezTo>
                <a:cubicBezTo>
                  <a:pt x="2090" y="276"/>
                  <a:pt x="2027" y="276"/>
                  <a:pt x="1995" y="355"/>
                </a:cubicBezTo>
                <a:cubicBezTo>
                  <a:pt x="2059" y="466"/>
                  <a:pt x="2090" y="608"/>
                  <a:pt x="2106" y="735"/>
                </a:cubicBezTo>
                <a:lnTo>
                  <a:pt x="2455" y="1068"/>
                </a:lnTo>
                <a:lnTo>
                  <a:pt x="2455" y="1163"/>
                </a:lnTo>
                <a:cubicBezTo>
                  <a:pt x="2534" y="1210"/>
                  <a:pt x="2629" y="1258"/>
                  <a:pt x="2708" y="1305"/>
                </a:cubicBezTo>
                <a:cubicBezTo>
                  <a:pt x="2800" y="1358"/>
                  <a:pt x="2902" y="1388"/>
                  <a:pt x="3007" y="1388"/>
                </a:cubicBezTo>
                <a:cubicBezTo>
                  <a:pt x="3029" y="1388"/>
                  <a:pt x="3050" y="1387"/>
                  <a:pt x="3072" y="1384"/>
                </a:cubicBezTo>
                <a:lnTo>
                  <a:pt x="3199" y="1574"/>
                </a:lnTo>
                <a:lnTo>
                  <a:pt x="3389" y="1574"/>
                </a:lnTo>
                <a:lnTo>
                  <a:pt x="3579" y="1780"/>
                </a:lnTo>
                <a:lnTo>
                  <a:pt x="3943" y="1780"/>
                </a:lnTo>
                <a:lnTo>
                  <a:pt x="4022" y="1859"/>
                </a:lnTo>
                <a:lnTo>
                  <a:pt x="4291" y="1859"/>
                </a:lnTo>
                <a:lnTo>
                  <a:pt x="4386" y="1954"/>
                </a:lnTo>
                <a:lnTo>
                  <a:pt x="4735" y="1954"/>
                </a:lnTo>
                <a:lnTo>
                  <a:pt x="4830" y="2033"/>
                </a:lnTo>
                <a:lnTo>
                  <a:pt x="4925" y="1954"/>
                </a:lnTo>
                <a:lnTo>
                  <a:pt x="5020" y="2049"/>
                </a:lnTo>
                <a:lnTo>
                  <a:pt x="5384" y="2049"/>
                </a:lnTo>
                <a:lnTo>
                  <a:pt x="5463" y="2128"/>
                </a:lnTo>
                <a:cubicBezTo>
                  <a:pt x="5502" y="2135"/>
                  <a:pt x="5544" y="2139"/>
                  <a:pt x="5587" y="2139"/>
                </a:cubicBezTo>
                <a:cubicBezTo>
                  <a:pt x="5647" y="2139"/>
                  <a:pt x="5708" y="2131"/>
                  <a:pt x="5764" y="2113"/>
                </a:cubicBezTo>
                <a:lnTo>
                  <a:pt x="5827" y="2049"/>
                </a:lnTo>
                <a:lnTo>
                  <a:pt x="5922" y="2144"/>
                </a:lnTo>
                <a:lnTo>
                  <a:pt x="6825" y="2144"/>
                </a:lnTo>
                <a:lnTo>
                  <a:pt x="6904" y="2208"/>
                </a:lnTo>
                <a:lnTo>
                  <a:pt x="7062" y="2128"/>
                </a:lnTo>
                <a:cubicBezTo>
                  <a:pt x="7130" y="2156"/>
                  <a:pt x="7163" y="2230"/>
                  <a:pt x="7232" y="2230"/>
                </a:cubicBezTo>
                <a:cubicBezTo>
                  <a:pt x="7243" y="2230"/>
                  <a:pt x="7255" y="2228"/>
                  <a:pt x="7268" y="2223"/>
                </a:cubicBezTo>
                <a:cubicBezTo>
                  <a:pt x="7300" y="2192"/>
                  <a:pt x="7331" y="2176"/>
                  <a:pt x="7363" y="2144"/>
                </a:cubicBezTo>
                <a:lnTo>
                  <a:pt x="7537" y="2144"/>
                </a:lnTo>
                <a:cubicBezTo>
                  <a:pt x="7569" y="2160"/>
                  <a:pt x="7601" y="2192"/>
                  <a:pt x="7632" y="2223"/>
                </a:cubicBezTo>
                <a:lnTo>
                  <a:pt x="7806" y="2223"/>
                </a:lnTo>
                <a:lnTo>
                  <a:pt x="7917" y="2144"/>
                </a:lnTo>
                <a:lnTo>
                  <a:pt x="7996" y="2223"/>
                </a:lnTo>
                <a:lnTo>
                  <a:pt x="8661" y="2223"/>
                </a:lnTo>
                <a:lnTo>
                  <a:pt x="8741" y="2144"/>
                </a:lnTo>
                <a:lnTo>
                  <a:pt x="9010" y="2144"/>
                </a:lnTo>
                <a:lnTo>
                  <a:pt x="9121" y="2223"/>
                </a:lnTo>
                <a:lnTo>
                  <a:pt x="9374" y="2223"/>
                </a:lnTo>
                <a:lnTo>
                  <a:pt x="9469" y="2128"/>
                </a:lnTo>
                <a:lnTo>
                  <a:pt x="9643" y="2128"/>
                </a:lnTo>
                <a:lnTo>
                  <a:pt x="9738" y="2223"/>
                </a:lnTo>
                <a:lnTo>
                  <a:pt x="9928" y="2223"/>
                </a:lnTo>
                <a:lnTo>
                  <a:pt x="10176" y="2487"/>
                </a:lnTo>
                <a:lnTo>
                  <a:pt x="10176" y="2487"/>
                </a:lnTo>
                <a:lnTo>
                  <a:pt x="10356" y="2398"/>
                </a:lnTo>
                <a:lnTo>
                  <a:pt x="10466" y="2493"/>
                </a:lnTo>
                <a:lnTo>
                  <a:pt x="10736" y="2493"/>
                </a:lnTo>
                <a:cubicBezTo>
                  <a:pt x="10799" y="2619"/>
                  <a:pt x="10957" y="2588"/>
                  <a:pt x="11021" y="2698"/>
                </a:cubicBezTo>
                <a:cubicBezTo>
                  <a:pt x="11052" y="2762"/>
                  <a:pt x="11068" y="2793"/>
                  <a:pt x="11021" y="2857"/>
                </a:cubicBezTo>
                <a:cubicBezTo>
                  <a:pt x="10997" y="2869"/>
                  <a:pt x="10976" y="2874"/>
                  <a:pt x="10958" y="2874"/>
                </a:cubicBezTo>
                <a:cubicBezTo>
                  <a:pt x="10902" y="2874"/>
                  <a:pt x="10866" y="2829"/>
                  <a:pt x="10831" y="2793"/>
                </a:cubicBezTo>
                <a:lnTo>
                  <a:pt x="10435" y="2793"/>
                </a:lnTo>
                <a:lnTo>
                  <a:pt x="10371" y="2873"/>
                </a:lnTo>
                <a:lnTo>
                  <a:pt x="10276" y="2778"/>
                </a:lnTo>
                <a:lnTo>
                  <a:pt x="9817" y="2778"/>
                </a:lnTo>
                <a:cubicBezTo>
                  <a:pt x="9817" y="2778"/>
                  <a:pt x="9801" y="2778"/>
                  <a:pt x="9786" y="2825"/>
                </a:cubicBezTo>
                <a:cubicBezTo>
                  <a:pt x="9770" y="2857"/>
                  <a:pt x="9754" y="2920"/>
                  <a:pt x="9738" y="2968"/>
                </a:cubicBezTo>
                <a:lnTo>
                  <a:pt x="9532" y="2968"/>
                </a:lnTo>
                <a:lnTo>
                  <a:pt x="9437" y="2873"/>
                </a:lnTo>
                <a:lnTo>
                  <a:pt x="9342" y="2968"/>
                </a:lnTo>
                <a:lnTo>
                  <a:pt x="9168" y="2968"/>
                </a:lnTo>
                <a:cubicBezTo>
                  <a:pt x="9136" y="2904"/>
                  <a:pt x="9121" y="2857"/>
                  <a:pt x="9105" y="2793"/>
                </a:cubicBezTo>
                <a:lnTo>
                  <a:pt x="8994" y="2873"/>
                </a:lnTo>
                <a:lnTo>
                  <a:pt x="8915" y="2793"/>
                </a:lnTo>
                <a:cubicBezTo>
                  <a:pt x="8820" y="2857"/>
                  <a:pt x="8709" y="2920"/>
                  <a:pt x="8614" y="2968"/>
                </a:cubicBezTo>
                <a:cubicBezTo>
                  <a:pt x="8590" y="2976"/>
                  <a:pt x="8562" y="2979"/>
                  <a:pt x="8535" y="2979"/>
                </a:cubicBezTo>
                <a:cubicBezTo>
                  <a:pt x="8507" y="2979"/>
                  <a:pt x="8479" y="2976"/>
                  <a:pt x="8456" y="2968"/>
                </a:cubicBezTo>
                <a:lnTo>
                  <a:pt x="8361" y="2888"/>
                </a:lnTo>
                <a:lnTo>
                  <a:pt x="7806" y="2888"/>
                </a:lnTo>
                <a:lnTo>
                  <a:pt x="7727" y="2983"/>
                </a:lnTo>
                <a:lnTo>
                  <a:pt x="6635" y="2983"/>
                </a:lnTo>
                <a:lnTo>
                  <a:pt x="6556" y="3063"/>
                </a:lnTo>
                <a:lnTo>
                  <a:pt x="5479" y="3063"/>
                </a:lnTo>
                <a:cubicBezTo>
                  <a:pt x="5463" y="3063"/>
                  <a:pt x="5447" y="3078"/>
                  <a:pt x="5431" y="3094"/>
                </a:cubicBezTo>
                <a:lnTo>
                  <a:pt x="5368" y="3158"/>
                </a:lnTo>
                <a:lnTo>
                  <a:pt x="4466" y="3158"/>
                </a:lnTo>
                <a:lnTo>
                  <a:pt x="4371" y="3237"/>
                </a:lnTo>
                <a:lnTo>
                  <a:pt x="4276" y="3158"/>
                </a:lnTo>
                <a:lnTo>
                  <a:pt x="4196" y="3253"/>
                </a:lnTo>
                <a:lnTo>
                  <a:pt x="3563" y="3253"/>
                </a:lnTo>
                <a:lnTo>
                  <a:pt x="3468" y="3348"/>
                </a:lnTo>
                <a:lnTo>
                  <a:pt x="3009" y="3348"/>
                </a:lnTo>
                <a:lnTo>
                  <a:pt x="2930" y="3427"/>
                </a:lnTo>
                <a:lnTo>
                  <a:pt x="2391" y="3427"/>
                </a:lnTo>
                <a:lnTo>
                  <a:pt x="2296" y="3522"/>
                </a:lnTo>
                <a:lnTo>
                  <a:pt x="2027" y="3522"/>
                </a:lnTo>
                <a:lnTo>
                  <a:pt x="1916" y="3617"/>
                </a:lnTo>
                <a:lnTo>
                  <a:pt x="1520" y="3617"/>
                </a:lnTo>
                <a:cubicBezTo>
                  <a:pt x="1425" y="3664"/>
                  <a:pt x="1378" y="3680"/>
                  <a:pt x="1330" y="3712"/>
                </a:cubicBezTo>
                <a:cubicBezTo>
                  <a:pt x="1283" y="3743"/>
                  <a:pt x="1235" y="3775"/>
                  <a:pt x="1188" y="3791"/>
                </a:cubicBezTo>
                <a:cubicBezTo>
                  <a:pt x="1164" y="3799"/>
                  <a:pt x="1136" y="3803"/>
                  <a:pt x="1109" y="3803"/>
                </a:cubicBezTo>
                <a:cubicBezTo>
                  <a:pt x="1081" y="3803"/>
                  <a:pt x="1053" y="3799"/>
                  <a:pt x="1030" y="3791"/>
                </a:cubicBezTo>
                <a:cubicBezTo>
                  <a:pt x="966" y="3854"/>
                  <a:pt x="935" y="3902"/>
                  <a:pt x="903" y="3933"/>
                </a:cubicBezTo>
                <a:cubicBezTo>
                  <a:pt x="871" y="4044"/>
                  <a:pt x="935" y="4155"/>
                  <a:pt x="855" y="4250"/>
                </a:cubicBezTo>
                <a:cubicBezTo>
                  <a:pt x="776" y="4250"/>
                  <a:pt x="697" y="4250"/>
                  <a:pt x="650" y="4282"/>
                </a:cubicBezTo>
                <a:cubicBezTo>
                  <a:pt x="570" y="4361"/>
                  <a:pt x="444" y="4329"/>
                  <a:pt x="396" y="4440"/>
                </a:cubicBezTo>
                <a:cubicBezTo>
                  <a:pt x="365" y="4503"/>
                  <a:pt x="349" y="4551"/>
                  <a:pt x="333" y="4598"/>
                </a:cubicBezTo>
                <a:lnTo>
                  <a:pt x="175" y="4662"/>
                </a:lnTo>
                <a:lnTo>
                  <a:pt x="175" y="4804"/>
                </a:lnTo>
                <a:cubicBezTo>
                  <a:pt x="182" y="4806"/>
                  <a:pt x="188" y="4806"/>
                  <a:pt x="195" y="4806"/>
                </a:cubicBezTo>
                <a:cubicBezTo>
                  <a:pt x="257" y="4806"/>
                  <a:pt x="274" y="4740"/>
                  <a:pt x="317" y="4725"/>
                </a:cubicBezTo>
                <a:lnTo>
                  <a:pt x="412" y="4804"/>
                </a:lnTo>
                <a:lnTo>
                  <a:pt x="507" y="4725"/>
                </a:lnTo>
                <a:cubicBezTo>
                  <a:pt x="570" y="4804"/>
                  <a:pt x="570" y="4915"/>
                  <a:pt x="507" y="4994"/>
                </a:cubicBezTo>
                <a:lnTo>
                  <a:pt x="412" y="4899"/>
                </a:lnTo>
                <a:cubicBezTo>
                  <a:pt x="380" y="4963"/>
                  <a:pt x="349" y="5026"/>
                  <a:pt x="333" y="5089"/>
                </a:cubicBezTo>
                <a:cubicBezTo>
                  <a:pt x="320" y="5092"/>
                  <a:pt x="307" y="5093"/>
                  <a:pt x="293" y="5093"/>
                </a:cubicBezTo>
                <a:cubicBezTo>
                  <a:pt x="267" y="5093"/>
                  <a:pt x="241" y="5089"/>
                  <a:pt x="214" y="5089"/>
                </a:cubicBezTo>
                <a:cubicBezTo>
                  <a:pt x="175" y="5089"/>
                  <a:pt x="135" y="5097"/>
                  <a:pt x="95" y="5137"/>
                </a:cubicBezTo>
                <a:cubicBezTo>
                  <a:pt x="111" y="5184"/>
                  <a:pt x="111" y="5248"/>
                  <a:pt x="95" y="5295"/>
                </a:cubicBezTo>
                <a:cubicBezTo>
                  <a:pt x="64" y="5358"/>
                  <a:pt x="32" y="5422"/>
                  <a:pt x="0" y="5485"/>
                </a:cubicBezTo>
                <a:lnTo>
                  <a:pt x="95" y="5596"/>
                </a:lnTo>
                <a:lnTo>
                  <a:pt x="16" y="5691"/>
                </a:lnTo>
                <a:lnTo>
                  <a:pt x="16" y="5928"/>
                </a:lnTo>
                <a:lnTo>
                  <a:pt x="238" y="6372"/>
                </a:lnTo>
                <a:lnTo>
                  <a:pt x="333" y="6293"/>
                </a:lnTo>
                <a:lnTo>
                  <a:pt x="871" y="6293"/>
                </a:lnTo>
                <a:lnTo>
                  <a:pt x="966" y="6388"/>
                </a:lnTo>
                <a:lnTo>
                  <a:pt x="1568" y="6388"/>
                </a:lnTo>
                <a:cubicBezTo>
                  <a:pt x="1584" y="6388"/>
                  <a:pt x="1615" y="6403"/>
                  <a:pt x="1631" y="6419"/>
                </a:cubicBezTo>
                <a:lnTo>
                  <a:pt x="1631" y="6609"/>
                </a:lnTo>
                <a:cubicBezTo>
                  <a:pt x="1663" y="6641"/>
                  <a:pt x="1695" y="6673"/>
                  <a:pt x="1726" y="6704"/>
                </a:cubicBezTo>
                <a:cubicBezTo>
                  <a:pt x="1742" y="6783"/>
                  <a:pt x="1695" y="6863"/>
                  <a:pt x="1758" y="6926"/>
                </a:cubicBezTo>
                <a:lnTo>
                  <a:pt x="1885" y="6942"/>
                </a:lnTo>
                <a:cubicBezTo>
                  <a:pt x="1900" y="7005"/>
                  <a:pt x="1916" y="7053"/>
                  <a:pt x="1948" y="7116"/>
                </a:cubicBezTo>
                <a:lnTo>
                  <a:pt x="2154" y="7116"/>
                </a:lnTo>
                <a:cubicBezTo>
                  <a:pt x="2170" y="7179"/>
                  <a:pt x="2185" y="7211"/>
                  <a:pt x="2201" y="7258"/>
                </a:cubicBezTo>
                <a:cubicBezTo>
                  <a:pt x="2249" y="7274"/>
                  <a:pt x="2296" y="7290"/>
                  <a:pt x="2344" y="7322"/>
                </a:cubicBezTo>
                <a:cubicBezTo>
                  <a:pt x="2407" y="7369"/>
                  <a:pt x="2455" y="7417"/>
                  <a:pt x="2502" y="7480"/>
                </a:cubicBezTo>
                <a:cubicBezTo>
                  <a:pt x="2534" y="7433"/>
                  <a:pt x="2550" y="7417"/>
                  <a:pt x="2581" y="7385"/>
                </a:cubicBezTo>
                <a:cubicBezTo>
                  <a:pt x="2629" y="7433"/>
                  <a:pt x="2676" y="7480"/>
                  <a:pt x="2740" y="7528"/>
                </a:cubicBezTo>
                <a:cubicBezTo>
                  <a:pt x="2819" y="7575"/>
                  <a:pt x="2898" y="7623"/>
                  <a:pt x="2977" y="7654"/>
                </a:cubicBezTo>
                <a:lnTo>
                  <a:pt x="3183" y="7654"/>
                </a:lnTo>
                <a:lnTo>
                  <a:pt x="3325" y="7417"/>
                </a:lnTo>
                <a:cubicBezTo>
                  <a:pt x="3357" y="7528"/>
                  <a:pt x="3357" y="7575"/>
                  <a:pt x="3373" y="7623"/>
                </a:cubicBezTo>
                <a:lnTo>
                  <a:pt x="3500" y="7733"/>
                </a:lnTo>
                <a:cubicBezTo>
                  <a:pt x="3587" y="7749"/>
                  <a:pt x="3682" y="7749"/>
                  <a:pt x="3777" y="7749"/>
                </a:cubicBezTo>
                <a:cubicBezTo>
                  <a:pt x="3872" y="7749"/>
                  <a:pt x="3967" y="7749"/>
                  <a:pt x="4054" y="7765"/>
                </a:cubicBezTo>
                <a:lnTo>
                  <a:pt x="4133" y="7844"/>
                </a:lnTo>
                <a:lnTo>
                  <a:pt x="4228" y="7749"/>
                </a:lnTo>
                <a:cubicBezTo>
                  <a:pt x="4260" y="7781"/>
                  <a:pt x="4291" y="7813"/>
                  <a:pt x="4323" y="7844"/>
                </a:cubicBezTo>
                <a:lnTo>
                  <a:pt x="4592" y="7844"/>
                </a:lnTo>
                <a:cubicBezTo>
                  <a:pt x="4624" y="7876"/>
                  <a:pt x="4640" y="7908"/>
                  <a:pt x="4671" y="7939"/>
                </a:cubicBezTo>
                <a:lnTo>
                  <a:pt x="4988" y="7939"/>
                </a:lnTo>
                <a:lnTo>
                  <a:pt x="5305" y="8098"/>
                </a:lnTo>
                <a:lnTo>
                  <a:pt x="5479" y="8019"/>
                </a:lnTo>
                <a:lnTo>
                  <a:pt x="5590" y="8114"/>
                </a:lnTo>
                <a:lnTo>
                  <a:pt x="5859" y="8114"/>
                </a:lnTo>
                <a:cubicBezTo>
                  <a:pt x="5891" y="8161"/>
                  <a:pt x="5922" y="8177"/>
                  <a:pt x="5938" y="8209"/>
                </a:cubicBezTo>
                <a:lnTo>
                  <a:pt x="6207" y="8209"/>
                </a:lnTo>
                <a:lnTo>
                  <a:pt x="6318" y="8114"/>
                </a:lnTo>
                <a:cubicBezTo>
                  <a:pt x="6381" y="8129"/>
                  <a:pt x="6476" y="8114"/>
                  <a:pt x="6524" y="8161"/>
                </a:cubicBezTo>
                <a:cubicBezTo>
                  <a:pt x="6556" y="8203"/>
                  <a:pt x="6587" y="8210"/>
                  <a:pt x="6624" y="8210"/>
                </a:cubicBezTo>
                <a:cubicBezTo>
                  <a:pt x="6642" y="8210"/>
                  <a:pt x="6661" y="8209"/>
                  <a:pt x="6682" y="8209"/>
                </a:cubicBezTo>
                <a:cubicBezTo>
                  <a:pt x="6694" y="8211"/>
                  <a:pt x="6706" y="8212"/>
                  <a:pt x="6719" y="8212"/>
                </a:cubicBezTo>
                <a:cubicBezTo>
                  <a:pt x="6732" y="8212"/>
                  <a:pt x="6747" y="8211"/>
                  <a:pt x="6761" y="8211"/>
                </a:cubicBezTo>
                <a:cubicBezTo>
                  <a:pt x="6804" y="8211"/>
                  <a:pt x="6849" y="8220"/>
                  <a:pt x="6888" y="8288"/>
                </a:cubicBezTo>
                <a:cubicBezTo>
                  <a:pt x="6801" y="8304"/>
                  <a:pt x="6710" y="8304"/>
                  <a:pt x="6623" y="8304"/>
                </a:cubicBezTo>
                <a:cubicBezTo>
                  <a:pt x="6536" y="8304"/>
                  <a:pt x="6453" y="8304"/>
                  <a:pt x="6381" y="8319"/>
                </a:cubicBezTo>
                <a:lnTo>
                  <a:pt x="6286" y="8399"/>
                </a:lnTo>
                <a:lnTo>
                  <a:pt x="5843" y="8399"/>
                </a:lnTo>
                <a:cubicBezTo>
                  <a:pt x="5827" y="8399"/>
                  <a:pt x="5827" y="8414"/>
                  <a:pt x="5811" y="8414"/>
                </a:cubicBezTo>
                <a:lnTo>
                  <a:pt x="5748" y="8478"/>
                </a:lnTo>
                <a:lnTo>
                  <a:pt x="5210" y="8478"/>
                </a:lnTo>
                <a:lnTo>
                  <a:pt x="5099" y="8589"/>
                </a:lnTo>
                <a:lnTo>
                  <a:pt x="4751" y="8589"/>
                </a:lnTo>
                <a:lnTo>
                  <a:pt x="4671" y="8668"/>
                </a:lnTo>
                <a:lnTo>
                  <a:pt x="4117" y="8668"/>
                </a:lnTo>
                <a:lnTo>
                  <a:pt x="4022" y="8763"/>
                </a:lnTo>
                <a:lnTo>
                  <a:pt x="3753" y="8763"/>
                </a:lnTo>
                <a:lnTo>
                  <a:pt x="3658" y="8858"/>
                </a:lnTo>
                <a:lnTo>
                  <a:pt x="3294" y="8858"/>
                </a:lnTo>
                <a:lnTo>
                  <a:pt x="3215" y="8953"/>
                </a:lnTo>
                <a:lnTo>
                  <a:pt x="2581" y="8953"/>
                </a:lnTo>
                <a:cubicBezTo>
                  <a:pt x="2581" y="8953"/>
                  <a:pt x="2565" y="8969"/>
                  <a:pt x="2534" y="8984"/>
                </a:cubicBezTo>
                <a:lnTo>
                  <a:pt x="2486" y="9032"/>
                </a:lnTo>
                <a:lnTo>
                  <a:pt x="2043" y="9032"/>
                </a:lnTo>
                <a:lnTo>
                  <a:pt x="1932" y="9127"/>
                </a:lnTo>
                <a:lnTo>
                  <a:pt x="1600" y="9127"/>
                </a:lnTo>
                <a:cubicBezTo>
                  <a:pt x="1425" y="9285"/>
                  <a:pt x="1172" y="9285"/>
                  <a:pt x="1061" y="9507"/>
                </a:cubicBezTo>
                <a:lnTo>
                  <a:pt x="950" y="9412"/>
                </a:lnTo>
                <a:lnTo>
                  <a:pt x="776" y="9412"/>
                </a:lnTo>
                <a:cubicBezTo>
                  <a:pt x="729" y="9459"/>
                  <a:pt x="665" y="9491"/>
                  <a:pt x="665" y="9570"/>
                </a:cubicBezTo>
                <a:lnTo>
                  <a:pt x="919" y="9618"/>
                </a:lnTo>
                <a:cubicBezTo>
                  <a:pt x="871" y="9665"/>
                  <a:pt x="840" y="9697"/>
                  <a:pt x="808" y="9744"/>
                </a:cubicBezTo>
                <a:lnTo>
                  <a:pt x="808" y="9919"/>
                </a:lnTo>
                <a:lnTo>
                  <a:pt x="555" y="10061"/>
                </a:lnTo>
                <a:lnTo>
                  <a:pt x="317" y="10061"/>
                </a:lnTo>
                <a:lnTo>
                  <a:pt x="190" y="10188"/>
                </a:lnTo>
                <a:cubicBezTo>
                  <a:pt x="238" y="10299"/>
                  <a:pt x="396" y="10330"/>
                  <a:pt x="365" y="10473"/>
                </a:cubicBezTo>
                <a:lnTo>
                  <a:pt x="175" y="10568"/>
                </a:lnTo>
                <a:cubicBezTo>
                  <a:pt x="190" y="10615"/>
                  <a:pt x="190" y="10663"/>
                  <a:pt x="206" y="10694"/>
                </a:cubicBezTo>
                <a:lnTo>
                  <a:pt x="475" y="10694"/>
                </a:lnTo>
                <a:cubicBezTo>
                  <a:pt x="539" y="10758"/>
                  <a:pt x="618" y="10805"/>
                  <a:pt x="713" y="10821"/>
                </a:cubicBezTo>
                <a:cubicBezTo>
                  <a:pt x="776" y="10948"/>
                  <a:pt x="681" y="11043"/>
                  <a:pt x="634" y="11154"/>
                </a:cubicBezTo>
                <a:cubicBezTo>
                  <a:pt x="697" y="11296"/>
                  <a:pt x="507" y="11359"/>
                  <a:pt x="539" y="11502"/>
                </a:cubicBezTo>
                <a:lnTo>
                  <a:pt x="697" y="11629"/>
                </a:lnTo>
                <a:cubicBezTo>
                  <a:pt x="721" y="11621"/>
                  <a:pt x="745" y="11617"/>
                  <a:pt x="768" y="11617"/>
                </a:cubicBezTo>
                <a:cubicBezTo>
                  <a:pt x="792" y="11617"/>
                  <a:pt x="816" y="11621"/>
                  <a:pt x="840" y="11629"/>
                </a:cubicBezTo>
                <a:cubicBezTo>
                  <a:pt x="903" y="11644"/>
                  <a:pt x="966" y="11692"/>
                  <a:pt x="1014" y="11724"/>
                </a:cubicBezTo>
                <a:lnTo>
                  <a:pt x="1045" y="11692"/>
                </a:lnTo>
                <a:lnTo>
                  <a:pt x="1283" y="11993"/>
                </a:lnTo>
                <a:lnTo>
                  <a:pt x="1489" y="11993"/>
                </a:lnTo>
                <a:lnTo>
                  <a:pt x="1584" y="12072"/>
                </a:lnTo>
                <a:lnTo>
                  <a:pt x="2027" y="12072"/>
                </a:lnTo>
                <a:lnTo>
                  <a:pt x="2138" y="11977"/>
                </a:lnTo>
                <a:lnTo>
                  <a:pt x="3816" y="11977"/>
                </a:lnTo>
                <a:lnTo>
                  <a:pt x="3990" y="11882"/>
                </a:lnTo>
                <a:lnTo>
                  <a:pt x="4117" y="11993"/>
                </a:lnTo>
                <a:lnTo>
                  <a:pt x="4925" y="11993"/>
                </a:lnTo>
                <a:lnTo>
                  <a:pt x="5020" y="11898"/>
                </a:lnTo>
                <a:lnTo>
                  <a:pt x="6191" y="11898"/>
                </a:lnTo>
                <a:lnTo>
                  <a:pt x="6302" y="11803"/>
                </a:lnTo>
                <a:lnTo>
                  <a:pt x="7379" y="11803"/>
                </a:lnTo>
                <a:lnTo>
                  <a:pt x="7458" y="11724"/>
                </a:lnTo>
                <a:lnTo>
                  <a:pt x="7838" y="11724"/>
                </a:lnTo>
                <a:lnTo>
                  <a:pt x="7917" y="11803"/>
                </a:lnTo>
                <a:lnTo>
                  <a:pt x="8440" y="11803"/>
                </a:lnTo>
                <a:lnTo>
                  <a:pt x="8566" y="11898"/>
                </a:lnTo>
                <a:lnTo>
                  <a:pt x="8804" y="11898"/>
                </a:lnTo>
                <a:cubicBezTo>
                  <a:pt x="8872" y="11870"/>
                  <a:pt x="8905" y="11796"/>
                  <a:pt x="8973" y="11796"/>
                </a:cubicBezTo>
                <a:cubicBezTo>
                  <a:pt x="8984" y="11796"/>
                  <a:pt x="8997" y="11798"/>
                  <a:pt x="9010" y="11803"/>
                </a:cubicBezTo>
                <a:lnTo>
                  <a:pt x="9105" y="11898"/>
                </a:lnTo>
                <a:lnTo>
                  <a:pt x="9374" y="11898"/>
                </a:lnTo>
                <a:lnTo>
                  <a:pt x="9469" y="11803"/>
                </a:lnTo>
                <a:lnTo>
                  <a:pt x="11812" y="11803"/>
                </a:lnTo>
                <a:cubicBezTo>
                  <a:pt x="11844" y="11771"/>
                  <a:pt x="11860" y="11755"/>
                  <a:pt x="11891" y="11724"/>
                </a:cubicBezTo>
                <a:lnTo>
                  <a:pt x="12620" y="11724"/>
                </a:lnTo>
                <a:lnTo>
                  <a:pt x="12778" y="11819"/>
                </a:lnTo>
                <a:lnTo>
                  <a:pt x="12921" y="11708"/>
                </a:lnTo>
                <a:lnTo>
                  <a:pt x="14298" y="11708"/>
                </a:lnTo>
                <a:lnTo>
                  <a:pt x="14504" y="11613"/>
                </a:lnTo>
                <a:lnTo>
                  <a:pt x="14615" y="11708"/>
                </a:lnTo>
                <a:lnTo>
                  <a:pt x="15707" y="11708"/>
                </a:lnTo>
                <a:lnTo>
                  <a:pt x="15802" y="11629"/>
                </a:lnTo>
                <a:cubicBezTo>
                  <a:pt x="15819" y="11620"/>
                  <a:pt x="15834" y="11617"/>
                  <a:pt x="15847" y="11617"/>
                </a:cubicBezTo>
                <a:cubicBezTo>
                  <a:pt x="15909" y="11617"/>
                  <a:pt x="15937" y="11695"/>
                  <a:pt x="15977" y="11708"/>
                </a:cubicBezTo>
                <a:lnTo>
                  <a:pt x="16515" y="11708"/>
                </a:lnTo>
                <a:lnTo>
                  <a:pt x="16594" y="11629"/>
                </a:lnTo>
                <a:lnTo>
                  <a:pt x="17338" y="11629"/>
                </a:lnTo>
                <a:lnTo>
                  <a:pt x="17417" y="11708"/>
                </a:lnTo>
                <a:lnTo>
                  <a:pt x="17512" y="11629"/>
                </a:lnTo>
                <a:lnTo>
                  <a:pt x="18510" y="11629"/>
                </a:lnTo>
                <a:lnTo>
                  <a:pt x="18589" y="11534"/>
                </a:lnTo>
                <a:lnTo>
                  <a:pt x="18684" y="11629"/>
                </a:lnTo>
                <a:lnTo>
                  <a:pt x="18779" y="11549"/>
                </a:lnTo>
                <a:lnTo>
                  <a:pt x="18874" y="11613"/>
                </a:lnTo>
                <a:lnTo>
                  <a:pt x="19317" y="11613"/>
                </a:lnTo>
                <a:lnTo>
                  <a:pt x="19412" y="11549"/>
                </a:lnTo>
                <a:lnTo>
                  <a:pt x="19492" y="11629"/>
                </a:lnTo>
                <a:lnTo>
                  <a:pt x="19761" y="11629"/>
                </a:lnTo>
                <a:cubicBezTo>
                  <a:pt x="19801" y="11589"/>
                  <a:pt x="19841" y="11526"/>
                  <a:pt x="19909" y="11526"/>
                </a:cubicBezTo>
                <a:cubicBezTo>
                  <a:pt x="19922" y="11526"/>
                  <a:pt x="19936" y="11529"/>
                  <a:pt x="19951" y="11534"/>
                </a:cubicBezTo>
                <a:lnTo>
                  <a:pt x="20046" y="11629"/>
                </a:lnTo>
                <a:lnTo>
                  <a:pt x="21028" y="11629"/>
                </a:lnTo>
                <a:lnTo>
                  <a:pt x="21123" y="11708"/>
                </a:lnTo>
                <a:lnTo>
                  <a:pt x="21313" y="11708"/>
                </a:lnTo>
                <a:lnTo>
                  <a:pt x="21423" y="11613"/>
                </a:lnTo>
                <a:lnTo>
                  <a:pt x="22278" y="11613"/>
                </a:lnTo>
                <a:lnTo>
                  <a:pt x="22453" y="11518"/>
                </a:lnTo>
                <a:lnTo>
                  <a:pt x="22579" y="11629"/>
                </a:lnTo>
                <a:cubicBezTo>
                  <a:pt x="22604" y="11626"/>
                  <a:pt x="22628" y="11625"/>
                  <a:pt x="22653" y="11625"/>
                </a:cubicBezTo>
                <a:cubicBezTo>
                  <a:pt x="22730" y="11625"/>
                  <a:pt x="22808" y="11634"/>
                  <a:pt x="22886" y="11634"/>
                </a:cubicBezTo>
                <a:cubicBezTo>
                  <a:pt x="22942" y="11634"/>
                  <a:pt x="22998" y="11630"/>
                  <a:pt x="23054" y="11613"/>
                </a:cubicBezTo>
                <a:lnTo>
                  <a:pt x="23118" y="11534"/>
                </a:lnTo>
                <a:lnTo>
                  <a:pt x="24020" y="11534"/>
                </a:lnTo>
                <a:cubicBezTo>
                  <a:pt x="24052" y="11565"/>
                  <a:pt x="24083" y="11597"/>
                  <a:pt x="24115" y="11629"/>
                </a:cubicBezTo>
                <a:lnTo>
                  <a:pt x="24226" y="11534"/>
                </a:lnTo>
                <a:lnTo>
                  <a:pt x="25762" y="11534"/>
                </a:lnTo>
                <a:lnTo>
                  <a:pt x="25857" y="11454"/>
                </a:lnTo>
                <a:lnTo>
                  <a:pt x="25936" y="11534"/>
                </a:lnTo>
                <a:lnTo>
                  <a:pt x="27709" y="11534"/>
                </a:lnTo>
                <a:lnTo>
                  <a:pt x="27899" y="11644"/>
                </a:lnTo>
                <a:lnTo>
                  <a:pt x="28105" y="11439"/>
                </a:lnTo>
                <a:lnTo>
                  <a:pt x="28184" y="11518"/>
                </a:lnTo>
                <a:lnTo>
                  <a:pt x="28739" y="11518"/>
                </a:lnTo>
                <a:lnTo>
                  <a:pt x="28818" y="11439"/>
                </a:lnTo>
                <a:lnTo>
                  <a:pt x="29625" y="11439"/>
                </a:lnTo>
                <a:lnTo>
                  <a:pt x="29704" y="11359"/>
                </a:lnTo>
                <a:lnTo>
                  <a:pt x="29799" y="11439"/>
                </a:lnTo>
                <a:cubicBezTo>
                  <a:pt x="29839" y="11445"/>
                  <a:pt x="29881" y="11449"/>
                  <a:pt x="29923" y="11449"/>
                </a:cubicBezTo>
                <a:cubicBezTo>
                  <a:pt x="29983" y="11449"/>
                  <a:pt x="30045" y="11441"/>
                  <a:pt x="30100" y="11423"/>
                </a:cubicBezTo>
                <a:lnTo>
                  <a:pt x="30164" y="11344"/>
                </a:lnTo>
                <a:lnTo>
                  <a:pt x="30528" y="11344"/>
                </a:lnTo>
                <a:lnTo>
                  <a:pt x="30623" y="11439"/>
                </a:lnTo>
                <a:lnTo>
                  <a:pt x="30797" y="11439"/>
                </a:lnTo>
                <a:lnTo>
                  <a:pt x="30892" y="11359"/>
                </a:lnTo>
                <a:lnTo>
                  <a:pt x="31256" y="11359"/>
                </a:lnTo>
                <a:lnTo>
                  <a:pt x="31351" y="11439"/>
                </a:lnTo>
                <a:lnTo>
                  <a:pt x="31446" y="11344"/>
                </a:lnTo>
                <a:lnTo>
                  <a:pt x="32032" y="11344"/>
                </a:lnTo>
                <a:lnTo>
                  <a:pt x="32238" y="11249"/>
                </a:lnTo>
                <a:cubicBezTo>
                  <a:pt x="32285" y="11280"/>
                  <a:pt x="32317" y="11312"/>
                  <a:pt x="32349" y="11344"/>
                </a:cubicBezTo>
                <a:lnTo>
                  <a:pt x="32444" y="11249"/>
                </a:lnTo>
                <a:lnTo>
                  <a:pt x="33251" y="11249"/>
                </a:lnTo>
                <a:lnTo>
                  <a:pt x="33346" y="11169"/>
                </a:lnTo>
                <a:lnTo>
                  <a:pt x="33615" y="11169"/>
                </a:lnTo>
                <a:cubicBezTo>
                  <a:pt x="33647" y="11201"/>
                  <a:pt x="33663" y="11217"/>
                  <a:pt x="33679" y="11233"/>
                </a:cubicBezTo>
                <a:cubicBezTo>
                  <a:pt x="33756" y="11200"/>
                  <a:pt x="33818" y="11159"/>
                  <a:pt x="33892" y="11159"/>
                </a:cubicBezTo>
                <a:cubicBezTo>
                  <a:pt x="33923" y="11159"/>
                  <a:pt x="33957" y="11166"/>
                  <a:pt x="33995" y="11185"/>
                </a:cubicBezTo>
                <a:lnTo>
                  <a:pt x="34059" y="11249"/>
                </a:lnTo>
                <a:lnTo>
                  <a:pt x="34154" y="11169"/>
                </a:lnTo>
                <a:lnTo>
                  <a:pt x="35056" y="11169"/>
                </a:lnTo>
                <a:lnTo>
                  <a:pt x="35151" y="11074"/>
                </a:lnTo>
                <a:lnTo>
                  <a:pt x="35309" y="11074"/>
                </a:lnTo>
                <a:lnTo>
                  <a:pt x="35468" y="10964"/>
                </a:lnTo>
                <a:lnTo>
                  <a:pt x="35610" y="11059"/>
                </a:lnTo>
                <a:cubicBezTo>
                  <a:pt x="35737" y="10948"/>
                  <a:pt x="35579" y="10900"/>
                  <a:pt x="35563" y="10837"/>
                </a:cubicBezTo>
                <a:lnTo>
                  <a:pt x="35689" y="10710"/>
                </a:lnTo>
                <a:lnTo>
                  <a:pt x="35911" y="10710"/>
                </a:lnTo>
                <a:cubicBezTo>
                  <a:pt x="35927" y="10679"/>
                  <a:pt x="35943" y="10647"/>
                  <a:pt x="35974" y="10615"/>
                </a:cubicBezTo>
                <a:lnTo>
                  <a:pt x="35974" y="10615"/>
                </a:lnTo>
                <a:cubicBezTo>
                  <a:pt x="36038" y="10710"/>
                  <a:pt x="35959" y="10694"/>
                  <a:pt x="35911" y="10710"/>
                </a:cubicBezTo>
                <a:cubicBezTo>
                  <a:pt x="35911" y="10726"/>
                  <a:pt x="35911" y="10758"/>
                  <a:pt x="35879" y="10774"/>
                </a:cubicBezTo>
                <a:cubicBezTo>
                  <a:pt x="35832" y="10789"/>
                  <a:pt x="35784" y="10821"/>
                  <a:pt x="35721" y="10837"/>
                </a:cubicBezTo>
                <a:cubicBezTo>
                  <a:pt x="35800" y="10884"/>
                  <a:pt x="35832" y="10979"/>
                  <a:pt x="35943" y="10979"/>
                </a:cubicBezTo>
                <a:lnTo>
                  <a:pt x="36069" y="10884"/>
                </a:lnTo>
                <a:lnTo>
                  <a:pt x="36212" y="10884"/>
                </a:lnTo>
                <a:lnTo>
                  <a:pt x="36529" y="10694"/>
                </a:lnTo>
                <a:cubicBezTo>
                  <a:pt x="36540" y="10692"/>
                  <a:pt x="36552" y="10692"/>
                  <a:pt x="36564" y="10692"/>
                </a:cubicBezTo>
                <a:cubicBezTo>
                  <a:pt x="36610" y="10692"/>
                  <a:pt x="36659" y="10704"/>
                  <a:pt x="36705" y="10704"/>
                </a:cubicBezTo>
                <a:cubicBezTo>
                  <a:pt x="36744" y="10704"/>
                  <a:pt x="36782" y="10695"/>
                  <a:pt x="36814" y="10663"/>
                </a:cubicBezTo>
                <a:lnTo>
                  <a:pt x="36735" y="10552"/>
                </a:lnTo>
                <a:lnTo>
                  <a:pt x="37020" y="10409"/>
                </a:lnTo>
                <a:lnTo>
                  <a:pt x="37241" y="10409"/>
                </a:lnTo>
                <a:cubicBezTo>
                  <a:pt x="37273" y="10346"/>
                  <a:pt x="37289" y="10299"/>
                  <a:pt x="37305" y="10251"/>
                </a:cubicBezTo>
                <a:lnTo>
                  <a:pt x="37510" y="10235"/>
                </a:lnTo>
                <a:lnTo>
                  <a:pt x="37590" y="10140"/>
                </a:lnTo>
                <a:lnTo>
                  <a:pt x="37685" y="10235"/>
                </a:lnTo>
                <a:lnTo>
                  <a:pt x="37780" y="10140"/>
                </a:lnTo>
                <a:lnTo>
                  <a:pt x="37970" y="10140"/>
                </a:lnTo>
                <a:cubicBezTo>
                  <a:pt x="37985" y="10061"/>
                  <a:pt x="38080" y="10061"/>
                  <a:pt x="38080" y="9966"/>
                </a:cubicBezTo>
                <a:cubicBezTo>
                  <a:pt x="38065" y="9808"/>
                  <a:pt x="37922" y="9792"/>
                  <a:pt x="37827" y="9729"/>
                </a:cubicBezTo>
                <a:cubicBezTo>
                  <a:pt x="37859" y="9689"/>
                  <a:pt x="37894" y="9681"/>
                  <a:pt x="37930" y="9681"/>
                </a:cubicBezTo>
                <a:cubicBezTo>
                  <a:pt x="37954" y="9681"/>
                  <a:pt x="37977" y="9685"/>
                  <a:pt x="38000" y="9685"/>
                </a:cubicBezTo>
                <a:cubicBezTo>
                  <a:pt x="38011" y="9685"/>
                  <a:pt x="38022" y="9684"/>
                  <a:pt x="38033" y="9681"/>
                </a:cubicBezTo>
                <a:lnTo>
                  <a:pt x="38144" y="9776"/>
                </a:lnTo>
                <a:lnTo>
                  <a:pt x="38175" y="9681"/>
                </a:lnTo>
                <a:lnTo>
                  <a:pt x="37985" y="9475"/>
                </a:lnTo>
                <a:lnTo>
                  <a:pt x="38080" y="9364"/>
                </a:lnTo>
                <a:cubicBezTo>
                  <a:pt x="38080" y="9269"/>
                  <a:pt x="38112" y="9159"/>
                  <a:pt x="38049" y="9048"/>
                </a:cubicBezTo>
                <a:lnTo>
                  <a:pt x="37954" y="9127"/>
                </a:lnTo>
                <a:cubicBezTo>
                  <a:pt x="37890" y="9032"/>
                  <a:pt x="37875" y="8889"/>
                  <a:pt x="37716" y="8858"/>
                </a:cubicBezTo>
                <a:lnTo>
                  <a:pt x="37526" y="8969"/>
                </a:lnTo>
                <a:lnTo>
                  <a:pt x="37400" y="8874"/>
                </a:lnTo>
                <a:lnTo>
                  <a:pt x="37336" y="8937"/>
                </a:lnTo>
                <a:cubicBezTo>
                  <a:pt x="37297" y="8945"/>
                  <a:pt x="37253" y="8957"/>
                  <a:pt x="37210" y="8957"/>
                </a:cubicBezTo>
                <a:cubicBezTo>
                  <a:pt x="37166" y="8957"/>
                  <a:pt x="37122" y="8945"/>
                  <a:pt x="37083" y="8905"/>
                </a:cubicBezTo>
                <a:lnTo>
                  <a:pt x="37083" y="8763"/>
                </a:lnTo>
                <a:cubicBezTo>
                  <a:pt x="37076" y="8765"/>
                  <a:pt x="37070" y="8766"/>
                  <a:pt x="37064" y="8766"/>
                </a:cubicBezTo>
                <a:cubicBezTo>
                  <a:pt x="37027" y="8766"/>
                  <a:pt x="37004" y="8727"/>
                  <a:pt x="37004" y="8699"/>
                </a:cubicBezTo>
                <a:cubicBezTo>
                  <a:pt x="36988" y="8652"/>
                  <a:pt x="36972" y="8620"/>
                  <a:pt x="36972" y="8589"/>
                </a:cubicBezTo>
                <a:lnTo>
                  <a:pt x="36735" y="8715"/>
                </a:lnTo>
                <a:lnTo>
                  <a:pt x="36814" y="8810"/>
                </a:lnTo>
                <a:lnTo>
                  <a:pt x="36687" y="8953"/>
                </a:lnTo>
                <a:lnTo>
                  <a:pt x="36592" y="8763"/>
                </a:lnTo>
                <a:lnTo>
                  <a:pt x="36497" y="8858"/>
                </a:lnTo>
                <a:lnTo>
                  <a:pt x="36323" y="8858"/>
                </a:lnTo>
                <a:lnTo>
                  <a:pt x="36228" y="8937"/>
                </a:lnTo>
                <a:lnTo>
                  <a:pt x="36133" y="8874"/>
                </a:lnTo>
                <a:lnTo>
                  <a:pt x="35895" y="8874"/>
                </a:lnTo>
                <a:lnTo>
                  <a:pt x="35705" y="8969"/>
                </a:lnTo>
                <a:lnTo>
                  <a:pt x="35594" y="8858"/>
                </a:lnTo>
                <a:lnTo>
                  <a:pt x="35420" y="8858"/>
                </a:lnTo>
                <a:cubicBezTo>
                  <a:pt x="35389" y="8889"/>
                  <a:pt x="35357" y="8921"/>
                  <a:pt x="35325" y="8953"/>
                </a:cubicBezTo>
                <a:lnTo>
                  <a:pt x="35151" y="8953"/>
                </a:lnTo>
                <a:lnTo>
                  <a:pt x="35056" y="8858"/>
                </a:lnTo>
                <a:lnTo>
                  <a:pt x="34787" y="8858"/>
                </a:lnTo>
                <a:lnTo>
                  <a:pt x="34692" y="8937"/>
                </a:lnTo>
                <a:cubicBezTo>
                  <a:pt x="34663" y="8953"/>
                  <a:pt x="34637" y="8959"/>
                  <a:pt x="34613" y="8959"/>
                </a:cubicBezTo>
                <a:cubicBezTo>
                  <a:pt x="34516" y="8959"/>
                  <a:pt x="34445" y="8858"/>
                  <a:pt x="34344" y="8858"/>
                </a:cubicBezTo>
                <a:lnTo>
                  <a:pt x="34233" y="8937"/>
                </a:lnTo>
                <a:lnTo>
                  <a:pt x="34154" y="8858"/>
                </a:lnTo>
                <a:lnTo>
                  <a:pt x="34059" y="8953"/>
                </a:lnTo>
                <a:cubicBezTo>
                  <a:pt x="34045" y="8957"/>
                  <a:pt x="34033" y="8959"/>
                  <a:pt x="34022" y="8959"/>
                </a:cubicBezTo>
                <a:cubicBezTo>
                  <a:pt x="33954" y="8959"/>
                  <a:pt x="33923" y="8887"/>
                  <a:pt x="33869" y="8874"/>
                </a:cubicBezTo>
                <a:lnTo>
                  <a:pt x="33774" y="8953"/>
                </a:lnTo>
                <a:lnTo>
                  <a:pt x="32333" y="8953"/>
                </a:lnTo>
                <a:cubicBezTo>
                  <a:pt x="32301" y="9000"/>
                  <a:pt x="32254" y="9016"/>
                  <a:pt x="32222" y="9048"/>
                </a:cubicBezTo>
                <a:lnTo>
                  <a:pt x="31240" y="9048"/>
                </a:lnTo>
                <a:lnTo>
                  <a:pt x="31161" y="9127"/>
                </a:lnTo>
                <a:lnTo>
                  <a:pt x="30892" y="9127"/>
                </a:lnTo>
                <a:cubicBezTo>
                  <a:pt x="30852" y="9100"/>
                  <a:pt x="30812" y="9040"/>
                  <a:pt x="30744" y="9040"/>
                </a:cubicBezTo>
                <a:cubicBezTo>
                  <a:pt x="30731" y="9040"/>
                  <a:pt x="30717" y="9043"/>
                  <a:pt x="30702" y="9048"/>
                </a:cubicBezTo>
                <a:lnTo>
                  <a:pt x="30623" y="9127"/>
                </a:lnTo>
                <a:lnTo>
                  <a:pt x="30433" y="9127"/>
                </a:lnTo>
                <a:lnTo>
                  <a:pt x="30369" y="9064"/>
                </a:lnTo>
                <a:cubicBezTo>
                  <a:pt x="30344" y="9051"/>
                  <a:pt x="30323" y="9046"/>
                  <a:pt x="30304" y="9046"/>
                </a:cubicBezTo>
                <a:cubicBezTo>
                  <a:pt x="30229" y="9046"/>
                  <a:pt x="30199" y="9130"/>
                  <a:pt x="30148" y="9143"/>
                </a:cubicBezTo>
                <a:cubicBezTo>
                  <a:pt x="30130" y="9137"/>
                  <a:pt x="30111" y="9135"/>
                  <a:pt x="30092" y="9135"/>
                </a:cubicBezTo>
                <a:cubicBezTo>
                  <a:pt x="30052" y="9135"/>
                  <a:pt x="30011" y="9144"/>
                  <a:pt x="29970" y="9144"/>
                </a:cubicBezTo>
                <a:cubicBezTo>
                  <a:pt x="29928" y="9144"/>
                  <a:pt x="29886" y="9134"/>
                  <a:pt x="29847" y="9095"/>
                </a:cubicBezTo>
                <a:cubicBezTo>
                  <a:pt x="29847" y="9064"/>
                  <a:pt x="29847" y="9032"/>
                  <a:pt x="29847" y="9000"/>
                </a:cubicBezTo>
                <a:cubicBezTo>
                  <a:pt x="29847" y="8984"/>
                  <a:pt x="29863" y="8969"/>
                  <a:pt x="29894" y="8953"/>
                </a:cubicBezTo>
                <a:lnTo>
                  <a:pt x="30259" y="8953"/>
                </a:lnTo>
                <a:lnTo>
                  <a:pt x="30338" y="8858"/>
                </a:lnTo>
                <a:cubicBezTo>
                  <a:pt x="30464" y="8858"/>
                  <a:pt x="30598" y="8865"/>
                  <a:pt x="30720" y="8865"/>
                </a:cubicBezTo>
                <a:cubicBezTo>
                  <a:pt x="30781" y="8865"/>
                  <a:pt x="30839" y="8863"/>
                  <a:pt x="30892" y="8858"/>
                </a:cubicBezTo>
                <a:lnTo>
                  <a:pt x="30987" y="8763"/>
                </a:lnTo>
                <a:lnTo>
                  <a:pt x="31525" y="8763"/>
                </a:lnTo>
                <a:lnTo>
                  <a:pt x="31620" y="8668"/>
                </a:lnTo>
                <a:lnTo>
                  <a:pt x="31969" y="8668"/>
                </a:lnTo>
                <a:lnTo>
                  <a:pt x="32079" y="8573"/>
                </a:lnTo>
                <a:lnTo>
                  <a:pt x="32523" y="8573"/>
                </a:lnTo>
                <a:lnTo>
                  <a:pt x="32602" y="8494"/>
                </a:lnTo>
                <a:lnTo>
                  <a:pt x="33330" y="8494"/>
                </a:lnTo>
                <a:lnTo>
                  <a:pt x="33425" y="8399"/>
                </a:lnTo>
                <a:lnTo>
                  <a:pt x="33884" y="8399"/>
                </a:lnTo>
                <a:lnTo>
                  <a:pt x="33979" y="8288"/>
                </a:lnTo>
                <a:lnTo>
                  <a:pt x="34423" y="8288"/>
                </a:lnTo>
                <a:lnTo>
                  <a:pt x="34518" y="8209"/>
                </a:lnTo>
                <a:lnTo>
                  <a:pt x="34961" y="8209"/>
                </a:lnTo>
                <a:lnTo>
                  <a:pt x="35056" y="8114"/>
                </a:lnTo>
                <a:lnTo>
                  <a:pt x="35689" y="8114"/>
                </a:lnTo>
                <a:lnTo>
                  <a:pt x="35800" y="8019"/>
                </a:lnTo>
                <a:lnTo>
                  <a:pt x="36054" y="8019"/>
                </a:lnTo>
                <a:cubicBezTo>
                  <a:pt x="36085" y="8003"/>
                  <a:pt x="36101" y="7971"/>
                  <a:pt x="36133" y="7939"/>
                </a:cubicBezTo>
                <a:lnTo>
                  <a:pt x="36592" y="7939"/>
                </a:lnTo>
                <a:lnTo>
                  <a:pt x="36687" y="7844"/>
                </a:lnTo>
                <a:lnTo>
                  <a:pt x="37067" y="7844"/>
                </a:lnTo>
                <a:lnTo>
                  <a:pt x="37146" y="7749"/>
                </a:lnTo>
                <a:lnTo>
                  <a:pt x="37605" y="7749"/>
                </a:lnTo>
                <a:lnTo>
                  <a:pt x="37700" y="7654"/>
                </a:lnTo>
                <a:lnTo>
                  <a:pt x="37970" y="7654"/>
                </a:lnTo>
                <a:lnTo>
                  <a:pt x="38065" y="7749"/>
                </a:lnTo>
                <a:cubicBezTo>
                  <a:pt x="38078" y="7754"/>
                  <a:pt x="38090" y="7756"/>
                  <a:pt x="38101" y="7756"/>
                </a:cubicBezTo>
                <a:cubicBezTo>
                  <a:pt x="38169" y="7756"/>
                  <a:pt x="38202" y="7682"/>
                  <a:pt x="38270" y="7654"/>
                </a:cubicBezTo>
                <a:lnTo>
                  <a:pt x="38603" y="7654"/>
                </a:lnTo>
                <a:lnTo>
                  <a:pt x="38682" y="7575"/>
                </a:lnTo>
                <a:lnTo>
                  <a:pt x="39315" y="7575"/>
                </a:lnTo>
                <a:lnTo>
                  <a:pt x="39410" y="7480"/>
                </a:lnTo>
                <a:lnTo>
                  <a:pt x="40028" y="7480"/>
                </a:lnTo>
                <a:lnTo>
                  <a:pt x="40139" y="7385"/>
                </a:lnTo>
                <a:lnTo>
                  <a:pt x="40313" y="7385"/>
                </a:lnTo>
                <a:lnTo>
                  <a:pt x="40408" y="7290"/>
                </a:lnTo>
                <a:lnTo>
                  <a:pt x="40471" y="7353"/>
                </a:lnTo>
                <a:cubicBezTo>
                  <a:pt x="40501" y="7372"/>
                  <a:pt x="40525" y="7379"/>
                  <a:pt x="40546" y="7379"/>
                </a:cubicBezTo>
                <a:cubicBezTo>
                  <a:pt x="40614" y="7379"/>
                  <a:pt x="40641" y="7302"/>
                  <a:pt x="40677" y="7290"/>
                </a:cubicBezTo>
                <a:lnTo>
                  <a:pt x="41500" y="7290"/>
                </a:lnTo>
                <a:lnTo>
                  <a:pt x="41580" y="7385"/>
                </a:lnTo>
                <a:cubicBezTo>
                  <a:pt x="41598" y="7380"/>
                  <a:pt x="41617" y="7378"/>
                  <a:pt x="41636" y="7378"/>
                </a:cubicBezTo>
                <a:cubicBezTo>
                  <a:pt x="41680" y="7378"/>
                  <a:pt x="41727" y="7387"/>
                  <a:pt x="41772" y="7387"/>
                </a:cubicBezTo>
                <a:cubicBezTo>
                  <a:pt x="41829" y="7387"/>
                  <a:pt x="41884" y="7373"/>
                  <a:pt x="41928" y="7306"/>
                </a:cubicBezTo>
                <a:cubicBezTo>
                  <a:pt x="41944" y="7309"/>
                  <a:pt x="41959" y="7311"/>
                  <a:pt x="41974" y="7311"/>
                </a:cubicBezTo>
                <a:cubicBezTo>
                  <a:pt x="42092" y="7311"/>
                  <a:pt x="42181" y="7209"/>
                  <a:pt x="42308" y="7195"/>
                </a:cubicBezTo>
                <a:cubicBezTo>
                  <a:pt x="42419" y="7116"/>
                  <a:pt x="42482" y="6973"/>
                  <a:pt x="42640" y="6910"/>
                </a:cubicBezTo>
                <a:cubicBezTo>
                  <a:pt x="42783" y="6815"/>
                  <a:pt x="42925" y="6720"/>
                  <a:pt x="43100" y="6641"/>
                </a:cubicBezTo>
                <a:lnTo>
                  <a:pt x="43258" y="6641"/>
                </a:lnTo>
                <a:lnTo>
                  <a:pt x="43511" y="6514"/>
                </a:lnTo>
                <a:cubicBezTo>
                  <a:pt x="43527" y="6483"/>
                  <a:pt x="43543" y="6435"/>
                  <a:pt x="43543" y="6388"/>
                </a:cubicBezTo>
                <a:cubicBezTo>
                  <a:pt x="43622" y="6324"/>
                  <a:pt x="43701" y="6245"/>
                  <a:pt x="43765" y="6166"/>
                </a:cubicBezTo>
                <a:cubicBezTo>
                  <a:pt x="43812" y="6071"/>
                  <a:pt x="43844" y="5976"/>
                  <a:pt x="43939" y="5913"/>
                </a:cubicBezTo>
                <a:lnTo>
                  <a:pt x="44018" y="5913"/>
                </a:lnTo>
                <a:cubicBezTo>
                  <a:pt x="44081" y="5786"/>
                  <a:pt x="44145" y="5659"/>
                  <a:pt x="44208" y="5533"/>
                </a:cubicBezTo>
                <a:lnTo>
                  <a:pt x="44382" y="5533"/>
                </a:lnTo>
                <a:lnTo>
                  <a:pt x="44556" y="5374"/>
                </a:lnTo>
                <a:cubicBezTo>
                  <a:pt x="44604" y="5343"/>
                  <a:pt x="44667" y="5374"/>
                  <a:pt x="44699" y="5311"/>
                </a:cubicBezTo>
                <a:lnTo>
                  <a:pt x="44699" y="5105"/>
                </a:lnTo>
                <a:lnTo>
                  <a:pt x="44540" y="5058"/>
                </a:lnTo>
                <a:lnTo>
                  <a:pt x="44540" y="5026"/>
                </a:lnTo>
                <a:cubicBezTo>
                  <a:pt x="44620" y="4931"/>
                  <a:pt x="44699" y="4836"/>
                  <a:pt x="44794" y="4757"/>
                </a:cubicBezTo>
                <a:lnTo>
                  <a:pt x="44620" y="4551"/>
                </a:lnTo>
                <a:cubicBezTo>
                  <a:pt x="44651" y="4488"/>
                  <a:pt x="44810" y="4551"/>
                  <a:pt x="44778" y="4361"/>
                </a:cubicBezTo>
                <a:lnTo>
                  <a:pt x="44651" y="4266"/>
                </a:lnTo>
                <a:lnTo>
                  <a:pt x="44588" y="4313"/>
                </a:lnTo>
                <a:cubicBezTo>
                  <a:pt x="44563" y="4326"/>
                  <a:pt x="44542" y="4331"/>
                  <a:pt x="44523" y="4331"/>
                </a:cubicBezTo>
                <a:cubicBezTo>
                  <a:pt x="44445" y="4331"/>
                  <a:pt x="44405" y="4247"/>
                  <a:pt x="44303" y="4234"/>
                </a:cubicBezTo>
                <a:lnTo>
                  <a:pt x="44113" y="4234"/>
                </a:lnTo>
                <a:lnTo>
                  <a:pt x="43955" y="4076"/>
                </a:lnTo>
                <a:lnTo>
                  <a:pt x="44192" y="3918"/>
                </a:lnTo>
                <a:lnTo>
                  <a:pt x="44081" y="3728"/>
                </a:lnTo>
                <a:cubicBezTo>
                  <a:pt x="44065" y="3664"/>
                  <a:pt x="44065" y="3585"/>
                  <a:pt x="44113" y="3522"/>
                </a:cubicBezTo>
                <a:lnTo>
                  <a:pt x="44350" y="3506"/>
                </a:lnTo>
                <a:lnTo>
                  <a:pt x="44620" y="3363"/>
                </a:lnTo>
                <a:cubicBezTo>
                  <a:pt x="44556" y="3253"/>
                  <a:pt x="44778" y="3205"/>
                  <a:pt x="44715" y="3110"/>
                </a:cubicBezTo>
                <a:lnTo>
                  <a:pt x="44588" y="2968"/>
                </a:lnTo>
                <a:lnTo>
                  <a:pt x="44430" y="2936"/>
                </a:lnTo>
                <a:lnTo>
                  <a:pt x="44525" y="2809"/>
                </a:lnTo>
                <a:lnTo>
                  <a:pt x="44525" y="2176"/>
                </a:lnTo>
                <a:cubicBezTo>
                  <a:pt x="44525" y="2176"/>
                  <a:pt x="44509" y="2160"/>
                  <a:pt x="44493" y="2144"/>
                </a:cubicBezTo>
                <a:lnTo>
                  <a:pt x="44319" y="2223"/>
                </a:lnTo>
                <a:lnTo>
                  <a:pt x="44208" y="2128"/>
                </a:lnTo>
                <a:lnTo>
                  <a:pt x="44034" y="2128"/>
                </a:lnTo>
                <a:lnTo>
                  <a:pt x="43939" y="2033"/>
                </a:lnTo>
                <a:lnTo>
                  <a:pt x="43765" y="2033"/>
                </a:lnTo>
                <a:lnTo>
                  <a:pt x="43606" y="2176"/>
                </a:lnTo>
                <a:cubicBezTo>
                  <a:pt x="43575" y="2097"/>
                  <a:pt x="43543" y="2018"/>
                  <a:pt x="43495" y="1938"/>
                </a:cubicBezTo>
                <a:lnTo>
                  <a:pt x="43400" y="2018"/>
                </a:lnTo>
                <a:lnTo>
                  <a:pt x="43242" y="1923"/>
                </a:lnTo>
                <a:lnTo>
                  <a:pt x="43131" y="2033"/>
                </a:lnTo>
                <a:lnTo>
                  <a:pt x="43020" y="1938"/>
                </a:lnTo>
                <a:lnTo>
                  <a:pt x="42039" y="1938"/>
                </a:lnTo>
                <a:lnTo>
                  <a:pt x="41944" y="1859"/>
                </a:lnTo>
                <a:lnTo>
                  <a:pt x="41801" y="1954"/>
                </a:lnTo>
                <a:lnTo>
                  <a:pt x="41643" y="1843"/>
                </a:lnTo>
                <a:lnTo>
                  <a:pt x="40661" y="1843"/>
                </a:lnTo>
                <a:lnTo>
                  <a:pt x="40582" y="1764"/>
                </a:lnTo>
                <a:lnTo>
                  <a:pt x="39680" y="1764"/>
                </a:lnTo>
                <a:cubicBezTo>
                  <a:pt x="39680" y="1764"/>
                  <a:pt x="39664" y="1733"/>
                  <a:pt x="39648" y="1733"/>
                </a:cubicBezTo>
                <a:lnTo>
                  <a:pt x="39585" y="1669"/>
                </a:lnTo>
                <a:lnTo>
                  <a:pt x="39521" y="1733"/>
                </a:lnTo>
                <a:cubicBezTo>
                  <a:pt x="39494" y="1746"/>
                  <a:pt x="39471" y="1752"/>
                  <a:pt x="39452" y="1752"/>
                </a:cubicBezTo>
                <a:cubicBezTo>
                  <a:pt x="39385" y="1752"/>
                  <a:pt x="39365" y="1682"/>
                  <a:pt x="39315" y="1669"/>
                </a:cubicBezTo>
                <a:lnTo>
                  <a:pt x="39141" y="1669"/>
                </a:lnTo>
                <a:lnTo>
                  <a:pt x="39030" y="1764"/>
                </a:lnTo>
                <a:lnTo>
                  <a:pt x="38587" y="1748"/>
                </a:lnTo>
                <a:cubicBezTo>
                  <a:pt x="38524" y="1606"/>
                  <a:pt x="38381" y="1701"/>
                  <a:pt x="38302" y="1638"/>
                </a:cubicBezTo>
                <a:cubicBezTo>
                  <a:pt x="38286" y="1622"/>
                  <a:pt x="38255" y="1606"/>
                  <a:pt x="38239" y="1574"/>
                </a:cubicBezTo>
                <a:lnTo>
                  <a:pt x="37970" y="1574"/>
                </a:lnTo>
                <a:lnTo>
                  <a:pt x="37875" y="1653"/>
                </a:lnTo>
                <a:lnTo>
                  <a:pt x="37542" y="1479"/>
                </a:lnTo>
                <a:lnTo>
                  <a:pt x="37400" y="1558"/>
                </a:lnTo>
                <a:lnTo>
                  <a:pt x="37336" y="1495"/>
                </a:lnTo>
                <a:lnTo>
                  <a:pt x="36418" y="1495"/>
                </a:lnTo>
                <a:lnTo>
                  <a:pt x="36339" y="1574"/>
                </a:lnTo>
                <a:lnTo>
                  <a:pt x="36149" y="1400"/>
                </a:lnTo>
                <a:lnTo>
                  <a:pt x="36085" y="1448"/>
                </a:lnTo>
                <a:cubicBezTo>
                  <a:pt x="36051" y="1466"/>
                  <a:pt x="36025" y="1474"/>
                  <a:pt x="36003" y="1474"/>
                </a:cubicBezTo>
                <a:cubicBezTo>
                  <a:pt x="35935" y="1474"/>
                  <a:pt x="35923" y="1400"/>
                  <a:pt x="35911" y="1400"/>
                </a:cubicBezTo>
                <a:lnTo>
                  <a:pt x="35642" y="1400"/>
                </a:lnTo>
                <a:lnTo>
                  <a:pt x="35452" y="1495"/>
                </a:lnTo>
                <a:lnTo>
                  <a:pt x="35325" y="1384"/>
                </a:lnTo>
                <a:lnTo>
                  <a:pt x="34961" y="1384"/>
                </a:lnTo>
                <a:cubicBezTo>
                  <a:pt x="34929" y="1337"/>
                  <a:pt x="34898" y="1321"/>
                  <a:pt x="34882" y="1305"/>
                </a:cubicBezTo>
                <a:lnTo>
                  <a:pt x="34613" y="1305"/>
                </a:lnTo>
                <a:lnTo>
                  <a:pt x="34534" y="1384"/>
                </a:lnTo>
                <a:lnTo>
                  <a:pt x="34391" y="1289"/>
                </a:lnTo>
                <a:lnTo>
                  <a:pt x="34217" y="1400"/>
                </a:lnTo>
                <a:lnTo>
                  <a:pt x="34043" y="1305"/>
                </a:lnTo>
                <a:lnTo>
                  <a:pt x="33900" y="1305"/>
                </a:lnTo>
                <a:lnTo>
                  <a:pt x="33805" y="1210"/>
                </a:lnTo>
                <a:lnTo>
                  <a:pt x="33679" y="1305"/>
                </a:lnTo>
                <a:lnTo>
                  <a:pt x="33473" y="1194"/>
                </a:lnTo>
                <a:lnTo>
                  <a:pt x="33283" y="1305"/>
                </a:lnTo>
                <a:lnTo>
                  <a:pt x="33156" y="1210"/>
                </a:lnTo>
                <a:lnTo>
                  <a:pt x="32618" y="1210"/>
                </a:lnTo>
                <a:lnTo>
                  <a:pt x="32539" y="1289"/>
                </a:lnTo>
                <a:lnTo>
                  <a:pt x="32444" y="1210"/>
                </a:lnTo>
                <a:lnTo>
                  <a:pt x="32349" y="1289"/>
                </a:lnTo>
                <a:lnTo>
                  <a:pt x="32254" y="1194"/>
                </a:lnTo>
                <a:lnTo>
                  <a:pt x="31984" y="1194"/>
                </a:lnTo>
                <a:lnTo>
                  <a:pt x="31889" y="1115"/>
                </a:lnTo>
                <a:lnTo>
                  <a:pt x="31620" y="1115"/>
                </a:lnTo>
                <a:lnTo>
                  <a:pt x="31541" y="1194"/>
                </a:lnTo>
                <a:cubicBezTo>
                  <a:pt x="31517" y="1202"/>
                  <a:pt x="31498" y="1206"/>
                  <a:pt x="31478" y="1206"/>
                </a:cubicBezTo>
                <a:cubicBezTo>
                  <a:pt x="31458" y="1206"/>
                  <a:pt x="31438" y="1202"/>
                  <a:pt x="31414" y="1194"/>
                </a:cubicBezTo>
                <a:cubicBezTo>
                  <a:pt x="31304" y="1147"/>
                  <a:pt x="31193" y="1083"/>
                  <a:pt x="31034" y="1020"/>
                </a:cubicBezTo>
                <a:lnTo>
                  <a:pt x="30274" y="1020"/>
                </a:lnTo>
                <a:lnTo>
                  <a:pt x="30179" y="1099"/>
                </a:lnTo>
                <a:lnTo>
                  <a:pt x="29958" y="1099"/>
                </a:lnTo>
                <a:lnTo>
                  <a:pt x="29831" y="941"/>
                </a:lnTo>
                <a:cubicBezTo>
                  <a:pt x="29805" y="932"/>
                  <a:pt x="29777" y="928"/>
                  <a:pt x="29748" y="928"/>
                </a:cubicBezTo>
                <a:cubicBezTo>
                  <a:pt x="29675" y="928"/>
                  <a:pt x="29599" y="954"/>
                  <a:pt x="29530" y="988"/>
                </a:cubicBezTo>
                <a:cubicBezTo>
                  <a:pt x="29499" y="973"/>
                  <a:pt x="29483" y="957"/>
                  <a:pt x="29451" y="925"/>
                </a:cubicBezTo>
                <a:lnTo>
                  <a:pt x="28818" y="925"/>
                </a:lnTo>
                <a:lnTo>
                  <a:pt x="28675" y="1036"/>
                </a:lnTo>
                <a:lnTo>
                  <a:pt x="28549" y="925"/>
                </a:lnTo>
                <a:lnTo>
                  <a:pt x="28010" y="925"/>
                </a:lnTo>
                <a:lnTo>
                  <a:pt x="27931" y="988"/>
                </a:lnTo>
                <a:cubicBezTo>
                  <a:pt x="27904" y="1002"/>
                  <a:pt x="27882" y="1008"/>
                  <a:pt x="27862" y="1008"/>
                </a:cubicBezTo>
                <a:cubicBezTo>
                  <a:pt x="27792" y="1008"/>
                  <a:pt x="27761" y="934"/>
                  <a:pt x="27662" y="909"/>
                </a:cubicBezTo>
                <a:lnTo>
                  <a:pt x="26316" y="909"/>
                </a:lnTo>
                <a:lnTo>
                  <a:pt x="26126" y="814"/>
                </a:lnTo>
                <a:lnTo>
                  <a:pt x="26015" y="909"/>
                </a:lnTo>
                <a:lnTo>
                  <a:pt x="25920" y="830"/>
                </a:lnTo>
                <a:lnTo>
                  <a:pt x="24115" y="830"/>
                </a:lnTo>
                <a:lnTo>
                  <a:pt x="24020" y="735"/>
                </a:lnTo>
                <a:lnTo>
                  <a:pt x="23751" y="735"/>
                </a:lnTo>
                <a:lnTo>
                  <a:pt x="23656" y="830"/>
                </a:lnTo>
                <a:lnTo>
                  <a:pt x="23545" y="735"/>
                </a:lnTo>
                <a:lnTo>
                  <a:pt x="22468" y="735"/>
                </a:lnTo>
                <a:lnTo>
                  <a:pt x="22405" y="656"/>
                </a:lnTo>
                <a:lnTo>
                  <a:pt x="22009" y="656"/>
                </a:lnTo>
                <a:lnTo>
                  <a:pt x="21946" y="735"/>
                </a:lnTo>
                <a:lnTo>
                  <a:pt x="21851" y="640"/>
                </a:lnTo>
                <a:lnTo>
                  <a:pt x="21313" y="640"/>
                </a:lnTo>
                <a:lnTo>
                  <a:pt x="21218" y="561"/>
                </a:lnTo>
                <a:lnTo>
                  <a:pt x="21138" y="640"/>
                </a:lnTo>
                <a:lnTo>
                  <a:pt x="20948" y="640"/>
                </a:lnTo>
                <a:lnTo>
                  <a:pt x="20838" y="545"/>
                </a:lnTo>
                <a:lnTo>
                  <a:pt x="20141" y="545"/>
                </a:lnTo>
                <a:lnTo>
                  <a:pt x="20046" y="466"/>
                </a:lnTo>
                <a:lnTo>
                  <a:pt x="19967" y="545"/>
                </a:lnTo>
                <a:lnTo>
                  <a:pt x="19872" y="466"/>
                </a:lnTo>
                <a:lnTo>
                  <a:pt x="19444" y="466"/>
                </a:lnTo>
                <a:lnTo>
                  <a:pt x="19349" y="545"/>
                </a:lnTo>
                <a:lnTo>
                  <a:pt x="19270" y="466"/>
                </a:lnTo>
                <a:lnTo>
                  <a:pt x="18304" y="466"/>
                </a:lnTo>
                <a:lnTo>
                  <a:pt x="18114" y="355"/>
                </a:lnTo>
                <a:lnTo>
                  <a:pt x="17987" y="466"/>
                </a:lnTo>
                <a:cubicBezTo>
                  <a:pt x="17948" y="462"/>
                  <a:pt x="17908" y="461"/>
                  <a:pt x="17867" y="461"/>
                </a:cubicBezTo>
                <a:cubicBezTo>
                  <a:pt x="17794" y="461"/>
                  <a:pt x="17719" y="465"/>
                  <a:pt x="17643" y="465"/>
                </a:cubicBezTo>
                <a:cubicBezTo>
                  <a:pt x="17574" y="465"/>
                  <a:pt x="17503" y="462"/>
                  <a:pt x="17433" y="450"/>
                </a:cubicBezTo>
                <a:lnTo>
                  <a:pt x="17354" y="371"/>
                </a:lnTo>
                <a:lnTo>
                  <a:pt x="17275" y="371"/>
                </a:lnTo>
                <a:lnTo>
                  <a:pt x="17180" y="450"/>
                </a:lnTo>
                <a:lnTo>
                  <a:pt x="17069" y="371"/>
                </a:lnTo>
                <a:lnTo>
                  <a:pt x="16087" y="371"/>
                </a:lnTo>
                <a:lnTo>
                  <a:pt x="16008" y="292"/>
                </a:lnTo>
                <a:lnTo>
                  <a:pt x="15866" y="371"/>
                </a:lnTo>
                <a:cubicBezTo>
                  <a:pt x="15783" y="357"/>
                  <a:pt x="15748" y="270"/>
                  <a:pt x="15677" y="270"/>
                </a:cubicBezTo>
                <a:cubicBezTo>
                  <a:pt x="15667" y="270"/>
                  <a:pt x="15656" y="272"/>
                  <a:pt x="15644" y="276"/>
                </a:cubicBezTo>
                <a:lnTo>
                  <a:pt x="15533" y="371"/>
                </a:lnTo>
                <a:lnTo>
                  <a:pt x="14963" y="371"/>
                </a:lnTo>
                <a:cubicBezTo>
                  <a:pt x="14932" y="371"/>
                  <a:pt x="14900" y="355"/>
                  <a:pt x="14884" y="339"/>
                </a:cubicBezTo>
                <a:lnTo>
                  <a:pt x="14821" y="292"/>
                </a:lnTo>
                <a:lnTo>
                  <a:pt x="14694" y="387"/>
                </a:lnTo>
                <a:lnTo>
                  <a:pt x="14536" y="292"/>
                </a:lnTo>
                <a:lnTo>
                  <a:pt x="14457" y="355"/>
                </a:lnTo>
                <a:lnTo>
                  <a:pt x="14219" y="355"/>
                </a:lnTo>
                <a:lnTo>
                  <a:pt x="14013" y="260"/>
                </a:lnTo>
                <a:lnTo>
                  <a:pt x="13902" y="371"/>
                </a:lnTo>
                <a:cubicBezTo>
                  <a:pt x="13871" y="339"/>
                  <a:pt x="13839" y="308"/>
                  <a:pt x="13807" y="276"/>
                </a:cubicBezTo>
                <a:lnTo>
                  <a:pt x="11907" y="276"/>
                </a:lnTo>
                <a:cubicBezTo>
                  <a:pt x="11876" y="244"/>
                  <a:pt x="11844" y="213"/>
                  <a:pt x="11812" y="197"/>
                </a:cubicBezTo>
                <a:lnTo>
                  <a:pt x="11654" y="197"/>
                </a:lnTo>
                <a:lnTo>
                  <a:pt x="11511" y="276"/>
                </a:lnTo>
                <a:cubicBezTo>
                  <a:pt x="11433" y="263"/>
                  <a:pt x="11398" y="185"/>
                  <a:pt x="11334" y="185"/>
                </a:cubicBezTo>
                <a:cubicBezTo>
                  <a:pt x="11321" y="185"/>
                  <a:pt x="11306" y="188"/>
                  <a:pt x="11290" y="197"/>
                </a:cubicBezTo>
                <a:lnTo>
                  <a:pt x="11179" y="276"/>
                </a:lnTo>
                <a:lnTo>
                  <a:pt x="10783" y="276"/>
                </a:lnTo>
                <a:cubicBezTo>
                  <a:pt x="10767" y="276"/>
                  <a:pt x="10736" y="260"/>
                  <a:pt x="10704" y="244"/>
                </a:cubicBezTo>
                <a:lnTo>
                  <a:pt x="10641" y="181"/>
                </a:lnTo>
                <a:lnTo>
                  <a:pt x="10371" y="181"/>
                </a:lnTo>
                <a:lnTo>
                  <a:pt x="10276" y="276"/>
                </a:lnTo>
                <a:lnTo>
                  <a:pt x="9548" y="276"/>
                </a:lnTo>
                <a:lnTo>
                  <a:pt x="9485" y="197"/>
                </a:lnTo>
                <a:lnTo>
                  <a:pt x="8915" y="197"/>
                </a:lnTo>
                <a:lnTo>
                  <a:pt x="8836" y="276"/>
                </a:lnTo>
                <a:lnTo>
                  <a:pt x="8487" y="276"/>
                </a:lnTo>
                <a:lnTo>
                  <a:pt x="8376" y="355"/>
                </a:lnTo>
                <a:lnTo>
                  <a:pt x="8297" y="276"/>
                </a:lnTo>
                <a:cubicBezTo>
                  <a:pt x="8171" y="276"/>
                  <a:pt x="8044" y="283"/>
                  <a:pt x="7922" y="283"/>
                </a:cubicBezTo>
                <a:cubicBezTo>
                  <a:pt x="7861" y="283"/>
                  <a:pt x="7801" y="281"/>
                  <a:pt x="7743" y="276"/>
                </a:cubicBezTo>
                <a:lnTo>
                  <a:pt x="7664" y="197"/>
                </a:lnTo>
                <a:lnTo>
                  <a:pt x="7521" y="292"/>
                </a:lnTo>
                <a:lnTo>
                  <a:pt x="7379" y="197"/>
                </a:lnTo>
                <a:lnTo>
                  <a:pt x="7300" y="276"/>
                </a:lnTo>
                <a:lnTo>
                  <a:pt x="6936" y="276"/>
                </a:lnTo>
                <a:cubicBezTo>
                  <a:pt x="6888" y="244"/>
                  <a:pt x="6856" y="213"/>
                  <a:pt x="6856" y="213"/>
                </a:cubicBezTo>
                <a:lnTo>
                  <a:pt x="6682" y="292"/>
                </a:lnTo>
                <a:lnTo>
                  <a:pt x="6571" y="181"/>
                </a:lnTo>
                <a:lnTo>
                  <a:pt x="5764" y="181"/>
                </a:lnTo>
                <a:lnTo>
                  <a:pt x="5669" y="276"/>
                </a:lnTo>
                <a:lnTo>
                  <a:pt x="5574" y="197"/>
                </a:lnTo>
                <a:lnTo>
                  <a:pt x="5495" y="276"/>
                </a:lnTo>
                <a:lnTo>
                  <a:pt x="5210" y="276"/>
                </a:lnTo>
                <a:lnTo>
                  <a:pt x="5131" y="197"/>
                </a:lnTo>
                <a:lnTo>
                  <a:pt x="4576" y="197"/>
                </a:lnTo>
                <a:cubicBezTo>
                  <a:pt x="4529" y="228"/>
                  <a:pt x="4513" y="244"/>
                  <a:pt x="4497" y="276"/>
                </a:cubicBezTo>
                <a:lnTo>
                  <a:pt x="4402" y="181"/>
                </a:lnTo>
                <a:lnTo>
                  <a:pt x="3500" y="181"/>
                </a:lnTo>
                <a:cubicBezTo>
                  <a:pt x="3468" y="149"/>
                  <a:pt x="3420" y="118"/>
                  <a:pt x="3389" y="86"/>
                </a:cubicBezTo>
                <a:lnTo>
                  <a:pt x="3230" y="86"/>
                </a:lnTo>
                <a:lnTo>
                  <a:pt x="3120" y="7"/>
                </a:lnTo>
                <a:cubicBezTo>
                  <a:pt x="3084" y="7"/>
                  <a:pt x="3049" y="0"/>
                  <a:pt x="3015" y="0"/>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8" name="TextBox 7" descr="24 Trang Thu">
            <a:extLst>
              <a:ext uri="{FF2B5EF4-FFF2-40B4-BE49-F238E27FC236}">
                <a16:creationId xmlns:a16="http://schemas.microsoft.com/office/drawing/2014/main" xmlns="" id="{0C634FDC-FBFB-8DAA-8C3A-AFC16383C8F2}"/>
              </a:ext>
            </a:extLst>
          </p:cNvPr>
          <p:cNvSpPr txBox="1"/>
          <p:nvPr/>
        </p:nvSpPr>
        <p:spPr>
          <a:xfrm>
            <a:off x="0" y="25630"/>
            <a:ext cx="12116372" cy="92333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700" b="1" i="0" u="none" strike="noStrike" kern="1200" cap="none" spc="0" normalizeH="0" baseline="0" noProof="0">
                <a:ln>
                  <a:noFill/>
                </a:ln>
                <a:solidFill>
                  <a:srgbClr val="143B4F"/>
                </a:solidFill>
                <a:effectLst/>
                <a:uLnTx/>
                <a:uFillTx/>
                <a:latin typeface="Arial"/>
                <a:ea typeface="#9Slide03 Roboto Condensed" panose="02000000000000000000" pitchFamily="2" charset="0"/>
                <a:cs typeface="+mn-cs"/>
              </a:rPr>
              <a:t>Tốc độ chuyển động của vệ tinh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700" b="1" i="0" u="none" strike="noStrike" kern="1200" cap="none" spc="0" normalizeH="0" baseline="0" noProof="0">
                <a:ln>
                  <a:noFill/>
                </a:ln>
                <a:solidFill>
                  <a:srgbClr val="143B4F"/>
                </a:solidFill>
                <a:effectLst/>
                <a:uLnTx/>
                <a:uFillTx/>
                <a:latin typeface="Arial"/>
                <a:ea typeface="#9Slide03 Roboto Condensed" panose="02000000000000000000" pitchFamily="2" charset="0"/>
                <a:cs typeface="+mn-cs"/>
              </a:rPr>
              <a:t>có phụ thuộc độ cao của vệ tinh đối với Trái Đất không ?</a:t>
            </a:r>
            <a:endParaRPr kumimoji="0" lang="en-US" sz="2700" b="1" i="0" u="none" strike="noStrike" kern="1200" cap="none" spc="0" normalizeH="0" baseline="0" noProof="0" dirty="0">
              <a:ln>
                <a:noFill/>
              </a:ln>
              <a:solidFill>
                <a:srgbClr val="143B4F"/>
              </a:solidFill>
              <a:effectLst/>
              <a:uLnTx/>
              <a:uFillTx/>
              <a:latin typeface="Arial"/>
              <a:cs typeface="+mn-cs"/>
            </a:endParaRPr>
          </a:p>
        </p:txBody>
      </p:sp>
      <p:pic>
        <p:nvPicPr>
          <p:cNvPr id="2050" name="Picture 2" descr="24 Trang Thu">
            <a:extLst>
              <a:ext uri="{FF2B5EF4-FFF2-40B4-BE49-F238E27FC236}">
                <a16:creationId xmlns:a16="http://schemas.microsoft.com/office/drawing/2014/main" xmlns="" id="{347A27D1-469D-36C4-DB79-973C8220B5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988488"/>
            <a:ext cx="4862135" cy="273252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9" name="Picture 6" descr="24 Trang Thu">
            <a:extLst>
              <a:ext uri="{FF2B5EF4-FFF2-40B4-BE49-F238E27FC236}">
                <a16:creationId xmlns:a16="http://schemas.microsoft.com/office/drawing/2014/main" xmlns="" id="{513F32BD-3B6B-6DAF-0DC2-B800B7B3108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5627" r="15391"/>
          <a:stretch/>
        </p:blipFill>
        <p:spPr bwMode="auto">
          <a:xfrm>
            <a:off x="4230470" y="948960"/>
            <a:ext cx="3731057" cy="3039528"/>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52" name="Picture 4" descr="24 Trang Thu">
            <a:extLst>
              <a:ext uri="{FF2B5EF4-FFF2-40B4-BE49-F238E27FC236}">
                <a16:creationId xmlns:a16="http://schemas.microsoft.com/office/drawing/2014/main" xmlns="" id="{7F58DAFC-2648-F70C-BEA0-1B7DEC16A0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596" y="1314824"/>
            <a:ext cx="4003874" cy="221047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2054" name="Picture 6" descr="24 Trang Thu">
            <a:extLst>
              <a:ext uri="{FF2B5EF4-FFF2-40B4-BE49-F238E27FC236}">
                <a16:creationId xmlns:a16="http://schemas.microsoft.com/office/drawing/2014/main" xmlns="" id="{2E5884EF-DE44-2FDF-8717-E2A1994B5C3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33774" y="995956"/>
            <a:ext cx="4182596" cy="2959384"/>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 name="Picture 9" descr="24 Trang Thu">
            <a:extLst>
              <a:ext uri="{FF2B5EF4-FFF2-40B4-BE49-F238E27FC236}">
                <a16:creationId xmlns:a16="http://schemas.microsoft.com/office/drawing/2014/main" xmlns="" id="{9C053F9A-5705-9A3B-2573-30C9E2E0DDD7}"/>
              </a:ext>
            </a:extLst>
          </p:cNvPr>
          <p:cNvPicPr>
            <a:picLocks noChangeAspect="1"/>
          </p:cNvPicPr>
          <p:nvPr/>
        </p:nvPicPr>
        <p:blipFill rotWithShape="1">
          <a:blip r:embed="rId7">
            <a:extLst>
              <a:ext uri="{28A0092B-C50C-407E-A947-70E740481C1C}">
                <a14:useLocalDpi xmlns:a14="http://schemas.microsoft.com/office/drawing/2010/main" val="0"/>
              </a:ext>
            </a:extLst>
          </a:blip>
          <a:srcRect l="5753" t="3483" r="11495" b="6008"/>
          <a:stretch/>
        </p:blipFill>
        <p:spPr bwMode="auto">
          <a:xfrm>
            <a:off x="4862135" y="4120179"/>
            <a:ext cx="2669303" cy="2597282"/>
          </a:xfrm>
          <a:prstGeom prst="ellipse">
            <a:avLst/>
          </a:prstGeom>
          <a:ln>
            <a:noFill/>
          </a:ln>
          <a:effectLst>
            <a:softEdge rad="112500"/>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262002524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24 Trang Thu"/>
          <p:cNvSpPr>
            <a:spLocks noGrp="1"/>
          </p:cNvSpPr>
          <p:nvPr>
            <p:ph type="ctrTitle"/>
          </p:nvPr>
        </p:nvSpPr>
        <p:spPr>
          <a:xfrm>
            <a:off x="3886200" y="1314450"/>
            <a:ext cx="7010400" cy="1857661"/>
          </a:xfrm>
        </p:spPr>
        <p:txBody>
          <a:bodyPr>
            <a:normAutofit fontScale="90000"/>
          </a:bodyPr>
          <a:lstStyle/>
          <a:p>
            <a:pPr>
              <a:lnSpc>
                <a:spcPct val="150000"/>
              </a:lnSpc>
            </a:pPr>
            <a:r>
              <a:rPr lang="vi-VN"/>
              <a:t>Chương 8: </a:t>
            </a:r>
            <a:br>
              <a:rPr lang="vi-VN"/>
            </a:br>
            <a:r>
              <a:rPr lang="vi-VN"/>
              <a:t>CHUYỂN ĐỘNG TRÒN</a:t>
            </a:r>
            <a:endParaRPr lang="en-US" dirty="0"/>
          </a:p>
        </p:txBody>
      </p:sp>
      <p:sp>
        <p:nvSpPr>
          <p:cNvPr id="3" name="Subtitle 2" descr="24 Trang Thu"/>
          <p:cNvSpPr>
            <a:spLocks noGrp="1"/>
          </p:cNvSpPr>
          <p:nvPr>
            <p:ph type="subTitle" idx="1"/>
          </p:nvPr>
        </p:nvSpPr>
        <p:spPr>
          <a:xfrm>
            <a:off x="3886200" y="4054764"/>
            <a:ext cx="7797800" cy="1488786"/>
          </a:xfrm>
        </p:spPr>
        <p:txBody>
          <a:bodyPr>
            <a:noAutofit/>
          </a:bodyPr>
          <a:lstStyle/>
          <a:p>
            <a:pPr algn="ctr"/>
            <a:r>
              <a:rPr lang="vi-VN" sz="4700" b="1"/>
              <a:t>ĐỘNG HỌC CỦA CHUYỂN ĐỘNG TRÒN</a:t>
            </a:r>
            <a:endParaRPr lang="en-US" sz="4700" b="1" dirty="0"/>
          </a:p>
        </p:txBody>
      </p:sp>
    </p:spTree>
    <p:extLst>
      <p:ext uri="{BB962C8B-B14F-4D97-AF65-F5344CB8AC3E}">
        <p14:creationId xmlns:p14="http://schemas.microsoft.com/office/powerpoint/2010/main" val="365034032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descr="24 Trang Thu">
            <a:extLst>
              <a:ext uri="{FF2B5EF4-FFF2-40B4-BE49-F238E27FC236}">
                <a16:creationId xmlns:a16="http://schemas.microsoft.com/office/drawing/2014/main" xmlns="" id="{5F8A96E3-F239-7FA5-2C47-AA102DDD3C1B}"/>
              </a:ext>
            </a:extLst>
          </p:cNvPr>
          <p:cNvSpPr/>
          <p:nvPr/>
        </p:nvSpPr>
        <p:spPr>
          <a:xfrm>
            <a:off x="7811428" y="84616"/>
            <a:ext cx="4009098" cy="624988"/>
          </a:xfrm>
          <a:prstGeom prst="roundRect">
            <a:avLst>
              <a:gd name="adj" fmla="val 50000"/>
            </a:avLst>
          </a:prstGeom>
          <a:solidFill>
            <a:srgbClr val="FF0000"/>
          </a:solidFill>
          <a:ln w="28575" cap="flat" cmpd="sng" algn="ctr">
            <a:noFill/>
            <a:prstDash val="solid"/>
            <a:miter lim="800000"/>
          </a:ln>
          <a:effectLst>
            <a:glow rad="63500">
              <a:srgbClr val="5B9BD5">
                <a:satMod val="175000"/>
                <a:alpha val="40000"/>
              </a:srgb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PHIẾU HỌC TẬP </a:t>
            </a:r>
          </a:p>
        </p:txBody>
      </p:sp>
      <p:sp>
        <p:nvSpPr>
          <p:cNvPr id="10" name="Oval 9" descr="24 Trang Thu">
            <a:extLst>
              <a:ext uri="{FF2B5EF4-FFF2-40B4-BE49-F238E27FC236}">
                <a16:creationId xmlns:a16="http://schemas.microsoft.com/office/drawing/2014/main" xmlns="" id="{FB238A93-FCC7-E0BF-9A9C-33F61D19BDEE}"/>
              </a:ext>
            </a:extLst>
          </p:cNvPr>
          <p:cNvSpPr/>
          <p:nvPr/>
        </p:nvSpPr>
        <p:spPr>
          <a:xfrm>
            <a:off x="11592312" y="84616"/>
            <a:ext cx="599688" cy="624988"/>
          </a:xfrm>
          <a:prstGeom prst="ellipse">
            <a:avLst/>
          </a:prstGeom>
          <a:solidFill>
            <a:srgbClr val="002060"/>
          </a:solidFill>
          <a:ln w="28575"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en-US"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4107" name="Picture 11" descr="24 Trang Thu">
            <a:extLst>
              <a:ext uri="{FF2B5EF4-FFF2-40B4-BE49-F238E27FC236}">
                <a16:creationId xmlns:a16="http://schemas.microsoft.com/office/drawing/2014/main" xmlns="" id="{4BB9C75A-BB7C-2326-8583-C53F3112B971}"/>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087" b="92371" l="8429" r="93429">
                        <a14:foregroundMark x1="29286" y1="10354" x2="29286" y2="10354"/>
                        <a14:foregroundMark x1="46714" y1="8174" x2="46714" y2="8174"/>
                        <a14:foregroundMark x1="33571" y1="7357" x2="33571" y2="7357"/>
                        <a14:foregroundMark x1="93857" y1="65123" x2="93857" y2="65123"/>
                        <a14:foregroundMark x1="49143" y1="92643" x2="49143" y2="92643"/>
                        <a14:foregroundMark x1="37286" y1="91826" x2="37286" y2="91826"/>
                        <a14:foregroundMark x1="19429" y1="92371" x2="19429" y2="92371"/>
                        <a14:foregroundMark x1="35429" y1="62125" x2="35429" y2="62125"/>
                        <a14:foregroundMark x1="34857" y1="67030" x2="34857" y2="67030"/>
                        <a14:foregroundMark x1="8429" y1="49046" x2="8429" y2="49046"/>
                        <a14:foregroundMark x1="38143" y1="69210" x2="38143" y2="69210"/>
                        <a14:foregroundMark x1="16000" y1="91553" x2="16000" y2="91553"/>
                        <a14:foregroundMark x1="50857" y1="4087" x2="50857" y2="4087"/>
                      </a14:backgroundRemoval>
                    </a14:imgEffect>
                  </a14:imgLayer>
                </a14:imgProps>
              </a:ext>
              <a:ext uri="{28A0092B-C50C-407E-A947-70E740481C1C}">
                <a14:useLocalDpi xmlns:a14="http://schemas.microsoft.com/office/drawing/2010/main" val="0"/>
              </a:ext>
            </a:extLst>
          </a:blip>
          <a:srcRect/>
          <a:stretch>
            <a:fillRect/>
          </a:stretch>
        </p:blipFill>
        <p:spPr bwMode="auto">
          <a:xfrm>
            <a:off x="0" y="0"/>
            <a:ext cx="2028488" cy="1063507"/>
          </a:xfrm>
          <a:prstGeom prst="rect">
            <a:avLst/>
          </a:prstGeom>
          <a:noFill/>
          <a:extLst>
            <a:ext uri="{909E8E84-426E-40DD-AFC4-6F175D3DCCD1}">
              <a14:hiddenFill xmlns:a14="http://schemas.microsoft.com/office/drawing/2010/main">
                <a:solidFill>
                  <a:srgbClr val="FFFFFF"/>
                </a:solidFill>
              </a14:hiddenFill>
            </a:ext>
          </a:extLst>
        </p:spPr>
      </p:pic>
      <p:sp>
        <p:nvSpPr>
          <p:cNvPr id="12" name="Google Shape;751;p36" descr="24 Trang Thu">
            <a:extLst>
              <a:ext uri="{FF2B5EF4-FFF2-40B4-BE49-F238E27FC236}">
                <a16:creationId xmlns:a16="http://schemas.microsoft.com/office/drawing/2014/main" xmlns="" id="{FD89A052-2978-995B-DF70-64595D22F5ED}"/>
              </a:ext>
            </a:extLst>
          </p:cNvPr>
          <p:cNvSpPr/>
          <p:nvPr/>
        </p:nvSpPr>
        <p:spPr>
          <a:xfrm>
            <a:off x="1974028" y="1"/>
            <a:ext cx="5837400" cy="709604"/>
          </a:xfrm>
          <a:custGeom>
            <a:avLst/>
            <a:gdLst/>
            <a:ahLst/>
            <a:cxnLst/>
            <a:rect l="l" t="t" r="r" b="b"/>
            <a:pathLst>
              <a:path w="22200" h="23483" extrusionOk="0">
                <a:moveTo>
                  <a:pt x="11622" y="682"/>
                </a:moveTo>
                <a:cubicBezTo>
                  <a:pt x="11622" y="745"/>
                  <a:pt x="11575" y="777"/>
                  <a:pt x="11527" y="777"/>
                </a:cubicBezTo>
                <a:lnTo>
                  <a:pt x="11622" y="682"/>
                </a:lnTo>
                <a:close/>
                <a:moveTo>
                  <a:pt x="10292" y="872"/>
                </a:moveTo>
                <a:lnTo>
                  <a:pt x="10292" y="919"/>
                </a:lnTo>
                <a:lnTo>
                  <a:pt x="10277" y="919"/>
                </a:lnTo>
                <a:lnTo>
                  <a:pt x="10277" y="872"/>
                </a:lnTo>
                <a:close/>
                <a:moveTo>
                  <a:pt x="11432" y="872"/>
                </a:moveTo>
                <a:lnTo>
                  <a:pt x="11432" y="919"/>
                </a:lnTo>
                <a:lnTo>
                  <a:pt x="11417" y="919"/>
                </a:lnTo>
                <a:lnTo>
                  <a:pt x="11417" y="872"/>
                </a:lnTo>
                <a:close/>
                <a:moveTo>
                  <a:pt x="11258" y="856"/>
                </a:moveTo>
                <a:cubicBezTo>
                  <a:pt x="11306" y="903"/>
                  <a:pt x="11337" y="951"/>
                  <a:pt x="11369" y="998"/>
                </a:cubicBezTo>
                <a:lnTo>
                  <a:pt x="11258" y="1014"/>
                </a:lnTo>
                <a:lnTo>
                  <a:pt x="11258" y="856"/>
                </a:lnTo>
                <a:close/>
                <a:moveTo>
                  <a:pt x="9327" y="793"/>
                </a:moveTo>
                <a:lnTo>
                  <a:pt x="9406" y="951"/>
                </a:lnTo>
                <a:lnTo>
                  <a:pt x="9232" y="1046"/>
                </a:lnTo>
                <a:cubicBezTo>
                  <a:pt x="9168" y="951"/>
                  <a:pt x="9279" y="888"/>
                  <a:pt x="9327" y="793"/>
                </a:cubicBezTo>
                <a:close/>
                <a:moveTo>
                  <a:pt x="9627" y="967"/>
                </a:moveTo>
                <a:lnTo>
                  <a:pt x="9469" y="1141"/>
                </a:lnTo>
                <a:lnTo>
                  <a:pt x="9453" y="1125"/>
                </a:lnTo>
                <a:cubicBezTo>
                  <a:pt x="9469" y="1062"/>
                  <a:pt x="9501" y="1014"/>
                  <a:pt x="9517" y="967"/>
                </a:cubicBezTo>
                <a:close/>
                <a:moveTo>
                  <a:pt x="12145" y="1062"/>
                </a:moveTo>
                <a:cubicBezTo>
                  <a:pt x="12156" y="1142"/>
                  <a:pt x="12160" y="1164"/>
                  <a:pt x="12136" y="1164"/>
                </a:cubicBezTo>
                <a:cubicBezTo>
                  <a:pt x="12127" y="1164"/>
                  <a:pt x="12115" y="1161"/>
                  <a:pt x="12097" y="1157"/>
                </a:cubicBezTo>
                <a:lnTo>
                  <a:pt x="12145" y="1062"/>
                </a:lnTo>
                <a:close/>
                <a:moveTo>
                  <a:pt x="9786" y="1157"/>
                </a:moveTo>
                <a:lnTo>
                  <a:pt x="9786" y="1268"/>
                </a:lnTo>
                <a:cubicBezTo>
                  <a:pt x="9772" y="1247"/>
                  <a:pt x="9761" y="1232"/>
                  <a:pt x="9749" y="1218"/>
                </a:cubicBezTo>
                <a:lnTo>
                  <a:pt x="9749" y="1218"/>
                </a:lnTo>
                <a:cubicBezTo>
                  <a:pt x="9743" y="1157"/>
                  <a:pt x="9758" y="1157"/>
                  <a:pt x="9786" y="1157"/>
                </a:cubicBezTo>
                <a:close/>
                <a:moveTo>
                  <a:pt x="9311" y="1109"/>
                </a:moveTo>
                <a:cubicBezTo>
                  <a:pt x="9279" y="1173"/>
                  <a:pt x="9247" y="1252"/>
                  <a:pt x="9232" y="1315"/>
                </a:cubicBezTo>
                <a:lnTo>
                  <a:pt x="9121" y="1252"/>
                </a:lnTo>
                <a:cubicBezTo>
                  <a:pt x="9184" y="1188"/>
                  <a:pt x="9247" y="1141"/>
                  <a:pt x="9311" y="1109"/>
                </a:cubicBezTo>
                <a:close/>
                <a:moveTo>
                  <a:pt x="9137" y="1315"/>
                </a:moveTo>
                <a:cubicBezTo>
                  <a:pt x="9152" y="1315"/>
                  <a:pt x="9152" y="1331"/>
                  <a:pt x="9168" y="1347"/>
                </a:cubicBezTo>
                <a:lnTo>
                  <a:pt x="9168" y="1394"/>
                </a:lnTo>
                <a:cubicBezTo>
                  <a:pt x="9111" y="1406"/>
                  <a:pt x="9070" y="1450"/>
                  <a:pt x="9011" y="1450"/>
                </a:cubicBezTo>
                <a:cubicBezTo>
                  <a:pt x="8988" y="1450"/>
                  <a:pt x="8962" y="1443"/>
                  <a:pt x="8931" y="1426"/>
                </a:cubicBezTo>
                <a:lnTo>
                  <a:pt x="9121" y="1315"/>
                </a:lnTo>
                <a:close/>
                <a:moveTo>
                  <a:pt x="9720" y="1280"/>
                </a:moveTo>
                <a:lnTo>
                  <a:pt x="9720" y="1280"/>
                </a:lnTo>
                <a:cubicBezTo>
                  <a:pt x="9717" y="1289"/>
                  <a:pt x="9712" y="1294"/>
                  <a:pt x="9707" y="1299"/>
                </a:cubicBezTo>
                <a:lnTo>
                  <a:pt x="9707" y="1410"/>
                </a:lnTo>
                <a:lnTo>
                  <a:pt x="9643" y="1473"/>
                </a:lnTo>
                <a:lnTo>
                  <a:pt x="9437" y="1473"/>
                </a:lnTo>
                <a:cubicBezTo>
                  <a:pt x="9437" y="1442"/>
                  <a:pt x="9437" y="1426"/>
                  <a:pt x="9437" y="1394"/>
                </a:cubicBezTo>
                <a:lnTo>
                  <a:pt x="9580" y="1394"/>
                </a:lnTo>
                <a:lnTo>
                  <a:pt x="9707" y="1283"/>
                </a:lnTo>
                <a:cubicBezTo>
                  <a:pt x="9711" y="1283"/>
                  <a:pt x="9716" y="1282"/>
                  <a:pt x="9720" y="1280"/>
                </a:cubicBezTo>
                <a:close/>
                <a:moveTo>
                  <a:pt x="8867" y="1473"/>
                </a:moveTo>
                <a:lnTo>
                  <a:pt x="8867" y="1537"/>
                </a:lnTo>
                <a:lnTo>
                  <a:pt x="8836" y="1537"/>
                </a:lnTo>
                <a:lnTo>
                  <a:pt x="8820" y="1473"/>
                </a:lnTo>
                <a:close/>
                <a:moveTo>
                  <a:pt x="12208" y="1505"/>
                </a:moveTo>
                <a:lnTo>
                  <a:pt x="12224" y="1600"/>
                </a:lnTo>
                <a:lnTo>
                  <a:pt x="12082" y="1600"/>
                </a:lnTo>
                <a:lnTo>
                  <a:pt x="12066" y="1521"/>
                </a:lnTo>
                <a:lnTo>
                  <a:pt x="12208" y="1505"/>
                </a:lnTo>
                <a:close/>
                <a:moveTo>
                  <a:pt x="8706" y="1554"/>
                </a:moveTo>
                <a:cubicBezTo>
                  <a:pt x="8722" y="1554"/>
                  <a:pt x="8739" y="1558"/>
                  <a:pt x="8757" y="1568"/>
                </a:cubicBezTo>
                <a:cubicBezTo>
                  <a:pt x="8738" y="1659"/>
                  <a:pt x="8720" y="1703"/>
                  <a:pt x="8678" y="1703"/>
                </a:cubicBezTo>
                <a:cubicBezTo>
                  <a:pt x="8647" y="1703"/>
                  <a:pt x="8602" y="1679"/>
                  <a:pt x="8535" y="1632"/>
                </a:cubicBezTo>
                <a:cubicBezTo>
                  <a:pt x="8597" y="1607"/>
                  <a:pt x="8649" y="1554"/>
                  <a:pt x="8706" y="1554"/>
                </a:cubicBezTo>
                <a:close/>
                <a:moveTo>
                  <a:pt x="8757" y="1758"/>
                </a:moveTo>
                <a:lnTo>
                  <a:pt x="8772" y="1774"/>
                </a:lnTo>
                <a:lnTo>
                  <a:pt x="8741" y="1795"/>
                </a:lnTo>
                <a:lnTo>
                  <a:pt x="8741" y="1790"/>
                </a:lnTo>
                <a:cubicBezTo>
                  <a:pt x="8725" y="1790"/>
                  <a:pt x="8757" y="1774"/>
                  <a:pt x="8757" y="1758"/>
                </a:cubicBezTo>
                <a:close/>
                <a:moveTo>
                  <a:pt x="8250" y="1806"/>
                </a:moveTo>
                <a:lnTo>
                  <a:pt x="8266" y="1822"/>
                </a:lnTo>
                <a:lnTo>
                  <a:pt x="8218" y="1853"/>
                </a:lnTo>
                <a:cubicBezTo>
                  <a:pt x="8218" y="1838"/>
                  <a:pt x="8234" y="1822"/>
                  <a:pt x="8250" y="1806"/>
                </a:cubicBezTo>
                <a:close/>
                <a:moveTo>
                  <a:pt x="8202" y="1838"/>
                </a:moveTo>
                <a:lnTo>
                  <a:pt x="8218" y="1853"/>
                </a:lnTo>
                <a:lnTo>
                  <a:pt x="8218" y="1853"/>
                </a:lnTo>
                <a:cubicBezTo>
                  <a:pt x="8218" y="1885"/>
                  <a:pt x="8218" y="1917"/>
                  <a:pt x="8218" y="1948"/>
                </a:cubicBezTo>
                <a:lnTo>
                  <a:pt x="8139" y="1948"/>
                </a:lnTo>
                <a:lnTo>
                  <a:pt x="8202" y="1838"/>
                </a:lnTo>
                <a:close/>
                <a:moveTo>
                  <a:pt x="8725" y="1806"/>
                </a:moveTo>
                <a:cubicBezTo>
                  <a:pt x="8725" y="1838"/>
                  <a:pt x="8709" y="1854"/>
                  <a:pt x="8693" y="1885"/>
                </a:cubicBezTo>
                <a:cubicBezTo>
                  <a:pt x="8677" y="1901"/>
                  <a:pt x="8677" y="1933"/>
                  <a:pt x="8677" y="1948"/>
                </a:cubicBezTo>
                <a:lnTo>
                  <a:pt x="8519" y="1933"/>
                </a:lnTo>
                <a:cubicBezTo>
                  <a:pt x="8563" y="1859"/>
                  <a:pt x="8649" y="1812"/>
                  <a:pt x="8725" y="1806"/>
                </a:cubicBezTo>
                <a:close/>
                <a:moveTo>
                  <a:pt x="12303" y="1964"/>
                </a:moveTo>
                <a:cubicBezTo>
                  <a:pt x="12303" y="1996"/>
                  <a:pt x="12335" y="2012"/>
                  <a:pt x="12303" y="2059"/>
                </a:cubicBezTo>
                <a:cubicBezTo>
                  <a:pt x="12276" y="2087"/>
                  <a:pt x="12237" y="2102"/>
                  <a:pt x="12237" y="2106"/>
                </a:cubicBezTo>
                <a:lnTo>
                  <a:pt x="12237" y="2106"/>
                </a:lnTo>
                <a:cubicBezTo>
                  <a:pt x="12177" y="2089"/>
                  <a:pt x="12177" y="2026"/>
                  <a:pt x="12177" y="1964"/>
                </a:cubicBezTo>
                <a:close/>
                <a:moveTo>
                  <a:pt x="8092" y="2075"/>
                </a:moveTo>
                <a:lnTo>
                  <a:pt x="8092" y="2091"/>
                </a:lnTo>
                <a:lnTo>
                  <a:pt x="8012" y="2107"/>
                </a:lnTo>
                <a:cubicBezTo>
                  <a:pt x="8012" y="2107"/>
                  <a:pt x="8012" y="2091"/>
                  <a:pt x="8012" y="2075"/>
                </a:cubicBezTo>
                <a:close/>
                <a:moveTo>
                  <a:pt x="12335" y="2061"/>
                </a:moveTo>
                <a:lnTo>
                  <a:pt x="12319" y="2107"/>
                </a:lnTo>
                <a:cubicBezTo>
                  <a:pt x="12311" y="2091"/>
                  <a:pt x="12307" y="2083"/>
                  <a:pt x="12297" y="2083"/>
                </a:cubicBezTo>
                <a:cubicBezTo>
                  <a:pt x="12288" y="2083"/>
                  <a:pt x="12272" y="2091"/>
                  <a:pt x="12240" y="2107"/>
                </a:cubicBezTo>
                <a:cubicBezTo>
                  <a:pt x="12295" y="2074"/>
                  <a:pt x="12319" y="2064"/>
                  <a:pt x="12335" y="2061"/>
                </a:cubicBezTo>
                <a:close/>
                <a:moveTo>
                  <a:pt x="8503" y="1758"/>
                </a:moveTo>
                <a:cubicBezTo>
                  <a:pt x="8551" y="1853"/>
                  <a:pt x="8424" y="1869"/>
                  <a:pt x="8424" y="1948"/>
                </a:cubicBezTo>
                <a:lnTo>
                  <a:pt x="8472" y="2012"/>
                </a:lnTo>
                <a:cubicBezTo>
                  <a:pt x="8334" y="2012"/>
                  <a:pt x="8300" y="2203"/>
                  <a:pt x="8155" y="2217"/>
                </a:cubicBezTo>
                <a:lnTo>
                  <a:pt x="8155" y="2217"/>
                </a:lnTo>
                <a:cubicBezTo>
                  <a:pt x="8219" y="2106"/>
                  <a:pt x="8282" y="1996"/>
                  <a:pt x="8377" y="1901"/>
                </a:cubicBezTo>
                <a:lnTo>
                  <a:pt x="8329" y="1869"/>
                </a:lnTo>
                <a:lnTo>
                  <a:pt x="8424" y="1822"/>
                </a:lnTo>
                <a:lnTo>
                  <a:pt x="8377" y="1758"/>
                </a:lnTo>
                <a:close/>
                <a:moveTo>
                  <a:pt x="8145" y="2227"/>
                </a:moveTo>
                <a:lnTo>
                  <a:pt x="8145" y="2227"/>
                </a:lnTo>
                <a:cubicBezTo>
                  <a:pt x="8149" y="2240"/>
                  <a:pt x="8139" y="2252"/>
                  <a:pt x="8139" y="2265"/>
                </a:cubicBezTo>
                <a:lnTo>
                  <a:pt x="8123" y="2249"/>
                </a:lnTo>
                <a:lnTo>
                  <a:pt x="8145" y="2227"/>
                </a:lnTo>
                <a:close/>
                <a:moveTo>
                  <a:pt x="7142" y="2249"/>
                </a:moveTo>
                <a:lnTo>
                  <a:pt x="7142" y="2297"/>
                </a:lnTo>
                <a:lnTo>
                  <a:pt x="7126" y="2297"/>
                </a:lnTo>
                <a:lnTo>
                  <a:pt x="7126" y="2249"/>
                </a:lnTo>
                <a:close/>
                <a:moveTo>
                  <a:pt x="8820" y="1806"/>
                </a:moveTo>
                <a:lnTo>
                  <a:pt x="8867" y="1948"/>
                </a:lnTo>
                <a:cubicBezTo>
                  <a:pt x="8883" y="1954"/>
                  <a:pt x="8898" y="1956"/>
                  <a:pt x="8911" y="1956"/>
                </a:cubicBezTo>
                <a:cubicBezTo>
                  <a:pt x="8999" y="1956"/>
                  <a:pt x="9021" y="1846"/>
                  <a:pt x="9109" y="1846"/>
                </a:cubicBezTo>
                <a:cubicBezTo>
                  <a:pt x="9122" y="1846"/>
                  <a:pt x="9136" y="1848"/>
                  <a:pt x="9152" y="1853"/>
                </a:cubicBezTo>
                <a:cubicBezTo>
                  <a:pt x="9121" y="1885"/>
                  <a:pt x="9089" y="1933"/>
                  <a:pt x="9057" y="1964"/>
                </a:cubicBezTo>
                <a:cubicBezTo>
                  <a:pt x="9042" y="2012"/>
                  <a:pt x="9042" y="2043"/>
                  <a:pt x="9026" y="2091"/>
                </a:cubicBezTo>
                <a:lnTo>
                  <a:pt x="8899" y="2170"/>
                </a:lnTo>
                <a:lnTo>
                  <a:pt x="9010" y="2313"/>
                </a:lnTo>
                <a:cubicBezTo>
                  <a:pt x="8983" y="2329"/>
                  <a:pt x="8959" y="2335"/>
                  <a:pt x="8935" y="2335"/>
                </a:cubicBezTo>
                <a:cubicBezTo>
                  <a:pt x="8872" y="2335"/>
                  <a:pt x="8820" y="2290"/>
                  <a:pt x="8768" y="2290"/>
                </a:cubicBezTo>
                <a:cubicBezTo>
                  <a:pt x="8749" y="2290"/>
                  <a:pt x="8729" y="2296"/>
                  <a:pt x="8709" y="2313"/>
                </a:cubicBezTo>
                <a:lnTo>
                  <a:pt x="8614" y="2154"/>
                </a:lnTo>
                <a:lnTo>
                  <a:pt x="8456" y="2154"/>
                </a:lnTo>
                <a:lnTo>
                  <a:pt x="8456" y="2107"/>
                </a:lnTo>
                <a:lnTo>
                  <a:pt x="8677" y="1980"/>
                </a:lnTo>
                <a:lnTo>
                  <a:pt x="8677" y="1980"/>
                </a:lnTo>
                <a:cubicBezTo>
                  <a:pt x="8692" y="2009"/>
                  <a:pt x="8667" y="2077"/>
                  <a:pt x="8734" y="2077"/>
                </a:cubicBezTo>
                <a:cubicBezTo>
                  <a:pt x="8741" y="2077"/>
                  <a:pt x="8748" y="2076"/>
                  <a:pt x="8757" y="2075"/>
                </a:cubicBezTo>
                <a:cubicBezTo>
                  <a:pt x="8758" y="2074"/>
                  <a:pt x="8760" y="2073"/>
                  <a:pt x="8761" y="2073"/>
                </a:cubicBezTo>
                <a:cubicBezTo>
                  <a:pt x="8778" y="2073"/>
                  <a:pt x="8807" y="2141"/>
                  <a:pt x="8836" y="2170"/>
                </a:cubicBezTo>
                <a:lnTo>
                  <a:pt x="8867" y="2138"/>
                </a:lnTo>
                <a:lnTo>
                  <a:pt x="8852" y="2043"/>
                </a:lnTo>
                <a:lnTo>
                  <a:pt x="8741" y="1964"/>
                </a:lnTo>
                <a:lnTo>
                  <a:pt x="8820" y="1806"/>
                </a:lnTo>
                <a:close/>
                <a:moveTo>
                  <a:pt x="8313" y="2265"/>
                </a:moveTo>
                <a:lnTo>
                  <a:pt x="8424" y="2344"/>
                </a:lnTo>
                <a:cubicBezTo>
                  <a:pt x="8427" y="2349"/>
                  <a:pt x="8429" y="2355"/>
                  <a:pt x="8432" y="2360"/>
                </a:cubicBezTo>
                <a:lnTo>
                  <a:pt x="8456" y="2360"/>
                </a:lnTo>
                <a:cubicBezTo>
                  <a:pt x="8448" y="2362"/>
                  <a:pt x="8441" y="2363"/>
                  <a:pt x="8434" y="2364"/>
                </a:cubicBezTo>
                <a:lnTo>
                  <a:pt x="8434" y="2364"/>
                </a:lnTo>
                <a:cubicBezTo>
                  <a:pt x="8433" y="2363"/>
                  <a:pt x="8433" y="2362"/>
                  <a:pt x="8432" y="2360"/>
                </a:cubicBezTo>
                <a:lnTo>
                  <a:pt x="8408" y="2360"/>
                </a:lnTo>
                <a:lnTo>
                  <a:pt x="8410" y="2370"/>
                </a:lnTo>
                <a:lnTo>
                  <a:pt x="8410" y="2370"/>
                </a:lnTo>
                <a:cubicBezTo>
                  <a:pt x="8418" y="2368"/>
                  <a:pt x="8426" y="2366"/>
                  <a:pt x="8434" y="2364"/>
                </a:cubicBezTo>
                <a:lnTo>
                  <a:pt x="8434" y="2364"/>
                </a:lnTo>
                <a:cubicBezTo>
                  <a:pt x="8446" y="2390"/>
                  <a:pt x="8456" y="2418"/>
                  <a:pt x="8456" y="2455"/>
                </a:cubicBezTo>
                <a:lnTo>
                  <a:pt x="8424" y="2455"/>
                </a:lnTo>
                <a:lnTo>
                  <a:pt x="8410" y="2370"/>
                </a:lnTo>
                <a:lnTo>
                  <a:pt x="8410" y="2370"/>
                </a:lnTo>
                <a:cubicBezTo>
                  <a:pt x="8351" y="2382"/>
                  <a:pt x="8301" y="2395"/>
                  <a:pt x="8250" y="2408"/>
                </a:cubicBezTo>
                <a:cubicBezTo>
                  <a:pt x="8202" y="2328"/>
                  <a:pt x="8266" y="2313"/>
                  <a:pt x="8313" y="2265"/>
                </a:cubicBezTo>
                <a:close/>
                <a:moveTo>
                  <a:pt x="12699" y="2360"/>
                </a:moveTo>
                <a:lnTo>
                  <a:pt x="12588" y="2455"/>
                </a:lnTo>
                <a:cubicBezTo>
                  <a:pt x="12573" y="2423"/>
                  <a:pt x="12573" y="2392"/>
                  <a:pt x="12573" y="2360"/>
                </a:cubicBezTo>
                <a:close/>
                <a:moveTo>
                  <a:pt x="7854" y="2344"/>
                </a:moveTo>
                <a:lnTo>
                  <a:pt x="7870" y="2360"/>
                </a:lnTo>
                <a:lnTo>
                  <a:pt x="7838" y="2392"/>
                </a:lnTo>
                <a:lnTo>
                  <a:pt x="7822" y="2392"/>
                </a:lnTo>
                <a:cubicBezTo>
                  <a:pt x="7810" y="2430"/>
                  <a:pt x="7786" y="2479"/>
                  <a:pt x="7727" y="2479"/>
                </a:cubicBezTo>
                <a:cubicBezTo>
                  <a:pt x="7713" y="2479"/>
                  <a:pt x="7698" y="2477"/>
                  <a:pt x="7680" y="2471"/>
                </a:cubicBezTo>
                <a:lnTo>
                  <a:pt x="7822" y="2376"/>
                </a:lnTo>
                <a:lnTo>
                  <a:pt x="7807" y="2376"/>
                </a:lnTo>
                <a:cubicBezTo>
                  <a:pt x="7822" y="2360"/>
                  <a:pt x="7838" y="2360"/>
                  <a:pt x="7854" y="2344"/>
                </a:cubicBezTo>
                <a:close/>
                <a:moveTo>
                  <a:pt x="7965" y="2487"/>
                </a:moveTo>
                <a:lnTo>
                  <a:pt x="7965" y="2518"/>
                </a:lnTo>
                <a:lnTo>
                  <a:pt x="7870" y="2518"/>
                </a:lnTo>
                <a:lnTo>
                  <a:pt x="7870" y="2487"/>
                </a:lnTo>
                <a:close/>
                <a:moveTo>
                  <a:pt x="17580" y="2436"/>
                </a:moveTo>
                <a:cubicBezTo>
                  <a:pt x="17597" y="2436"/>
                  <a:pt x="17614" y="2440"/>
                  <a:pt x="17630" y="2449"/>
                </a:cubicBezTo>
                <a:lnTo>
                  <a:pt x="17630" y="2449"/>
                </a:lnTo>
                <a:lnTo>
                  <a:pt x="17497" y="2582"/>
                </a:lnTo>
                <a:lnTo>
                  <a:pt x="17497" y="2756"/>
                </a:lnTo>
                <a:lnTo>
                  <a:pt x="17418" y="2756"/>
                </a:lnTo>
                <a:cubicBezTo>
                  <a:pt x="17433" y="2677"/>
                  <a:pt x="17449" y="2598"/>
                  <a:pt x="17465" y="2518"/>
                </a:cubicBezTo>
                <a:cubicBezTo>
                  <a:pt x="17476" y="2473"/>
                  <a:pt x="17528" y="2436"/>
                  <a:pt x="17580" y="2436"/>
                </a:cubicBezTo>
                <a:close/>
                <a:moveTo>
                  <a:pt x="8883" y="2550"/>
                </a:moveTo>
                <a:cubicBezTo>
                  <a:pt x="8867" y="2613"/>
                  <a:pt x="8852" y="2661"/>
                  <a:pt x="8820" y="2708"/>
                </a:cubicBezTo>
                <a:lnTo>
                  <a:pt x="8662" y="2772"/>
                </a:lnTo>
                <a:lnTo>
                  <a:pt x="8614" y="2708"/>
                </a:lnTo>
                <a:cubicBezTo>
                  <a:pt x="8646" y="2661"/>
                  <a:pt x="8677" y="2613"/>
                  <a:pt x="8725" y="2550"/>
                </a:cubicBezTo>
                <a:close/>
                <a:moveTo>
                  <a:pt x="7822" y="2645"/>
                </a:moveTo>
                <a:lnTo>
                  <a:pt x="7933" y="2756"/>
                </a:lnTo>
                <a:lnTo>
                  <a:pt x="7822" y="2835"/>
                </a:lnTo>
                <a:lnTo>
                  <a:pt x="7822" y="2645"/>
                </a:lnTo>
                <a:close/>
                <a:moveTo>
                  <a:pt x="8329" y="2724"/>
                </a:moveTo>
                <a:cubicBezTo>
                  <a:pt x="8345" y="2756"/>
                  <a:pt x="8361" y="2788"/>
                  <a:pt x="8408" y="2835"/>
                </a:cubicBezTo>
                <a:lnTo>
                  <a:pt x="8092" y="2835"/>
                </a:lnTo>
                <a:lnTo>
                  <a:pt x="8329" y="2724"/>
                </a:lnTo>
                <a:close/>
                <a:moveTo>
                  <a:pt x="18146" y="2851"/>
                </a:moveTo>
                <a:lnTo>
                  <a:pt x="18146" y="2867"/>
                </a:lnTo>
                <a:lnTo>
                  <a:pt x="18114" y="2867"/>
                </a:lnTo>
                <a:lnTo>
                  <a:pt x="18114" y="2851"/>
                </a:lnTo>
                <a:close/>
                <a:moveTo>
                  <a:pt x="16325" y="2851"/>
                </a:moveTo>
                <a:lnTo>
                  <a:pt x="16325" y="2898"/>
                </a:lnTo>
                <a:lnTo>
                  <a:pt x="16309" y="2898"/>
                </a:lnTo>
                <a:lnTo>
                  <a:pt x="16309" y="2851"/>
                </a:lnTo>
                <a:close/>
                <a:moveTo>
                  <a:pt x="18241" y="2946"/>
                </a:moveTo>
                <a:lnTo>
                  <a:pt x="18241" y="2978"/>
                </a:lnTo>
                <a:lnTo>
                  <a:pt x="18193" y="2978"/>
                </a:lnTo>
                <a:lnTo>
                  <a:pt x="18193" y="2946"/>
                </a:lnTo>
                <a:close/>
                <a:moveTo>
                  <a:pt x="7870" y="3025"/>
                </a:moveTo>
                <a:lnTo>
                  <a:pt x="7870" y="3073"/>
                </a:lnTo>
                <a:lnTo>
                  <a:pt x="7854" y="3073"/>
                </a:lnTo>
                <a:lnTo>
                  <a:pt x="7854" y="3025"/>
                </a:lnTo>
                <a:close/>
                <a:moveTo>
                  <a:pt x="8076" y="3025"/>
                </a:moveTo>
                <a:cubicBezTo>
                  <a:pt x="8092" y="3073"/>
                  <a:pt x="8107" y="3104"/>
                  <a:pt x="8107" y="3168"/>
                </a:cubicBezTo>
                <a:cubicBezTo>
                  <a:pt x="8076" y="3152"/>
                  <a:pt x="8044" y="3136"/>
                  <a:pt x="8012" y="3120"/>
                </a:cubicBezTo>
                <a:cubicBezTo>
                  <a:pt x="7997" y="3104"/>
                  <a:pt x="7981" y="3104"/>
                  <a:pt x="7949" y="3104"/>
                </a:cubicBezTo>
                <a:lnTo>
                  <a:pt x="8028" y="3025"/>
                </a:lnTo>
                <a:close/>
                <a:moveTo>
                  <a:pt x="17940" y="2835"/>
                </a:moveTo>
                <a:cubicBezTo>
                  <a:pt x="17988" y="2914"/>
                  <a:pt x="17908" y="3025"/>
                  <a:pt x="18019" y="3104"/>
                </a:cubicBezTo>
                <a:lnTo>
                  <a:pt x="17845" y="3168"/>
                </a:lnTo>
                <a:lnTo>
                  <a:pt x="17750" y="2978"/>
                </a:lnTo>
                <a:lnTo>
                  <a:pt x="17671" y="2962"/>
                </a:lnTo>
                <a:lnTo>
                  <a:pt x="17845" y="2835"/>
                </a:lnTo>
                <a:close/>
                <a:moveTo>
                  <a:pt x="5780" y="3120"/>
                </a:moveTo>
                <a:lnTo>
                  <a:pt x="5653" y="3183"/>
                </a:lnTo>
                <a:cubicBezTo>
                  <a:pt x="5637" y="3120"/>
                  <a:pt x="5669" y="3120"/>
                  <a:pt x="5780" y="3120"/>
                </a:cubicBezTo>
                <a:close/>
                <a:moveTo>
                  <a:pt x="7708" y="3078"/>
                </a:moveTo>
                <a:cubicBezTo>
                  <a:pt x="7733" y="3078"/>
                  <a:pt x="7743" y="3099"/>
                  <a:pt x="7712" y="3183"/>
                </a:cubicBezTo>
                <a:cubicBezTo>
                  <a:pt x="7696" y="3152"/>
                  <a:pt x="7680" y="3120"/>
                  <a:pt x="7664" y="3088"/>
                </a:cubicBezTo>
                <a:cubicBezTo>
                  <a:pt x="7680" y="3083"/>
                  <a:pt x="7696" y="3078"/>
                  <a:pt x="7708" y="3078"/>
                </a:cubicBezTo>
                <a:close/>
                <a:moveTo>
                  <a:pt x="7490" y="3183"/>
                </a:moveTo>
                <a:cubicBezTo>
                  <a:pt x="7501" y="3264"/>
                  <a:pt x="7505" y="3286"/>
                  <a:pt x="7475" y="3286"/>
                </a:cubicBezTo>
                <a:cubicBezTo>
                  <a:pt x="7464" y="3286"/>
                  <a:pt x="7448" y="3283"/>
                  <a:pt x="7427" y="3278"/>
                </a:cubicBezTo>
                <a:lnTo>
                  <a:pt x="7490" y="3183"/>
                </a:lnTo>
                <a:close/>
                <a:moveTo>
                  <a:pt x="17259" y="3263"/>
                </a:moveTo>
                <a:lnTo>
                  <a:pt x="17259" y="3310"/>
                </a:lnTo>
                <a:lnTo>
                  <a:pt x="17243" y="3310"/>
                </a:lnTo>
                <a:lnTo>
                  <a:pt x="17243" y="3263"/>
                </a:lnTo>
                <a:close/>
                <a:moveTo>
                  <a:pt x="7949" y="3278"/>
                </a:moveTo>
                <a:lnTo>
                  <a:pt x="7949" y="3373"/>
                </a:lnTo>
                <a:lnTo>
                  <a:pt x="7933" y="3373"/>
                </a:lnTo>
                <a:lnTo>
                  <a:pt x="7933" y="3278"/>
                </a:lnTo>
                <a:close/>
                <a:moveTo>
                  <a:pt x="15787" y="2867"/>
                </a:moveTo>
                <a:lnTo>
                  <a:pt x="15898" y="2978"/>
                </a:lnTo>
                <a:cubicBezTo>
                  <a:pt x="15937" y="2963"/>
                  <a:pt x="15978" y="2956"/>
                  <a:pt x="16017" y="2956"/>
                </a:cubicBezTo>
                <a:cubicBezTo>
                  <a:pt x="16106" y="2956"/>
                  <a:pt x="16191" y="2991"/>
                  <a:pt x="16246" y="3057"/>
                </a:cubicBezTo>
                <a:lnTo>
                  <a:pt x="16119" y="3088"/>
                </a:lnTo>
                <a:cubicBezTo>
                  <a:pt x="16103" y="3104"/>
                  <a:pt x="16103" y="3136"/>
                  <a:pt x="16088" y="3168"/>
                </a:cubicBezTo>
                <a:lnTo>
                  <a:pt x="15977" y="3073"/>
                </a:lnTo>
                <a:cubicBezTo>
                  <a:pt x="15882" y="3152"/>
                  <a:pt x="15803" y="3263"/>
                  <a:pt x="15755" y="3389"/>
                </a:cubicBezTo>
                <a:cubicBezTo>
                  <a:pt x="15739" y="3342"/>
                  <a:pt x="15739" y="3294"/>
                  <a:pt x="15739" y="3263"/>
                </a:cubicBezTo>
                <a:cubicBezTo>
                  <a:pt x="15723" y="3231"/>
                  <a:pt x="15708" y="3215"/>
                  <a:pt x="15692" y="3183"/>
                </a:cubicBezTo>
                <a:lnTo>
                  <a:pt x="15898" y="3057"/>
                </a:lnTo>
                <a:lnTo>
                  <a:pt x="15882" y="3057"/>
                </a:lnTo>
                <a:lnTo>
                  <a:pt x="15787" y="3025"/>
                </a:lnTo>
                <a:lnTo>
                  <a:pt x="15787" y="2867"/>
                </a:lnTo>
                <a:close/>
                <a:moveTo>
                  <a:pt x="17956" y="3326"/>
                </a:moveTo>
                <a:lnTo>
                  <a:pt x="17940" y="3405"/>
                </a:lnTo>
                <a:lnTo>
                  <a:pt x="17924" y="3405"/>
                </a:lnTo>
                <a:cubicBezTo>
                  <a:pt x="17924" y="3373"/>
                  <a:pt x="17908" y="3358"/>
                  <a:pt x="17908" y="3326"/>
                </a:cubicBezTo>
                <a:close/>
                <a:moveTo>
                  <a:pt x="12050" y="3500"/>
                </a:moveTo>
                <a:lnTo>
                  <a:pt x="12050" y="3548"/>
                </a:lnTo>
                <a:lnTo>
                  <a:pt x="12034" y="3548"/>
                </a:lnTo>
                <a:lnTo>
                  <a:pt x="12034" y="3500"/>
                </a:lnTo>
                <a:close/>
                <a:moveTo>
                  <a:pt x="5368" y="3278"/>
                </a:moveTo>
                <a:lnTo>
                  <a:pt x="5447" y="3310"/>
                </a:lnTo>
                <a:cubicBezTo>
                  <a:pt x="5368" y="3421"/>
                  <a:pt x="5289" y="3532"/>
                  <a:pt x="5178" y="3611"/>
                </a:cubicBezTo>
                <a:lnTo>
                  <a:pt x="5115" y="3579"/>
                </a:lnTo>
                <a:cubicBezTo>
                  <a:pt x="5178" y="3468"/>
                  <a:pt x="5273" y="3373"/>
                  <a:pt x="5368" y="3278"/>
                </a:cubicBezTo>
                <a:close/>
                <a:moveTo>
                  <a:pt x="7617" y="3310"/>
                </a:moveTo>
                <a:lnTo>
                  <a:pt x="7680" y="3437"/>
                </a:lnTo>
                <a:lnTo>
                  <a:pt x="7474" y="3627"/>
                </a:lnTo>
                <a:lnTo>
                  <a:pt x="7379" y="3627"/>
                </a:lnTo>
                <a:lnTo>
                  <a:pt x="7379" y="3437"/>
                </a:lnTo>
                <a:lnTo>
                  <a:pt x="7617" y="3310"/>
                </a:lnTo>
                <a:close/>
                <a:moveTo>
                  <a:pt x="11385" y="3532"/>
                </a:moveTo>
                <a:cubicBezTo>
                  <a:pt x="11401" y="3658"/>
                  <a:pt x="11385" y="3658"/>
                  <a:pt x="11211" y="3658"/>
                </a:cubicBezTo>
                <a:lnTo>
                  <a:pt x="11385" y="3532"/>
                </a:lnTo>
                <a:close/>
                <a:moveTo>
                  <a:pt x="7363" y="3595"/>
                </a:moveTo>
                <a:lnTo>
                  <a:pt x="7205" y="3706"/>
                </a:lnTo>
                <a:lnTo>
                  <a:pt x="7062" y="3595"/>
                </a:lnTo>
                <a:close/>
                <a:moveTo>
                  <a:pt x="6936" y="3643"/>
                </a:moveTo>
                <a:lnTo>
                  <a:pt x="7062" y="3706"/>
                </a:lnTo>
                <a:lnTo>
                  <a:pt x="7062" y="3753"/>
                </a:lnTo>
                <a:lnTo>
                  <a:pt x="6888" y="3753"/>
                </a:lnTo>
                <a:lnTo>
                  <a:pt x="6936" y="3643"/>
                </a:lnTo>
                <a:close/>
                <a:moveTo>
                  <a:pt x="6112" y="3722"/>
                </a:moveTo>
                <a:lnTo>
                  <a:pt x="6112" y="3722"/>
                </a:lnTo>
                <a:cubicBezTo>
                  <a:pt x="6128" y="3738"/>
                  <a:pt x="6144" y="3738"/>
                  <a:pt x="6160" y="3753"/>
                </a:cubicBezTo>
                <a:lnTo>
                  <a:pt x="6144" y="3769"/>
                </a:lnTo>
                <a:lnTo>
                  <a:pt x="6112" y="3722"/>
                </a:lnTo>
                <a:close/>
                <a:moveTo>
                  <a:pt x="15375" y="3722"/>
                </a:moveTo>
                <a:lnTo>
                  <a:pt x="15375" y="3738"/>
                </a:lnTo>
                <a:lnTo>
                  <a:pt x="15296" y="3769"/>
                </a:lnTo>
                <a:cubicBezTo>
                  <a:pt x="15296" y="3753"/>
                  <a:pt x="15296" y="3738"/>
                  <a:pt x="15296" y="3722"/>
                </a:cubicBezTo>
                <a:close/>
                <a:moveTo>
                  <a:pt x="7759" y="3627"/>
                </a:moveTo>
                <a:lnTo>
                  <a:pt x="7838" y="3706"/>
                </a:lnTo>
                <a:lnTo>
                  <a:pt x="7585" y="3833"/>
                </a:lnTo>
                <a:lnTo>
                  <a:pt x="7585" y="3817"/>
                </a:lnTo>
                <a:lnTo>
                  <a:pt x="7759" y="3627"/>
                </a:lnTo>
                <a:close/>
                <a:moveTo>
                  <a:pt x="5408" y="3630"/>
                </a:moveTo>
                <a:cubicBezTo>
                  <a:pt x="5431" y="3630"/>
                  <a:pt x="5455" y="3641"/>
                  <a:pt x="5479" y="3674"/>
                </a:cubicBezTo>
                <a:lnTo>
                  <a:pt x="5337" y="3848"/>
                </a:lnTo>
                <a:cubicBezTo>
                  <a:pt x="5289" y="3785"/>
                  <a:pt x="5257" y="3722"/>
                  <a:pt x="5226" y="3674"/>
                </a:cubicBezTo>
                <a:lnTo>
                  <a:pt x="5257" y="3643"/>
                </a:lnTo>
                <a:cubicBezTo>
                  <a:pt x="5270" y="3655"/>
                  <a:pt x="5283" y="3660"/>
                  <a:pt x="5297" y="3660"/>
                </a:cubicBezTo>
                <a:cubicBezTo>
                  <a:pt x="5331" y="3660"/>
                  <a:pt x="5369" y="3630"/>
                  <a:pt x="5408" y="3630"/>
                </a:cubicBezTo>
                <a:close/>
                <a:moveTo>
                  <a:pt x="4862" y="3769"/>
                </a:moveTo>
                <a:lnTo>
                  <a:pt x="4862" y="3848"/>
                </a:lnTo>
                <a:lnTo>
                  <a:pt x="4798" y="3864"/>
                </a:lnTo>
                <a:cubicBezTo>
                  <a:pt x="4798" y="3833"/>
                  <a:pt x="4782" y="3817"/>
                  <a:pt x="4782" y="3785"/>
                </a:cubicBezTo>
                <a:lnTo>
                  <a:pt x="4862" y="3769"/>
                </a:lnTo>
                <a:close/>
                <a:moveTo>
                  <a:pt x="7506" y="3833"/>
                </a:moveTo>
                <a:lnTo>
                  <a:pt x="7506" y="3848"/>
                </a:lnTo>
                <a:lnTo>
                  <a:pt x="7476" y="3878"/>
                </a:lnTo>
                <a:lnTo>
                  <a:pt x="7476" y="3878"/>
                </a:lnTo>
                <a:cubicBezTo>
                  <a:pt x="7481" y="3848"/>
                  <a:pt x="7493" y="3845"/>
                  <a:pt x="7506" y="3833"/>
                </a:cubicBezTo>
                <a:close/>
                <a:moveTo>
                  <a:pt x="7490" y="3880"/>
                </a:moveTo>
                <a:cubicBezTo>
                  <a:pt x="7490" y="3880"/>
                  <a:pt x="7490" y="3896"/>
                  <a:pt x="7490" y="3912"/>
                </a:cubicBezTo>
                <a:lnTo>
                  <a:pt x="7474" y="3912"/>
                </a:lnTo>
                <a:cubicBezTo>
                  <a:pt x="7474" y="3900"/>
                  <a:pt x="7475" y="3890"/>
                  <a:pt x="7476" y="3882"/>
                </a:cubicBezTo>
                <a:lnTo>
                  <a:pt x="7476" y="3882"/>
                </a:lnTo>
                <a:lnTo>
                  <a:pt x="7490" y="3880"/>
                </a:lnTo>
                <a:close/>
                <a:moveTo>
                  <a:pt x="7471" y="3883"/>
                </a:moveTo>
                <a:cubicBezTo>
                  <a:pt x="7454" y="3900"/>
                  <a:pt x="7425" y="3928"/>
                  <a:pt x="7395" y="3928"/>
                </a:cubicBezTo>
                <a:cubicBezTo>
                  <a:pt x="7395" y="3912"/>
                  <a:pt x="7395" y="3896"/>
                  <a:pt x="7395" y="3896"/>
                </a:cubicBezTo>
                <a:lnTo>
                  <a:pt x="7471" y="3883"/>
                </a:lnTo>
                <a:close/>
                <a:moveTo>
                  <a:pt x="18114" y="3912"/>
                </a:moveTo>
                <a:lnTo>
                  <a:pt x="18114" y="3928"/>
                </a:lnTo>
                <a:lnTo>
                  <a:pt x="18067" y="3928"/>
                </a:lnTo>
                <a:lnTo>
                  <a:pt x="18067" y="3912"/>
                </a:lnTo>
                <a:close/>
                <a:moveTo>
                  <a:pt x="15169" y="3674"/>
                </a:moveTo>
                <a:cubicBezTo>
                  <a:pt x="15201" y="3706"/>
                  <a:pt x="15217" y="3722"/>
                  <a:pt x="15248" y="3753"/>
                </a:cubicBezTo>
                <a:cubicBezTo>
                  <a:pt x="15233" y="3769"/>
                  <a:pt x="15217" y="3785"/>
                  <a:pt x="15201" y="3801"/>
                </a:cubicBezTo>
                <a:lnTo>
                  <a:pt x="15248" y="3848"/>
                </a:lnTo>
                <a:cubicBezTo>
                  <a:pt x="15185" y="3880"/>
                  <a:pt x="15169" y="3959"/>
                  <a:pt x="15043" y="3959"/>
                </a:cubicBezTo>
                <a:lnTo>
                  <a:pt x="15169" y="3674"/>
                </a:lnTo>
                <a:close/>
                <a:moveTo>
                  <a:pt x="6739" y="3822"/>
                </a:moveTo>
                <a:cubicBezTo>
                  <a:pt x="6760" y="3822"/>
                  <a:pt x="6788" y="3830"/>
                  <a:pt x="6825" y="3848"/>
                </a:cubicBezTo>
                <a:lnTo>
                  <a:pt x="6667" y="3975"/>
                </a:lnTo>
                <a:cubicBezTo>
                  <a:pt x="6651" y="3928"/>
                  <a:pt x="6651" y="3912"/>
                  <a:pt x="6651" y="3912"/>
                </a:cubicBezTo>
                <a:cubicBezTo>
                  <a:pt x="6673" y="3867"/>
                  <a:pt x="6688" y="3822"/>
                  <a:pt x="6739" y="3822"/>
                </a:cubicBezTo>
                <a:close/>
                <a:moveTo>
                  <a:pt x="17956" y="3959"/>
                </a:moveTo>
                <a:lnTo>
                  <a:pt x="17956" y="3991"/>
                </a:lnTo>
                <a:lnTo>
                  <a:pt x="17940" y="3991"/>
                </a:lnTo>
                <a:lnTo>
                  <a:pt x="17940" y="3959"/>
                </a:lnTo>
                <a:close/>
                <a:moveTo>
                  <a:pt x="6017" y="4054"/>
                </a:moveTo>
                <a:lnTo>
                  <a:pt x="6017" y="4070"/>
                </a:lnTo>
                <a:lnTo>
                  <a:pt x="5970" y="4070"/>
                </a:lnTo>
                <a:lnTo>
                  <a:pt x="5970" y="4054"/>
                </a:lnTo>
                <a:close/>
                <a:moveTo>
                  <a:pt x="7316" y="2503"/>
                </a:moveTo>
                <a:cubicBezTo>
                  <a:pt x="7316" y="2613"/>
                  <a:pt x="7332" y="2693"/>
                  <a:pt x="7332" y="2803"/>
                </a:cubicBezTo>
                <a:lnTo>
                  <a:pt x="7458" y="2740"/>
                </a:lnTo>
                <a:lnTo>
                  <a:pt x="7458" y="2629"/>
                </a:lnTo>
                <a:cubicBezTo>
                  <a:pt x="7514" y="2661"/>
                  <a:pt x="7565" y="2669"/>
                  <a:pt x="7615" y="2669"/>
                </a:cubicBezTo>
                <a:cubicBezTo>
                  <a:pt x="7664" y="2669"/>
                  <a:pt x="7712" y="2661"/>
                  <a:pt x="7759" y="2661"/>
                </a:cubicBezTo>
                <a:cubicBezTo>
                  <a:pt x="7775" y="2772"/>
                  <a:pt x="7648" y="2724"/>
                  <a:pt x="7648" y="2835"/>
                </a:cubicBezTo>
                <a:cubicBezTo>
                  <a:pt x="7664" y="2835"/>
                  <a:pt x="7680" y="2835"/>
                  <a:pt x="7696" y="2851"/>
                </a:cubicBezTo>
                <a:cubicBezTo>
                  <a:pt x="7743" y="2851"/>
                  <a:pt x="7775" y="2851"/>
                  <a:pt x="7807" y="2867"/>
                </a:cubicBezTo>
                <a:lnTo>
                  <a:pt x="7537" y="3057"/>
                </a:lnTo>
                <a:lnTo>
                  <a:pt x="7506" y="2993"/>
                </a:lnTo>
                <a:lnTo>
                  <a:pt x="7363" y="2930"/>
                </a:lnTo>
                <a:lnTo>
                  <a:pt x="7363" y="3168"/>
                </a:lnTo>
                <a:lnTo>
                  <a:pt x="7284" y="3168"/>
                </a:lnTo>
                <a:cubicBezTo>
                  <a:pt x="7284" y="3120"/>
                  <a:pt x="7268" y="3088"/>
                  <a:pt x="7268" y="3041"/>
                </a:cubicBezTo>
                <a:cubicBezTo>
                  <a:pt x="7110" y="3041"/>
                  <a:pt x="7110" y="3041"/>
                  <a:pt x="7062" y="3215"/>
                </a:cubicBezTo>
                <a:lnTo>
                  <a:pt x="7015" y="3215"/>
                </a:lnTo>
                <a:cubicBezTo>
                  <a:pt x="7015" y="3152"/>
                  <a:pt x="7110" y="3088"/>
                  <a:pt x="6999" y="3041"/>
                </a:cubicBezTo>
                <a:lnTo>
                  <a:pt x="6999" y="3104"/>
                </a:lnTo>
                <a:lnTo>
                  <a:pt x="6825" y="3183"/>
                </a:lnTo>
                <a:lnTo>
                  <a:pt x="6825" y="3342"/>
                </a:lnTo>
                <a:lnTo>
                  <a:pt x="6967" y="3437"/>
                </a:lnTo>
                <a:lnTo>
                  <a:pt x="7078" y="3389"/>
                </a:lnTo>
                <a:lnTo>
                  <a:pt x="7078" y="3532"/>
                </a:lnTo>
                <a:lnTo>
                  <a:pt x="6841" y="3611"/>
                </a:lnTo>
                <a:lnTo>
                  <a:pt x="6841" y="3611"/>
                </a:lnTo>
                <a:lnTo>
                  <a:pt x="6904" y="3532"/>
                </a:lnTo>
                <a:lnTo>
                  <a:pt x="6698" y="3358"/>
                </a:lnTo>
                <a:lnTo>
                  <a:pt x="6698" y="3373"/>
                </a:lnTo>
                <a:lnTo>
                  <a:pt x="6556" y="3294"/>
                </a:lnTo>
                <a:cubicBezTo>
                  <a:pt x="6587" y="3263"/>
                  <a:pt x="6603" y="3247"/>
                  <a:pt x="6635" y="3215"/>
                </a:cubicBezTo>
                <a:lnTo>
                  <a:pt x="6730" y="3215"/>
                </a:lnTo>
                <a:lnTo>
                  <a:pt x="6793" y="3088"/>
                </a:lnTo>
                <a:lnTo>
                  <a:pt x="6746" y="3088"/>
                </a:lnTo>
                <a:cubicBezTo>
                  <a:pt x="6682" y="3120"/>
                  <a:pt x="6619" y="3183"/>
                  <a:pt x="6556" y="3199"/>
                </a:cubicBezTo>
                <a:cubicBezTo>
                  <a:pt x="6477" y="3215"/>
                  <a:pt x="6413" y="3247"/>
                  <a:pt x="6366" y="3310"/>
                </a:cubicBezTo>
                <a:lnTo>
                  <a:pt x="6302" y="3310"/>
                </a:lnTo>
                <a:cubicBezTo>
                  <a:pt x="6302" y="3358"/>
                  <a:pt x="6326" y="3362"/>
                  <a:pt x="6354" y="3362"/>
                </a:cubicBezTo>
                <a:cubicBezTo>
                  <a:pt x="6359" y="3362"/>
                  <a:pt x="6365" y="3361"/>
                  <a:pt x="6371" y="3361"/>
                </a:cubicBezTo>
                <a:cubicBezTo>
                  <a:pt x="6394" y="3361"/>
                  <a:pt x="6416" y="3364"/>
                  <a:pt x="6429" y="3389"/>
                </a:cubicBezTo>
                <a:lnTo>
                  <a:pt x="6524" y="3468"/>
                </a:lnTo>
                <a:cubicBezTo>
                  <a:pt x="6508" y="3484"/>
                  <a:pt x="6492" y="3500"/>
                  <a:pt x="6477" y="3516"/>
                </a:cubicBezTo>
                <a:lnTo>
                  <a:pt x="6556" y="3595"/>
                </a:lnTo>
                <a:lnTo>
                  <a:pt x="6492" y="3722"/>
                </a:lnTo>
                <a:cubicBezTo>
                  <a:pt x="6477" y="3627"/>
                  <a:pt x="6397" y="3627"/>
                  <a:pt x="6318" y="3579"/>
                </a:cubicBezTo>
                <a:lnTo>
                  <a:pt x="6287" y="3658"/>
                </a:lnTo>
                <a:lnTo>
                  <a:pt x="6112" y="3627"/>
                </a:lnTo>
                <a:lnTo>
                  <a:pt x="6112" y="3722"/>
                </a:lnTo>
                <a:cubicBezTo>
                  <a:pt x="6097" y="3730"/>
                  <a:pt x="6081" y="3734"/>
                  <a:pt x="6063" y="3734"/>
                </a:cubicBezTo>
                <a:cubicBezTo>
                  <a:pt x="6045" y="3734"/>
                  <a:pt x="6025" y="3730"/>
                  <a:pt x="6002" y="3722"/>
                </a:cubicBezTo>
                <a:lnTo>
                  <a:pt x="6002" y="3722"/>
                </a:lnTo>
                <a:lnTo>
                  <a:pt x="6065" y="3848"/>
                </a:lnTo>
                <a:lnTo>
                  <a:pt x="6002" y="3912"/>
                </a:lnTo>
                <a:lnTo>
                  <a:pt x="5812" y="3912"/>
                </a:lnTo>
                <a:cubicBezTo>
                  <a:pt x="5764" y="3943"/>
                  <a:pt x="5701" y="3959"/>
                  <a:pt x="5653" y="3975"/>
                </a:cubicBezTo>
                <a:lnTo>
                  <a:pt x="5653" y="4023"/>
                </a:lnTo>
                <a:lnTo>
                  <a:pt x="5495" y="4086"/>
                </a:lnTo>
                <a:lnTo>
                  <a:pt x="5432" y="4038"/>
                </a:lnTo>
                <a:lnTo>
                  <a:pt x="5432" y="3833"/>
                </a:lnTo>
                <a:lnTo>
                  <a:pt x="5511" y="3769"/>
                </a:lnTo>
                <a:lnTo>
                  <a:pt x="5542" y="3848"/>
                </a:lnTo>
                <a:lnTo>
                  <a:pt x="5669" y="3848"/>
                </a:lnTo>
                <a:lnTo>
                  <a:pt x="5606" y="3706"/>
                </a:lnTo>
                <a:lnTo>
                  <a:pt x="6002" y="3437"/>
                </a:lnTo>
                <a:cubicBezTo>
                  <a:pt x="6017" y="3500"/>
                  <a:pt x="6017" y="3532"/>
                  <a:pt x="6033" y="3595"/>
                </a:cubicBezTo>
                <a:lnTo>
                  <a:pt x="6255" y="3484"/>
                </a:lnTo>
                <a:cubicBezTo>
                  <a:pt x="6239" y="3421"/>
                  <a:pt x="6223" y="3373"/>
                  <a:pt x="6207" y="3310"/>
                </a:cubicBezTo>
                <a:lnTo>
                  <a:pt x="6287" y="3310"/>
                </a:lnTo>
                <a:lnTo>
                  <a:pt x="6397" y="3136"/>
                </a:lnTo>
                <a:lnTo>
                  <a:pt x="6160" y="3199"/>
                </a:lnTo>
                <a:cubicBezTo>
                  <a:pt x="6144" y="3041"/>
                  <a:pt x="6318" y="3009"/>
                  <a:pt x="6397" y="2898"/>
                </a:cubicBezTo>
                <a:cubicBezTo>
                  <a:pt x="6362" y="2863"/>
                  <a:pt x="6332" y="2850"/>
                  <a:pt x="6307" y="2850"/>
                </a:cubicBezTo>
                <a:cubicBezTo>
                  <a:pt x="6241" y="2850"/>
                  <a:pt x="6201" y="2935"/>
                  <a:pt x="6144" y="2946"/>
                </a:cubicBezTo>
                <a:lnTo>
                  <a:pt x="6097" y="2898"/>
                </a:lnTo>
                <a:cubicBezTo>
                  <a:pt x="6128" y="2867"/>
                  <a:pt x="6176" y="2851"/>
                  <a:pt x="6192" y="2819"/>
                </a:cubicBezTo>
                <a:cubicBezTo>
                  <a:pt x="6223" y="2803"/>
                  <a:pt x="6239" y="2788"/>
                  <a:pt x="6271" y="2756"/>
                </a:cubicBezTo>
                <a:lnTo>
                  <a:pt x="6318" y="2803"/>
                </a:lnTo>
                <a:lnTo>
                  <a:pt x="6350" y="2724"/>
                </a:lnTo>
                <a:lnTo>
                  <a:pt x="6461" y="2724"/>
                </a:lnTo>
                <a:cubicBezTo>
                  <a:pt x="6461" y="2756"/>
                  <a:pt x="6477" y="2803"/>
                  <a:pt x="6492" y="2867"/>
                </a:cubicBezTo>
                <a:cubicBezTo>
                  <a:pt x="6524" y="2835"/>
                  <a:pt x="6572" y="2803"/>
                  <a:pt x="6619" y="2772"/>
                </a:cubicBezTo>
                <a:cubicBezTo>
                  <a:pt x="6651" y="2756"/>
                  <a:pt x="6698" y="2740"/>
                  <a:pt x="6730" y="2740"/>
                </a:cubicBezTo>
                <a:cubicBezTo>
                  <a:pt x="6746" y="2708"/>
                  <a:pt x="6762" y="2693"/>
                  <a:pt x="6762" y="2645"/>
                </a:cubicBezTo>
                <a:lnTo>
                  <a:pt x="6872" y="2708"/>
                </a:lnTo>
                <a:lnTo>
                  <a:pt x="6999" y="2645"/>
                </a:lnTo>
                <a:cubicBezTo>
                  <a:pt x="6999" y="2693"/>
                  <a:pt x="7015" y="2708"/>
                  <a:pt x="7031" y="2740"/>
                </a:cubicBezTo>
                <a:lnTo>
                  <a:pt x="7173" y="2740"/>
                </a:lnTo>
                <a:lnTo>
                  <a:pt x="7284" y="2629"/>
                </a:lnTo>
                <a:lnTo>
                  <a:pt x="7173" y="2598"/>
                </a:lnTo>
                <a:lnTo>
                  <a:pt x="7316" y="2503"/>
                </a:lnTo>
                <a:close/>
                <a:moveTo>
                  <a:pt x="6579" y="3969"/>
                </a:moveTo>
                <a:cubicBezTo>
                  <a:pt x="6625" y="3969"/>
                  <a:pt x="6661" y="4000"/>
                  <a:pt x="6682" y="4054"/>
                </a:cubicBezTo>
                <a:lnTo>
                  <a:pt x="6730" y="4086"/>
                </a:lnTo>
                <a:lnTo>
                  <a:pt x="6714" y="4102"/>
                </a:lnTo>
                <a:cubicBezTo>
                  <a:pt x="6698" y="4086"/>
                  <a:pt x="6682" y="4086"/>
                  <a:pt x="6682" y="4070"/>
                </a:cubicBezTo>
                <a:lnTo>
                  <a:pt x="6682" y="4054"/>
                </a:lnTo>
                <a:lnTo>
                  <a:pt x="6508" y="4054"/>
                </a:lnTo>
                <a:cubicBezTo>
                  <a:pt x="6508" y="4038"/>
                  <a:pt x="6508" y="4007"/>
                  <a:pt x="6508" y="3991"/>
                </a:cubicBezTo>
                <a:cubicBezTo>
                  <a:pt x="6534" y="3976"/>
                  <a:pt x="6557" y="3969"/>
                  <a:pt x="6579" y="3969"/>
                </a:cubicBezTo>
                <a:close/>
                <a:moveTo>
                  <a:pt x="4957" y="4070"/>
                </a:moveTo>
                <a:lnTo>
                  <a:pt x="4862" y="4118"/>
                </a:lnTo>
                <a:cubicBezTo>
                  <a:pt x="4846" y="4070"/>
                  <a:pt x="4846" y="4070"/>
                  <a:pt x="4957" y="4070"/>
                </a:cubicBezTo>
                <a:close/>
                <a:moveTo>
                  <a:pt x="4339" y="4197"/>
                </a:moveTo>
                <a:lnTo>
                  <a:pt x="4339" y="4213"/>
                </a:lnTo>
                <a:lnTo>
                  <a:pt x="4292" y="4213"/>
                </a:lnTo>
                <a:lnTo>
                  <a:pt x="4292" y="4197"/>
                </a:lnTo>
                <a:close/>
                <a:moveTo>
                  <a:pt x="4687" y="4165"/>
                </a:moveTo>
                <a:cubicBezTo>
                  <a:pt x="4703" y="4213"/>
                  <a:pt x="4703" y="4228"/>
                  <a:pt x="4703" y="4260"/>
                </a:cubicBezTo>
                <a:lnTo>
                  <a:pt x="4577" y="4260"/>
                </a:lnTo>
                <a:lnTo>
                  <a:pt x="4687" y="4165"/>
                </a:lnTo>
                <a:close/>
                <a:moveTo>
                  <a:pt x="18542" y="4228"/>
                </a:moveTo>
                <a:lnTo>
                  <a:pt x="18542" y="4260"/>
                </a:lnTo>
                <a:lnTo>
                  <a:pt x="18478" y="4260"/>
                </a:lnTo>
                <a:lnTo>
                  <a:pt x="18478" y="4244"/>
                </a:lnTo>
                <a:lnTo>
                  <a:pt x="18542" y="4228"/>
                </a:lnTo>
                <a:close/>
                <a:moveTo>
                  <a:pt x="18257" y="4038"/>
                </a:moveTo>
                <a:cubicBezTo>
                  <a:pt x="18352" y="4054"/>
                  <a:pt x="18368" y="4118"/>
                  <a:pt x="18352" y="4228"/>
                </a:cubicBezTo>
                <a:lnTo>
                  <a:pt x="18288" y="4181"/>
                </a:lnTo>
                <a:cubicBezTo>
                  <a:pt x="18273" y="4213"/>
                  <a:pt x="18273" y="4244"/>
                  <a:pt x="18257" y="4276"/>
                </a:cubicBezTo>
                <a:lnTo>
                  <a:pt x="18114" y="4260"/>
                </a:lnTo>
                <a:lnTo>
                  <a:pt x="18257" y="4038"/>
                </a:lnTo>
                <a:close/>
                <a:moveTo>
                  <a:pt x="7157" y="4197"/>
                </a:moveTo>
                <a:cubicBezTo>
                  <a:pt x="7136" y="4251"/>
                  <a:pt x="7092" y="4282"/>
                  <a:pt x="7047" y="4282"/>
                </a:cubicBezTo>
                <a:cubicBezTo>
                  <a:pt x="7025" y="4282"/>
                  <a:pt x="7004" y="4275"/>
                  <a:pt x="6983" y="4260"/>
                </a:cubicBezTo>
                <a:lnTo>
                  <a:pt x="6983" y="4197"/>
                </a:lnTo>
                <a:close/>
                <a:moveTo>
                  <a:pt x="5416" y="4118"/>
                </a:moveTo>
                <a:lnTo>
                  <a:pt x="5558" y="4260"/>
                </a:lnTo>
                <a:lnTo>
                  <a:pt x="5400" y="4292"/>
                </a:lnTo>
                <a:cubicBezTo>
                  <a:pt x="5384" y="4308"/>
                  <a:pt x="5368" y="4339"/>
                  <a:pt x="5368" y="4371"/>
                </a:cubicBezTo>
                <a:lnTo>
                  <a:pt x="5242" y="4292"/>
                </a:lnTo>
                <a:cubicBezTo>
                  <a:pt x="5242" y="4276"/>
                  <a:pt x="5257" y="4260"/>
                  <a:pt x="5257" y="4228"/>
                </a:cubicBezTo>
                <a:lnTo>
                  <a:pt x="5305" y="4276"/>
                </a:lnTo>
                <a:cubicBezTo>
                  <a:pt x="5337" y="4228"/>
                  <a:pt x="5368" y="4181"/>
                  <a:pt x="5416" y="4118"/>
                </a:cubicBezTo>
                <a:close/>
                <a:moveTo>
                  <a:pt x="4102" y="4339"/>
                </a:moveTo>
                <a:lnTo>
                  <a:pt x="4102" y="4434"/>
                </a:lnTo>
                <a:lnTo>
                  <a:pt x="4024" y="4434"/>
                </a:lnTo>
                <a:cubicBezTo>
                  <a:pt x="4030" y="4395"/>
                  <a:pt x="4059" y="4367"/>
                  <a:pt x="4102" y="4339"/>
                </a:cubicBezTo>
                <a:close/>
                <a:moveTo>
                  <a:pt x="5242" y="4371"/>
                </a:moveTo>
                <a:lnTo>
                  <a:pt x="5242" y="4450"/>
                </a:lnTo>
                <a:lnTo>
                  <a:pt x="5020" y="4450"/>
                </a:lnTo>
                <a:cubicBezTo>
                  <a:pt x="5049" y="4382"/>
                  <a:pt x="5096" y="4374"/>
                  <a:pt x="5146" y="4374"/>
                </a:cubicBezTo>
                <a:cubicBezTo>
                  <a:pt x="5163" y="4374"/>
                  <a:pt x="5180" y="4375"/>
                  <a:pt x="5196" y="4375"/>
                </a:cubicBezTo>
                <a:cubicBezTo>
                  <a:pt x="5212" y="4375"/>
                  <a:pt x="5227" y="4374"/>
                  <a:pt x="5242" y="4371"/>
                </a:cubicBezTo>
                <a:close/>
                <a:moveTo>
                  <a:pt x="14298" y="4466"/>
                </a:moveTo>
                <a:lnTo>
                  <a:pt x="14298" y="4482"/>
                </a:lnTo>
                <a:lnTo>
                  <a:pt x="14251" y="4482"/>
                </a:lnTo>
                <a:lnTo>
                  <a:pt x="14251" y="4466"/>
                </a:lnTo>
                <a:close/>
                <a:moveTo>
                  <a:pt x="14789" y="4434"/>
                </a:moveTo>
                <a:lnTo>
                  <a:pt x="14805" y="4450"/>
                </a:lnTo>
                <a:lnTo>
                  <a:pt x="14758" y="4482"/>
                </a:lnTo>
                <a:cubicBezTo>
                  <a:pt x="14758" y="4466"/>
                  <a:pt x="14773" y="4450"/>
                  <a:pt x="14789" y="4434"/>
                </a:cubicBezTo>
                <a:close/>
                <a:moveTo>
                  <a:pt x="4009" y="4464"/>
                </a:moveTo>
                <a:lnTo>
                  <a:pt x="4009" y="4464"/>
                </a:lnTo>
                <a:cubicBezTo>
                  <a:pt x="4011" y="4478"/>
                  <a:pt x="4001" y="4488"/>
                  <a:pt x="3991" y="4498"/>
                </a:cubicBezTo>
                <a:lnTo>
                  <a:pt x="3991" y="4482"/>
                </a:lnTo>
                <a:lnTo>
                  <a:pt x="4009" y="4464"/>
                </a:lnTo>
                <a:close/>
                <a:moveTo>
                  <a:pt x="6587" y="4244"/>
                </a:moveTo>
                <a:lnTo>
                  <a:pt x="6762" y="4403"/>
                </a:lnTo>
                <a:lnTo>
                  <a:pt x="6698" y="4498"/>
                </a:lnTo>
                <a:lnTo>
                  <a:pt x="6572" y="4355"/>
                </a:lnTo>
                <a:cubicBezTo>
                  <a:pt x="6572" y="4355"/>
                  <a:pt x="6587" y="4308"/>
                  <a:pt x="6587" y="4244"/>
                </a:cubicBezTo>
                <a:close/>
                <a:moveTo>
                  <a:pt x="6128" y="4244"/>
                </a:moveTo>
                <a:cubicBezTo>
                  <a:pt x="6160" y="4292"/>
                  <a:pt x="6176" y="4339"/>
                  <a:pt x="6223" y="4403"/>
                </a:cubicBezTo>
                <a:lnTo>
                  <a:pt x="6081" y="4355"/>
                </a:lnTo>
                <a:cubicBezTo>
                  <a:pt x="6017" y="4387"/>
                  <a:pt x="6033" y="4513"/>
                  <a:pt x="5891" y="4529"/>
                </a:cubicBezTo>
                <a:lnTo>
                  <a:pt x="5891" y="4403"/>
                </a:lnTo>
                <a:lnTo>
                  <a:pt x="6128" y="4244"/>
                </a:lnTo>
                <a:close/>
                <a:moveTo>
                  <a:pt x="14758" y="4482"/>
                </a:moveTo>
                <a:cubicBezTo>
                  <a:pt x="14758" y="4498"/>
                  <a:pt x="14758" y="4513"/>
                  <a:pt x="14742" y="4529"/>
                </a:cubicBezTo>
                <a:lnTo>
                  <a:pt x="14726" y="4513"/>
                </a:lnTo>
                <a:lnTo>
                  <a:pt x="14758" y="4482"/>
                </a:lnTo>
                <a:close/>
                <a:moveTo>
                  <a:pt x="6081" y="4593"/>
                </a:moveTo>
                <a:lnTo>
                  <a:pt x="6081" y="4656"/>
                </a:lnTo>
                <a:lnTo>
                  <a:pt x="6002" y="4656"/>
                </a:lnTo>
                <a:cubicBezTo>
                  <a:pt x="6002" y="4640"/>
                  <a:pt x="6002" y="4640"/>
                  <a:pt x="5986" y="4624"/>
                </a:cubicBezTo>
                <a:lnTo>
                  <a:pt x="6081" y="4593"/>
                </a:lnTo>
                <a:close/>
                <a:moveTo>
                  <a:pt x="6445" y="4498"/>
                </a:moveTo>
                <a:lnTo>
                  <a:pt x="6429" y="4529"/>
                </a:lnTo>
                <a:lnTo>
                  <a:pt x="6556" y="4608"/>
                </a:lnTo>
                <a:cubicBezTo>
                  <a:pt x="6473" y="4644"/>
                  <a:pt x="6425" y="4689"/>
                  <a:pt x="6353" y="4689"/>
                </a:cubicBezTo>
                <a:cubicBezTo>
                  <a:pt x="6329" y="4689"/>
                  <a:pt x="6302" y="4684"/>
                  <a:pt x="6271" y="4672"/>
                </a:cubicBezTo>
                <a:lnTo>
                  <a:pt x="6397" y="4608"/>
                </a:lnTo>
                <a:lnTo>
                  <a:pt x="6287" y="4529"/>
                </a:lnTo>
                <a:lnTo>
                  <a:pt x="6445" y="4498"/>
                </a:lnTo>
                <a:close/>
                <a:moveTo>
                  <a:pt x="13697" y="4783"/>
                </a:moveTo>
                <a:lnTo>
                  <a:pt x="13697" y="4830"/>
                </a:lnTo>
                <a:lnTo>
                  <a:pt x="13681" y="4830"/>
                </a:lnTo>
                <a:lnTo>
                  <a:pt x="13681" y="4783"/>
                </a:lnTo>
                <a:close/>
                <a:moveTo>
                  <a:pt x="13246" y="4743"/>
                </a:moveTo>
                <a:cubicBezTo>
                  <a:pt x="13255" y="4743"/>
                  <a:pt x="13268" y="4747"/>
                  <a:pt x="13285" y="4751"/>
                </a:cubicBezTo>
                <a:cubicBezTo>
                  <a:pt x="13269" y="4767"/>
                  <a:pt x="13253" y="4798"/>
                  <a:pt x="13222" y="4846"/>
                </a:cubicBezTo>
                <a:cubicBezTo>
                  <a:pt x="13222" y="4765"/>
                  <a:pt x="13222" y="4743"/>
                  <a:pt x="13246" y="4743"/>
                </a:cubicBezTo>
                <a:close/>
                <a:moveTo>
                  <a:pt x="14251" y="4973"/>
                </a:moveTo>
                <a:lnTo>
                  <a:pt x="14251" y="4988"/>
                </a:lnTo>
                <a:lnTo>
                  <a:pt x="14203" y="4988"/>
                </a:lnTo>
                <a:lnTo>
                  <a:pt x="14203" y="4973"/>
                </a:lnTo>
                <a:close/>
                <a:moveTo>
                  <a:pt x="6207" y="4973"/>
                </a:moveTo>
                <a:lnTo>
                  <a:pt x="6207" y="5004"/>
                </a:lnTo>
                <a:lnTo>
                  <a:pt x="6112" y="5004"/>
                </a:lnTo>
                <a:lnTo>
                  <a:pt x="6112" y="4973"/>
                </a:lnTo>
                <a:close/>
                <a:moveTo>
                  <a:pt x="13285" y="4957"/>
                </a:moveTo>
                <a:lnTo>
                  <a:pt x="13285" y="5004"/>
                </a:lnTo>
                <a:lnTo>
                  <a:pt x="13269" y="5004"/>
                </a:lnTo>
                <a:lnTo>
                  <a:pt x="13269" y="4957"/>
                </a:lnTo>
                <a:close/>
                <a:moveTo>
                  <a:pt x="5796" y="4545"/>
                </a:moveTo>
                <a:lnTo>
                  <a:pt x="5796" y="4545"/>
                </a:lnTo>
                <a:cubicBezTo>
                  <a:pt x="5732" y="4688"/>
                  <a:pt x="5574" y="4640"/>
                  <a:pt x="5495" y="4751"/>
                </a:cubicBezTo>
                <a:lnTo>
                  <a:pt x="5606" y="4830"/>
                </a:lnTo>
                <a:cubicBezTo>
                  <a:pt x="5616" y="4830"/>
                  <a:pt x="5620" y="4837"/>
                  <a:pt x="5630" y="4837"/>
                </a:cubicBezTo>
                <a:cubicBezTo>
                  <a:pt x="5636" y="4837"/>
                  <a:pt x="5643" y="4835"/>
                  <a:pt x="5653" y="4830"/>
                </a:cubicBezTo>
                <a:cubicBezTo>
                  <a:pt x="5669" y="4814"/>
                  <a:pt x="5685" y="4783"/>
                  <a:pt x="5701" y="4783"/>
                </a:cubicBezTo>
                <a:cubicBezTo>
                  <a:pt x="5748" y="4814"/>
                  <a:pt x="5780" y="4830"/>
                  <a:pt x="5827" y="4862"/>
                </a:cubicBezTo>
                <a:lnTo>
                  <a:pt x="5827" y="4925"/>
                </a:lnTo>
                <a:cubicBezTo>
                  <a:pt x="5841" y="4929"/>
                  <a:pt x="5854" y="4931"/>
                  <a:pt x="5867" y="4931"/>
                </a:cubicBezTo>
                <a:cubicBezTo>
                  <a:pt x="5959" y="4931"/>
                  <a:pt x="6037" y="4842"/>
                  <a:pt x="6176" y="4814"/>
                </a:cubicBezTo>
                <a:lnTo>
                  <a:pt x="6176" y="4814"/>
                </a:lnTo>
                <a:cubicBezTo>
                  <a:pt x="6144" y="4846"/>
                  <a:pt x="6112" y="4893"/>
                  <a:pt x="6081" y="4925"/>
                </a:cubicBezTo>
                <a:cubicBezTo>
                  <a:pt x="6049" y="4941"/>
                  <a:pt x="6002" y="4957"/>
                  <a:pt x="5970" y="4988"/>
                </a:cubicBezTo>
                <a:cubicBezTo>
                  <a:pt x="5938" y="5004"/>
                  <a:pt x="5922" y="5036"/>
                  <a:pt x="5891" y="5068"/>
                </a:cubicBezTo>
                <a:lnTo>
                  <a:pt x="5732" y="5068"/>
                </a:lnTo>
                <a:cubicBezTo>
                  <a:pt x="5732" y="5020"/>
                  <a:pt x="5717" y="4957"/>
                  <a:pt x="5780" y="4957"/>
                </a:cubicBezTo>
                <a:cubicBezTo>
                  <a:pt x="5796" y="4957"/>
                  <a:pt x="5812" y="4941"/>
                  <a:pt x="5827" y="4925"/>
                </a:cubicBezTo>
                <a:lnTo>
                  <a:pt x="5685" y="4925"/>
                </a:lnTo>
                <a:cubicBezTo>
                  <a:pt x="5669" y="4909"/>
                  <a:pt x="5653" y="4893"/>
                  <a:pt x="5637" y="4878"/>
                </a:cubicBezTo>
                <a:lnTo>
                  <a:pt x="5606" y="4846"/>
                </a:lnTo>
                <a:cubicBezTo>
                  <a:pt x="5527" y="4862"/>
                  <a:pt x="5463" y="4878"/>
                  <a:pt x="5384" y="4909"/>
                </a:cubicBezTo>
                <a:lnTo>
                  <a:pt x="5337" y="5004"/>
                </a:lnTo>
                <a:lnTo>
                  <a:pt x="5337" y="4814"/>
                </a:lnTo>
                <a:cubicBezTo>
                  <a:pt x="5342" y="4815"/>
                  <a:pt x="5347" y="4815"/>
                  <a:pt x="5351" y="4815"/>
                </a:cubicBezTo>
                <a:cubicBezTo>
                  <a:pt x="5445" y="4815"/>
                  <a:pt x="5421" y="4671"/>
                  <a:pt x="5527" y="4656"/>
                </a:cubicBezTo>
                <a:cubicBezTo>
                  <a:pt x="5622" y="4624"/>
                  <a:pt x="5701" y="4593"/>
                  <a:pt x="5796" y="4545"/>
                </a:cubicBezTo>
                <a:close/>
                <a:moveTo>
                  <a:pt x="5732" y="5068"/>
                </a:moveTo>
                <a:cubicBezTo>
                  <a:pt x="5732" y="5083"/>
                  <a:pt x="5717" y="5099"/>
                  <a:pt x="5717" y="5099"/>
                </a:cubicBezTo>
                <a:lnTo>
                  <a:pt x="5701" y="5099"/>
                </a:lnTo>
                <a:lnTo>
                  <a:pt x="5732" y="5068"/>
                </a:lnTo>
                <a:close/>
                <a:moveTo>
                  <a:pt x="4988" y="4957"/>
                </a:moveTo>
                <a:lnTo>
                  <a:pt x="5067" y="5036"/>
                </a:lnTo>
                <a:lnTo>
                  <a:pt x="4909" y="5131"/>
                </a:lnTo>
                <a:lnTo>
                  <a:pt x="4988" y="4957"/>
                </a:lnTo>
                <a:close/>
                <a:moveTo>
                  <a:pt x="10356" y="5115"/>
                </a:moveTo>
                <a:lnTo>
                  <a:pt x="10356" y="5131"/>
                </a:lnTo>
                <a:lnTo>
                  <a:pt x="10308" y="5131"/>
                </a:lnTo>
                <a:lnTo>
                  <a:pt x="10308" y="5115"/>
                </a:lnTo>
                <a:close/>
                <a:moveTo>
                  <a:pt x="3642" y="5099"/>
                </a:moveTo>
                <a:lnTo>
                  <a:pt x="3642" y="5147"/>
                </a:lnTo>
                <a:lnTo>
                  <a:pt x="3626" y="5147"/>
                </a:lnTo>
                <a:lnTo>
                  <a:pt x="3626" y="5099"/>
                </a:lnTo>
                <a:close/>
                <a:moveTo>
                  <a:pt x="10577" y="4988"/>
                </a:moveTo>
                <a:lnTo>
                  <a:pt x="10577" y="5147"/>
                </a:lnTo>
                <a:lnTo>
                  <a:pt x="10403" y="5147"/>
                </a:lnTo>
                <a:cubicBezTo>
                  <a:pt x="10435" y="5115"/>
                  <a:pt x="10467" y="5099"/>
                  <a:pt x="10498" y="5068"/>
                </a:cubicBezTo>
                <a:cubicBezTo>
                  <a:pt x="10530" y="5036"/>
                  <a:pt x="10546" y="5020"/>
                  <a:pt x="10577" y="4988"/>
                </a:cubicBezTo>
                <a:close/>
                <a:moveTo>
                  <a:pt x="6017" y="5115"/>
                </a:moveTo>
                <a:lnTo>
                  <a:pt x="6017" y="5178"/>
                </a:lnTo>
                <a:lnTo>
                  <a:pt x="5986" y="5178"/>
                </a:lnTo>
                <a:lnTo>
                  <a:pt x="5970" y="5115"/>
                </a:lnTo>
                <a:close/>
                <a:moveTo>
                  <a:pt x="9042" y="5163"/>
                </a:moveTo>
                <a:lnTo>
                  <a:pt x="9042" y="5178"/>
                </a:lnTo>
                <a:lnTo>
                  <a:pt x="9010" y="5178"/>
                </a:lnTo>
                <a:lnTo>
                  <a:pt x="9010" y="5163"/>
                </a:lnTo>
                <a:close/>
                <a:moveTo>
                  <a:pt x="13776" y="5068"/>
                </a:moveTo>
                <a:lnTo>
                  <a:pt x="13728" y="5178"/>
                </a:lnTo>
                <a:cubicBezTo>
                  <a:pt x="13697" y="5115"/>
                  <a:pt x="13697" y="5099"/>
                  <a:pt x="13697" y="5068"/>
                </a:cubicBezTo>
                <a:close/>
                <a:moveTo>
                  <a:pt x="10166" y="5194"/>
                </a:moveTo>
                <a:lnTo>
                  <a:pt x="10166" y="5226"/>
                </a:lnTo>
                <a:lnTo>
                  <a:pt x="10150" y="5226"/>
                </a:lnTo>
                <a:lnTo>
                  <a:pt x="10150" y="5194"/>
                </a:lnTo>
                <a:close/>
                <a:moveTo>
                  <a:pt x="18035" y="5194"/>
                </a:moveTo>
                <a:lnTo>
                  <a:pt x="18035" y="5226"/>
                </a:lnTo>
                <a:lnTo>
                  <a:pt x="18019" y="5226"/>
                </a:lnTo>
                <a:lnTo>
                  <a:pt x="18019" y="5194"/>
                </a:lnTo>
                <a:close/>
                <a:moveTo>
                  <a:pt x="4687" y="5147"/>
                </a:moveTo>
                <a:lnTo>
                  <a:pt x="4687" y="5178"/>
                </a:lnTo>
                <a:cubicBezTo>
                  <a:pt x="4672" y="5178"/>
                  <a:pt x="4656" y="5194"/>
                  <a:pt x="4640" y="5194"/>
                </a:cubicBezTo>
                <a:lnTo>
                  <a:pt x="4561" y="5258"/>
                </a:lnTo>
                <a:lnTo>
                  <a:pt x="4561" y="5163"/>
                </a:lnTo>
                <a:lnTo>
                  <a:pt x="4687" y="5147"/>
                </a:lnTo>
                <a:close/>
                <a:moveTo>
                  <a:pt x="6176" y="5068"/>
                </a:moveTo>
                <a:cubicBezTo>
                  <a:pt x="6192" y="5115"/>
                  <a:pt x="6207" y="5163"/>
                  <a:pt x="6287" y="5163"/>
                </a:cubicBezTo>
                <a:lnTo>
                  <a:pt x="6287" y="5305"/>
                </a:lnTo>
                <a:lnTo>
                  <a:pt x="6144" y="5242"/>
                </a:lnTo>
                <a:lnTo>
                  <a:pt x="6128" y="5242"/>
                </a:lnTo>
                <a:cubicBezTo>
                  <a:pt x="6112" y="5178"/>
                  <a:pt x="6112" y="5131"/>
                  <a:pt x="6112" y="5068"/>
                </a:cubicBezTo>
                <a:close/>
                <a:moveTo>
                  <a:pt x="10118" y="5353"/>
                </a:moveTo>
                <a:lnTo>
                  <a:pt x="10150" y="5384"/>
                </a:lnTo>
                <a:lnTo>
                  <a:pt x="10143" y="5391"/>
                </a:lnTo>
                <a:lnTo>
                  <a:pt x="10143" y="5391"/>
                </a:lnTo>
                <a:cubicBezTo>
                  <a:pt x="10112" y="5383"/>
                  <a:pt x="10102" y="5380"/>
                  <a:pt x="10102" y="5368"/>
                </a:cubicBezTo>
                <a:lnTo>
                  <a:pt x="10118" y="5353"/>
                </a:lnTo>
                <a:close/>
                <a:moveTo>
                  <a:pt x="7427" y="5384"/>
                </a:moveTo>
                <a:lnTo>
                  <a:pt x="7427" y="5416"/>
                </a:lnTo>
                <a:lnTo>
                  <a:pt x="7347" y="5416"/>
                </a:lnTo>
                <a:lnTo>
                  <a:pt x="7347" y="5400"/>
                </a:lnTo>
                <a:lnTo>
                  <a:pt x="7427" y="5384"/>
                </a:lnTo>
                <a:close/>
                <a:moveTo>
                  <a:pt x="6017" y="5416"/>
                </a:moveTo>
                <a:lnTo>
                  <a:pt x="5922" y="5463"/>
                </a:lnTo>
                <a:cubicBezTo>
                  <a:pt x="5922" y="5456"/>
                  <a:pt x="5922" y="5440"/>
                  <a:pt x="5922" y="5416"/>
                </a:cubicBezTo>
                <a:close/>
                <a:moveTo>
                  <a:pt x="4893" y="4466"/>
                </a:moveTo>
                <a:cubicBezTo>
                  <a:pt x="4925" y="4482"/>
                  <a:pt x="4941" y="4482"/>
                  <a:pt x="4957" y="4498"/>
                </a:cubicBezTo>
                <a:cubicBezTo>
                  <a:pt x="5020" y="4529"/>
                  <a:pt x="5004" y="4608"/>
                  <a:pt x="5004" y="4656"/>
                </a:cubicBezTo>
                <a:lnTo>
                  <a:pt x="5194" y="4719"/>
                </a:lnTo>
                <a:lnTo>
                  <a:pt x="4957" y="4798"/>
                </a:lnTo>
                <a:lnTo>
                  <a:pt x="4941" y="4798"/>
                </a:lnTo>
                <a:lnTo>
                  <a:pt x="4877" y="4846"/>
                </a:lnTo>
                <a:lnTo>
                  <a:pt x="4846" y="4798"/>
                </a:lnTo>
                <a:lnTo>
                  <a:pt x="4782" y="4798"/>
                </a:lnTo>
                <a:lnTo>
                  <a:pt x="4640" y="4941"/>
                </a:lnTo>
                <a:lnTo>
                  <a:pt x="4735" y="5004"/>
                </a:lnTo>
                <a:lnTo>
                  <a:pt x="4735" y="5115"/>
                </a:lnTo>
                <a:cubicBezTo>
                  <a:pt x="4608" y="5115"/>
                  <a:pt x="4608" y="5115"/>
                  <a:pt x="4545" y="4988"/>
                </a:cubicBezTo>
                <a:cubicBezTo>
                  <a:pt x="4402" y="4988"/>
                  <a:pt x="4339" y="5099"/>
                  <a:pt x="4260" y="5178"/>
                </a:cubicBezTo>
                <a:lnTo>
                  <a:pt x="4212" y="5178"/>
                </a:lnTo>
                <a:cubicBezTo>
                  <a:pt x="4202" y="5178"/>
                  <a:pt x="4198" y="5164"/>
                  <a:pt x="4188" y="5164"/>
                </a:cubicBezTo>
                <a:cubicBezTo>
                  <a:pt x="4182" y="5164"/>
                  <a:pt x="4175" y="5168"/>
                  <a:pt x="4165" y="5178"/>
                </a:cubicBezTo>
                <a:cubicBezTo>
                  <a:pt x="4149" y="5194"/>
                  <a:pt x="4086" y="5226"/>
                  <a:pt x="4086" y="5258"/>
                </a:cubicBezTo>
                <a:cubicBezTo>
                  <a:pt x="4070" y="5368"/>
                  <a:pt x="3896" y="5353"/>
                  <a:pt x="3911" y="5495"/>
                </a:cubicBezTo>
                <a:lnTo>
                  <a:pt x="3801" y="5495"/>
                </a:lnTo>
                <a:cubicBezTo>
                  <a:pt x="3801" y="5463"/>
                  <a:pt x="3785" y="5432"/>
                  <a:pt x="3785" y="5400"/>
                </a:cubicBezTo>
                <a:lnTo>
                  <a:pt x="3642" y="5384"/>
                </a:lnTo>
                <a:lnTo>
                  <a:pt x="3737" y="5321"/>
                </a:lnTo>
                <a:lnTo>
                  <a:pt x="3769" y="5353"/>
                </a:lnTo>
                <a:lnTo>
                  <a:pt x="3927" y="5163"/>
                </a:lnTo>
                <a:lnTo>
                  <a:pt x="4006" y="5210"/>
                </a:lnTo>
                <a:lnTo>
                  <a:pt x="4006" y="4973"/>
                </a:lnTo>
                <a:lnTo>
                  <a:pt x="4181" y="4973"/>
                </a:lnTo>
                <a:cubicBezTo>
                  <a:pt x="4197" y="4957"/>
                  <a:pt x="4197" y="4941"/>
                  <a:pt x="4197" y="4925"/>
                </a:cubicBezTo>
                <a:cubicBezTo>
                  <a:pt x="4173" y="4896"/>
                  <a:pt x="4152" y="4886"/>
                  <a:pt x="4131" y="4886"/>
                </a:cubicBezTo>
                <a:cubicBezTo>
                  <a:pt x="4096" y="4886"/>
                  <a:pt x="4062" y="4915"/>
                  <a:pt x="4022" y="4925"/>
                </a:cubicBezTo>
                <a:lnTo>
                  <a:pt x="4022" y="4862"/>
                </a:lnTo>
                <a:cubicBezTo>
                  <a:pt x="4086" y="4798"/>
                  <a:pt x="4165" y="4751"/>
                  <a:pt x="4244" y="4751"/>
                </a:cubicBezTo>
                <a:lnTo>
                  <a:pt x="4197" y="4672"/>
                </a:lnTo>
                <a:lnTo>
                  <a:pt x="4292" y="4640"/>
                </a:lnTo>
                <a:lnTo>
                  <a:pt x="4292" y="4545"/>
                </a:lnTo>
                <a:lnTo>
                  <a:pt x="4529" y="4482"/>
                </a:lnTo>
                <a:lnTo>
                  <a:pt x="4624" y="4561"/>
                </a:lnTo>
                <a:lnTo>
                  <a:pt x="4830" y="4561"/>
                </a:lnTo>
                <a:lnTo>
                  <a:pt x="4893" y="4466"/>
                </a:lnTo>
                <a:close/>
                <a:moveTo>
                  <a:pt x="9928" y="5463"/>
                </a:moveTo>
                <a:lnTo>
                  <a:pt x="9928" y="5511"/>
                </a:lnTo>
                <a:lnTo>
                  <a:pt x="9912" y="5511"/>
                </a:lnTo>
                <a:lnTo>
                  <a:pt x="9912" y="5463"/>
                </a:lnTo>
                <a:close/>
                <a:moveTo>
                  <a:pt x="17766" y="5495"/>
                </a:moveTo>
                <a:lnTo>
                  <a:pt x="17766" y="5511"/>
                </a:lnTo>
                <a:lnTo>
                  <a:pt x="17718" y="5511"/>
                </a:lnTo>
                <a:lnTo>
                  <a:pt x="17718" y="5495"/>
                </a:lnTo>
                <a:close/>
                <a:moveTo>
                  <a:pt x="4260" y="5368"/>
                </a:moveTo>
                <a:lnTo>
                  <a:pt x="4323" y="5558"/>
                </a:lnTo>
                <a:lnTo>
                  <a:pt x="4102" y="5558"/>
                </a:lnTo>
                <a:lnTo>
                  <a:pt x="4260" y="5368"/>
                </a:lnTo>
                <a:close/>
                <a:moveTo>
                  <a:pt x="17654" y="5575"/>
                </a:moveTo>
                <a:lnTo>
                  <a:pt x="17576" y="5653"/>
                </a:lnTo>
                <a:lnTo>
                  <a:pt x="17418" y="5590"/>
                </a:lnTo>
                <a:lnTo>
                  <a:pt x="17654" y="5575"/>
                </a:lnTo>
                <a:close/>
                <a:moveTo>
                  <a:pt x="5210" y="5638"/>
                </a:moveTo>
                <a:cubicBezTo>
                  <a:pt x="5210" y="5638"/>
                  <a:pt x="5210" y="5653"/>
                  <a:pt x="5210" y="5653"/>
                </a:cubicBezTo>
                <a:lnTo>
                  <a:pt x="5134" y="5679"/>
                </a:lnTo>
                <a:lnTo>
                  <a:pt x="5134" y="5679"/>
                </a:lnTo>
                <a:cubicBezTo>
                  <a:pt x="5151" y="5651"/>
                  <a:pt x="5180" y="5638"/>
                  <a:pt x="5210" y="5638"/>
                </a:cubicBezTo>
                <a:close/>
                <a:moveTo>
                  <a:pt x="5131" y="5638"/>
                </a:moveTo>
                <a:cubicBezTo>
                  <a:pt x="5131" y="5650"/>
                  <a:pt x="5128" y="5662"/>
                  <a:pt x="5125" y="5673"/>
                </a:cubicBezTo>
                <a:lnTo>
                  <a:pt x="5125" y="5673"/>
                </a:lnTo>
                <a:lnTo>
                  <a:pt x="5131" y="5669"/>
                </a:lnTo>
                <a:lnTo>
                  <a:pt x="5131" y="5680"/>
                </a:lnTo>
                <a:lnTo>
                  <a:pt x="5121" y="5683"/>
                </a:lnTo>
                <a:lnTo>
                  <a:pt x="5121" y="5683"/>
                </a:lnTo>
                <a:cubicBezTo>
                  <a:pt x="5122" y="5680"/>
                  <a:pt x="5123" y="5677"/>
                  <a:pt x="5125" y="5673"/>
                </a:cubicBezTo>
                <a:lnTo>
                  <a:pt x="5125" y="5673"/>
                </a:lnTo>
                <a:lnTo>
                  <a:pt x="5115" y="5680"/>
                </a:lnTo>
                <a:cubicBezTo>
                  <a:pt x="5115" y="5666"/>
                  <a:pt x="5115" y="5652"/>
                  <a:pt x="5115" y="5638"/>
                </a:cubicBezTo>
                <a:close/>
                <a:moveTo>
                  <a:pt x="4862" y="5384"/>
                </a:moveTo>
                <a:lnTo>
                  <a:pt x="4893" y="5543"/>
                </a:lnTo>
                <a:lnTo>
                  <a:pt x="4719" y="5685"/>
                </a:lnTo>
                <a:cubicBezTo>
                  <a:pt x="4656" y="5511"/>
                  <a:pt x="4798" y="5479"/>
                  <a:pt x="4862" y="5384"/>
                </a:cubicBezTo>
                <a:close/>
                <a:moveTo>
                  <a:pt x="5717" y="5653"/>
                </a:moveTo>
                <a:lnTo>
                  <a:pt x="5717" y="5701"/>
                </a:lnTo>
                <a:lnTo>
                  <a:pt x="5701" y="5701"/>
                </a:lnTo>
                <a:lnTo>
                  <a:pt x="5701" y="5653"/>
                </a:lnTo>
                <a:close/>
                <a:moveTo>
                  <a:pt x="5115" y="5680"/>
                </a:moveTo>
                <a:cubicBezTo>
                  <a:pt x="5115" y="5682"/>
                  <a:pt x="5115" y="5683"/>
                  <a:pt x="5115" y="5685"/>
                </a:cubicBezTo>
                <a:lnTo>
                  <a:pt x="5121" y="5683"/>
                </a:lnTo>
                <a:lnTo>
                  <a:pt x="5121" y="5683"/>
                </a:lnTo>
                <a:cubicBezTo>
                  <a:pt x="5115" y="5697"/>
                  <a:pt x="5107" y="5709"/>
                  <a:pt x="5099" y="5717"/>
                </a:cubicBezTo>
                <a:lnTo>
                  <a:pt x="5083" y="5701"/>
                </a:lnTo>
                <a:lnTo>
                  <a:pt x="5115" y="5680"/>
                </a:lnTo>
                <a:close/>
                <a:moveTo>
                  <a:pt x="9944" y="5685"/>
                </a:moveTo>
                <a:lnTo>
                  <a:pt x="9944" y="5733"/>
                </a:lnTo>
                <a:lnTo>
                  <a:pt x="9865" y="5733"/>
                </a:lnTo>
                <a:lnTo>
                  <a:pt x="9865" y="5717"/>
                </a:lnTo>
                <a:lnTo>
                  <a:pt x="9944" y="5685"/>
                </a:lnTo>
                <a:close/>
                <a:moveTo>
                  <a:pt x="5780" y="5764"/>
                </a:moveTo>
                <a:lnTo>
                  <a:pt x="5780" y="5843"/>
                </a:lnTo>
                <a:lnTo>
                  <a:pt x="5653" y="5843"/>
                </a:lnTo>
                <a:lnTo>
                  <a:pt x="5653" y="5764"/>
                </a:lnTo>
                <a:close/>
                <a:moveTo>
                  <a:pt x="4102" y="5907"/>
                </a:moveTo>
                <a:lnTo>
                  <a:pt x="4102" y="5923"/>
                </a:lnTo>
                <a:lnTo>
                  <a:pt x="4054" y="5923"/>
                </a:lnTo>
                <a:lnTo>
                  <a:pt x="4054" y="5907"/>
                </a:lnTo>
                <a:close/>
                <a:moveTo>
                  <a:pt x="5558" y="5907"/>
                </a:moveTo>
                <a:lnTo>
                  <a:pt x="5558" y="5923"/>
                </a:lnTo>
                <a:lnTo>
                  <a:pt x="5511" y="5923"/>
                </a:lnTo>
                <a:lnTo>
                  <a:pt x="5511" y="5907"/>
                </a:lnTo>
                <a:close/>
                <a:moveTo>
                  <a:pt x="6818" y="5947"/>
                </a:moveTo>
                <a:cubicBezTo>
                  <a:pt x="6827" y="5947"/>
                  <a:pt x="6839" y="5950"/>
                  <a:pt x="6857" y="5954"/>
                </a:cubicBezTo>
                <a:lnTo>
                  <a:pt x="6809" y="6049"/>
                </a:lnTo>
                <a:cubicBezTo>
                  <a:pt x="6798" y="5969"/>
                  <a:pt x="6794" y="5947"/>
                  <a:pt x="6818" y="5947"/>
                </a:cubicBezTo>
                <a:close/>
                <a:moveTo>
                  <a:pt x="5273" y="6049"/>
                </a:moveTo>
                <a:lnTo>
                  <a:pt x="5273" y="6065"/>
                </a:lnTo>
                <a:lnTo>
                  <a:pt x="5242" y="6065"/>
                </a:lnTo>
                <a:lnTo>
                  <a:pt x="5242" y="6049"/>
                </a:lnTo>
                <a:close/>
                <a:moveTo>
                  <a:pt x="3611" y="6081"/>
                </a:moveTo>
                <a:lnTo>
                  <a:pt x="3611" y="6097"/>
                </a:lnTo>
                <a:lnTo>
                  <a:pt x="3563" y="6097"/>
                </a:lnTo>
                <a:lnTo>
                  <a:pt x="3563" y="6081"/>
                </a:lnTo>
                <a:close/>
                <a:moveTo>
                  <a:pt x="3642" y="5527"/>
                </a:moveTo>
                <a:lnTo>
                  <a:pt x="3721" y="5748"/>
                </a:lnTo>
                <a:lnTo>
                  <a:pt x="3816" y="5701"/>
                </a:lnTo>
                <a:lnTo>
                  <a:pt x="3864" y="5812"/>
                </a:lnTo>
                <a:lnTo>
                  <a:pt x="3943" y="5780"/>
                </a:lnTo>
                <a:cubicBezTo>
                  <a:pt x="3927" y="5733"/>
                  <a:pt x="3911" y="5701"/>
                  <a:pt x="3896" y="5669"/>
                </a:cubicBezTo>
                <a:lnTo>
                  <a:pt x="3959" y="5653"/>
                </a:lnTo>
                <a:lnTo>
                  <a:pt x="4022" y="5796"/>
                </a:lnTo>
                <a:lnTo>
                  <a:pt x="3975" y="5891"/>
                </a:lnTo>
                <a:cubicBezTo>
                  <a:pt x="3975" y="5907"/>
                  <a:pt x="3991" y="5923"/>
                  <a:pt x="3991" y="5923"/>
                </a:cubicBezTo>
                <a:cubicBezTo>
                  <a:pt x="4018" y="5969"/>
                  <a:pt x="4062" y="5993"/>
                  <a:pt x="4106" y="5993"/>
                </a:cubicBezTo>
                <a:cubicBezTo>
                  <a:pt x="4138" y="5993"/>
                  <a:pt x="4170" y="5981"/>
                  <a:pt x="4197" y="5954"/>
                </a:cubicBezTo>
                <a:cubicBezTo>
                  <a:pt x="4260" y="5923"/>
                  <a:pt x="4307" y="5891"/>
                  <a:pt x="4371" y="5859"/>
                </a:cubicBezTo>
                <a:lnTo>
                  <a:pt x="4434" y="5923"/>
                </a:lnTo>
                <a:lnTo>
                  <a:pt x="4292" y="6033"/>
                </a:lnTo>
                <a:lnTo>
                  <a:pt x="4149" y="6033"/>
                </a:lnTo>
                <a:lnTo>
                  <a:pt x="4022" y="6128"/>
                </a:lnTo>
                <a:cubicBezTo>
                  <a:pt x="3964" y="6099"/>
                  <a:pt x="3919" y="6016"/>
                  <a:pt x="3837" y="6016"/>
                </a:cubicBezTo>
                <a:cubicBezTo>
                  <a:pt x="3831" y="6016"/>
                  <a:pt x="3824" y="6016"/>
                  <a:pt x="3816" y="6018"/>
                </a:cubicBezTo>
                <a:cubicBezTo>
                  <a:pt x="3815" y="6019"/>
                  <a:pt x="3813" y="6020"/>
                  <a:pt x="3811" y="6020"/>
                </a:cubicBezTo>
                <a:cubicBezTo>
                  <a:pt x="3794" y="6020"/>
                  <a:pt x="3767" y="5967"/>
                  <a:pt x="3753" y="5938"/>
                </a:cubicBezTo>
                <a:lnTo>
                  <a:pt x="3626" y="5812"/>
                </a:lnTo>
                <a:lnTo>
                  <a:pt x="3674" y="5764"/>
                </a:lnTo>
                <a:lnTo>
                  <a:pt x="3500" y="5543"/>
                </a:lnTo>
                <a:lnTo>
                  <a:pt x="3642" y="5527"/>
                </a:lnTo>
                <a:close/>
                <a:moveTo>
                  <a:pt x="3278" y="6033"/>
                </a:moveTo>
                <a:lnTo>
                  <a:pt x="3294" y="6049"/>
                </a:lnTo>
                <a:lnTo>
                  <a:pt x="3251" y="6078"/>
                </a:lnTo>
                <a:lnTo>
                  <a:pt x="3251" y="6078"/>
                </a:lnTo>
                <a:cubicBezTo>
                  <a:pt x="3249" y="6074"/>
                  <a:pt x="3248" y="6069"/>
                  <a:pt x="3246" y="6065"/>
                </a:cubicBezTo>
                <a:lnTo>
                  <a:pt x="3246" y="6081"/>
                </a:lnTo>
                <a:lnTo>
                  <a:pt x="3251" y="6078"/>
                </a:lnTo>
                <a:lnTo>
                  <a:pt x="3251" y="6078"/>
                </a:lnTo>
                <a:cubicBezTo>
                  <a:pt x="3268" y="6121"/>
                  <a:pt x="3297" y="6163"/>
                  <a:pt x="3326" y="6192"/>
                </a:cubicBezTo>
                <a:lnTo>
                  <a:pt x="3405" y="6128"/>
                </a:lnTo>
                <a:cubicBezTo>
                  <a:pt x="3421" y="6128"/>
                  <a:pt x="3436" y="6160"/>
                  <a:pt x="3436" y="6160"/>
                </a:cubicBezTo>
                <a:cubicBezTo>
                  <a:pt x="3421" y="6223"/>
                  <a:pt x="3405" y="6287"/>
                  <a:pt x="3389" y="6350"/>
                </a:cubicBezTo>
                <a:lnTo>
                  <a:pt x="3231" y="6350"/>
                </a:lnTo>
                <a:lnTo>
                  <a:pt x="3357" y="6255"/>
                </a:lnTo>
                <a:lnTo>
                  <a:pt x="3104" y="6097"/>
                </a:lnTo>
                <a:lnTo>
                  <a:pt x="3215" y="6097"/>
                </a:lnTo>
                <a:lnTo>
                  <a:pt x="3199" y="6081"/>
                </a:lnTo>
                <a:cubicBezTo>
                  <a:pt x="3231" y="6065"/>
                  <a:pt x="3262" y="6049"/>
                  <a:pt x="3278" y="6033"/>
                </a:cubicBezTo>
                <a:close/>
                <a:moveTo>
                  <a:pt x="9374" y="6065"/>
                </a:moveTo>
                <a:lnTo>
                  <a:pt x="9580" y="6097"/>
                </a:lnTo>
                <a:cubicBezTo>
                  <a:pt x="9453" y="6176"/>
                  <a:pt x="9358" y="6287"/>
                  <a:pt x="9295" y="6413"/>
                </a:cubicBezTo>
                <a:cubicBezTo>
                  <a:pt x="9279" y="6398"/>
                  <a:pt x="9247" y="6382"/>
                  <a:pt x="9247" y="6366"/>
                </a:cubicBezTo>
                <a:cubicBezTo>
                  <a:pt x="9232" y="6318"/>
                  <a:pt x="9216" y="6287"/>
                  <a:pt x="9216" y="6255"/>
                </a:cubicBezTo>
                <a:cubicBezTo>
                  <a:pt x="9327" y="6223"/>
                  <a:pt x="9342" y="6128"/>
                  <a:pt x="9374" y="6065"/>
                </a:cubicBezTo>
                <a:close/>
                <a:moveTo>
                  <a:pt x="6065" y="6461"/>
                </a:moveTo>
                <a:lnTo>
                  <a:pt x="6065" y="6477"/>
                </a:lnTo>
                <a:lnTo>
                  <a:pt x="6017" y="6477"/>
                </a:lnTo>
                <a:lnTo>
                  <a:pt x="6017" y="6461"/>
                </a:lnTo>
                <a:close/>
                <a:moveTo>
                  <a:pt x="4323" y="6445"/>
                </a:moveTo>
                <a:lnTo>
                  <a:pt x="4323" y="6493"/>
                </a:lnTo>
                <a:lnTo>
                  <a:pt x="4307" y="6493"/>
                </a:lnTo>
                <a:lnTo>
                  <a:pt x="4307" y="6445"/>
                </a:lnTo>
                <a:close/>
                <a:moveTo>
                  <a:pt x="4513" y="6208"/>
                </a:moveTo>
                <a:lnTo>
                  <a:pt x="4672" y="6350"/>
                </a:lnTo>
                <a:cubicBezTo>
                  <a:pt x="4656" y="6413"/>
                  <a:pt x="4624" y="6461"/>
                  <a:pt x="4608" y="6508"/>
                </a:cubicBezTo>
                <a:lnTo>
                  <a:pt x="4450" y="6398"/>
                </a:lnTo>
                <a:lnTo>
                  <a:pt x="4513" y="6208"/>
                </a:lnTo>
                <a:close/>
                <a:moveTo>
                  <a:pt x="4244" y="6493"/>
                </a:moveTo>
                <a:lnTo>
                  <a:pt x="4244" y="6572"/>
                </a:lnTo>
                <a:lnTo>
                  <a:pt x="4228" y="6572"/>
                </a:lnTo>
                <a:lnTo>
                  <a:pt x="4197" y="6493"/>
                </a:lnTo>
                <a:close/>
                <a:moveTo>
                  <a:pt x="5289" y="6303"/>
                </a:moveTo>
                <a:cubicBezTo>
                  <a:pt x="5242" y="6366"/>
                  <a:pt x="5178" y="6413"/>
                  <a:pt x="5115" y="6445"/>
                </a:cubicBezTo>
                <a:cubicBezTo>
                  <a:pt x="5060" y="6472"/>
                  <a:pt x="5076" y="6581"/>
                  <a:pt x="5011" y="6581"/>
                </a:cubicBezTo>
                <a:cubicBezTo>
                  <a:pt x="5001" y="6581"/>
                  <a:pt x="4988" y="6578"/>
                  <a:pt x="4972" y="6572"/>
                </a:cubicBezTo>
                <a:cubicBezTo>
                  <a:pt x="4941" y="6429"/>
                  <a:pt x="5067" y="6398"/>
                  <a:pt x="5147" y="6334"/>
                </a:cubicBezTo>
                <a:cubicBezTo>
                  <a:pt x="5178" y="6303"/>
                  <a:pt x="5226" y="6303"/>
                  <a:pt x="5289" y="6303"/>
                </a:cubicBezTo>
                <a:close/>
                <a:moveTo>
                  <a:pt x="3136" y="6271"/>
                </a:moveTo>
                <a:cubicBezTo>
                  <a:pt x="3120" y="6350"/>
                  <a:pt x="3088" y="6413"/>
                  <a:pt x="3072" y="6461"/>
                </a:cubicBezTo>
                <a:lnTo>
                  <a:pt x="2946" y="6477"/>
                </a:lnTo>
                <a:lnTo>
                  <a:pt x="2946" y="6635"/>
                </a:lnTo>
                <a:lnTo>
                  <a:pt x="2819" y="6493"/>
                </a:lnTo>
                <a:lnTo>
                  <a:pt x="2819" y="6445"/>
                </a:lnTo>
                <a:lnTo>
                  <a:pt x="2898" y="6413"/>
                </a:lnTo>
                <a:lnTo>
                  <a:pt x="2898" y="6287"/>
                </a:lnTo>
                <a:cubicBezTo>
                  <a:pt x="2961" y="6303"/>
                  <a:pt x="3025" y="6318"/>
                  <a:pt x="3072" y="6334"/>
                </a:cubicBezTo>
                <a:lnTo>
                  <a:pt x="3136" y="6271"/>
                </a:lnTo>
                <a:close/>
                <a:moveTo>
                  <a:pt x="3373" y="6477"/>
                </a:moveTo>
                <a:lnTo>
                  <a:pt x="3199" y="6588"/>
                </a:lnTo>
                <a:lnTo>
                  <a:pt x="3199" y="6667"/>
                </a:lnTo>
                <a:lnTo>
                  <a:pt x="3120" y="6667"/>
                </a:lnTo>
                <a:lnTo>
                  <a:pt x="3120" y="6572"/>
                </a:lnTo>
                <a:lnTo>
                  <a:pt x="3199" y="6572"/>
                </a:lnTo>
                <a:lnTo>
                  <a:pt x="3199" y="6493"/>
                </a:lnTo>
                <a:lnTo>
                  <a:pt x="3373" y="6477"/>
                </a:lnTo>
                <a:close/>
                <a:moveTo>
                  <a:pt x="7047" y="6714"/>
                </a:moveTo>
                <a:lnTo>
                  <a:pt x="7047" y="6762"/>
                </a:lnTo>
                <a:lnTo>
                  <a:pt x="6967" y="6762"/>
                </a:lnTo>
                <a:lnTo>
                  <a:pt x="6967" y="6730"/>
                </a:lnTo>
                <a:lnTo>
                  <a:pt x="7047" y="6714"/>
                </a:lnTo>
                <a:close/>
                <a:moveTo>
                  <a:pt x="6350" y="6556"/>
                </a:moveTo>
                <a:lnTo>
                  <a:pt x="6477" y="6683"/>
                </a:lnTo>
                <a:lnTo>
                  <a:pt x="6176" y="6793"/>
                </a:lnTo>
                <a:cubicBezTo>
                  <a:pt x="6144" y="6730"/>
                  <a:pt x="6144" y="6651"/>
                  <a:pt x="6176" y="6619"/>
                </a:cubicBezTo>
                <a:cubicBezTo>
                  <a:pt x="6207" y="6572"/>
                  <a:pt x="6271" y="6588"/>
                  <a:pt x="6350" y="6556"/>
                </a:cubicBezTo>
                <a:close/>
                <a:moveTo>
                  <a:pt x="16863" y="6588"/>
                </a:moveTo>
                <a:lnTo>
                  <a:pt x="16863" y="6683"/>
                </a:lnTo>
                <a:lnTo>
                  <a:pt x="16768" y="6683"/>
                </a:lnTo>
                <a:cubicBezTo>
                  <a:pt x="16726" y="6767"/>
                  <a:pt x="16712" y="6795"/>
                  <a:pt x="16670" y="6795"/>
                </a:cubicBezTo>
                <a:cubicBezTo>
                  <a:pt x="16649" y="6795"/>
                  <a:pt x="16621" y="6788"/>
                  <a:pt x="16578" y="6778"/>
                </a:cubicBezTo>
                <a:lnTo>
                  <a:pt x="16673" y="6762"/>
                </a:lnTo>
                <a:cubicBezTo>
                  <a:pt x="16658" y="6714"/>
                  <a:pt x="16642" y="6667"/>
                  <a:pt x="16626" y="6603"/>
                </a:cubicBezTo>
                <a:lnTo>
                  <a:pt x="16626" y="6603"/>
                </a:lnTo>
                <a:lnTo>
                  <a:pt x="16784" y="6683"/>
                </a:lnTo>
                <a:cubicBezTo>
                  <a:pt x="16784" y="6651"/>
                  <a:pt x="16784" y="6619"/>
                  <a:pt x="16784" y="6588"/>
                </a:cubicBezTo>
                <a:close/>
                <a:moveTo>
                  <a:pt x="19983" y="6793"/>
                </a:moveTo>
                <a:cubicBezTo>
                  <a:pt x="19951" y="6841"/>
                  <a:pt x="19919" y="6873"/>
                  <a:pt x="19872" y="6888"/>
                </a:cubicBezTo>
                <a:lnTo>
                  <a:pt x="19745" y="6888"/>
                </a:lnTo>
                <a:cubicBezTo>
                  <a:pt x="19793" y="6857"/>
                  <a:pt x="19808" y="6809"/>
                  <a:pt x="19840" y="6809"/>
                </a:cubicBezTo>
                <a:cubicBezTo>
                  <a:pt x="19888" y="6793"/>
                  <a:pt x="19935" y="6793"/>
                  <a:pt x="19983" y="6793"/>
                </a:cubicBezTo>
                <a:close/>
                <a:moveTo>
                  <a:pt x="3626" y="6904"/>
                </a:moveTo>
                <a:cubicBezTo>
                  <a:pt x="3626" y="6904"/>
                  <a:pt x="3626" y="6920"/>
                  <a:pt x="3626" y="6920"/>
                </a:cubicBezTo>
                <a:lnTo>
                  <a:pt x="3553" y="6945"/>
                </a:lnTo>
                <a:lnTo>
                  <a:pt x="3553" y="6945"/>
                </a:lnTo>
                <a:cubicBezTo>
                  <a:pt x="3548" y="6938"/>
                  <a:pt x="3542" y="6932"/>
                  <a:pt x="3536" y="6925"/>
                </a:cubicBezTo>
                <a:lnTo>
                  <a:pt x="3536" y="6925"/>
                </a:lnTo>
                <a:cubicBezTo>
                  <a:pt x="3535" y="6926"/>
                  <a:pt x="3533" y="6926"/>
                  <a:pt x="3531" y="6927"/>
                </a:cubicBezTo>
                <a:lnTo>
                  <a:pt x="3531" y="6927"/>
                </a:lnTo>
                <a:lnTo>
                  <a:pt x="3531" y="6920"/>
                </a:lnTo>
                <a:cubicBezTo>
                  <a:pt x="3533" y="6922"/>
                  <a:pt x="3535" y="6923"/>
                  <a:pt x="3536" y="6925"/>
                </a:cubicBezTo>
                <a:lnTo>
                  <a:pt x="3536" y="6925"/>
                </a:lnTo>
                <a:cubicBezTo>
                  <a:pt x="3540" y="6924"/>
                  <a:pt x="3544" y="6922"/>
                  <a:pt x="3547" y="6920"/>
                </a:cubicBezTo>
                <a:cubicBezTo>
                  <a:pt x="3563" y="6904"/>
                  <a:pt x="3595" y="6904"/>
                  <a:pt x="3626" y="6904"/>
                </a:cubicBezTo>
                <a:close/>
                <a:moveTo>
                  <a:pt x="4751" y="6382"/>
                </a:moveTo>
                <a:lnTo>
                  <a:pt x="4830" y="6603"/>
                </a:lnTo>
                <a:lnTo>
                  <a:pt x="4893" y="6619"/>
                </a:lnTo>
                <a:lnTo>
                  <a:pt x="4782" y="6841"/>
                </a:lnTo>
                <a:cubicBezTo>
                  <a:pt x="4719" y="6873"/>
                  <a:pt x="4640" y="6936"/>
                  <a:pt x="4545" y="6983"/>
                </a:cubicBezTo>
                <a:lnTo>
                  <a:pt x="4545" y="6983"/>
                </a:lnTo>
                <a:cubicBezTo>
                  <a:pt x="4548" y="6941"/>
                  <a:pt x="4561" y="6901"/>
                  <a:pt x="4561" y="6873"/>
                </a:cubicBezTo>
                <a:cubicBezTo>
                  <a:pt x="4529" y="6809"/>
                  <a:pt x="4545" y="6762"/>
                  <a:pt x="4577" y="6667"/>
                </a:cubicBezTo>
                <a:cubicBezTo>
                  <a:pt x="4608" y="6588"/>
                  <a:pt x="4687" y="6588"/>
                  <a:pt x="4735" y="6524"/>
                </a:cubicBezTo>
                <a:lnTo>
                  <a:pt x="4687" y="6445"/>
                </a:lnTo>
                <a:cubicBezTo>
                  <a:pt x="4703" y="6429"/>
                  <a:pt x="4719" y="6413"/>
                  <a:pt x="4751" y="6382"/>
                </a:cubicBezTo>
                <a:close/>
                <a:moveTo>
                  <a:pt x="7949" y="6904"/>
                </a:moveTo>
                <a:lnTo>
                  <a:pt x="7949" y="6999"/>
                </a:lnTo>
                <a:lnTo>
                  <a:pt x="7933" y="6999"/>
                </a:lnTo>
                <a:lnTo>
                  <a:pt x="7933" y="6904"/>
                </a:lnTo>
                <a:close/>
                <a:moveTo>
                  <a:pt x="5020" y="7015"/>
                </a:moveTo>
                <a:lnTo>
                  <a:pt x="5020" y="7031"/>
                </a:lnTo>
                <a:lnTo>
                  <a:pt x="4925" y="7031"/>
                </a:lnTo>
                <a:lnTo>
                  <a:pt x="4925" y="7015"/>
                </a:lnTo>
                <a:close/>
                <a:moveTo>
                  <a:pt x="8614" y="6904"/>
                </a:moveTo>
                <a:lnTo>
                  <a:pt x="8677" y="6968"/>
                </a:lnTo>
                <a:lnTo>
                  <a:pt x="8567" y="7031"/>
                </a:lnTo>
                <a:cubicBezTo>
                  <a:pt x="8503" y="6968"/>
                  <a:pt x="8582" y="6952"/>
                  <a:pt x="8614" y="6904"/>
                </a:cubicBezTo>
                <a:close/>
                <a:moveTo>
                  <a:pt x="20854" y="7110"/>
                </a:moveTo>
                <a:lnTo>
                  <a:pt x="20854" y="7126"/>
                </a:lnTo>
                <a:lnTo>
                  <a:pt x="20806" y="7126"/>
                </a:lnTo>
                <a:lnTo>
                  <a:pt x="20806" y="7110"/>
                </a:lnTo>
                <a:close/>
                <a:moveTo>
                  <a:pt x="5732" y="7126"/>
                </a:moveTo>
                <a:lnTo>
                  <a:pt x="5732" y="7221"/>
                </a:lnTo>
                <a:lnTo>
                  <a:pt x="5717" y="7221"/>
                </a:lnTo>
                <a:lnTo>
                  <a:pt x="5717" y="7126"/>
                </a:lnTo>
                <a:close/>
                <a:moveTo>
                  <a:pt x="19808" y="6999"/>
                </a:moveTo>
                <a:cubicBezTo>
                  <a:pt x="19808" y="7078"/>
                  <a:pt x="19840" y="7173"/>
                  <a:pt x="19729" y="7221"/>
                </a:cubicBezTo>
                <a:cubicBezTo>
                  <a:pt x="19713" y="7142"/>
                  <a:pt x="19713" y="7078"/>
                  <a:pt x="19713" y="6999"/>
                </a:cubicBezTo>
                <a:close/>
                <a:moveTo>
                  <a:pt x="14647" y="7189"/>
                </a:moveTo>
                <a:lnTo>
                  <a:pt x="14647" y="7237"/>
                </a:lnTo>
                <a:lnTo>
                  <a:pt x="14631" y="7237"/>
                </a:lnTo>
                <a:lnTo>
                  <a:pt x="14631" y="7189"/>
                </a:lnTo>
                <a:close/>
                <a:moveTo>
                  <a:pt x="18953" y="7110"/>
                </a:moveTo>
                <a:cubicBezTo>
                  <a:pt x="18969" y="7158"/>
                  <a:pt x="18969" y="7173"/>
                  <a:pt x="18969" y="7205"/>
                </a:cubicBezTo>
                <a:lnTo>
                  <a:pt x="18843" y="7237"/>
                </a:lnTo>
                <a:lnTo>
                  <a:pt x="18953" y="7110"/>
                </a:lnTo>
                <a:close/>
                <a:moveTo>
                  <a:pt x="5827" y="7268"/>
                </a:moveTo>
                <a:lnTo>
                  <a:pt x="5827" y="7300"/>
                </a:lnTo>
                <a:lnTo>
                  <a:pt x="5748" y="7316"/>
                </a:lnTo>
                <a:lnTo>
                  <a:pt x="5748" y="7268"/>
                </a:lnTo>
                <a:close/>
                <a:moveTo>
                  <a:pt x="20616" y="7268"/>
                </a:moveTo>
                <a:lnTo>
                  <a:pt x="20759" y="7332"/>
                </a:lnTo>
                <a:cubicBezTo>
                  <a:pt x="20759" y="7332"/>
                  <a:pt x="20759" y="7348"/>
                  <a:pt x="20743" y="7348"/>
                </a:cubicBezTo>
                <a:lnTo>
                  <a:pt x="20632" y="7348"/>
                </a:lnTo>
                <a:cubicBezTo>
                  <a:pt x="20632" y="7332"/>
                  <a:pt x="20616" y="7300"/>
                  <a:pt x="20616" y="7268"/>
                </a:cubicBezTo>
                <a:close/>
                <a:moveTo>
                  <a:pt x="5210" y="7253"/>
                </a:moveTo>
                <a:cubicBezTo>
                  <a:pt x="5242" y="7253"/>
                  <a:pt x="5289" y="7268"/>
                  <a:pt x="5321" y="7284"/>
                </a:cubicBezTo>
                <a:cubicBezTo>
                  <a:pt x="5352" y="7300"/>
                  <a:pt x="5384" y="7332"/>
                  <a:pt x="5416" y="7363"/>
                </a:cubicBezTo>
                <a:cubicBezTo>
                  <a:pt x="5368" y="7363"/>
                  <a:pt x="5337" y="7348"/>
                  <a:pt x="5289" y="7332"/>
                </a:cubicBezTo>
                <a:cubicBezTo>
                  <a:pt x="5273" y="7332"/>
                  <a:pt x="5257" y="7300"/>
                  <a:pt x="5210" y="7253"/>
                </a:cubicBezTo>
                <a:close/>
                <a:moveTo>
                  <a:pt x="8076" y="7316"/>
                </a:moveTo>
                <a:cubicBezTo>
                  <a:pt x="8092" y="7348"/>
                  <a:pt x="8092" y="7363"/>
                  <a:pt x="8092" y="7395"/>
                </a:cubicBezTo>
                <a:lnTo>
                  <a:pt x="8060" y="7395"/>
                </a:lnTo>
                <a:lnTo>
                  <a:pt x="8060" y="7316"/>
                </a:lnTo>
                <a:close/>
                <a:moveTo>
                  <a:pt x="5637" y="7332"/>
                </a:moveTo>
                <a:lnTo>
                  <a:pt x="5701" y="7395"/>
                </a:lnTo>
                <a:lnTo>
                  <a:pt x="5479" y="7474"/>
                </a:lnTo>
                <a:lnTo>
                  <a:pt x="5479" y="7332"/>
                </a:lnTo>
                <a:close/>
                <a:moveTo>
                  <a:pt x="21044" y="7474"/>
                </a:moveTo>
                <a:lnTo>
                  <a:pt x="21044" y="7490"/>
                </a:lnTo>
                <a:lnTo>
                  <a:pt x="20996" y="7490"/>
                </a:lnTo>
                <a:lnTo>
                  <a:pt x="20996" y="7474"/>
                </a:lnTo>
                <a:close/>
                <a:moveTo>
                  <a:pt x="16024" y="7363"/>
                </a:moveTo>
                <a:lnTo>
                  <a:pt x="16135" y="7474"/>
                </a:lnTo>
                <a:lnTo>
                  <a:pt x="15977" y="7474"/>
                </a:lnTo>
                <a:cubicBezTo>
                  <a:pt x="15945" y="7490"/>
                  <a:pt x="15929" y="7506"/>
                  <a:pt x="15929" y="7522"/>
                </a:cubicBezTo>
                <a:lnTo>
                  <a:pt x="15913" y="7506"/>
                </a:lnTo>
                <a:lnTo>
                  <a:pt x="15945" y="7474"/>
                </a:lnTo>
                <a:lnTo>
                  <a:pt x="15945" y="7490"/>
                </a:lnTo>
                <a:cubicBezTo>
                  <a:pt x="15977" y="7443"/>
                  <a:pt x="15993" y="7411"/>
                  <a:pt x="16024" y="7363"/>
                </a:cubicBezTo>
                <a:close/>
                <a:moveTo>
                  <a:pt x="5384" y="7522"/>
                </a:moveTo>
                <a:lnTo>
                  <a:pt x="5384" y="7538"/>
                </a:lnTo>
                <a:lnTo>
                  <a:pt x="5337" y="7538"/>
                </a:lnTo>
                <a:lnTo>
                  <a:pt x="5337" y="7522"/>
                </a:lnTo>
                <a:close/>
                <a:moveTo>
                  <a:pt x="14140" y="7633"/>
                </a:moveTo>
                <a:lnTo>
                  <a:pt x="14013" y="7680"/>
                </a:lnTo>
                <a:lnTo>
                  <a:pt x="14013" y="7633"/>
                </a:lnTo>
                <a:close/>
                <a:moveTo>
                  <a:pt x="20030" y="7553"/>
                </a:moveTo>
                <a:lnTo>
                  <a:pt x="20046" y="7680"/>
                </a:lnTo>
                <a:lnTo>
                  <a:pt x="19998" y="7680"/>
                </a:lnTo>
                <a:lnTo>
                  <a:pt x="19998" y="7553"/>
                </a:lnTo>
                <a:close/>
                <a:moveTo>
                  <a:pt x="7917" y="7443"/>
                </a:moveTo>
                <a:lnTo>
                  <a:pt x="8060" y="7506"/>
                </a:lnTo>
                <a:lnTo>
                  <a:pt x="7949" y="7728"/>
                </a:lnTo>
                <a:lnTo>
                  <a:pt x="7886" y="7648"/>
                </a:lnTo>
                <a:lnTo>
                  <a:pt x="7981" y="7601"/>
                </a:lnTo>
                <a:cubicBezTo>
                  <a:pt x="7949" y="7538"/>
                  <a:pt x="7933" y="7506"/>
                  <a:pt x="7917" y="7443"/>
                </a:cubicBezTo>
                <a:close/>
                <a:moveTo>
                  <a:pt x="15692" y="7585"/>
                </a:moveTo>
                <a:lnTo>
                  <a:pt x="15739" y="7633"/>
                </a:lnTo>
                <a:lnTo>
                  <a:pt x="15660" y="7743"/>
                </a:lnTo>
                <a:lnTo>
                  <a:pt x="15533" y="7680"/>
                </a:lnTo>
                <a:lnTo>
                  <a:pt x="15692" y="7585"/>
                </a:lnTo>
                <a:close/>
                <a:moveTo>
                  <a:pt x="15280" y="7743"/>
                </a:moveTo>
                <a:lnTo>
                  <a:pt x="15280" y="7791"/>
                </a:lnTo>
                <a:lnTo>
                  <a:pt x="15264" y="7791"/>
                </a:lnTo>
                <a:lnTo>
                  <a:pt x="15264" y="7743"/>
                </a:lnTo>
                <a:close/>
                <a:moveTo>
                  <a:pt x="7763" y="7811"/>
                </a:moveTo>
                <a:cubicBezTo>
                  <a:pt x="7756" y="7814"/>
                  <a:pt x="7749" y="7817"/>
                  <a:pt x="7743" y="7823"/>
                </a:cubicBezTo>
                <a:cubicBezTo>
                  <a:pt x="7756" y="7823"/>
                  <a:pt x="7766" y="7825"/>
                  <a:pt x="7771" y="7825"/>
                </a:cubicBezTo>
                <a:cubicBezTo>
                  <a:pt x="7775" y="7825"/>
                  <a:pt x="7774" y="7822"/>
                  <a:pt x="7763" y="7811"/>
                </a:cubicBezTo>
                <a:close/>
                <a:moveTo>
                  <a:pt x="5337" y="7838"/>
                </a:moveTo>
                <a:lnTo>
                  <a:pt x="5337" y="7854"/>
                </a:lnTo>
                <a:lnTo>
                  <a:pt x="5289" y="7854"/>
                </a:lnTo>
                <a:lnTo>
                  <a:pt x="5289" y="7838"/>
                </a:lnTo>
                <a:close/>
                <a:moveTo>
                  <a:pt x="13887" y="7823"/>
                </a:moveTo>
                <a:cubicBezTo>
                  <a:pt x="13887" y="7829"/>
                  <a:pt x="13887" y="7840"/>
                  <a:pt x="13887" y="7854"/>
                </a:cubicBezTo>
                <a:lnTo>
                  <a:pt x="13792" y="7854"/>
                </a:lnTo>
                <a:lnTo>
                  <a:pt x="13887" y="7823"/>
                </a:lnTo>
                <a:close/>
                <a:moveTo>
                  <a:pt x="7838" y="7664"/>
                </a:moveTo>
                <a:cubicBezTo>
                  <a:pt x="7807" y="7712"/>
                  <a:pt x="7791" y="7743"/>
                  <a:pt x="7759" y="7775"/>
                </a:cubicBezTo>
                <a:lnTo>
                  <a:pt x="7743" y="7759"/>
                </a:lnTo>
                <a:cubicBezTo>
                  <a:pt x="7743" y="7759"/>
                  <a:pt x="7743" y="7775"/>
                  <a:pt x="7743" y="7791"/>
                </a:cubicBezTo>
                <a:cubicBezTo>
                  <a:pt x="7752" y="7800"/>
                  <a:pt x="7759" y="7806"/>
                  <a:pt x="7763" y="7811"/>
                </a:cubicBezTo>
                <a:lnTo>
                  <a:pt x="7763" y="7811"/>
                </a:lnTo>
                <a:cubicBezTo>
                  <a:pt x="7779" y="7807"/>
                  <a:pt x="7796" y="7807"/>
                  <a:pt x="7807" y="7807"/>
                </a:cubicBezTo>
                <a:cubicBezTo>
                  <a:pt x="7807" y="7804"/>
                  <a:pt x="7807" y="7803"/>
                  <a:pt x="7808" y="7803"/>
                </a:cubicBezTo>
                <a:cubicBezTo>
                  <a:pt x="7813" y="7803"/>
                  <a:pt x="7828" y="7828"/>
                  <a:pt x="7854" y="7854"/>
                </a:cubicBezTo>
                <a:cubicBezTo>
                  <a:pt x="7836" y="7852"/>
                  <a:pt x="7817" y="7850"/>
                  <a:pt x="7799" y="7850"/>
                </a:cubicBezTo>
                <a:cubicBezTo>
                  <a:pt x="7707" y="7850"/>
                  <a:pt x="7619" y="7883"/>
                  <a:pt x="7553" y="7949"/>
                </a:cubicBezTo>
                <a:cubicBezTo>
                  <a:pt x="7601" y="7838"/>
                  <a:pt x="7632" y="7759"/>
                  <a:pt x="7743" y="7759"/>
                </a:cubicBezTo>
                <a:lnTo>
                  <a:pt x="7743" y="7664"/>
                </a:lnTo>
                <a:close/>
                <a:moveTo>
                  <a:pt x="5242" y="7759"/>
                </a:moveTo>
                <a:lnTo>
                  <a:pt x="5242" y="7981"/>
                </a:lnTo>
                <a:lnTo>
                  <a:pt x="5083" y="7909"/>
                </a:lnTo>
                <a:lnTo>
                  <a:pt x="5083" y="7909"/>
                </a:lnTo>
                <a:cubicBezTo>
                  <a:pt x="5088" y="7808"/>
                  <a:pt x="5180" y="7821"/>
                  <a:pt x="5242" y="7759"/>
                </a:cubicBezTo>
                <a:close/>
                <a:moveTo>
                  <a:pt x="5036" y="7965"/>
                </a:moveTo>
                <a:lnTo>
                  <a:pt x="5036" y="7981"/>
                </a:lnTo>
                <a:cubicBezTo>
                  <a:pt x="5036" y="7997"/>
                  <a:pt x="5020" y="8013"/>
                  <a:pt x="5020" y="8013"/>
                </a:cubicBezTo>
                <a:cubicBezTo>
                  <a:pt x="5004" y="8013"/>
                  <a:pt x="5004" y="8013"/>
                  <a:pt x="5004" y="7997"/>
                </a:cubicBezTo>
                <a:lnTo>
                  <a:pt x="5036" y="7965"/>
                </a:lnTo>
                <a:close/>
                <a:moveTo>
                  <a:pt x="7458" y="8028"/>
                </a:moveTo>
                <a:lnTo>
                  <a:pt x="7458" y="8044"/>
                </a:lnTo>
                <a:lnTo>
                  <a:pt x="7411" y="8044"/>
                </a:lnTo>
                <a:lnTo>
                  <a:pt x="7427" y="8028"/>
                </a:lnTo>
                <a:close/>
                <a:moveTo>
                  <a:pt x="22025" y="8013"/>
                </a:moveTo>
                <a:lnTo>
                  <a:pt x="22025" y="8028"/>
                </a:lnTo>
                <a:lnTo>
                  <a:pt x="21946" y="8044"/>
                </a:lnTo>
                <a:cubicBezTo>
                  <a:pt x="21946" y="8044"/>
                  <a:pt x="21946" y="8028"/>
                  <a:pt x="21946" y="8013"/>
                </a:cubicBezTo>
                <a:close/>
                <a:moveTo>
                  <a:pt x="4133" y="7933"/>
                </a:moveTo>
                <a:lnTo>
                  <a:pt x="4244" y="7965"/>
                </a:lnTo>
                <a:lnTo>
                  <a:pt x="4133" y="8092"/>
                </a:lnTo>
                <a:cubicBezTo>
                  <a:pt x="4117" y="8092"/>
                  <a:pt x="4117" y="8108"/>
                  <a:pt x="4102" y="8123"/>
                </a:cubicBezTo>
                <a:lnTo>
                  <a:pt x="4086" y="8108"/>
                </a:lnTo>
                <a:lnTo>
                  <a:pt x="4133" y="8076"/>
                </a:lnTo>
                <a:lnTo>
                  <a:pt x="4133" y="7933"/>
                </a:lnTo>
                <a:close/>
                <a:moveTo>
                  <a:pt x="13633" y="7933"/>
                </a:moveTo>
                <a:lnTo>
                  <a:pt x="13871" y="8044"/>
                </a:lnTo>
                <a:lnTo>
                  <a:pt x="13776" y="8171"/>
                </a:lnTo>
                <a:lnTo>
                  <a:pt x="13760" y="8076"/>
                </a:lnTo>
                <a:lnTo>
                  <a:pt x="13554" y="8123"/>
                </a:lnTo>
                <a:lnTo>
                  <a:pt x="13633" y="7933"/>
                </a:lnTo>
                <a:close/>
                <a:moveTo>
                  <a:pt x="4846" y="8171"/>
                </a:moveTo>
                <a:lnTo>
                  <a:pt x="4846" y="8187"/>
                </a:lnTo>
                <a:lnTo>
                  <a:pt x="4798" y="8187"/>
                </a:lnTo>
                <a:lnTo>
                  <a:pt x="4798" y="8171"/>
                </a:lnTo>
                <a:close/>
                <a:moveTo>
                  <a:pt x="21756" y="8092"/>
                </a:moveTo>
                <a:lnTo>
                  <a:pt x="21693" y="8234"/>
                </a:lnTo>
                <a:lnTo>
                  <a:pt x="21519" y="8234"/>
                </a:lnTo>
                <a:cubicBezTo>
                  <a:pt x="21534" y="8076"/>
                  <a:pt x="21677" y="8123"/>
                  <a:pt x="21756" y="8092"/>
                </a:cubicBezTo>
                <a:close/>
                <a:moveTo>
                  <a:pt x="10482" y="8203"/>
                </a:moveTo>
                <a:lnTo>
                  <a:pt x="10482" y="8218"/>
                </a:lnTo>
                <a:lnTo>
                  <a:pt x="10403" y="8250"/>
                </a:lnTo>
                <a:lnTo>
                  <a:pt x="10403" y="8203"/>
                </a:lnTo>
                <a:close/>
                <a:moveTo>
                  <a:pt x="13602" y="8203"/>
                </a:moveTo>
                <a:lnTo>
                  <a:pt x="13602" y="8250"/>
                </a:lnTo>
                <a:lnTo>
                  <a:pt x="13586" y="8250"/>
                </a:lnTo>
                <a:lnTo>
                  <a:pt x="13586" y="8203"/>
                </a:lnTo>
                <a:close/>
                <a:moveTo>
                  <a:pt x="5463" y="8234"/>
                </a:moveTo>
                <a:lnTo>
                  <a:pt x="5463" y="8329"/>
                </a:lnTo>
                <a:lnTo>
                  <a:pt x="5447" y="8329"/>
                </a:lnTo>
                <a:lnTo>
                  <a:pt x="5447" y="8234"/>
                </a:lnTo>
                <a:close/>
                <a:moveTo>
                  <a:pt x="13190" y="8377"/>
                </a:moveTo>
                <a:lnTo>
                  <a:pt x="13190" y="8424"/>
                </a:lnTo>
                <a:lnTo>
                  <a:pt x="13174" y="8424"/>
                </a:lnTo>
                <a:lnTo>
                  <a:pt x="13174" y="8377"/>
                </a:lnTo>
                <a:close/>
                <a:moveTo>
                  <a:pt x="3880" y="8282"/>
                </a:moveTo>
                <a:lnTo>
                  <a:pt x="3880" y="8393"/>
                </a:lnTo>
                <a:cubicBezTo>
                  <a:pt x="3848" y="8408"/>
                  <a:pt x="3801" y="8440"/>
                  <a:pt x="3753" y="8456"/>
                </a:cubicBezTo>
                <a:cubicBezTo>
                  <a:pt x="3737" y="8345"/>
                  <a:pt x="3769" y="8298"/>
                  <a:pt x="3880" y="8282"/>
                </a:cubicBezTo>
                <a:close/>
                <a:moveTo>
                  <a:pt x="8392" y="8519"/>
                </a:moveTo>
                <a:lnTo>
                  <a:pt x="8392" y="8614"/>
                </a:lnTo>
                <a:lnTo>
                  <a:pt x="8329" y="8614"/>
                </a:lnTo>
                <a:cubicBezTo>
                  <a:pt x="8329" y="8583"/>
                  <a:pt x="8313" y="8567"/>
                  <a:pt x="8313" y="8535"/>
                </a:cubicBezTo>
                <a:lnTo>
                  <a:pt x="8392" y="8519"/>
                </a:lnTo>
                <a:close/>
                <a:moveTo>
                  <a:pt x="10166" y="8567"/>
                </a:moveTo>
                <a:lnTo>
                  <a:pt x="10166" y="8598"/>
                </a:lnTo>
                <a:lnTo>
                  <a:pt x="10087" y="8614"/>
                </a:lnTo>
                <a:lnTo>
                  <a:pt x="10087" y="8567"/>
                </a:lnTo>
                <a:close/>
                <a:moveTo>
                  <a:pt x="9770" y="8709"/>
                </a:moveTo>
                <a:lnTo>
                  <a:pt x="9770" y="8725"/>
                </a:lnTo>
                <a:lnTo>
                  <a:pt x="9722" y="8725"/>
                </a:lnTo>
                <a:lnTo>
                  <a:pt x="9722" y="8709"/>
                </a:lnTo>
                <a:close/>
                <a:moveTo>
                  <a:pt x="9897" y="8709"/>
                </a:moveTo>
                <a:lnTo>
                  <a:pt x="9897" y="8725"/>
                </a:lnTo>
                <a:lnTo>
                  <a:pt x="9876" y="8746"/>
                </a:lnTo>
                <a:lnTo>
                  <a:pt x="9865" y="8741"/>
                </a:lnTo>
                <a:cubicBezTo>
                  <a:pt x="9865" y="8725"/>
                  <a:pt x="9881" y="8709"/>
                  <a:pt x="9897" y="8709"/>
                </a:cubicBezTo>
                <a:close/>
                <a:moveTo>
                  <a:pt x="9868" y="8754"/>
                </a:moveTo>
                <a:lnTo>
                  <a:pt x="9865" y="8757"/>
                </a:lnTo>
                <a:cubicBezTo>
                  <a:pt x="9865" y="8812"/>
                  <a:pt x="9817" y="8855"/>
                  <a:pt x="9763" y="8855"/>
                </a:cubicBezTo>
                <a:cubicBezTo>
                  <a:pt x="9755" y="8855"/>
                  <a:pt x="9747" y="8854"/>
                  <a:pt x="9738" y="8852"/>
                </a:cubicBezTo>
                <a:lnTo>
                  <a:pt x="9754" y="8852"/>
                </a:lnTo>
                <a:cubicBezTo>
                  <a:pt x="9768" y="8798"/>
                  <a:pt x="9815" y="8756"/>
                  <a:pt x="9868" y="8754"/>
                </a:cubicBezTo>
                <a:close/>
                <a:moveTo>
                  <a:pt x="4672" y="8820"/>
                </a:moveTo>
                <a:lnTo>
                  <a:pt x="4672" y="8820"/>
                </a:lnTo>
                <a:cubicBezTo>
                  <a:pt x="4703" y="8868"/>
                  <a:pt x="4735" y="8899"/>
                  <a:pt x="4767" y="8947"/>
                </a:cubicBezTo>
                <a:cubicBezTo>
                  <a:pt x="4672" y="8915"/>
                  <a:pt x="4672" y="8915"/>
                  <a:pt x="4672" y="8820"/>
                </a:cubicBezTo>
                <a:close/>
                <a:moveTo>
                  <a:pt x="3421" y="8788"/>
                </a:moveTo>
                <a:cubicBezTo>
                  <a:pt x="3421" y="8836"/>
                  <a:pt x="3436" y="8868"/>
                  <a:pt x="3436" y="8915"/>
                </a:cubicBezTo>
                <a:lnTo>
                  <a:pt x="3310" y="8978"/>
                </a:lnTo>
                <a:cubicBezTo>
                  <a:pt x="3278" y="8883"/>
                  <a:pt x="3310" y="8820"/>
                  <a:pt x="3421" y="8788"/>
                </a:cubicBezTo>
                <a:close/>
                <a:moveTo>
                  <a:pt x="12493" y="9216"/>
                </a:moveTo>
                <a:lnTo>
                  <a:pt x="12367" y="9263"/>
                </a:lnTo>
                <a:lnTo>
                  <a:pt x="12367" y="9216"/>
                </a:lnTo>
                <a:close/>
                <a:moveTo>
                  <a:pt x="9738" y="8852"/>
                </a:moveTo>
                <a:cubicBezTo>
                  <a:pt x="9691" y="8978"/>
                  <a:pt x="9548" y="9010"/>
                  <a:pt x="9469" y="9089"/>
                </a:cubicBezTo>
                <a:cubicBezTo>
                  <a:pt x="9342" y="9200"/>
                  <a:pt x="9216" y="9295"/>
                  <a:pt x="9073" y="9358"/>
                </a:cubicBezTo>
                <a:cubicBezTo>
                  <a:pt x="9073" y="9327"/>
                  <a:pt x="9073" y="9311"/>
                  <a:pt x="9073" y="9295"/>
                </a:cubicBezTo>
                <a:cubicBezTo>
                  <a:pt x="9216" y="9200"/>
                  <a:pt x="9342" y="9121"/>
                  <a:pt x="9469" y="9026"/>
                </a:cubicBezTo>
                <a:cubicBezTo>
                  <a:pt x="9548" y="8963"/>
                  <a:pt x="9612" y="8899"/>
                  <a:pt x="9691" y="8852"/>
                </a:cubicBezTo>
                <a:close/>
                <a:moveTo>
                  <a:pt x="4418" y="8218"/>
                </a:moveTo>
                <a:cubicBezTo>
                  <a:pt x="4434" y="8313"/>
                  <a:pt x="4434" y="8393"/>
                  <a:pt x="4434" y="8472"/>
                </a:cubicBezTo>
                <a:lnTo>
                  <a:pt x="4561" y="8472"/>
                </a:lnTo>
                <a:lnTo>
                  <a:pt x="4561" y="8282"/>
                </a:lnTo>
                <a:lnTo>
                  <a:pt x="4672" y="8345"/>
                </a:lnTo>
                <a:lnTo>
                  <a:pt x="4719" y="8282"/>
                </a:lnTo>
                <a:cubicBezTo>
                  <a:pt x="4735" y="8345"/>
                  <a:pt x="4751" y="8393"/>
                  <a:pt x="4782" y="8456"/>
                </a:cubicBezTo>
                <a:lnTo>
                  <a:pt x="4687" y="8662"/>
                </a:lnTo>
                <a:lnTo>
                  <a:pt x="4592" y="8662"/>
                </a:lnTo>
                <a:cubicBezTo>
                  <a:pt x="4561" y="8709"/>
                  <a:pt x="4545" y="8741"/>
                  <a:pt x="4529" y="8773"/>
                </a:cubicBezTo>
                <a:cubicBezTo>
                  <a:pt x="4513" y="8820"/>
                  <a:pt x="4513" y="8868"/>
                  <a:pt x="4529" y="8915"/>
                </a:cubicBezTo>
                <a:lnTo>
                  <a:pt x="4402" y="8852"/>
                </a:lnTo>
                <a:lnTo>
                  <a:pt x="4339" y="8931"/>
                </a:lnTo>
                <a:cubicBezTo>
                  <a:pt x="4334" y="8942"/>
                  <a:pt x="4329" y="8950"/>
                  <a:pt x="4327" y="8956"/>
                </a:cubicBezTo>
                <a:lnTo>
                  <a:pt x="4327" y="8956"/>
                </a:lnTo>
                <a:cubicBezTo>
                  <a:pt x="4325" y="8948"/>
                  <a:pt x="4323" y="8940"/>
                  <a:pt x="4323" y="8931"/>
                </a:cubicBezTo>
                <a:cubicBezTo>
                  <a:pt x="4323" y="8949"/>
                  <a:pt x="4318" y="8968"/>
                  <a:pt x="4320" y="8968"/>
                </a:cubicBezTo>
                <a:cubicBezTo>
                  <a:pt x="4320" y="8968"/>
                  <a:pt x="4322" y="8964"/>
                  <a:pt x="4327" y="8956"/>
                </a:cubicBezTo>
                <a:lnTo>
                  <a:pt x="4327" y="8956"/>
                </a:lnTo>
                <a:cubicBezTo>
                  <a:pt x="4331" y="8973"/>
                  <a:pt x="4339" y="8988"/>
                  <a:pt x="4339" y="9010"/>
                </a:cubicBezTo>
                <a:cubicBezTo>
                  <a:pt x="4339" y="9010"/>
                  <a:pt x="4323" y="9026"/>
                  <a:pt x="4292" y="9058"/>
                </a:cubicBezTo>
                <a:cubicBezTo>
                  <a:pt x="4323" y="8915"/>
                  <a:pt x="4307" y="8883"/>
                  <a:pt x="4292" y="8852"/>
                </a:cubicBezTo>
                <a:cubicBezTo>
                  <a:pt x="4228" y="8947"/>
                  <a:pt x="4102" y="9026"/>
                  <a:pt x="4102" y="9153"/>
                </a:cubicBezTo>
                <a:cubicBezTo>
                  <a:pt x="4102" y="9184"/>
                  <a:pt x="4038" y="9216"/>
                  <a:pt x="3991" y="9232"/>
                </a:cubicBezTo>
                <a:lnTo>
                  <a:pt x="4006" y="9263"/>
                </a:lnTo>
                <a:lnTo>
                  <a:pt x="3880" y="9406"/>
                </a:lnTo>
                <a:lnTo>
                  <a:pt x="3832" y="9406"/>
                </a:lnTo>
                <a:lnTo>
                  <a:pt x="3674" y="9153"/>
                </a:lnTo>
                <a:cubicBezTo>
                  <a:pt x="3706" y="9105"/>
                  <a:pt x="3721" y="9073"/>
                  <a:pt x="3737" y="9026"/>
                </a:cubicBezTo>
                <a:lnTo>
                  <a:pt x="3832" y="9026"/>
                </a:lnTo>
                <a:cubicBezTo>
                  <a:pt x="3864" y="8978"/>
                  <a:pt x="3896" y="8915"/>
                  <a:pt x="3927" y="8868"/>
                </a:cubicBezTo>
                <a:lnTo>
                  <a:pt x="3848" y="8773"/>
                </a:lnTo>
                <a:lnTo>
                  <a:pt x="3848" y="8630"/>
                </a:lnTo>
                <a:cubicBezTo>
                  <a:pt x="3880" y="8614"/>
                  <a:pt x="3927" y="8567"/>
                  <a:pt x="3991" y="8519"/>
                </a:cubicBezTo>
                <a:lnTo>
                  <a:pt x="4102" y="8598"/>
                </a:lnTo>
                <a:cubicBezTo>
                  <a:pt x="4165" y="8535"/>
                  <a:pt x="4260" y="8488"/>
                  <a:pt x="4355" y="8472"/>
                </a:cubicBezTo>
                <a:lnTo>
                  <a:pt x="4339" y="8472"/>
                </a:lnTo>
                <a:lnTo>
                  <a:pt x="4307" y="8408"/>
                </a:lnTo>
                <a:lnTo>
                  <a:pt x="4418" y="8218"/>
                </a:lnTo>
                <a:close/>
                <a:moveTo>
                  <a:pt x="13269" y="9406"/>
                </a:moveTo>
                <a:lnTo>
                  <a:pt x="13269" y="9422"/>
                </a:lnTo>
                <a:lnTo>
                  <a:pt x="13222" y="9422"/>
                </a:lnTo>
                <a:lnTo>
                  <a:pt x="13222" y="9406"/>
                </a:lnTo>
                <a:close/>
                <a:moveTo>
                  <a:pt x="12314" y="9339"/>
                </a:moveTo>
                <a:cubicBezTo>
                  <a:pt x="12325" y="9339"/>
                  <a:pt x="12337" y="9340"/>
                  <a:pt x="12351" y="9343"/>
                </a:cubicBezTo>
                <a:cubicBezTo>
                  <a:pt x="12323" y="9384"/>
                  <a:pt x="12296" y="9425"/>
                  <a:pt x="12238" y="9425"/>
                </a:cubicBezTo>
                <a:cubicBezTo>
                  <a:pt x="12229" y="9425"/>
                  <a:pt x="12219" y="9424"/>
                  <a:pt x="12208" y="9422"/>
                </a:cubicBezTo>
                <a:cubicBezTo>
                  <a:pt x="12235" y="9369"/>
                  <a:pt x="12261" y="9339"/>
                  <a:pt x="12314" y="9339"/>
                </a:cubicBezTo>
                <a:close/>
                <a:moveTo>
                  <a:pt x="2914" y="9390"/>
                </a:moveTo>
                <a:lnTo>
                  <a:pt x="2883" y="9437"/>
                </a:lnTo>
                <a:lnTo>
                  <a:pt x="2883" y="9437"/>
                </a:lnTo>
                <a:cubicBezTo>
                  <a:pt x="2884" y="9421"/>
                  <a:pt x="2887" y="9402"/>
                  <a:pt x="2898" y="9390"/>
                </a:cubicBezTo>
                <a:close/>
                <a:moveTo>
                  <a:pt x="2882" y="9422"/>
                </a:moveTo>
                <a:lnTo>
                  <a:pt x="2882" y="9422"/>
                </a:lnTo>
                <a:cubicBezTo>
                  <a:pt x="2866" y="9453"/>
                  <a:pt x="2835" y="9469"/>
                  <a:pt x="2803" y="9469"/>
                </a:cubicBezTo>
                <a:cubicBezTo>
                  <a:pt x="2803" y="9453"/>
                  <a:pt x="2803" y="9453"/>
                  <a:pt x="2803" y="9438"/>
                </a:cubicBezTo>
                <a:lnTo>
                  <a:pt x="2882" y="9422"/>
                </a:lnTo>
                <a:close/>
                <a:moveTo>
                  <a:pt x="12097" y="9453"/>
                </a:moveTo>
                <a:lnTo>
                  <a:pt x="12097" y="9469"/>
                </a:lnTo>
                <a:lnTo>
                  <a:pt x="12050" y="9469"/>
                </a:lnTo>
                <a:lnTo>
                  <a:pt x="12050" y="9453"/>
                </a:lnTo>
                <a:close/>
                <a:moveTo>
                  <a:pt x="13917" y="9496"/>
                </a:moveTo>
                <a:cubicBezTo>
                  <a:pt x="13912" y="9498"/>
                  <a:pt x="13907" y="9499"/>
                  <a:pt x="13903" y="9501"/>
                </a:cubicBezTo>
                <a:lnTo>
                  <a:pt x="13918" y="9501"/>
                </a:lnTo>
                <a:lnTo>
                  <a:pt x="13917" y="9496"/>
                </a:lnTo>
                <a:close/>
                <a:moveTo>
                  <a:pt x="4497" y="9438"/>
                </a:moveTo>
                <a:lnTo>
                  <a:pt x="4387" y="9564"/>
                </a:lnTo>
                <a:lnTo>
                  <a:pt x="4387" y="9438"/>
                </a:lnTo>
                <a:close/>
                <a:moveTo>
                  <a:pt x="3642" y="9406"/>
                </a:moveTo>
                <a:lnTo>
                  <a:pt x="3642" y="9580"/>
                </a:lnTo>
                <a:lnTo>
                  <a:pt x="3547" y="9564"/>
                </a:lnTo>
                <a:cubicBezTo>
                  <a:pt x="3579" y="9501"/>
                  <a:pt x="3611" y="9469"/>
                  <a:pt x="3642" y="9406"/>
                </a:cubicBezTo>
                <a:close/>
                <a:moveTo>
                  <a:pt x="11939" y="9548"/>
                </a:moveTo>
                <a:lnTo>
                  <a:pt x="11955" y="9564"/>
                </a:lnTo>
                <a:lnTo>
                  <a:pt x="11924" y="9585"/>
                </a:lnTo>
                <a:lnTo>
                  <a:pt x="11924" y="9585"/>
                </a:lnTo>
                <a:cubicBezTo>
                  <a:pt x="11924" y="9573"/>
                  <a:pt x="11927" y="9561"/>
                  <a:pt x="11939" y="9548"/>
                </a:cubicBezTo>
                <a:close/>
                <a:moveTo>
                  <a:pt x="9073" y="9358"/>
                </a:moveTo>
                <a:lnTo>
                  <a:pt x="9073" y="9358"/>
                </a:lnTo>
                <a:cubicBezTo>
                  <a:pt x="8994" y="9501"/>
                  <a:pt x="8852" y="9517"/>
                  <a:pt x="8709" y="9612"/>
                </a:cubicBezTo>
                <a:cubicBezTo>
                  <a:pt x="8772" y="9469"/>
                  <a:pt x="8915" y="9374"/>
                  <a:pt x="9073" y="9358"/>
                </a:cubicBezTo>
                <a:close/>
                <a:moveTo>
                  <a:pt x="3326" y="9343"/>
                </a:moveTo>
                <a:lnTo>
                  <a:pt x="3436" y="9390"/>
                </a:lnTo>
                <a:cubicBezTo>
                  <a:pt x="3405" y="9485"/>
                  <a:pt x="3373" y="9564"/>
                  <a:pt x="3341" y="9643"/>
                </a:cubicBezTo>
                <a:cubicBezTo>
                  <a:pt x="3326" y="9533"/>
                  <a:pt x="3151" y="9517"/>
                  <a:pt x="3215" y="9390"/>
                </a:cubicBezTo>
                <a:lnTo>
                  <a:pt x="3326" y="9343"/>
                </a:lnTo>
                <a:close/>
                <a:moveTo>
                  <a:pt x="11907" y="9596"/>
                </a:moveTo>
                <a:cubicBezTo>
                  <a:pt x="11907" y="9612"/>
                  <a:pt x="11907" y="9628"/>
                  <a:pt x="11892" y="9643"/>
                </a:cubicBezTo>
                <a:lnTo>
                  <a:pt x="11876" y="9628"/>
                </a:lnTo>
                <a:lnTo>
                  <a:pt x="11907" y="9596"/>
                </a:lnTo>
                <a:close/>
                <a:moveTo>
                  <a:pt x="13057" y="9624"/>
                </a:moveTo>
                <a:cubicBezTo>
                  <a:pt x="13074" y="9624"/>
                  <a:pt x="13101" y="9630"/>
                  <a:pt x="13143" y="9643"/>
                </a:cubicBezTo>
                <a:lnTo>
                  <a:pt x="13032" y="9691"/>
                </a:lnTo>
                <a:cubicBezTo>
                  <a:pt x="13032" y="9657"/>
                  <a:pt x="13016" y="9624"/>
                  <a:pt x="13057" y="9624"/>
                </a:cubicBezTo>
                <a:close/>
                <a:moveTo>
                  <a:pt x="4339" y="9675"/>
                </a:moveTo>
                <a:lnTo>
                  <a:pt x="4339" y="9707"/>
                </a:lnTo>
                <a:lnTo>
                  <a:pt x="4292" y="9707"/>
                </a:lnTo>
                <a:lnTo>
                  <a:pt x="4292" y="9675"/>
                </a:lnTo>
                <a:close/>
                <a:moveTo>
                  <a:pt x="2692" y="9675"/>
                </a:moveTo>
                <a:lnTo>
                  <a:pt x="2692" y="9723"/>
                </a:lnTo>
                <a:lnTo>
                  <a:pt x="2676" y="9723"/>
                </a:lnTo>
                <a:lnTo>
                  <a:pt x="2676" y="9675"/>
                </a:lnTo>
                <a:close/>
                <a:moveTo>
                  <a:pt x="3246" y="9675"/>
                </a:moveTo>
                <a:lnTo>
                  <a:pt x="3246" y="9723"/>
                </a:lnTo>
                <a:lnTo>
                  <a:pt x="3231" y="9723"/>
                </a:lnTo>
                <a:lnTo>
                  <a:pt x="3231" y="9675"/>
                </a:lnTo>
                <a:close/>
                <a:moveTo>
                  <a:pt x="5162" y="9738"/>
                </a:moveTo>
                <a:lnTo>
                  <a:pt x="5162" y="9754"/>
                </a:lnTo>
                <a:lnTo>
                  <a:pt x="5115" y="9754"/>
                </a:lnTo>
                <a:lnTo>
                  <a:pt x="5115" y="9738"/>
                </a:lnTo>
                <a:close/>
                <a:moveTo>
                  <a:pt x="11670" y="9786"/>
                </a:moveTo>
                <a:lnTo>
                  <a:pt x="11670" y="9802"/>
                </a:lnTo>
                <a:lnTo>
                  <a:pt x="11622" y="9802"/>
                </a:lnTo>
                <a:lnTo>
                  <a:pt x="11622" y="9786"/>
                </a:lnTo>
                <a:close/>
                <a:moveTo>
                  <a:pt x="15850" y="9659"/>
                </a:moveTo>
                <a:lnTo>
                  <a:pt x="16024" y="9786"/>
                </a:lnTo>
                <a:cubicBezTo>
                  <a:pt x="15993" y="9802"/>
                  <a:pt x="15993" y="9802"/>
                  <a:pt x="15993" y="9802"/>
                </a:cubicBezTo>
                <a:lnTo>
                  <a:pt x="15834" y="9738"/>
                </a:lnTo>
                <a:cubicBezTo>
                  <a:pt x="15834" y="9707"/>
                  <a:pt x="15834" y="9691"/>
                  <a:pt x="15850" y="9659"/>
                </a:cubicBezTo>
                <a:close/>
                <a:moveTo>
                  <a:pt x="11844" y="9770"/>
                </a:moveTo>
                <a:lnTo>
                  <a:pt x="11844" y="9818"/>
                </a:lnTo>
                <a:lnTo>
                  <a:pt x="11828" y="9818"/>
                </a:lnTo>
                <a:lnTo>
                  <a:pt x="11828" y="9770"/>
                </a:lnTo>
                <a:close/>
                <a:moveTo>
                  <a:pt x="13396" y="9612"/>
                </a:moveTo>
                <a:lnTo>
                  <a:pt x="13428" y="9628"/>
                </a:lnTo>
                <a:lnTo>
                  <a:pt x="13364" y="9770"/>
                </a:lnTo>
                <a:cubicBezTo>
                  <a:pt x="13348" y="9786"/>
                  <a:pt x="13333" y="9802"/>
                  <a:pt x="13317" y="9818"/>
                </a:cubicBezTo>
                <a:lnTo>
                  <a:pt x="13301" y="9802"/>
                </a:lnTo>
                <a:lnTo>
                  <a:pt x="13348" y="9770"/>
                </a:lnTo>
                <a:cubicBezTo>
                  <a:pt x="13333" y="9738"/>
                  <a:pt x="13317" y="9707"/>
                  <a:pt x="13301" y="9691"/>
                </a:cubicBezTo>
                <a:lnTo>
                  <a:pt x="13396" y="9612"/>
                </a:lnTo>
                <a:close/>
                <a:moveTo>
                  <a:pt x="3104" y="9802"/>
                </a:moveTo>
                <a:lnTo>
                  <a:pt x="3120" y="9833"/>
                </a:lnTo>
                <a:lnTo>
                  <a:pt x="3072" y="9849"/>
                </a:lnTo>
                <a:cubicBezTo>
                  <a:pt x="3072" y="9833"/>
                  <a:pt x="3088" y="9818"/>
                  <a:pt x="3104" y="9802"/>
                </a:cubicBezTo>
                <a:close/>
                <a:moveTo>
                  <a:pt x="8630" y="9612"/>
                </a:moveTo>
                <a:lnTo>
                  <a:pt x="8630" y="9754"/>
                </a:lnTo>
                <a:cubicBezTo>
                  <a:pt x="8577" y="9820"/>
                  <a:pt x="8491" y="9853"/>
                  <a:pt x="8400" y="9853"/>
                </a:cubicBezTo>
                <a:cubicBezTo>
                  <a:pt x="8382" y="9853"/>
                  <a:pt x="8363" y="9852"/>
                  <a:pt x="8345" y="9849"/>
                </a:cubicBezTo>
                <a:lnTo>
                  <a:pt x="8630" y="9612"/>
                </a:lnTo>
                <a:close/>
                <a:moveTo>
                  <a:pt x="21170" y="9818"/>
                </a:moveTo>
                <a:lnTo>
                  <a:pt x="21170" y="9865"/>
                </a:lnTo>
                <a:lnTo>
                  <a:pt x="21154" y="9865"/>
                </a:lnTo>
                <a:lnTo>
                  <a:pt x="21154" y="9818"/>
                </a:lnTo>
                <a:close/>
                <a:moveTo>
                  <a:pt x="4038" y="9738"/>
                </a:moveTo>
                <a:lnTo>
                  <a:pt x="4228" y="9833"/>
                </a:lnTo>
                <a:lnTo>
                  <a:pt x="4117" y="9897"/>
                </a:lnTo>
                <a:cubicBezTo>
                  <a:pt x="4102" y="9865"/>
                  <a:pt x="4086" y="9833"/>
                  <a:pt x="4038" y="9738"/>
                </a:cubicBezTo>
                <a:close/>
                <a:moveTo>
                  <a:pt x="3072" y="9849"/>
                </a:moveTo>
                <a:cubicBezTo>
                  <a:pt x="3072" y="9881"/>
                  <a:pt x="3072" y="9897"/>
                  <a:pt x="3056" y="9913"/>
                </a:cubicBezTo>
                <a:lnTo>
                  <a:pt x="3041" y="9881"/>
                </a:lnTo>
                <a:lnTo>
                  <a:pt x="3072" y="9849"/>
                </a:lnTo>
                <a:close/>
                <a:moveTo>
                  <a:pt x="4529" y="9960"/>
                </a:moveTo>
                <a:lnTo>
                  <a:pt x="4529" y="9976"/>
                </a:lnTo>
                <a:lnTo>
                  <a:pt x="4482" y="9976"/>
                </a:lnTo>
                <a:lnTo>
                  <a:pt x="4482" y="9960"/>
                </a:lnTo>
                <a:close/>
                <a:moveTo>
                  <a:pt x="12763" y="9960"/>
                </a:moveTo>
                <a:lnTo>
                  <a:pt x="12763" y="9976"/>
                </a:lnTo>
                <a:lnTo>
                  <a:pt x="12715" y="9976"/>
                </a:lnTo>
                <a:lnTo>
                  <a:pt x="12715" y="9960"/>
                </a:lnTo>
                <a:close/>
                <a:moveTo>
                  <a:pt x="15850" y="9849"/>
                </a:moveTo>
                <a:lnTo>
                  <a:pt x="15882" y="9865"/>
                </a:lnTo>
                <a:cubicBezTo>
                  <a:pt x="15866" y="9897"/>
                  <a:pt x="15850" y="9913"/>
                  <a:pt x="15834" y="9928"/>
                </a:cubicBezTo>
                <a:cubicBezTo>
                  <a:pt x="15818" y="9960"/>
                  <a:pt x="15818" y="9976"/>
                  <a:pt x="15818" y="10008"/>
                </a:cubicBezTo>
                <a:lnTo>
                  <a:pt x="15755" y="9913"/>
                </a:lnTo>
                <a:lnTo>
                  <a:pt x="15850" y="9849"/>
                </a:lnTo>
                <a:close/>
                <a:moveTo>
                  <a:pt x="20901" y="10008"/>
                </a:moveTo>
                <a:lnTo>
                  <a:pt x="20901" y="10023"/>
                </a:lnTo>
                <a:lnTo>
                  <a:pt x="20854" y="10023"/>
                </a:lnTo>
                <a:lnTo>
                  <a:pt x="20854" y="10008"/>
                </a:lnTo>
                <a:close/>
                <a:moveTo>
                  <a:pt x="3642" y="9992"/>
                </a:moveTo>
                <a:lnTo>
                  <a:pt x="3642" y="10039"/>
                </a:lnTo>
                <a:lnTo>
                  <a:pt x="3626" y="10039"/>
                </a:lnTo>
                <a:lnTo>
                  <a:pt x="3626" y="9992"/>
                </a:lnTo>
                <a:close/>
                <a:moveTo>
                  <a:pt x="21008" y="9934"/>
                </a:moveTo>
                <a:cubicBezTo>
                  <a:pt x="21033" y="9934"/>
                  <a:pt x="21044" y="9955"/>
                  <a:pt x="21012" y="10039"/>
                </a:cubicBezTo>
                <a:cubicBezTo>
                  <a:pt x="20996" y="9992"/>
                  <a:pt x="20980" y="9960"/>
                  <a:pt x="20964" y="9944"/>
                </a:cubicBezTo>
                <a:cubicBezTo>
                  <a:pt x="20980" y="9939"/>
                  <a:pt x="20996" y="9934"/>
                  <a:pt x="21008" y="9934"/>
                </a:cubicBezTo>
                <a:close/>
                <a:moveTo>
                  <a:pt x="12604" y="10071"/>
                </a:moveTo>
                <a:lnTo>
                  <a:pt x="12604" y="10118"/>
                </a:lnTo>
                <a:lnTo>
                  <a:pt x="12588" y="10118"/>
                </a:lnTo>
                <a:lnTo>
                  <a:pt x="12588" y="10071"/>
                </a:lnTo>
                <a:close/>
                <a:moveTo>
                  <a:pt x="11448" y="10134"/>
                </a:moveTo>
                <a:lnTo>
                  <a:pt x="11448" y="10150"/>
                </a:lnTo>
                <a:lnTo>
                  <a:pt x="11401" y="10150"/>
                </a:lnTo>
                <a:lnTo>
                  <a:pt x="11401" y="10134"/>
                </a:lnTo>
                <a:close/>
                <a:moveTo>
                  <a:pt x="3389" y="9865"/>
                </a:moveTo>
                <a:lnTo>
                  <a:pt x="3389" y="10055"/>
                </a:lnTo>
                <a:lnTo>
                  <a:pt x="3231" y="10071"/>
                </a:lnTo>
                <a:lnTo>
                  <a:pt x="3136" y="10166"/>
                </a:lnTo>
                <a:lnTo>
                  <a:pt x="3104" y="10150"/>
                </a:lnTo>
                <a:lnTo>
                  <a:pt x="3167" y="9928"/>
                </a:lnTo>
                <a:lnTo>
                  <a:pt x="3389" y="9865"/>
                </a:lnTo>
                <a:close/>
                <a:moveTo>
                  <a:pt x="11274" y="10071"/>
                </a:moveTo>
                <a:cubicBezTo>
                  <a:pt x="11353" y="10150"/>
                  <a:pt x="11258" y="10166"/>
                  <a:pt x="11242" y="10213"/>
                </a:cubicBezTo>
                <a:lnTo>
                  <a:pt x="11179" y="10150"/>
                </a:lnTo>
                <a:lnTo>
                  <a:pt x="11274" y="10071"/>
                </a:lnTo>
                <a:close/>
                <a:moveTo>
                  <a:pt x="15739" y="10166"/>
                </a:moveTo>
                <a:lnTo>
                  <a:pt x="15739" y="10213"/>
                </a:lnTo>
                <a:lnTo>
                  <a:pt x="15708" y="10213"/>
                </a:lnTo>
                <a:lnTo>
                  <a:pt x="15723" y="10166"/>
                </a:lnTo>
                <a:close/>
                <a:moveTo>
                  <a:pt x="3072" y="10166"/>
                </a:moveTo>
                <a:lnTo>
                  <a:pt x="3072" y="10245"/>
                </a:lnTo>
                <a:lnTo>
                  <a:pt x="2993" y="10261"/>
                </a:lnTo>
                <a:cubicBezTo>
                  <a:pt x="2961" y="10198"/>
                  <a:pt x="2961" y="10166"/>
                  <a:pt x="3072" y="10166"/>
                </a:cubicBezTo>
                <a:close/>
                <a:moveTo>
                  <a:pt x="12842" y="10166"/>
                </a:moveTo>
                <a:lnTo>
                  <a:pt x="12842" y="10261"/>
                </a:lnTo>
                <a:lnTo>
                  <a:pt x="12810" y="10261"/>
                </a:lnTo>
                <a:lnTo>
                  <a:pt x="12810" y="10166"/>
                </a:lnTo>
                <a:close/>
                <a:moveTo>
                  <a:pt x="8313" y="9865"/>
                </a:moveTo>
                <a:cubicBezTo>
                  <a:pt x="8313" y="9881"/>
                  <a:pt x="8313" y="9881"/>
                  <a:pt x="8313" y="9881"/>
                </a:cubicBezTo>
                <a:cubicBezTo>
                  <a:pt x="8313" y="9913"/>
                  <a:pt x="8313" y="9944"/>
                  <a:pt x="8297" y="9944"/>
                </a:cubicBezTo>
                <a:cubicBezTo>
                  <a:pt x="8155" y="10039"/>
                  <a:pt x="8028" y="10150"/>
                  <a:pt x="7917" y="10261"/>
                </a:cubicBezTo>
                <a:cubicBezTo>
                  <a:pt x="7874" y="10290"/>
                  <a:pt x="7831" y="10319"/>
                  <a:pt x="7776" y="10324"/>
                </a:cubicBezTo>
                <a:lnTo>
                  <a:pt x="7776" y="10324"/>
                </a:lnTo>
                <a:lnTo>
                  <a:pt x="7791" y="10308"/>
                </a:lnTo>
                <a:cubicBezTo>
                  <a:pt x="7917" y="10118"/>
                  <a:pt x="8092" y="9960"/>
                  <a:pt x="8313" y="9865"/>
                </a:cubicBezTo>
                <a:close/>
                <a:moveTo>
                  <a:pt x="11116" y="10293"/>
                </a:moveTo>
                <a:lnTo>
                  <a:pt x="11132" y="10308"/>
                </a:lnTo>
                <a:lnTo>
                  <a:pt x="11100" y="10340"/>
                </a:lnTo>
                <a:cubicBezTo>
                  <a:pt x="11100" y="10324"/>
                  <a:pt x="11100" y="10293"/>
                  <a:pt x="11116" y="10293"/>
                </a:cubicBezTo>
                <a:close/>
                <a:moveTo>
                  <a:pt x="15882" y="10324"/>
                </a:moveTo>
                <a:lnTo>
                  <a:pt x="15882" y="10340"/>
                </a:lnTo>
                <a:lnTo>
                  <a:pt x="15834" y="10340"/>
                </a:lnTo>
                <a:lnTo>
                  <a:pt x="15834" y="10324"/>
                </a:lnTo>
                <a:close/>
                <a:moveTo>
                  <a:pt x="20854" y="10150"/>
                </a:moveTo>
                <a:cubicBezTo>
                  <a:pt x="20869" y="10213"/>
                  <a:pt x="20885" y="10261"/>
                  <a:pt x="20917" y="10340"/>
                </a:cubicBezTo>
                <a:lnTo>
                  <a:pt x="20838" y="10356"/>
                </a:lnTo>
                <a:cubicBezTo>
                  <a:pt x="20838" y="10324"/>
                  <a:pt x="20838" y="10293"/>
                  <a:pt x="20838" y="10261"/>
                </a:cubicBezTo>
                <a:cubicBezTo>
                  <a:pt x="20822" y="10229"/>
                  <a:pt x="20822" y="10198"/>
                  <a:pt x="20822" y="10166"/>
                </a:cubicBezTo>
                <a:lnTo>
                  <a:pt x="20854" y="10166"/>
                </a:lnTo>
                <a:lnTo>
                  <a:pt x="20854" y="10150"/>
                </a:lnTo>
                <a:close/>
                <a:moveTo>
                  <a:pt x="12272" y="10340"/>
                </a:moveTo>
                <a:cubicBezTo>
                  <a:pt x="12288" y="10356"/>
                  <a:pt x="12303" y="10372"/>
                  <a:pt x="12303" y="10372"/>
                </a:cubicBezTo>
                <a:cubicBezTo>
                  <a:pt x="12288" y="10372"/>
                  <a:pt x="12272" y="10372"/>
                  <a:pt x="12256" y="10356"/>
                </a:cubicBezTo>
                <a:lnTo>
                  <a:pt x="12272" y="10340"/>
                </a:lnTo>
                <a:close/>
                <a:moveTo>
                  <a:pt x="11100" y="10340"/>
                </a:moveTo>
                <a:cubicBezTo>
                  <a:pt x="11100" y="10356"/>
                  <a:pt x="11084" y="10372"/>
                  <a:pt x="11068" y="10388"/>
                </a:cubicBezTo>
                <a:lnTo>
                  <a:pt x="11052" y="10372"/>
                </a:lnTo>
                <a:lnTo>
                  <a:pt x="11100" y="10340"/>
                </a:lnTo>
                <a:close/>
                <a:moveTo>
                  <a:pt x="12303" y="10388"/>
                </a:moveTo>
                <a:cubicBezTo>
                  <a:pt x="12319" y="10388"/>
                  <a:pt x="12335" y="10403"/>
                  <a:pt x="12351" y="10403"/>
                </a:cubicBezTo>
                <a:lnTo>
                  <a:pt x="12335" y="10419"/>
                </a:lnTo>
                <a:lnTo>
                  <a:pt x="12303" y="10388"/>
                </a:lnTo>
                <a:close/>
                <a:moveTo>
                  <a:pt x="2265" y="10562"/>
                </a:moveTo>
                <a:lnTo>
                  <a:pt x="2265" y="10578"/>
                </a:lnTo>
                <a:lnTo>
                  <a:pt x="2217" y="10578"/>
                </a:lnTo>
                <a:lnTo>
                  <a:pt x="2217" y="10562"/>
                </a:lnTo>
                <a:close/>
                <a:moveTo>
                  <a:pt x="12145" y="10435"/>
                </a:moveTo>
                <a:lnTo>
                  <a:pt x="12177" y="10514"/>
                </a:lnTo>
                <a:lnTo>
                  <a:pt x="12034" y="10578"/>
                </a:lnTo>
                <a:cubicBezTo>
                  <a:pt x="12034" y="10483"/>
                  <a:pt x="12082" y="10451"/>
                  <a:pt x="12145" y="10435"/>
                </a:cubicBezTo>
                <a:close/>
                <a:moveTo>
                  <a:pt x="12731" y="10308"/>
                </a:moveTo>
                <a:lnTo>
                  <a:pt x="12731" y="10308"/>
                </a:lnTo>
                <a:cubicBezTo>
                  <a:pt x="12715" y="10467"/>
                  <a:pt x="12557" y="10483"/>
                  <a:pt x="12509" y="10593"/>
                </a:cubicBezTo>
                <a:cubicBezTo>
                  <a:pt x="12493" y="10593"/>
                  <a:pt x="12478" y="10562"/>
                  <a:pt x="12462" y="10546"/>
                </a:cubicBezTo>
                <a:lnTo>
                  <a:pt x="12557" y="10435"/>
                </a:lnTo>
                <a:lnTo>
                  <a:pt x="12525" y="10388"/>
                </a:lnTo>
                <a:lnTo>
                  <a:pt x="12731" y="10308"/>
                </a:lnTo>
                <a:close/>
                <a:moveTo>
                  <a:pt x="14789" y="10483"/>
                </a:moveTo>
                <a:lnTo>
                  <a:pt x="14789" y="10641"/>
                </a:lnTo>
                <a:lnTo>
                  <a:pt x="14678" y="10609"/>
                </a:lnTo>
                <a:lnTo>
                  <a:pt x="14789" y="10483"/>
                </a:lnTo>
                <a:close/>
                <a:moveTo>
                  <a:pt x="10847" y="10498"/>
                </a:moveTo>
                <a:lnTo>
                  <a:pt x="10847" y="10498"/>
                </a:lnTo>
                <a:cubicBezTo>
                  <a:pt x="10878" y="10578"/>
                  <a:pt x="10831" y="10609"/>
                  <a:pt x="10767" y="10657"/>
                </a:cubicBezTo>
                <a:cubicBezTo>
                  <a:pt x="10736" y="10625"/>
                  <a:pt x="10736" y="10609"/>
                  <a:pt x="10704" y="10578"/>
                </a:cubicBezTo>
                <a:lnTo>
                  <a:pt x="10847" y="10498"/>
                </a:lnTo>
                <a:close/>
                <a:moveTo>
                  <a:pt x="7727" y="10364"/>
                </a:moveTo>
                <a:lnTo>
                  <a:pt x="7727" y="10419"/>
                </a:lnTo>
                <a:cubicBezTo>
                  <a:pt x="7601" y="10546"/>
                  <a:pt x="7427" y="10562"/>
                  <a:pt x="7300" y="10689"/>
                </a:cubicBezTo>
                <a:lnTo>
                  <a:pt x="7237" y="10689"/>
                </a:lnTo>
                <a:lnTo>
                  <a:pt x="7205" y="10625"/>
                </a:lnTo>
                <a:lnTo>
                  <a:pt x="7727" y="10364"/>
                </a:lnTo>
                <a:close/>
                <a:moveTo>
                  <a:pt x="10657" y="10641"/>
                </a:moveTo>
                <a:lnTo>
                  <a:pt x="10672" y="10657"/>
                </a:lnTo>
                <a:lnTo>
                  <a:pt x="10641" y="10689"/>
                </a:lnTo>
                <a:cubicBezTo>
                  <a:pt x="10641" y="10673"/>
                  <a:pt x="10641" y="10657"/>
                  <a:pt x="10657" y="10641"/>
                </a:cubicBezTo>
                <a:close/>
                <a:moveTo>
                  <a:pt x="3595" y="10372"/>
                </a:moveTo>
                <a:cubicBezTo>
                  <a:pt x="3611" y="10419"/>
                  <a:pt x="3642" y="10451"/>
                  <a:pt x="3658" y="10498"/>
                </a:cubicBezTo>
                <a:cubicBezTo>
                  <a:pt x="3595" y="10546"/>
                  <a:pt x="3547" y="10609"/>
                  <a:pt x="3484" y="10689"/>
                </a:cubicBezTo>
                <a:lnTo>
                  <a:pt x="3484" y="10704"/>
                </a:lnTo>
                <a:lnTo>
                  <a:pt x="3373" y="10498"/>
                </a:lnTo>
                <a:lnTo>
                  <a:pt x="3547" y="10372"/>
                </a:lnTo>
                <a:close/>
                <a:moveTo>
                  <a:pt x="10641" y="10689"/>
                </a:moveTo>
                <a:cubicBezTo>
                  <a:pt x="10625" y="10704"/>
                  <a:pt x="10625" y="10720"/>
                  <a:pt x="10609" y="10736"/>
                </a:cubicBezTo>
                <a:lnTo>
                  <a:pt x="10593" y="10720"/>
                </a:lnTo>
                <a:lnTo>
                  <a:pt x="10641" y="10689"/>
                </a:lnTo>
                <a:close/>
                <a:moveTo>
                  <a:pt x="10593" y="10784"/>
                </a:moveTo>
                <a:lnTo>
                  <a:pt x="10593" y="10799"/>
                </a:lnTo>
                <a:lnTo>
                  <a:pt x="10546" y="10799"/>
                </a:lnTo>
                <a:lnTo>
                  <a:pt x="10546" y="10784"/>
                </a:lnTo>
                <a:close/>
                <a:moveTo>
                  <a:pt x="14346" y="10831"/>
                </a:moveTo>
                <a:lnTo>
                  <a:pt x="14346" y="10847"/>
                </a:lnTo>
                <a:lnTo>
                  <a:pt x="14298" y="10847"/>
                </a:lnTo>
                <a:lnTo>
                  <a:pt x="14298" y="10831"/>
                </a:lnTo>
                <a:close/>
                <a:moveTo>
                  <a:pt x="10482" y="10815"/>
                </a:moveTo>
                <a:lnTo>
                  <a:pt x="10482" y="10863"/>
                </a:lnTo>
                <a:lnTo>
                  <a:pt x="10467" y="10863"/>
                </a:lnTo>
                <a:lnTo>
                  <a:pt x="10467" y="10815"/>
                </a:lnTo>
                <a:close/>
                <a:moveTo>
                  <a:pt x="20299" y="10863"/>
                </a:moveTo>
                <a:lnTo>
                  <a:pt x="20299" y="10910"/>
                </a:lnTo>
                <a:lnTo>
                  <a:pt x="20283" y="10910"/>
                </a:lnTo>
                <a:lnTo>
                  <a:pt x="20283" y="10863"/>
                </a:lnTo>
                <a:close/>
                <a:moveTo>
                  <a:pt x="14251" y="10879"/>
                </a:moveTo>
                <a:lnTo>
                  <a:pt x="14267" y="10894"/>
                </a:lnTo>
                <a:lnTo>
                  <a:pt x="14219" y="10926"/>
                </a:lnTo>
                <a:cubicBezTo>
                  <a:pt x="14219" y="10910"/>
                  <a:pt x="14235" y="10894"/>
                  <a:pt x="14251" y="10879"/>
                </a:cubicBezTo>
                <a:close/>
                <a:moveTo>
                  <a:pt x="3246" y="10910"/>
                </a:moveTo>
                <a:lnTo>
                  <a:pt x="3246" y="10958"/>
                </a:lnTo>
                <a:lnTo>
                  <a:pt x="3231" y="10958"/>
                </a:lnTo>
                <a:lnTo>
                  <a:pt x="3231" y="10910"/>
                </a:lnTo>
                <a:close/>
                <a:moveTo>
                  <a:pt x="14219" y="10926"/>
                </a:moveTo>
                <a:cubicBezTo>
                  <a:pt x="14219" y="10942"/>
                  <a:pt x="14219" y="10958"/>
                  <a:pt x="14203" y="10974"/>
                </a:cubicBezTo>
                <a:lnTo>
                  <a:pt x="14188" y="10958"/>
                </a:lnTo>
                <a:lnTo>
                  <a:pt x="14219" y="10926"/>
                </a:lnTo>
                <a:close/>
                <a:moveTo>
                  <a:pt x="3072" y="10958"/>
                </a:moveTo>
                <a:cubicBezTo>
                  <a:pt x="3072" y="10974"/>
                  <a:pt x="3072" y="10974"/>
                  <a:pt x="3072" y="10989"/>
                </a:cubicBezTo>
                <a:lnTo>
                  <a:pt x="2946" y="11005"/>
                </a:lnTo>
                <a:lnTo>
                  <a:pt x="2946" y="10958"/>
                </a:lnTo>
                <a:close/>
                <a:moveTo>
                  <a:pt x="7189" y="10736"/>
                </a:moveTo>
                <a:cubicBezTo>
                  <a:pt x="7205" y="10768"/>
                  <a:pt x="7173" y="10815"/>
                  <a:pt x="7142" y="10847"/>
                </a:cubicBezTo>
                <a:cubicBezTo>
                  <a:pt x="7110" y="10863"/>
                  <a:pt x="7062" y="10894"/>
                  <a:pt x="7031" y="10910"/>
                </a:cubicBezTo>
                <a:cubicBezTo>
                  <a:pt x="6999" y="10942"/>
                  <a:pt x="6967" y="10974"/>
                  <a:pt x="6936" y="11005"/>
                </a:cubicBezTo>
                <a:lnTo>
                  <a:pt x="6841" y="11005"/>
                </a:lnTo>
                <a:cubicBezTo>
                  <a:pt x="6857" y="10942"/>
                  <a:pt x="6920" y="10894"/>
                  <a:pt x="6983" y="10863"/>
                </a:cubicBezTo>
                <a:cubicBezTo>
                  <a:pt x="7062" y="10831"/>
                  <a:pt x="7126" y="10784"/>
                  <a:pt x="7189" y="10736"/>
                </a:cubicBezTo>
                <a:close/>
                <a:moveTo>
                  <a:pt x="14013" y="11005"/>
                </a:moveTo>
                <a:lnTo>
                  <a:pt x="14029" y="11084"/>
                </a:lnTo>
                <a:lnTo>
                  <a:pt x="13982" y="11084"/>
                </a:lnTo>
                <a:lnTo>
                  <a:pt x="13982" y="11005"/>
                </a:lnTo>
                <a:close/>
                <a:moveTo>
                  <a:pt x="6825" y="11016"/>
                </a:moveTo>
                <a:lnTo>
                  <a:pt x="6825" y="11084"/>
                </a:lnTo>
                <a:lnTo>
                  <a:pt x="6660" y="11126"/>
                </a:lnTo>
                <a:lnTo>
                  <a:pt x="6660" y="11126"/>
                </a:lnTo>
                <a:cubicBezTo>
                  <a:pt x="6695" y="11059"/>
                  <a:pt x="6768" y="11050"/>
                  <a:pt x="6825" y="11016"/>
                </a:cubicBezTo>
                <a:close/>
                <a:moveTo>
                  <a:pt x="10305" y="11004"/>
                </a:moveTo>
                <a:cubicBezTo>
                  <a:pt x="10322" y="11004"/>
                  <a:pt x="10344" y="11009"/>
                  <a:pt x="10372" y="11021"/>
                </a:cubicBezTo>
                <a:lnTo>
                  <a:pt x="10229" y="11100"/>
                </a:lnTo>
                <a:lnTo>
                  <a:pt x="10229" y="11116"/>
                </a:lnTo>
                <a:cubicBezTo>
                  <a:pt x="10213" y="11116"/>
                  <a:pt x="10197" y="11116"/>
                  <a:pt x="10197" y="11132"/>
                </a:cubicBezTo>
                <a:lnTo>
                  <a:pt x="10182" y="11116"/>
                </a:lnTo>
                <a:lnTo>
                  <a:pt x="10213" y="11084"/>
                </a:lnTo>
                <a:lnTo>
                  <a:pt x="10229" y="11084"/>
                </a:lnTo>
                <a:cubicBezTo>
                  <a:pt x="10241" y="11049"/>
                  <a:pt x="10253" y="11004"/>
                  <a:pt x="10305" y="11004"/>
                </a:cubicBezTo>
                <a:close/>
                <a:moveTo>
                  <a:pt x="2740" y="10213"/>
                </a:moveTo>
                <a:cubicBezTo>
                  <a:pt x="2740" y="10293"/>
                  <a:pt x="2724" y="10372"/>
                  <a:pt x="2708" y="10451"/>
                </a:cubicBezTo>
                <a:cubicBezTo>
                  <a:pt x="2761" y="10421"/>
                  <a:pt x="2803" y="10401"/>
                  <a:pt x="2839" y="10401"/>
                </a:cubicBezTo>
                <a:cubicBezTo>
                  <a:pt x="2879" y="10401"/>
                  <a:pt x="2913" y="10425"/>
                  <a:pt x="2946" y="10483"/>
                </a:cubicBezTo>
                <a:cubicBezTo>
                  <a:pt x="2961" y="10609"/>
                  <a:pt x="2835" y="10625"/>
                  <a:pt x="2756" y="10704"/>
                </a:cubicBezTo>
                <a:lnTo>
                  <a:pt x="2756" y="10831"/>
                </a:lnTo>
                <a:lnTo>
                  <a:pt x="2439" y="11148"/>
                </a:lnTo>
                <a:cubicBezTo>
                  <a:pt x="2427" y="11151"/>
                  <a:pt x="2416" y="11152"/>
                  <a:pt x="2404" y="11152"/>
                </a:cubicBezTo>
                <a:cubicBezTo>
                  <a:pt x="2353" y="11152"/>
                  <a:pt x="2304" y="11126"/>
                  <a:pt x="2265" y="11100"/>
                </a:cubicBezTo>
                <a:cubicBezTo>
                  <a:pt x="2249" y="11116"/>
                  <a:pt x="2249" y="11132"/>
                  <a:pt x="2233" y="11148"/>
                </a:cubicBezTo>
                <a:lnTo>
                  <a:pt x="2217" y="11132"/>
                </a:lnTo>
                <a:lnTo>
                  <a:pt x="2249" y="11100"/>
                </a:lnTo>
                <a:lnTo>
                  <a:pt x="2265" y="11100"/>
                </a:lnTo>
                <a:cubicBezTo>
                  <a:pt x="2265" y="11069"/>
                  <a:pt x="2265" y="11053"/>
                  <a:pt x="2265" y="11021"/>
                </a:cubicBezTo>
                <a:lnTo>
                  <a:pt x="2376" y="11005"/>
                </a:lnTo>
                <a:cubicBezTo>
                  <a:pt x="2439" y="10847"/>
                  <a:pt x="2518" y="10720"/>
                  <a:pt x="2597" y="10562"/>
                </a:cubicBezTo>
                <a:lnTo>
                  <a:pt x="2597" y="10562"/>
                </a:lnTo>
                <a:lnTo>
                  <a:pt x="2376" y="10593"/>
                </a:lnTo>
                <a:lnTo>
                  <a:pt x="2534" y="10293"/>
                </a:lnTo>
                <a:lnTo>
                  <a:pt x="2740" y="10213"/>
                </a:lnTo>
                <a:close/>
                <a:moveTo>
                  <a:pt x="2866" y="11053"/>
                </a:moveTo>
                <a:lnTo>
                  <a:pt x="2961" y="11179"/>
                </a:lnTo>
                <a:lnTo>
                  <a:pt x="2866" y="11195"/>
                </a:lnTo>
                <a:lnTo>
                  <a:pt x="2866" y="11053"/>
                </a:lnTo>
                <a:close/>
                <a:moveTo>
                  <a:pt x="10118" y="11148"/>
                </a:moveTo>
                <a:lnTo>
                  <a:pt x="10118" y="11195"/>
                </a:lnTo>
                <a:lnTo>
                  <a:pt x="10102" y="11195"/>
                </a:lnTo>
                <a:lnTo>
                  <a:pt x="10102" y="11148"/>
                </a:lnTo>
                <a:close/>
                <a:moveTo>
                  <a:pt x="1901" y="11211"/>
                </a:moveTo>
                <a:lnTo>
                  <a:pt x="1901" y="11227"/>
                </a:lnTo>
                <a:lnTo>
                  <a:pt x="1869" y="11227"/>
                </a:lnTo>
                <a:lnTo>
                  <a:pt x="1869" y="11211"/>
                </a:lnTo>
                <a:close/>
                <a:moveTo>
                  <a:pt x="3041" y="11211"/>
                </a:moveTo>
                <a:lnTo>
                  <a:pt x="3041" y="11227"/>
                </a:lnTo>
                <a:lnTo>
                  <a:pt x="2993" y="11227"/>
                </a:lnTo>
                <a:lnTo>
                  <a:pt x="2993" y="11211"/>
                </a:lnTo>
                <a:close/>
                <a:moveTo>
                  <a:pt x="13839" y="11148"/>
                </a:moveTo>
                <a:lnTo>
                  <a:pt x="13839" y="11243"/>
                </a:lnTo>
                <a:lnTo>
                  <a:pt x="13823" y="11243"/>
                </a:lnTo>
                <a:lnTo>
                  <a:pt x="13823" y="11148"/>
                </a:lnTo>
                <a:close/>
                <a:moveTo>
                  <a:pt x="12842" y="10879"/>
                </a:moveTo>
                <a:cubicBezTo>
                  <a:pt x="12873" y="11005"/>
                  <a:pt x="12763" y="10942"/>
                  <a:pt x="12715" y="11005"/>
                </a:cubicBezTo>
                <a:cubicBezTo>
                  <a:pt x="12668" y="11053"/>
                  <a:pt x="12636" y="11100"/>
                  <a:pt x="12604" y="11148"/>
                </a:cubicBezTo>
                <a:lnTo>
                  <a:pt x="12478" y="11148"/>
                </a:lnTo>
                <a:cubicBezTo>
                  <a:pt x="12478" y="11190"/>
                  <a:pt x="12456" y="11197"/>
                  <a:pt x="12433" y="11197"/>
                </a:cubicBezTo>
                <a:cubicBezTo>
                  <a:pt x="12421" y="11197"/>
                  <a:pt x="12409" y="11195"/>
                  <a:pt x="12398" y="11195"/>
                </a:cubicBezTo>
                <a:cubicBezTo>
                  <a:pt x="12398" y="11211"/>
                  <a:pt x="12398" y="11243"/>
                  <a:pt x="12398" y="11274"/>
                </a:cubicBezTo>
                <a:lnTo>
                  <a:pt x="12303" y="11274"/>
                </a:lnTo>
                <a:lnTo>
                  <a:pt x="12383" y="11164"/>
                </a:lnTo>
                <a:lnTo>
                  <a:pt x="12398" y="11195"/>
                </a:lnTo>
                <a:cubicBezTo>
                  <a:pt x="12398" y="11151"/>
                  <a:pt x="12418" y="11141"/>
                  <a:pt x="12441" y="11141"/>
                </a:cubicBezTo>
                <a:cubicBezTo>
                  <a:pt x="12459" y="11141"/>
                  <a:pt x="12479" y="11148"/>
                  <a:pt x="12493" y="11148"/>
                </a:cubicBezTo>
                <a:lnTo>
                  <a:pt x="12604" y="11005"/>
                </a:lnTo>
                <a:lnTo>
                  <a:pt x="12715" y="11005"/>
                </a:lnTo>
                <a:cubicBezTo>
                  <a:pt x="12715" y="10958"/>
                  <a:pt x="12715" y="10910"/>
                  <a:pt x="12715" y="10879"/>
                </a:cubicBezTo>
                <a:close/>
                <a:moveTo>
                  <a:pt x="13697" y="11290"/>
                </a:moveTo>
                <a:lnTo>
                  <a:pt x="13697" y="11338"/>
                </a:lnTo>
                <a:lnTo>
                  <a:pt x="13681" y="11338"/>
                </a:lnTo>
                <a:lnTo>
                  <a:pt x="13681" y="11290"/>
                </a:lnTo>
                <a:close/>
                <a:moveTo>
                  <a:pt x="10134" y="11338"/>
                </a:moveTo>
                <a:lnTo>
                  <a:pt x="10134" y="11354"/>
                </a:lnTo>
                <a:lnTo>
                  <a:pt x="10087" y="11354"/>
                </a:lnTo>
                <a:lnTo>
                  <a:pt x="10087" y="11338"/>
                </a:lnTo>
                <a:close/>
                <a:moveTo>
                  <a:pt x="13618" y="11338"/>
                </a:moveTo>
                <a:lnTo>
                  <a:pt x="13618" y="11354"/>
                </a:lnTo>
                <a:lnTo>
                  <a:pt x="13570" y="11354"/>
                </a:lnTo>
                <a:lnTo>
                  <a:pt x="13570" y="11338"/>
                </a:lnTo>
                <a:close/>
                <a:moveTo>
                  <a:pt x="6587" y="11195"/>
                </a:moveTo>
                <a:lnTo>
                  <a:pt x="6587" y="11227"/>
                </a:lnTo>
                <a:lnTo>
                  <a:pt x="6334" y="11385"/>
                </a:lnTo>
                <a:lnTo>
                  <a:pt x="6296" y="11366"/>
                </a:lnTo>
                <a:lnTo>
                  <a:pt x="6296" y="11366"/>
                </a:lnTo>
                <a:cubicBezTo>
                  <a:pt x="6308" y="11337"/>
                  <a:pt x="6321" y="11306"/>
                  <a:pt x="6334" y="11306"/>
                </a:cubicBezTo>
                <a:cubicBezTo>
                  <a:pt x="6413" y="11290"/>
                  <a:pt x="6492" y="11243"/>
                  <a:pt x="6572" y="11195"/>
                </a:cubicBezTo>
                <a:close/>
                <a:moveTo>
                  <a:pt x="9934" y="11346"/>
                </a:moveTo>
                <a:cubicBezTo>
                  <a:pt x="9953" y="11346"/>
                  <a:pt x="9975" y="11349"/>
                  <a:pt x="10007" y="11354"/>
                </a:cubicBezTo>
                <a:lnTo>
                  <a:pt x="9802" y="11433"/>
                </a:lnTo>
                <a:cubicBezTo>
                  <a:pt x="9869" y="11365"/>
                  <a:pt x="9889" y="11346"/>
                  <a:pt x="9934" y="11346"/>
                </a:cubicBezTo>
                <a:close/>
                <a:moveTo>
                  <a:pt x="11480" y="11417"/>
                </a:moveTo>
                <a:lnTo>
                  <a:pt x="11480" y="11464"/>
                </a:lnTo>
                <a:lnTo>
                  <a:pt x="11464" y="11464"/>
                </a:lnTo>
                <a:lnTo>
                  <a:pt x="11464" y="11417"/>
                </a:lnTo>
                <a:close/>
                <a:moveTo>
                  <a:pt x="2391" y="11480"/>
                </a:moveTo>
                <a:lnTo>
                  <a:pt x="2391" y="11496"/>
                </a:lnTo>
                <a:lnTo>
                  <a:pt x="2344" y="11496"/>
                </a:lnTo>
                <a:lnTo>
                  <a:pt x="2344" y="11480"/>
                </a:lnTo>
                <a:close/>
                <a:moveTo>
                  <a:pt x="6366" y="11480"/>
                </a:moveTo>
                <a:lnTo>
                  <a:pt x="6366" y="11496"/>
                </a:lnTo>
                <a:lnTo>
                  <a:pt x="6318" y="11496"/>
                </a:lnTo>
                <a:lnTo>
                  <a:pt x="6318" y="11480"/>
                </a:lnTo>
                <a:close/>
                <a:moveTo>
                  <a:pt x="19428" y="11512"/>
                </a:moveTo>
                <a:lnTo>
                  <a:pt x="19444" y="11528"/>
                </a:lnTo>
                <a:lnTo>
                  <a:pt x="19413" y="11559"/>
                </a:lnTo>
                <a:lnTo>
                  <a:pt x="19403" y="11559"/>
                </a:lnTo>
                <a:cubicBezTo>
                  <a:pt x="19410" y="11543"/>
                  <a:pt x="19419" y="11526"/>
                  <a:pt x="19428" y="11512"/>
                </a:cubicBezTo>
                <a:close/>
                <a:moveTo>
                  <a:pt x="2914" y="11354"/>
                </a:moveTo>
                <a:lnTo>
                  <a:pt x="2740" y="11544"/>
                </a:lnTo>
                <a:lnTo>
                  <a:pt x="2581" y="11575"/>
                </a:lnTo>
                <a:lnTo>
                  <a:pt x="2581" y="11575"/>
                </a:lnTo>
                <a:lnTo>
                  <a:pt x="2597" y="11559"/>
                </a:lnTo>
                <a:lnTo>
                  <a:pt x="2550" y="11512"/>
                </a:lnTo>
                <a:lnTo>
                  <a:pt x="2756" y="11354"/>
                </a:lnTo>
                <a:lnTo>
                  <a:pt x="2756" y="11369"/>
                </a:lnTo>
                <a:cubicBezTo>
                  <a:pt x="2771" y="11369"/>
                  <a:pt x="2803" y="11354"/>
                  <a:pt x="2819" y="11354"/>
                </a:cubicBezTo>
                <a:close/>
                <a:moveTo>
                  <a:pt x="19381" y="11559"/>
                </a:moveTo>
                <a:cubicBezTo>
                  <a:pt x="19384" y="11565"/>
                  <a:pt x="19386" y="11571"/>
                  <a:pt x="19389" y="11576"/>
                </a:cubicBezTo>
                <a:lnTo>
                  <a:pt x="19389" y="11576"/>
                </a:lnTo>
                <a:cubicBezTo>
                  <a:pt x="19381" y="11590"/>
                  <a:pt x="19378" y="11596"/>
                  <a:pt x="19377" y="11596"/>
                </a:cubicBezTo>
                <a:cubicBezTo>
                  <a:pt x="19376" y="11596"/>
                  <a:pt x="19381" y="11578"/>
                  <a:pt x="19381" y="11559"/>
                </a:cubicBezTo>
                <a:close/>
                <a:moveTo>
                  <a:pt x="9675" y="11559"/>
                </a:moveTo>
                <a:lnTo>
                  <a:pt x="9675" y="11607"/>
                </a:lnTo>
                <a:lnTo>
                  <a:pt x="9659" y="11607"/>
                </a:lnTo>
                <a:lnTo>
                  <a:pt x="9659" y="11559"/>
                </a:lnTo>
                <a:close/>
                <a:moveTo>
                  <a:pt x="9865" y="11559"/>
                </a:moveTo>
                <a:lnTo>
                  <a:pt x="9865" y="11607"/>
                </a:lnTo>
                <a:lnTo>
                  <a:pt x="9849" y="11607"/>
                </a:lnTo>
                <a:lnTo>
                  <a:pt x="9849" y="11559"/>
                </a:lnTo>
                <a:close/>
                <a:moveTo>
                  <a:pt x="12193" y="11322"/>
                </a:moveTo>
                <a:lnTo>
                  <a:pt x="12193" y="11322"/>
                </a:lnTo>
                <a:cubicBezTo>
                  <a:pt x="12177" y="11464"/>
                  <a:pt x="12018" y="11496"/>
                  <a:pt x="11971" y="11607"/>
                </a:cubicBezTo>
                <a:lnTo>
                  <a:pt x="11897" y="11607"/>
                </a:lnTo>
                <a:cubicBezTo>
                  <a:pt x="11983" y="11500"/>
                  <a:pt x="12082" y="11405"/>
                  <a:pt x="12193" y="11322"/>
                </a:cubicBezTo>
                <a:close/>
                <a:moveTo>
                  <a:pt x="6271" y="11385"/>
                </a:moveTo>
                <a:lnTo>
                  <a:pt x="6271" y="11480"/>
                </a:lnTo>
                <a:lnTo>
                  <a:pt x="6112" y="11496"/>
                </a:lnTo>
                <a:cubicBezTo>
                  <a:pt x="6085" y="11565"/>
                  <a:pt x="6020" y="11623"/>
                  <a:pt x="5941" y="11636"/>
                </a:cubicBezTo>
                <a:lnTo>
                  <a:pt x="5941" y="11636"/>
                </a:lnTo>
                <a:cubicBezTo>
                  <a:pt x="6028" y="11547"/>
                  <a:pt x="6102" y="11459"/>
                  <a:pt x="6176" y="11385"/>
                </a:cubicBezTo>
                <a:close/>
                <a:moveTo>
                  <a:pt x="11337" y="11464"/>
                </a:moveTo>
                <a:lnTo>
                  <a:pt x="11337" y="11464"/>
                </a:lnTo>
                <a:cubicBezTo>
                  <a:pt x="11369" y="11559"/>
                  <a:pt x="11337" y="11623"/>
                  <a:pt x="11227" y="11654"/>
                </a:cubicBezTo>
                <a:lnTo>
                  <a:pt x="11227" y="11512"/>
                </a:lnTo>
                <a:lnTo>
                  <a:pt x="11337" y="11464"/>
                </a:lnTo>
                <a:close/>
                <a:moveTo>
                  <a:pt x="11828" y="11612"/>
                </a:moveTo>
                <a:cubicBezTo>
                  <a:pt x="11826" y="11654"/>
                  <a:pt x="11795" y="11654"/>
                  <a:pt x="11765" y="11654"/>
                </a:cubicBezTo>
                <a:cubicBezTo>
                  <a:pt x="11765" y="11654"/>
                  <a:pt x="11765" y="11639"/>
                  <a:pt x="11765" y="11623"/>
                </a:cubicBezTo>
                <a:lnTo>
                  <a:pt x="11828" y="11612"/>
                </a:lnTo>
                <a:close/>
                <a:moveTo>
                  <a:pt x="19392" y="11584"/>
                </a:moveTo>
                <a:cubicBezTo>
                  <a:pt x="19398" y="11602"/>
                  <a:pt x="19402" y="11616"/>
                  <a:pt x="19413" y="11639"/>
                </a:cubicBezTo>
                <a:cubicBezTo>
                  <a:pt x="19413" y="11639"/>
                  <a:pt x="19397" y="11654"/>
                  <a:pt x="19349" y="11686"/>
                </a:cubicBezTo>
                <a:lnTo>
                  <a:pt x="19349" y="11670"/>
                </a:lnTo>
                <a:cubicBezTo>
                  <a:pt x="19366" y="11645"/>
                  <a:pt x="19379" y="11614"/>
                  <a:pt x="19392" y="11584"/>
                </a:cubicBezTo>
                <a:close/>
                <a:moveTo>
                  <a:pt x="10862" y="11718"/>
                </a:moveTo>
                <a:lnTo>
                  <a:pt x="10862" y="11734"/>
                </a:lnTo>
                <a:lnTo>
                  <a:pt x="10815" y="11734"/>
                </a:lnTo>
                <a:lnTo>
                  <a:pt x="10815" y="11718"/>
                </a:lnTo>
                <a:close/>
                <a:moveTo>
                  <a:pt x="5869" y="11686"/>
                </a:moveTo>
                <a:cubicBezTo>
                  <a:pt x="5852" y="11725"/>
                  <a:pt x="5822" y="11751"/>
                  <a:pt x="5780" y="11765"/>
                </a:cubicBezTo>
                <a:lnTo>
                  <a:pt x="5780" y="11686"/>
                </a:lnTo>
                <a:close/>
                <a:moveTo>
                  <a:pt x="6049" y="11749"/>
                </a:moveTo>
                <a:lnTo>
                  <a:pt x="6049" y="11797"/>
                </a:lnTo>
                <a:lnTo>
                  <a:pt x="6033" y="11797"/>
                </a:lnTo>
                <a:lnTo>
                  <a:pt x="6033" y="11749"/>
                </a:lnTo>
                <a:close/>
                <a:moveTo>
                  <a:pt x="9580" y="11797"/>
                </a:moveTo>
                <a:lnTo>
                  <a:pt x="9580" y="11844"/>
                </a:lnTo>
                <a:lnTo>
                  <a:pt x="9564" y="11844"/>
                </a:lnTo>
                <a:lnTo>
                  <a:pt x="9564" y="11797"/>
                </a:lnTo>
                <a:close/>
                <a:moveTo>
                  <a:pt x="10752" y="11749"/>
                </a:moveTo>
                <a:lnTo>
                  <a:pt x="10752" y="11844"/>
                </a:lnTo>
                <a:lnTo>
                  <a:pt x="10736" y="11844"/>
                </a:lnTo>
                <a:lnTo>
                  <a:pt x="10736" y="11749"/>
                </a:lnTo>
                <a:close/>
                <a:moveTo>
                  <a:pt x="10657" y="11844"/>
                </a:moveTo>
                <a:lnTo>
                  <a:pt x="10657" y="11876"/>
                </a:lnTo>
                <a:lnTo>
                  <a:pt x="10641" y="11876"/>
                </a:lnTo>
                <a:lnTo>
                  <a:pt x="10641" y="11844"/>
                </a:lnTo>
                <a:close/>
                <a:moveTo>
                  <a:pt x="11702" y="11639"/>
                </a:moveTo>
                <a:cubicBezTo>
                  <a:pt x="11670" y="11829"/>
                  <a:pt x="11512" y="11813"/>
                  <a:pt x="11448" y="11908"/>
                </a:cubicBezTo>
                <a:cubicBezTo>
                  <a:pt x="11448" y="11897"/>
                  <a:pt x="11441" y="11887"/>
                  <a:pt x="11432" y="11876"/>
                </a:cubicBezTo>
                <a:lnTo>
                  <a:pt x="11432" y="11876"/>
                </a:lnTo>
                <a:cubicBezTo>
                  <a:pt x="11432" y="11876"/>
                  <a:pt x="11432" y="11876"/>
                  <a:pt x="11432" y="11876"/>
                </a:cubicBezTo>
                <a:cubicBezTo>
                  <a:pt x="11512" y="11781"/>
                  <a:pt x="11607" y="11702"/>
                  <a:pt x="11702" y="11639"/>
                </a:cubicBezTo>
                <a:close/>
                <a:moveTo>
                  <a:pt x="10688" y="11939"/>
                </a:moveTo>
                <a:lnTo>
                  <a:pt x="10688" y="11955"/>
                </a:lnTo>
                <a:lnTo>
                  <a:pt x="10641" y="11955"/>
                </a:lnTo>
                <a:lnTo>
                  <a:pt x="10641" y="11939"/>
                </a:lnTo>
                <a:close/>
                <a:moveTo>
                  <a:pt x="11068" y="11749"/>
                </a:moveTo>
                <a:cubicBezTo>
                  <a:pt x="11068" y="11908"/>
                  <a:pt x="10894" y="11876"/>
                  <a:pt x="10847" y="11971"/>
                </a:cubicBezTo>
                <a:lnTo>
                  <a:pt x="10847" y="11876"/>
                </a:lnTo>
                <a:lnTo>
                  <a:pt x="10973" y="11749"/>
                </a:lnTo>
                <a:close/>
                <a:moveTo>
                  <a:pt x="19128" y="11734"/>
                </a:moveTo>
                <a:cubicBezTo>
                  <a:pt x="19234" y="11794"/>
                  <a:pt x="19238" y="11870"/>
                  <a:pt x="19210" y="11974"/>
                </a:cubicBezTo>
                <a:lnTo>
                  <a:pt x="19210" y="11974"/>
                </a:lnTo>
                <a:lnTo>
                  <a:pt x="19143" y="11908"/>
                </a:lnTo>
                <a:lnTo>
                  <a:pt x="19175" y="11860"/>
                </a:lnTo>
                <a:cubicBezTo>
                  <a:pt x="19159" y="11829"/>
                  <a:pt x="19143" y="11781"/>
                  <a:pt x="19128" y="11734"/>
                </a:cubicBezTo>
                <a:close/>
                <a:moveTo>
                  <a:pt x="9501" y="11939"/>
                </a:moveTo>
                <a:lnTo>
                  <a:pt x="9501" y="11955"/>
                </a:lnTo>
                <a:lnTo>
                  <a:pt x="9469" y="11987"/>
                </a:lnTo>
                <a:cubicBezTo>
                  <a:pt x="9469" y="11971"/>
                  <a:pt x="9485" y="11955"/>
                  <a:pt x="9501" y="11939"/>
                </a:cubicBezTo>
                <a:close/>
                <a:moveTo>
                  <a:pt x="10799" y="11971"/>
                </a:moveTo>
                <a:lnTo>
                  <a:pt x="10799" y="12019"/>
                </a:lnTo>
                <a:lnTo>
                  <a:pt x="10783" y="12019"/>
                </a:lnTo>
                <a:lnTo>
                  <a:pt x="10783" y="11971"/>
                </a:lnTo>
                <a:close/>
                <a:moveTo>
                  <a:pt x="17544" y="11987"/>
                </a:moveTo>
                <a:lnTo>
                  <a:pt x="17513" y="12019"/>
                </a:lnTo>
                <a:cubicBezTo>
                  <a:pt x="17513" y="12003"/>
                  <a:pt x="17528" y="11987"/>
                  <a:pt x="17544" y="11987"/>
                </a:cubicBezTo>
                <a:close/>
                <a:moveTo>
                  <a:pt x="9469" y="11987"/>
                </a:moveTo>
                <a:cubicBezTo>
                  <a:pt x="9469" y="12003"/>
                  <a:pt x="9469" y="12019"/>
                  <a:pt x="9453" y="12034"/>
                </a:cubicBezTo>
                <a:lnTo>
                  <a:pt x="9437" y="12019"/>
                </a:lnTo>
                <a:lnTo>
                  <a:pt x="9469" y="11987"/>
                </a:lnTo>
                <a:close/>
                <a:moveTo>
                  <a:pt x="2043" y="11575"/>
                </a:moveTo>
                <a:lnTo>
                  <a:pt x="1916" y="11892"/>
                </a:lnTo>
                <a:lnTo>
                  <a:pt x="1790" y="12019"/>
                </a:lnTo>
                <a:lnTo>
                  <a:pt x="1663" y="11939"/>
                </a:lnTo>
                <a:lnTo>
                  <a:pt x="1552" y="12050"/>
                </a:lnTo>
                <a:cubicBezTo>
                  <a:pt x="1536" y="11987"/>
                  <a:pt x="1536" y="11955"/>
                  <a:pt x="1536" y="11924"/>
                </a:cubicBezTo>
                <a:lnTo>
                  <a:pt x="1315" y="11924"/>
                </a:lnTo>
                <a:lnTo>
                  <a:pt x="1315" y="11797"/>
                </a:lnTo>
                <a:lnTo>
                  <a:pt x="1584" y="11623"/>
                </a:lnTo>
                <a:lnTo>
                  <a:pt x="1584" y="11623"/>
                </a:lnTo>
                <a:cubicBezTo>
                  <a:pt x="1568" y="11718"/>
                  <a:pt x="1552" y="11765"/>
                  <a:pt x="1536" y="11892"/>
                </a:cubicBezTo>
                <a:lnTo>
                  <a:pt x="1742" y="11702"/>
                </a:lnTo>
                <a:lnTo>
                  <a:pt x="1885" y="11702"/>
                </a:lnTo>
                <a:cubicBezTo>
                  <a:pt x="1901" y="11607"/>
                  <a:pt x="1980" y="11607"/>
                  <a:pt x="2043" y="11575"/>
                </a:cubicBezTo>
                <a:close/>
                <a:moveTo>
                  <a:pt x="9469" y="11781"/>
                </a:moveTo>
                <a:lnTo>
                  <a:pt x="9200" y="12050"/>
                </a:lnTo>
                <a:lnTo>
                  <a:pt x="9089" y="12050"/>
                </a:lnTo>
                <a:cubicBezTo>
                  <a:pt x="9200" y="11955"/>
                  <a:pt x="9247" y="11781"/>
                  <a:pt x="9469" y="11781"/>
                </a:cubicBezTo>
                <a:close/>
                <a:moveTo>
                  <a:pt x="17513" y="12019"/>
                </a:moveTo>
                <a:cubicBezTo>
                  <a:pt x="17513" y="12034"/>
                  <a:pt x="17497" y="12050"/>
                  <a:pt x="17497" y="12066"/>
                </a:cubicBezTo>
                <a:cubicBezTo>
                  <a:pt x="17481" y="12066"/>
                  <a:pt x="17481" y="12066"/>
                  <a:pt x="17481" y="12050"/>
                </a:cubicBezTo>
                <a:lnTo>
                  <a:pt x="17513" y="12019"/>
                </a:lnTo>
                <a:close/>
                <a:moveTo>
                  <a:pt x="11401" y="11892"/>
                </a:moveTo>
                <a:cubicBezTo>
                  <a:pt x="11401" y="11896"/>
                  <a:pt x="11402" y="11898"/>
                  <a:pt x="11404" y="11898"/>
                </a:cubicBezTo>
                <a:cubicBezTo>
                  <a:pt x="11405" y="11898"/>
                  <a:pt x="11406" y="11898"/>
                  <a:pt x="11407" y="11898"/>
                </a:cubicBezTo>
                <a:lnTo>
                  <a:pt x="11407" y="11898"/>
                </a:lnTo>
                <a:cubicBezTo>
                  <a:pt x="11401" y="11908"/>
                  <a:pt x="11393" y="11916"/>
                  <a:pt x="11385" y="11924"/>
                </a:cubicBezTo>
                <a:cubicBezTo>
                  <a:pt x="11337" y="12050"/>
                  <a:pt x="11211" y="12034"/>
                  <a:pt x="11116" y="12098"/>
                </a:cubicBezTo>
                <a:cubicBezTo>
                  <a:pt x="11163" y="11971"/>
                  <a:pt x="11290" y="11971"/>
                  <a:pt x="11401" y="11892"/>
                </a:cubicBezTo>
                <a:close/>
                <a:moveTo>
                  <a:pt x="10704" y="12082"/>
                </a:moveTo>
                <a:lnTo>
                  <a:pt x="10704" y="12098"/>
                </a:lnTo>
                <a:lnTo>
                  <a:pt x="10641" y="12114"/>
                </a:lnTo>
                <a:lnTo>
                  <a:pt x="10641" y="12082"/>
                </a:lnTo>
                <a:close/>
                <a:moveTo>
                  <a:pt x="935" y="11955"/>
                </a:moveTo>
                <a:cubicBezTo>
                  <a:pt x="919" y="12019"/>
                  <a:pt x="887" y="12082"/>
                  <a:pt x="824" y="12129"/>
                </a:cubicBezTo>
                <a:cubicBezTo>
                  <a:pt x="808" y="12050"/>
                  <a:pt x="808" y="12003"/>
                  <a:pt x="808" y="11955"/>
                </a:cubicBezTo>
                <a:close/>
                <a:moveTo>
                  <a:pt x="12414" y="12177"/>
                </a:moveTo>
                <a:lnTo>
                  <a:pt x="12414" y="12193"/>
                </a:lnTo>
                <a:lnTo>
                  <a:pt x="12367" y="12193"/>
                </a:lnTo>
                <a:lnTo>
                  <a:pt x="12367" y="12177"/>
                </a:lnTo>
                <a:close/>
                <a:moveTo>
                  <a:pt x="17164" y="12177"/>
                </a:moveTo>
                <a:lnTo>
                  <a:pt x="17164" y="12193"/>
                </a:lnTo>
                <a:lnTo>
                  <a:pt x="17117" y="12193"/>
                </a:lnTo>
                <a:lnTo>
                  <a:pt x="17117" y="12177"/>
                </a:lnTo>
                <a:close/>
                <a:moveTo>
                  <a:pt x="10340" y="12129"/>
                </a:moveTo>
                <a:lnTo>
                  <a:pt x="10372" y="12177"/>
                </a:lnTo>
                <a:lnTo>
                  <a:pt x="10625" y="12177"/>
                </a:lnTo>
                <a:lnTo>
                  <a:pt x="10514" y="12272"/>
                </a:lnTo>
                <a:lnTo>
                  <a:pt x="10356" y="12177"/>
                </a:lnTo>
                <a:cubicBezTo>
                  <a:pt x="10356" y="12177"/>
                  <a:pt x="10340" y="12161"/>
                  <a:pt x="10324" y="12145"/>
                </a:cubicBezTo>
                <a:lnTo>
                  <a:pt x="10340" y="12129"/>
                </a:lnTo>
                <a:close/>
                <a:moveTo>
                  <a:pt x="10942" y="12209"/>
                </a:moveTo>
                <a:lnTo>
                  <a:pt x="10942" y="12224"/>
                </a:lnTo>
                <a:lnTo>
                  <a:pt x="10910" y="12256"/>
                </a:lnTo>
                <a:lnTo>
                  <a:pt x="10910" y="12240"/>
                </a:lnTo>
                <a:cubicBezTo>
                  <a:pt x="10910" y="12272"/>
                  <a:pt x="10910" y="12288"/>
                  <a:pt x="10894" y="12288"/>
                </a:cubicBezTo>
                <a:cubicBezTo>
                  <a:pt x="10878" y="12288"/>
                  <a:pt x="10878" y="12288"/>
                  <a:pt x="10878" y="12272"/>
                </a:cubicBezTo>
                <a:lnTo>
                  <a:pt x="10910" y="12240"/>
                </a:lnTo>
                <a:lnTo>
                  <a:pt x="10910" y="12240"/>
                </a:lnTo>
                <a:lnTo>
                  <a:pt x="10910" y="12240"/>
                </a:lnTo>
                <a:cubicBezTo>
                  <a:pt x="10910" y="12224"/>
                  <a:pt x="10926" y="12209"/>
                  <a:pt x="10942" y="12209"/>
                </a:cubicBezTo>
                <a:close/>
                <a:moveTo>
                  <a:pt x="7379" y="12304"/>
                </a:moveTo>
                <a:lnTo>
                  <a:pt x="7379" y="12319"/>
                </a:lnTo>
                <a:lnTo>
                  <a:pt x="7332" y="12319"/>
                </a:lnTo>
                <a:lnTo>
                  <a:pt x="7332" y="12304"/>
                </a:lnTo>
                <a:close/>
                <a:moveTo>
                  <a:pt x="12161" y="12304"/>
                </a:moveTo>
                <a:lnTo>
                  <a:pt x="12161" y="12335"/>
                </a:lnTo>
                <a:lnTo>
                  <a:pt x="12145" y="12335"/>
                </a:lnTo>
                <a:lnTo>
                  <a:pt x="12145" y="12304"/>
                </a:lnTo>
                <a:close/>
                <a:moveTo>
                  <a:pt x="5717" y="11860"/>
                </a:moveTo>
                <a:lnTo>
                  <a:pt x="5732" y="11876"/>
                </a:lnTo>
                <a:lnTo>
                  <a:pt x="5701" y="11908"/>
                </a:lnTo>
                <a:cubicBezTo>
                  <a:pt x="5653" y="11987"/>
                  <a:pt x="5622" y="12050"/>
                  <a:pt x="5511" y="12050"/>
                </a:cubicBezTo>
                <a:lnTo>
                  <a:pt x="5511" y="12066"/>
                </a:lnTo>
                <a:lnTo>
                  <a:pt x="5321" y="12272"/>
                </a:lnTo>
                <a:lnTo>
                  <a:pt x="5099" y="12335"/>
                </a:lnTo>
                <a:cubicBezTo>
                  <a:pt x="5099" y="12351"/>
                  <a:pt x="5083" y="12351"/>
                  <a:pt x="5083" y="12367"/>
                </a:cubicBezTo>
                <a:lnTo>
                  <a:pt x="5067" y="12351"/>
                </a:lnTo>
                <a:lnTo>
                  <a:pt x="5099" y="12319"/>
                </a:lnTo>
                <a:cubicBezTo>
                  <a:pt x="5210" y="12209"/>
                  <a:pt x="5352" y="12098"/>
                  <a:pt x="5495" y="12050"/>
                </a:cubicBezTo>
                <a:cubicBezTo>
                  <a:pt x="5542" y="11971"/>
                  <a:pt x="5574" y="11908"/>
                  <a:pt x="5685" y="11908"/>
                </a:cubicBezTo>
                <a:cubicBezTo>
                  <a:pt x="5701" y="11892"/>
                  <a:pt x="5701" y="11876"/>
                  <a:pt x="5717" y="11860"/>
                </a:cubicBezTo>
                <a:close/>
                <a:moveTo>
                  <a:pt x="17101" y="12351"/>
                </a:moveTo>
                <a:lnTo>
                  <a:pt x="17101" y="12367"/>
                </a:lnTo>
                <a:lnTo>
                  <a:pt x="17022" y="12383"/>
                </a:lnTo>
                <a:lnTo>
                  <a:pt x="17022" y="12351"/>
                </a:lnTo>
                <a:close/>
                <a:moveTo>
                  <a:pt x="10736" y="12319"/>
                </a:moveTo>
                <a:lnTo>
                  <a:pt x="10767" y="12367"/>
                </a:lnTo>
                <a:lnTo>
                  <a:pt x="10657" y="12430"/>
                </a:lnTo>
                <a:lnTo>
                  <a:pt x="10625" y="12399"/>
                </a:lnTo>
                <a:cubicBezTo>
                  <a:pt x="10641" y="12383"/>
                  <a:pt x="10657" y="12367"/>
                  <a:pt x="10672" y="12351"/>
                </a:cubicBezTo>
                <a:cubicBezTo>
                  <a:pt x="10688" y="12335"/>
                  <a:pt x="10720" y="12335"/>
                  <a:pt x="10736" y="12319"/>
                </a:cubicBezTo>
                <a:close/>
                <a:moveTo>
                  <a:pt x="16814" y="12397"/>
                </a:moveTo>
                <a:cubicBezTo>
                  <a:pt x="16827" y="12397"/>
                  <a:pt x="16843" y="12402"/>
                  <a:pt x="16863" y="12414"/>
                </a:cubicBezTo>
                <a:cubicBezTo>
                  <a:pt x="16840" y="12438"/>
                  <a:pt x="16825" y="12479"/>
                  <a:pt x="16787" y="12479"/>
                </a:cubicBezTo>
                <a:cubicBezTo>
                  <a:pt x="16773" y="12479"/>
                  <a:pt x="16757" y="12474"/>
                  <a:pt x="16737" y="12462"/>
                </a:cubicBezTo>
                <a:cubicBezTo>
                  <a:pt x="16760" y="12438"/>
                  <a:pt x="16775" y="12397"/>
                  <a:pt x="16814" y="12397"/>
                </a:cubicBezTo>
                <a:close/>
                <a:moveTo>
                  <a:pt x="9912" y="12557"/>
                </a:moveTo>
                <a:lnTo>
                  <a:pt x="9912" y="12573"/>
                </a:lnTo>
                <a:lnTo>
                  <a:pt x="9865" y="12573"/>
                </a:lnTo>
                <a:lnTo>
                  <a:pt x="9865" y="12557"/>
                </a:lnTo>
                <a:close/>
                <a:moveTo>
                  <a:pt x="10071" y="12509"/>
                </a:moveTo>
                <a:cubicBezTo>
                  <a:pt x="10071" y="12525"/>
                  <a:pt x="10087" y="12541"/>
                  <a:pt x="10087" y="12541"/>
                </a:cubicBezTo>
                <a:lnTo>
                  <a:pt x="9976" y="12620"/>
                </a:lnTo>
                <a:lnTo>
                  <a:pt x="9944" y="12589"/>
                </a:lnTo>
                <a:cubicBezTo>
                  <a:pt x="9960" y="12573"/>
                  <a:pt x="9976" y="12557"/>
                  <a:pt x="9992" y="12541"/>
                </a:cubicBezTo>
                <a:cubicBezTo>
                  <a:pt x="10023" y="12525"/>
                  <a:pt x="10039" y="12525"/>
                  <a:pt x="10071" y="12509"/>
                </a:cubicBezTo>
                <a:close/>
                <a:moveTo>
                  <a:pt x="16879" y="12525"/>
                </a:moveTo>
                <a:lnTo>
                  <a:pt x="16879" y="12620"/>
                </a:lnTo>
                <a:lnTo>
                  <a:pt x="16800" y="12620"/>
                </a:lnTo>
                <a:cubicBezTo>
                  <a:pt x="16800" y="12589"/>
                  <a:pt x="16800" y="12557"/>
                  <a:pt x="16800" y="12525"/>
                </a:cubicBezTo>
                <a:close/>
                <a:moveTo>
                  <a:pt x="16784" y="12620"/>
                </a:moveTo>
                <a:lnTo>
                  <a:pt x="16800" y="12636"/>
                </a:lnTo>
                <a:cubicBezTo>
                  <a:pt x="16784" y="12652"/>
                  <a:pt x="16784" y="12652"/>
                  <a:pt x="16768" y="12668"/>
                </a:cubicBezTo>
                <a:lnTo>
                  <a:pt x="16753" y="12652"/>
                </a:lnTo>
                <a:lnTo>
                  <a:pt x="16784" y="12620"/>
                </a:lnTo>
                <a:close/>
                <a:moveTo>
                  <a:pt x="444" y="12715"/>
                </a:moveTo>
                <a:lnTo>
                  <a:pt x="444" y="12747"/>
                </a:lnTo>
                <a:lnTo>
                  <a:pt x="365" y="12763"/>
                </a:lnTo>
                <a:cubicBezTo>
                  <a:pt x="365" y="12747"/>
                  <a:pt x="365" y="12731"/>
                  <a:pt x="365" y="12715"/>
                </a:cubicBezTo>
                <a:close/>
                <a:moveTo>
                  <a:pt x="10182" y="12715"/>
                </a:moveTo>
                <a:lnTo>
                  <a:pt x="10150" y="12826"/>
                </a:lnTo>
                <a:lnTo>
                  <a:pt x="10007" y="12715"/>
                </a:lnTo>
                <a:close/>
                <a:moveTo>
                  <a:pt x="8250" y="12779"/>
                </a:moveTo>
                <a:lnTo>
                  <a:pt x="8250" y="12858"/>
                </a:lnTo>
                <a:lnTo>
                  <a:pt x="8177" y="12858"/>
                </a:lnTo>
                <a:cubicBezTo>
                  <a:pt x="8189" y="12819"/>
                  <a:pt x="8215" y="12790"/>
                  <a:pt x="8250" y="12779"/>
                </a:cubicBezTo>
                <a:close/>
                <a:moveTo>
                  <a:pt x="745" y="12842"/>
                </a:moveTo>
                <a:lnTo>
                  <a:pt x="745" y="12889"/>
                </a:lnTo>
                <a:lnTo>
                  <a:pt x="729" y="12889"/>
                </a:lnTo>
                <a:lnTo>
                  <a:pt x="729" y="12842"/>
                </a:lnTo>
                <a:close/>
                <a:moveTo>
                  <a:pt x="16341" y="12842"/>
                </a:moveTo>
                <a:cubicBezTo>
                  <a:pt x="16325" y="12858"/>
                  <a:pt x="16325" y="12874"/>
                  <a:pt x="16309" y="12889"/>
                </a:cubicBezTo>
                <a:lnTo>
                  <a:pt x="16293" y="12874"/>
                </a:lnTo>
                <a:lnTo>
                  <a:pt x="16341" y="12842"/>
                </a:lnTo>
                <a:close/>
                <a:moveTo>
                  <a:pt x="8136" y="12869"/>
                </a:moveTo>
                <a:cubicBezTo>
                  <a:pt x="8128" y="12905"/>
                  <a:pt x="8102" y="12905"/>
                  <a:pt x="8076" y="12905"/>
                </a:cubicBezTo>
                <a:cubicBezTo>
                  <a:pt x="8092" y="12905"/>
                  <a:pt x="8092" y="12889"/>
                  <a:pt x="8076" y="12889"/>
                </a:cubicBezTo>
                <a:lnTo>
                  <a:pt x="8136" y="12869"/>
                </a:lnTo>
                <a:close/>
                <a:moveTo>
                  <a:pt x="8487" y="12826"/>
                </a:moveTo>
                <a:lnTo>
                  <a:pt x="8408" y="12937"/>
                </a:lnTo>
                <a:lnTo>
                  <a:pt x="8392" y="12921"/>
                </a:lnTo>
                <a:lnTo>
                  <a:pt x="8392" y="12826"/>
                </a:lnTo>
                <a:close/>
                <a:moveTo>
                  <a:pt x="16262" y="12874"/>
                </a:moveTo>
                <a:cubicBezTo>
                  <a:pt x="16243" y="12902"/>
                  <a:pt x="16230" y="12936"/>
                  <a:pt x="16215" y="12969"/>
                </a:cubicBezTo>
                <a:lnTo>
                  <a:pt x="16215" y="12969"/>
                </a:lnTo>
                <a:cubicBezTo>
                  <a:pt x="16217" y="12957"/>
                  <a:pt x="16219" y="12948"/>
                  <a:pt x="16218" y="12948"/>
                </a:cubicBezTo>
                <a:lnTo>
                  <a:pt x="16218" y="12948"/>
                </a:lnTo>
                <a:cubicBezTo>
                  <a:pt x="16217" y="12948"/>
                  <a:pt x="16215" y="12951"/>
                  <a:pt x="16211" y="12960"/>
                </a:cubicBezTo>
                <a:lnTo>
                  <a:pt x="16211" y="12960"/>
                </a:lnTo>
                <a:cubicBezTo>
                  <a:pt x="16206" y="12943"/>
                  <a:pt x="16198" y="12932"/>
                  <a:pt x="16198" y="12921"/>
                </a:cubicBezTo>
                <a:cubicBezTo>
                  <a:pt x="16198" y="12905"/>
                  <a:pt x="16214" y="12905"/>
                  <a:pt x="16246" y="12874"/>
                </a:cubicBezTo>
                <a:close/>
                <a:moveTo>
                  <a:pt x="571" y="12937"/>
                </a:moveTo>
                <a:lnTo>
                  <a:pt x="571" y="12984"/>
                </a:lnTo>
                <a:lnTo>
                  <a:pt x="555" y="12984"/>
                </a:lnTo>
                <a:lnTo>
                  <a:pt x="555" y="12937"/>
                </a:lnTo>
                <a:close/>
                <a:moveTo>
                  <a:pt x="16626" y="12557"/>
                </a:moveTo>
                <a:lnTo>
                  <a:pt x="16642" y="12589"/>
                </a:lnTo>
                <a:lnTo>
                  <a:pt x="16610" y="12604"/>
                </a:lnTo>
                <a:lnTo>
                  <a:pt x="16610" y="12620"/>
                </a:lnTo>
                <a:cubicBezTo>
                  <a:pt x="16594" y="12636"/>
                  <a:pt x="16578" y="12652"/>
                  <a:pt x="16563" y="12668"/>
                </a:cubicBezTo>
                <a:lnTo>
                  <a:pt x="16563" y="12747"/>
                </a:lnTo>
                <a:lnTo>
                  <a:pt x="16689" y="12699"/>
                </a:lnTo>
                <a:lnTo>
                  <a:pt x="16689" y="12699"/>
                </a:lnTo>
                <a:cubicBezTo>
                  <a:pt x="16673" y="12826"/>
                  <a:pt x="16673" y="12826"/>
                  <a:pt x="16404" y="13000"/>
                </a:cubicBezTo>
                <a:cubicBezTo>
                  <a:pt x="16404" y="12969"/>
                  <a:pt x="16373" y="12937"/>
                  <a:pt x="16373" y="12905"/>
                </a:cubicBezTo>
                <a:lnTo>
                  <a:pt x="16468" y="12874"/>
                </a:lnTo>
                <a:lnTo>
                  <a:pt x="16468" y="12810"/>
                </a:lnTo>
                <a:lnTo>
                  <a:pt x="16341" y="12842"/>
                </a:lnTo>
                <a:cubicBezTo>
                  <a:pt x="16373" y="12779"/>
                  <a:pt x="16404" y="12731"/>
                  <a:pt x="16452" y="12652"/>
                </a:cubicBezTo>
                <a:lnTo>
                  <a:pt x="16563" y="12652"/>
                </a:lnTo>
                <a:lnTo>
                  <a:pt x="16594" y="12604"/>
                </a:lnTo>
                <a:cubicBezTo>
                  <a:pt x="16610" y="12589"/>
                  <a:pt x="16610" y="12573"/>
                  <a:pt x="16626" y="12557"/>
                </a:cubicBezTo>
                <a:close/>
                <a:moveTo>
                  <a:pt x="8353" y="12961"/>
                </a:moveTo>
                <a:lnTo>
                  <a:pt x="8361" y="12969"/>
                </a:lnTo>
                <a:cubicBezTo>
                  <a:pt x="8345" y="12984"/>
                  <a:pt x="8345" y="13000"/>
                  <a:pt x="8329" y="13016"/>
                </a:cubicBezTo>
                <a:lnTo>
                  <a:pt x="8313" y="13000"/>
                </a:lnTo>
                <a:lnTo>
                  <a:pt x="8345" y="12969"/>
                </a:lnTo>
                <a:cubicBezTo>
                  <a:pt x="8348" y="12966"/>
                  <a:pt x="8350" y="12963"/>
                  <a:pt x="8353" y="12961"/>
                </a:cubicBezTo>
                <a:close/>
                <a:moveTo>
                  <a:pt x="8266" y="12984"/>
                </a:moveTo>
                <a:lnTo>
                  <a:pt x="8266" y="13032"/>
                </a:lnTo>
                <a:lnTo>
                  <a:pt x="8250" y="13032"/>
                </a:lnTo>
                <a:lnTo>
                  <a:pt x="8250" y="12984"/>
                </a:lnTo>
                <a:close/>
                <a:moveTo>
                  <a:pt x="16211" y="12960"/>
                </a:moveTo>
                <a:lnTo>
                  <a:pt x="16211" y="12960"/>
                </a:lnTo>
                <a:cubicBezTo>
                  <a:pt x="16212" y="12964"/>
                  <a:pt x="16213" y="12968"/>
                  <a:pt x="16214" y="12973"/>
                </a:cubicBezTo>
                <a:lnTo>
                  <a:pt x="16214" y="12973"/>
                </a:lnTo>
                <a:cubicBezTo>
                  <a:pt x="16214" y="12971"/>
                  <a:pt x="16215" y="12970"/>
                  <a:pt x="16215" y="12969"/>
                </a:cubicBezTo>
                <a:lnTo>
                  <a:pt x="16215" y="12969"/>
                </a:lnTo>
                <a:cubicBezTo>
                  <a:pt x="16215" y="12974"/>
                  <a:pt x="16214" y="12979"/>
                  <a:pt x="16214" y="12984"/>
                </a:cubicBezTo>
                <a:cubicBezTo>
                  <a:pt x="16214" y="12980"/>
                  <a:pt x="16214" y="12976"/>
                  <a:pt x="16214" y="12973"/>
                </a:cubicBezTo>
                <a:lnTo>
                  <a:pt x="16214" y="12973"/>
                </a:lnTo>
                <a:cubicBezTo>
                  <a:pt x="16204" y="12994"/>
                  <a:pt x="16195" y="13014"/>
                  <a:pt x="16183" y="13032"/>
                </a:cubicBezTo>
                <a:lnTo>
                  <a:pt x="16167" y="13016"/>
                </a:lnTo>
                <a:lnTo>
                  <a:pt x="16198" y="12984"/>
                </a:lnTo>
                <a:cubicBezTo>
                  <a:pt x="16204" y="12974"/>
                  <a:pt x="16208" y="12965"/>
                  <a:pt x="16211" y="12960"/>
                </a:cubicBezTo>
                <a:close/>
                <a:moveTo>
                  <a:pt x="17845" y="12810"/>
                </a:moveTo>
                <a:lnTo>
                  <a:pt x="17924" y="12858"/>
                </a:lnTo>
                <a:lnTo>
                  <a:pt x="18067" y="12826"/>
                </a:lnTo>
                <a:lnTo>
                  <a:pt x="18067" y="12826"/>
                </a:lnTo>
                <a:cubicBezTo>
                  <a:pt x="17972" y="13048"/>
                  <a:pt x="17782" y="12984"/>
                  <a:pt x="17639" y="13032"/>
                </a:cubicBezTo>
                <a:cubicBezTo>
                  <a:pt x="17687" y="13000"/>
                  <a:pt x="17718" y="12984"/>
                  <a:pt x="17766" y="12953"/>
                </a:cubicBezTo>
                <a:cubicBezTo>
                  <a:pt x="17798" y="12905"/>
                  <a:pt x="17813" y="12858"/>
                  <a:pt x="17845" y="12810"/>
                </a:cubicBezTo>
                <a:close/>
                <a:moveTo>
                  <a:pt x="4941" y="12383"/>
                </a:moveTo>
                <a:lnTo>
                  <a:pt x="4767" y="12557"/>
                </a:lnTo>
                <a:lnTo>
                  <a:pt x="4703" y="12557"/>
                </a:lnTo>
                <a:cubicBezTo>
                  <a:pt x="4672" y="12604"/>
                  <a:pt x="4640" y="12668"/>
                  <a:pt x="4592" y="12699"/>
                </a:cubicBezTo>
                <a:cubicBezTo>
                  <a:pt x="4363" y="12791"/>
                  <a:pt x="4178" y="12956"/>
                  <a:pt x="3953" y="13053"/>
                </a:cubicBezTo>
                <a:lnTo>
                  <a:pt x="3953" y="13053"/>
                </a:lnTo>
                <a:cubicBezTo>
                  <a:pt x="3927" y="13036"/>
                  <a:pt x="3927" y="13013"/>
                  <a:pt x="3927" y="13000"/>
                </a:cubicBezTo>
                <a:cubicBezTo>
                  <a:pt x="4117" y="12905"/>
                  <a:pt x="4307" y="12779"/>
                  <a:pt x="4466" y="12636"/>
                </a:cubicBezTo>
                <a:cubicBezTo>
                  <a:pt x="4529" y="12573"/>
                  <a:pt x="4608" y="12557"/>
                  <a:pt x="4703" y="12557"/>
                </a:cubicBezTo>
                <a:lnTo>
                  <a:pt x="4767" y="12430"/>
                </a:lnTo>
                <a:lnTo>
                  <a:pt x="4941" y="12383"/>
                </a:lnTo>
                <a:close/>
                <a:moveTo>
                  <a:pt x="7997" y="13032"/>
                </a:moveTo>
                <a:lnTo>
                  <a:pt x="7997" y="13079"/>
                </a:lnTo>
                <a:lnTo>
                  <a:pt x="7981" y="13079"/>
                </a:lnTo>
                <a:lnTo>
                  <a:pt x="7981" y="13032"/>
                </a:lnTo>
                <a:close/>
                <a:moveTo>
                  <a:pt x="16151" y="13190"/>
                </a:moveTo>
                <a:lnTo>
                  <a:pt x="16151" y="13206"/>
                </a:lnTo>
                <a:lnTo>
                  <a:pt x="16119" y="13206"/>
                </a:lnTo>
                <a:lnTo>
                  <a:pt x="16119" y="13190"/>
                </a:lnTo>
                <a:close/>
                <a:moveTo>
                  <a:pt x="8155" y="13064"/>
                </a:moveTo>
                <a:lnTo>
                  <a:pt x="8187" y="13095"/>
                </a:lnTo>
                <a:cubicBezTo>
                  <a:pt x="8143" y="13138"/>
                  <a:pt x="8113" y="13208"/>
                  <a:pt x="8012" y="13208"/>
                </a:cubicBezTo>
                <a:cubicBezTo>
                  <a:pt x="8002" y="13208"/>
                  <a:pt x="7992" y="13207"/>
                  <a:pt x="7981" y="13206"/>
                </a:cubicBezTo>
                <a:lnTo>
                  <a:pt x="8155" y="13064"/>
                </a:lnTo>
                <a:close/>
                <a:moveTo>
                  <a:pt x="3924" y="13068"/>
                </a:moveTo>
                <a:cubicBezTo>
                  <a:pt x="3863" y="13147"/>
                  <a:pt x="3829" y="13254"/>
                  <a:pt x="3674" y="13254"/>
                </a:cubicBezTo>
                <a:cubicBezTo>
                  <a:pt x="3772" y="13184"/>
                  <a:pt x="3808" y="13089"/>
                  <a:pt x="3924" y="13068"/>
                </a:cubicBezTo>
                <a:close/>
                <a:moveTo>
                  <a:pt x="16072" y="13064"/>
                </a:moveTo>
                <a:lnTo>
                  <a:pt x="16072" y="13064"/>
                </a:lnTo>
                <a:cubicBezTo>
                  <a:pt x="16056" y="13222"/>
                  <a:pt x="15945" y="13254"/>
                  <a:pt x="15818" y="13317"/>
                </a:cubicBezTo>
                <a:cubicBezTo>
                  <a:pt x="15850" y="13269"/>
                  <a:pt x="15866" y="13222"/>
                  <a:pt x="15898" y="13190"/>
                </a:cubicBezTo>
                <a:cubicBezTo>
                  <a:pt x="15961" y="13143"/>
                  <a:pt x="16008" y="13095"/>
                  <a:pt x="16072" y="13064"/>
                </a:cubicBezTo>
                <a:close/>
                <a:moveTo>
                  <a:pt x="3516" y="13364"/>
                </a:moveTo>
                <a:lnTo>
                  <a:pt x="3516" y="13396"/>
                </a:lnTo>
                <a:lnTo>
                  <a:pt x="3500" y="13396"/>
                </a:lnTo>
                <a:lnTo>
                  <a:pt x="3500" y="13364"/>
                </a:lnTo>
                <a:close/>
                <a:moveTo>
                  <a:pt x="17117" y="13269"/>
                </a:moveTo>
                <a:lnTo>
                  <a:pt x="17164" y="13285"/>
                </a:lnTo>
                <a:lnTo>
                  <a:pt x="17148" y="13285"/>
                </a:lnTo>
                <a:lnTo>
                  <a:pt x="17069" y="13396"/>
                </a:lnTo>
                <a:cubicBezTo>
                  <a:pt x="17053" y="13333"/>
                  <a:pt x="17053" y="13301"/>
                  <a:pt x="17053" y="13269"/>
                </a:cubicBezTo>
                <a:close/>
                <a:moveTo>
                  <a:pt x="3436" y="13364"/>
                </a:moveTo>
                <a:lnTo>
                  <a:pt x="3436" y="13444"/>
                </a:lnTo>
                <a:lnTo>
                  <a:pt x="3363" y="13444"/>
                </a:lnTo>
                <a:cubicBezTo>
                  <a:pt x="3380" y="13405"/>
                  <a:pt x="3408" y="13378"/>
                  <a:pt x="3436" y="13364"/>
                </a:cubicBezTo>
                <a:close/>
                <a:moveTo>
                  <a:pt x="8820" y="13428"/>
                </a:moveTo>
                <a:lnTo>
                  <a:pt x="8820" y="13444"/>
                </a:lnTo>
                <a:lnTo>
                  <a:pt x="8772" y="13444"/>
                </a:lnTo>
                <a:lnTo>
                  <a:pt x="8772" y="13428"/>
                </a:lnTo>
                <a:close/>
                <a:moveTo>
                  <a:pt x="15771" y="13301"/>
                </a:moveTo>
                <a:lnTo>
                  <a:pt x="15787" y="13317"/>
                </a:lnTo>
                <a:lnTo>
                  <a:pt x="15755" y="13349"/>
                </a:lnTo>
                <a:lnTo>
                  <a:pt x="15739" y="13349"/>
                </a:lnTo>
                <a:cubicBezTo>
                  <a:pt x="15727" y="13396"/>
                  <a:pt x="15706" y="13444"/>
                  <a:pt x="15656" y="13444"/>
                </a:cubicBezTo>
                <a:cubicBezTo>
                  <a:pt x="15639" y="13444"/>
                  <a:pt x="15620" y="13439"/>
                  <a:pt x="15597" y="13428"/>
                </a:cubicBezTo>
                <a:lnTo>
                  <a:pt x="15739" y="13333"/>
                </a:lnTo>
                <a:lnTo>
                  <a:pt x="15723" y="13333"/>
                </a:lnTo>
                <a:cubicBezTo>
                  <a:pt x="15755" y="13333"/>
                  <a:pt x="15755" y="13317"/>
                  <a:pt x="15771" y="13301"/>
                </a:cubicBezTo>
                <a:close/>
                <a:moveTo>
                  <a:pt x="10308" y="13554"/>
                </a:moveTo>
                <a:lnTo>
                  <a:pt x="10308" y="13570"/>
                </a:lnTo>
                <a:lnTo>
                  <a:pt x="10261" y="13570"/>
                </a:lnTo>
                <a:lnTo>
                  <a:pt x="10261" y="13554"/>
                </a:lnTo>
                <a:close/>
                <a:moveTo>
                  <a:pt x="15470" y="13523"/>
                </a:moveTo>
                <a:lnTo>
                  <a:pt x="15470" y="13523"/>
                </a:lnTo>
                <a:cubicBezTo>
                  <a:pt x="15462" y="13547"/>
                  <a:pt x="15449" y="13576"/>
                  <a:pt x="15433" y="13605"/>
                </a:cubicBezTo>
                <a:lnTo>
                  <a:pt x="15433" y="13605"/>
                </a:lnTo>
                <a:cubicBezTo>
                  <a:pt x="15428" y="13587"/>
                  <a:pt x="15423" y="13570"/>
                  <a:pt x="15423" y="13570"/>
                </a:cubicBezTo>
                <a:cubicBezTo>
                  <a:pt x="15423" y="13570"/>
                  <a:pt x="15438" y="13554"/>
                  <a:pt x="15470" y="13523"/>
                </a:cubicBezTo>
                <a:close/>
                <a:moveTo>
                  <a:pt x="3231" y="13586"/>
                </a:moveTo>
                <a:lnTo>
                  <a:pt x="3231" y="13586"/>
                </a:lnTo>
                <a:cubicBezTo>
                  <a:pt x="3183" y="13618"/>
                  <a:pt x="3136" y="13634"/>
                  <a:pt x="3088" y="13634"/>
                </a:cubicBezTo>
                <a:lnTo>
                  <a:pt x="3088" y="13602"/>
                </a:lnTo>
                <a:lnTo>
                  <a:pt x="3231" y="13586"/>
                </a:lnTo>
                <a:close/>
                <a:moveTo>
                  <a:pt x="8947" y="13554"/>
                </a:moveTo>
                <a:lnTo>
                  <a:pt x="8947" y="13634"/>
                </a:lnTo>
                <a:lnTo>
                  <a:pt x="8931" y="13634"/>
                </a:lnTo>
                <a:cubicBezTo>
                  <a:pt x="8915" y="13602"/>
                  <a:pt x="8915" y="13570"/>
                  <a:pt x="8915" y="13554"/>
                </a:cubicBezTo>
                <a:close/>
                <a:moveTo>
                  <a:pt x="15442" y="13604"/>
                </a:moveTo>
                <a:cubicBezTo>
                  <a:pt x="15443" y="13604"/>
                  <a:pt x="15438" y="13616"/>
                  <a:pt x="15438" y="13634"/>
                </a:cubicBezTo>
                <a:cubicBezTo>
                  <a:pt x="15438" y="13629"/>
                  <a:pt x="15437" y="13622"/>
                  <a:pt x="15435" y="13614"/>
                </a:cubicBezTo>
                <a:lnTo>
                  <a:pt x="15435" y="13614"/>
                </a:lnTo>
                <a:cubicBezTo>
                  <a:pt x="15440" y="13607"/>
                  <a:pt x="15442" y="13604"/>
                  <a:pt x="15442" y="13604"/>
                </a:cubicBezTo>
                <a:close/>
                <a:moveTo>
                  <a:pt x="15787" y="13507"/>
                </a:moveTo>
                <a:lnTo>
                  <a:pt x="15613" y="13681"/>
                </a:lnTo>
                <a:lnTo>
                  <a:pt x="15549" y="13618"/>
                </a:lnTo>
                <a:lnTo>
                  <a:pt x="15787" y="13507"/>
                </a:lnTo>
                <a:close/>
                <a:moveTo>
                  <a:pt x="15375" y="13681"/>
                </a:moveTo>
                <a:cubicBezTo>
                  <a:pt x="15359" y="13713"/>
                  <a:pt x="15328" y="13729"/>
                  <a:pt x="15296" y="13729"/>
                </a:cubicBezTo>
                <a:cubicBezTo>
                  <a:pt x="15296" y="13713"/>
                  <a:pt x="15296" y="13697"/>
                  <a:pt x="15296" y="13697"/>
                </a:cubicBezTo>
                <a:lnTo>
                  <a:pt x="15375" y="13681"/>
                </a:lnTo>
                <a:close/>
                <a:moveTo>
                  <a:pt x="4323" y="13681"/>
                </a:moveTo>
                <a:cubicBezTo>
                  <a:pt x="4339" y="13729"/>
                  <a:pt x="4339" y="13760"/>
                  <a:pt x="4339" y="13808"/>
                </a:cubicBezTo>
                <a:lnTo>
                  <a:pt x="4307" y="13808"/>
                </a:lnTo>
                <a:lnTo>
                  <a:pt x="4307" y="13681"/>
                </a:lnTo>
                <a:close/>
                <a:moveTo>
                  <a:pt x="6983" y="13966"/>
                </a:moveTo>
                <a:lnTo>
                  <a:pt x="6999" y="13982"/>
                </a:lnTo>
                <a:lnTo>
                  <a:pt x="6967" y="14014"/>
                </a:lnTo>
                <a:cubicBezTo>
                  <a:pt x="6967" y="13998"/>
                  <a:pt x="6967" y="13982"/>
                  <a:pt x="6983" y="13966"/>
                </a:cubicBezTo>
                <a:close/>
                <a:moveTo>
                  <a:pt x="6952" y="14014"/>
                </a:moveTo>
                <a:cubicBezTo>
                  <a:pt x="6952" y="14029"/>
                  <a:pt x="6952" y="14045"/>
                  <a:pt x="6936" y="14061"/>
                </a:cubicBezTo>
                <a:lnTo>
                  <a:pt x="6920" y="14045"/>
                </a:lnTo>
                <a:lnTo>
                  <a:pt x="6952" y="14014"/>
                </a:lnTo>
                <a:close/>
                <a:moveTo>
                  <a:pt x="16753" y="14109"/>
                </a:moveTo>
                <a:lnTo>
                  <a:pt x="16753" y="14124"/>
                </a:lnTo>
                <a:lnTo>
                  <a:pt x="16705" y="14124"/>
                </a:lnTo>
                <a:lnTo>
                  <a:pt x="16705" y="14109"/>
                </a:lnTo>
                <a:close/>
                <a:moveTo>
                  <a:pt x="20125" y="14093"/>
                </a:moveTo>
                <a:lnTo>
                  <a:pt x="20125" y="14140"/>
                </a:lnTo>
                <a:lnTo>
                  <a:pt x="20109" y="14140"/>
                </a:lnTo>
                <a:lnTo>
                  <a:pt x="20109" y="14093"/>
                </a:lnTo>
                <a:close/>
                <a:moveTo>
                  <a:pt x="16563" y="14124"/>
                </a:moveTo>
                <a:cubicBezTo>
                  <a:pt x="16563" y="14140"/>
                  <a:pt x="16547" y="14156"/>
                  <a:pt x="16531" y="14172"/>
                </a:cubicBezTo>
                <a:lnTo>
                  <a:pt x="16515" y="14156"/>
                </a:lnTo>
                <a:lnTo>
                  <a:pt x="16563" y="14124"/>
                </a:lnTo>
                <a:close/>
                <a:moveTo>
                  <a:pt x="19856" y="14140"/>
                </a:moveTo>
                <a:lnTo>
                  <a:pt x="19856" y="14172"/>
                </a:lnTo>
                <a:lnTo>
                  <a:pt x="19729" y="14172"/>
                </a:lnTo>
                <a:lnTo>
                  <a:pt x="19729" y="14140"/>
                </a:lnTo>
                <a:close/>
                <a:moveTo>
                  <a:pt x="1188" y="14109"/>
                </a:moveTo>
                <a:cubicBezTo>
                  <a:pt x="1172" y="14140"/>
                  <a:pt x="1172" y="14172"/>
                  <a:pt x="1172" y="14219"/>
                </a:cubicBezTo>
                <a:cubicBezTo>
                  <a:pt x="1125" y="14188"/>
                  <a:pt x="1077" y="14172"/>
                  <a:pt x="1030" y="14140"/>
                </a:cubicBezTo>
                <a:cubicBezTo>
                  <a:pt x="1077" y="14124"/>
                  <a:pt x="1125" y="14109"/>
                  <a:pt x="1188" y="14109"/>
                </a:cubicBezTo>
                <a:close/>
                <a:moveTo>
                  <a:pt x="3674" y="14172"/>
                </a:moveTo>
                <a:lnTo>
                  <a:pt x="3880" y="14267"/>
                </a:lnTo>
                <a:lnTo>
                  <a:pt x="3658" y="14267"/>
                </a:lnTo>
                <a:cubicBezTo>
                  <a:pt x="3674" y="14235"/>
                  <a:pt x="3674" y="14219"/>
                  <a:pt x="3674" y="14172"/>
                </a:cubicBezTo>
                <a:close/>
                <a:moveTo>
                  <a:pt x="14742" y="14251"/>
                </a:moveTo>
                <a:lnTo>
                  <a:pt x="14742" y="14267"/>
                </a:lnTo>
                <a:lnTo>
                  <a:pt x="14710" y="14267"/>
                </a:lnTo>
                <a:lnTo>
                  <a:pt x="14694" y="14251"/>
                </a:lnTo>
                <a:close/>
                <a:moveTo>
                  <a:pt x="16341" y="14124"/>
                </a:moveTo>
                <a:lnTo>
                  <a:pt x="16452" y="14251"/>
                </a:lnTo>
                <a:lnTo>
                  <a:pt x="16341" y="14283"/>
                </a:lnTo>
                <a:lnTo>
                  <a:pt x="16341" y="14124"/>
                </a:lnTo>
                <a:close/>
                <a:moveTo>
                  <a:pt x="19890" y="14388"/>
                </a:moveTo>
                <a:lnTo>
                  <a:pt x="19888" y="14394"/>
                </a:lnTo>
                <a:lnTo>
                  <a:pt x="19889" y="14394"/>
                </a:lnTo>
                <a:lnTo>
                  <a:pt x="19889" y="14394"/>
                </a:lnTo>
                <a:cubicBezTo>
                  <a:pt x="19889" y="14392"/>
                  <a:pt x="19890" y="14390"/>
                  <a:pt x="19890" y="14388"/>
                </a:cubicBezTo>
                <a:close/>
                <a:moveTo>
                  <a:pt x="9295" y="14330"/>
                </a:moveTo>
                <a:lnTo>
                  <a:pt x="9184" y="14441"/>
                </a:lnTo>
                <a:lnTo>
                  <a:pt x="9105" y="14330"/>
                </a:lnTo>
                <a:close/>
                <a:moveTo>
                  <a:pt x="1030" y="14441"/>
                </a:moveTo>
                <a:lnTo>
                  <a:pt x="1030" y="14457"/>
                </a:lnTo>
                <a:lnTo>
                  <a:pt x="998" y="14457"/>
                </a:lnTo>
                <a:lnTo>
                  <a:pt x="998" y="14441"/>
                </a:lnTo>
                <a:close/>
                <a:moveTo>
                  <a:pt x="10150" y="14251"/>
                </a:moveTo>
                <a:lnTo>
                  <a:pt x="10023" y="14457"/>
                </a:lnTo>
                <a:cubicBezTo>
                  <a:pt x="10007" y="14330"/>
                  <a:pt x="10007" y="14330"/>
                  <a:pt x="10150" y="14251"/>
                </a:cubicBezTo>
                <a:close/>
                <a:moveTo>
                  <a:pt x="11702" y="14204"/>
                </a:moveTo>
                <a:cubicBezTo>
                  <a:pt x="11670" y="14314"/>
                  <a:pt x="11654" y="14409"/>
                  <a:pt x="11543" y="14473"/>
                </a:cubicBezTo>
                <a:cubicBezTo>
                  <a:pt x="11504" y="14453"/>
                  <a:pt x="11453" y="14440"/>
                  <a:pt x="11401" y="14440"/>
                </a:cubicBezTo>
                <a:cubicBezTo>
                  <a:pt x="11369" y="14440"/>
                  <a:pt x="11336" y="14445"/>
                  <a:pt x="11306" y="14457"/>
                </a:cubicBezTo>
                <a:cubicBezTo>
                  <a:pt x="11290" y="14425"/>
                  <a:pt x="11274" y="14409"/>
                  <a:pt x="11242" y="14362"/>
                </a:cubicBezTo>
                <a:lnTo>
                  <a:pt x="11480" y="14267"/>
                </a:lnTo>
                <a:cubicBezTo>
                  <a:pt x="11480" y="14251"/>
                  <a:pt x="11496" y="14235"/>
                  <a:pt x="11496" y="14204"/>
                </a:cubicBezTo>
                <a:close/>
                <a:moveTo>
                  <a:pt x="14536" y="14473"/>
                </a:moveTo>
                <a:cubicBezTo>
                  <a:pt x="14536" y="14489"/>
                  <a:pt x="14536" y="14504"/>
                  <a:pt x="14536" y="14504"/>
                </a:cubicBezTo>
                <a:lnTo>
                  <a:pt x="14457" y="14520"/>
                </a:lnTo>
                <a:cubicBezTo>
                  <a:pt x="14473" y="14489"/>
                  <a:pt x="14504" y="14473"/>
                  <a:pt x="14536" y="14473"/>
                </a:cubicBezTo>
                <a:close/>
                <a:moveTo>
                  <a:pt x="19248" y="14350"/>
                </a:moveTo>
                <a:cubicBezTo>
                  <a:pt x="19302" y="14350"/>
                  <a:pt x="19357" y="14354"/>
                  <a:pt x="19413" y="14362"/>
                </a:cubicBezTo>
                <a:cubicBezTo>
                  <a:pt x="19397" y="14489"/>
                  <a:pt x="19286" y="14520"/>
                  <a:pt x="19207" y="14568"/>
                </a:cubicBezTo>
                <a:lnTo>
                  <a:pt x="19096" y="14457"/>
                </a:lnTo>
                <a:lnTo>
                  <a:pt x="19096" y="14362"/>
                </a:lnTo>
                <a:cubicBezTo>
                  <a:pt x="19143" y="14354"/>
                  <a:pt x="19195" y="14350"/>
                  <a:pt x="19248" y="14350"/>
                </a:cubicBezTo>
                <a:close/>
                <a:moveTo>
                  <a:pt x="19413" y="14552"/>
                </a:moveTo>
                <a:lnTo>
                  <a:pt x="19439" y="14592"/>
                </a:lnTo>
                <a:lnTo>
                  <a:pt x="19439" y="14592"/>
                </a:lnTo>
                <a:cubicBezTo>
                  <a:pt x="19417" y="14599"/>
                  <a:pt x="19396" y="14599"/>
                  <a:pt x="19374" y="14599"/>
                </a:cubicBezTo>
                <a:lnTo>
                  <a:pt x="19374" y="14599"/>
                </a:lnTo>
                <a:cubicBezTo>
                  <a:pt x="19387" y="14578"/>
                  <a:pt x="19400" y="14565"/>
                  <a:pt x="19413" y="14552"/>
                </a:cubicBezTo>
                <a:close/>
                <a:moveTo>
                  <a:pt x="3563" y="14568"/>
                </a:moveTo>
                <a:lnTo>
                  <a:pt x="3563" y="14615"/>
                </a:lnTo>
                <a:lnTo>
                  <a:pt x="3547" y="14615"/>
                </a:lnTo>
                <a:lnTo>
                  <a:pt x="3547" y="14568"/>
                </a:lnTo>
                <a:close/>
                <a:moveTo>
                  <a:pt x="14427" y="14544"/>
                </a:moveTo>
                <a:lnTo>
                  <a:pt x="14427" y="14544"/>
                </a:lnTo>
                <a:cubicBezTo>
                  <a:pt x="14421" y="14554"/>
                  <a:pt x="14415" y="14562"/>
                  <a:pt x="14409" y="14568"/>
                </a:cubicBezTo>
                <a:cubicBezTo>
                  <a:pt x="14383" y="14606"/>
                  <a:pt x="14368" y="14655"/>
                  <a:pt x="14304" y="14655"/>
                </a:cubicBezTo>
                <a:cubicBezTo>
                  <a:pt x="14289" y="14655"/>
                  <a:pt x="14272" y="14653"/>
                  <a:pt x="14251" y="14647"/>
                </a:cubicBezTo>
                <a:lnTo>
                  <a:pt x="14393" y="14552"/>
                </a:lnTo>
                <a:cubicBezTo>
                  <a:pt x="14407" y="14552"/>
                  <a:pt x="14418" y="14549"/>
                  <a:pt x="14427" y="14544"/>
                </a:cubicBezTo>
                <a:close/>
                <a:moveTo>
                  <a:pt x="19365" y="14615"/>
                </a:moveTo>
                <a:cubicBezTo>
                  <a:pt x="19365" y="14631"/>
                  <a:pt x="19349" y="14647"/>
                  <a:pt x="19333" y="14663"/>
                </a:cubicBezTo>
                <a:lnTo>
                  <a:pt x="19333" y="14647"/>
                </a:lnTo>
                <a:lnTo>
                  <a:pt x="19365" y="14615"/>
                </a:lnTo>
                <a:close/>
                <a:moveTo>
                  <a:pt x="20220" y="14552"/>
                </a:moveTo>
                <a:lnTo>
                  <a:pt x="20220" y="14679"/>
                </a:lnTo>
                <a:lnTo>
                  <a:pt x="20093" y="14679"/>
                </a:lnTo>
                <a:cubicBezTo>
                  <a:pt x="20108" y="14590"/>
                  <a:pt x="20150" y="14557"/>
                  <a:pt x="20220" y="14552"/>
                </a:cubicBezTo>
                <a:close/>
                <a:moveTo>
                  <a:pt x="9627" y="14694"/>
                </a:moveTo>
                <a:lnTo>
                  <a:pt x="9627" y="14710"/>
                </a:lnTo>
                <a:lnTo>
                  <a:pt x="9596" y="14710"/>
                </a:lnTo>
                <a:lnTo>
                  <a:pt x="9596" y="14694"/>
                </a:lnTo>
                <a:close/>
                <a:moveTo>
                  <a:pt x="20505" y="14694"/>
                </a:moveTo>
                <a:lnTo>
                  <a:pt x="20523" y="14712"/>
                </a:lnTo>
                <a:lnTo>
                  <a:pt x="20523" y="14712"/>
                </a:lnTo>
                <a:cubicBezTo>
                  <a:pt x="20519" y="14713"/>
                  <a:pt x="20516" y="14713"/>
                  <a:pt x="20513" y="14713"/>
                </a:cubicBezTo>
                <a:cubicBezTo>
                  <a:pt x="20502" y="14713"/>
                  <a:pt x="20496" y="14710"/>
                  <a:pt x="20489" y="14710"/>
                </a:cubicBezTo>
                <a:lnTo>
                  <a:pt x="20505" y="14694"/>
                </a:lnTo>
                <a:close/>
                <a:moveTo>
                  <a:pt x="1156" y="14679"/>
                </a:moveTo>
                <a:lnTo>
                  <a:pt x="1156" y="14726"/>
                </a:lnTo>
                <a:lnTo>
                  <a:pt x="1141" y="14726"/>
                </a:lnTo>
                <a:lnTo>
                  <a:pt x="1141" y="14679"/>
                </a:lnTo>
                <a:close/>
                <a:moveTo>
                  <a:pt x="11100" y="14568"/>
                </a:moveTo>
                <a:cubicBezTo>
                  <a:pt x="11110" y="14599"/>
                  <a:pt x="11114" y="14624"/>
                  <a:pt x="11115" y="14646"/>
                </a:cubicBezTo>
                <a:lnTo>
                  <a:pt x="11115" y="14646"/>
                </a:lnTo>
                <a:cubicBezTo>
                  <a:pt x="11037" y="14699"/>
                  <a:pt x="10946" y="14736"/>
                  <a:pt x="10847" y="14758"/>
                </a:cubicBezTo>
                <a:lnTo>
                  <a:pt x="10973" y="14647"/>
                </a:lnTo>
                <a:cubicBezTo>
                  <a:pt x="10957" y="14647"/>
                  <a:pt x="10942" y="14631"/>
                  <a:pt x="10942" y="14631"/>
                </a:cubicBezTo>
                <a:lnTo>
                  <a:pt x="10957" y="14615"/>
                </a:lnTo>
                <a:cubicBezTo>
                  <a:pt x="10957" y="14615"/>
                  <a:pt x="10973" y="14631"/>
                  <a:pt x="10989" y="14647"/>
                </a:cubicBezTo>
                <a:lnTo>
                  <a:pt x="11100" y="14568"/>
                </a:lnTo>
                <a:close/>
                <a:moveTo>
                  <a:pt x="11311" y="14599"/>
                </a:moveTo>
                <a:cubicBezTo>
                  <a:pt x="11346" y="14599"/>
                  <a:pt x="11373" y="14608"/>
                  <a:pt x="11401" y="14615"/>
                </a:cubicBezTo>
                <a:lnTo>
                  <a:pt x="11132" y="14758"/>
                </a:lnTo>
                <a:cubicBezTo>
                  <a:pt x="11132" y="14725"/>
                  <a:pt x="11140" y="14688"/>
                  <a:pt x="11155" y="14653"/>
                </a:cubicBezTo>
                <a:lnTo>
                  <a:pt x="11155" y="14653"/>
                </a:lnTo>
                <a:cubicBezTo>
                  <a:pt x="11224" y="14611"/>
                  <a:pt x="11272" y="14599"/>
                  <a:pt x="11311" y="14599"/>
                </a:cubicBezTo>
                <a:close/>
                <a:moveTo>
                  <a:pt x="15866" y="14679"/>
                </a:moveTo>
                <a:cubicBezTo>
                  <a:pt x="15882" y="14710"/>
                  <a:pt x="15882" y="14726"/>
                  <a:pt x="15882" y="14758"/>
                </a:cubicBezTo>
                <a:lnTo>
                  <a:pt x="15787" y="14758"/>
                </a:lnTo>
                <a:lnTo>
                  <a:pt x="15787" y="14694"/>
                </a:lnTo>
                <a:lnTo>
                  <a:pt x="15866" y="14679"/>
                </a:lnTo>
                <a:close/>
                <a:moveTo>
                  <a:pt x="20592" y="14720"/>
                </a:moveTo>
                <a:cubicBezTo>
                  <a:pt x="20632" y="14720"/>
                  <a:pt x="20632" y="14738"/>
                  <a:pt x="20632" y="14774"/>
                </a:cubicBezTo>
                <a:lnTo>
                  <a:pt x="20521" y="14774"/>
                </a:lnTo>
                <a:lnTo>
                  <a:pt x="20573" y="14721"/>
                </a:lnTo>
                <a:lnTo>
                  <a:pt x="20573" y="14721"/>
                </a:lnTo>
                <a:cubicBezTo>
                  <a:pt x="20580" y="14720"/>
                  <a:pt x="20586" y="14720"/>
                  <a:pt x="20592" y="14720"/>
                </a:cubicBezTo>
                <a:close/>
                <a:moveTo>
                  <a:pt x="20759" y="14726"/>
                </a:moveTo>
                <a:lnTo>
                  <a:pt x="20759" y="14774"/>
                </a:lnTo>
                <a:lnTo>
                  <a:pt x="20743" y="14774"/>
                </a:lnTo>
                <a:lnTo>
                  <a:pt x="20743" y="14726"/>
                </a:lnTo>
                <a:close/>
                <a:moveTo>
                  <a:pt x="19451" y="14602"/>
                </a:moveTo>
                <a:cubicBezTo>
                  <a:pt x="19495" y="14618"/>
                  <a:pt x="19524" y="14648"/>
                  <a:pt x="19539" y="14679"/>
                </a:cubicBezTo>
                <a:lnTo>
                  <a:pt x="19381" y="14789"/>
                </a:lnTo>
                <a:cubicBezTo>
                  <a:pt x="19409" y="14690"/>
                  <a:pt x="19425" y="14654"/>
                  <a:pt x="19451" y="14602"/>
                </a:cubicBezTo>
                <a:close/>
                <a:moveTo>
                  <a:pt x="14093" y="14774"/>
                </a:moveTo>
                <a:lnTo>
                  <a:pt x="14093" y="14821"/>
                </a:lnTo>
                <a:lnTo>
                  <a:pt x="14077" y="14821"/>
                </a:lnTo>
                <a:lnTo>
                  <a:pt x="14077" y="14774"/>
                </a:lnTo>
                <a:close/>
                <a:moveTo>
                  <a:pt x="14283" y="14774"/>
                </a:moveTo>
                <a:lnTo>
                  <a:pt x="14283" y="14821"/>
                </a:lnTo>
                <a:lnTo>
                  <a:pt x="14267" y="14821"/>
                </a:lnTo>
                <a:lnTo>
                  <a:pt x="14267" y="14774"/>
                </a:lnTo>
                <a:close/>
                <a:moveTo>
                  <a:pt x="18906" y="14774"/>
                </a:moveTo>
                <a:lnTo>
                  <a:pt x="18906" y="14821"/>
                </a:lnTo>
                <a:lnTo>
                  <a:pt x="18874" y="14821"/>
                </a:lnTo>
                <a:lnTo>
                  <a:pt x="18890" y="14774"/>
                </a:lnTo>
                <a:close/>
                <a:moveTo>
                  <a:pt x="19128" y="14599"/>
                </a:moveTo>
                <a:lnTo>
                  <a:pt x="19175" y="14615"/>
                </a:lnTo>
                <a:cubicBezTo>
                  <a:pt x="19159" y="14694"/>
                  <a:pt x="19207" y="14774"/>
                  <a:pt x="19112" y="14821"/>
                </a:cubicBezTo>
                <a:lnTo>
                  <a:pt x="18969" y="14758"/>
                </a:lnTo>
                <a:lnTo>
                  <a:pt x="19128" y="14599"/>
                </a:lnTo>
                <a:close/>
                <a:moveTo>
                  <a:pt x="15866" y="14821"/>
                </a:moveTo>
                <a:lnTo>
                  <a:pt x="15866" y="14869"/>
                </a:lnTo>
                <a:lnTo>
                  <a:pt x="15850" y="14869"/>
                </a:lnTo>
                <a:lnTo>
                  <a:pt x="15850" y="14821"/>
                </a:lnTo>
                <a:close/>
                <a:moveTo>
                  <a:pt x="20014" y="14663"/>
                </a:moveTo>
                <a:lnTo>
                  <a:pt x="20109" y="14853"/>
                </a:lnTo>
                <a:cubicBezTo>
                  <a:pt x="20072" y="14865"/>
                  <a:pt x="20038" y="14875"/>
                  <a:pt x="20004" y="14875"/>
                </a:cubicBezTo>
                <a:cubicBezTo>
                  <a:pt x="19953" y="14875"/>
                  <a:pt x="19904" y="14851"/>
                  <a:pt x="19856" y="14774"/>
                </a:cubicBezTo>
                <a:lnTo>
                  <a:pt x="19856" y="14774"/>
                </a:lnTo>
                <a:lnTo>
                  <a:pt x="19998" y="14821"/>
                </a:lnTo>
                <a:lnTo>
                  <a:pt x="19998" y="14805"/>
                </a:lnTo>
                <a:cubicBezTo>
                  <a:pt x="19998" y="14774"/>
                  <a:pt x="20014" y="14726"/>
                  <a:pt x="20014" y="14663"/>
                </a:cubicBezTo>
                <a:close/>
                <a:moveTo>
                  <a:pt x="15600" y="14910"/>
                </a:moveTo>
                <a:cubicBezTo>
                  <a:pt x="15599" y="14912"/>
                  <a:pt x="15598" y="14914"/>
                  <a:pt x="15597" y="14916"/>
                </a:cubicBezTo>
                <a:lnTo>
                  <a:pt x="15613" y="14916"/>
                </a:lnTo>
                <a:lnTo>
                  <a:pt x="15600" y="14910"/>
                </a:lnTo>
                <a:close/>
                <a:moveTo>
                  <a:pt x="2337" y="14877"/>
                </a:moveTo>
                <a:cubicBezTo>
                  <a:pt x="2346" y="14877"/>
                  <a:pt x="2358" y="14880"/>
                  <a:pt x="2376" y="14884"/>
                </a:cubicBezTo>
                <a:lnTo>
                  <a:pt x="2328" y="14979"/>
                </a:lnTo>
                <a:cubicBezTo>
                  <a:pt x="2317" y="14899"/>
                  <a:pt x="2313" y="14877"/>
                  <a:pt x="2337" y="14877"/>
                </a:cubicBezTo>
                <a:close/>
                <a:moveTo>
                  <a:pt x="15628" y="14869"/>
                </a:moveTo>
                <a:cubicBezTo>
                  <a:pt x="15628" y="14869"/>
                  <a:pt x="15644" y="14869"/>
                  <a:pt x="15644" y="14884"/>
                </a:cubicBezTo>
                <a:lnTo>
                  <a:pt x="15613" y="14916"/>
                </a:lnTo>
                <a:cubicBezTo>
                  <a:pt x="15613" y="14948"/>
                  <a:pt x="15613" y="14979"/>
                  <a:pt x="15613" y="15011"/>
                </a:cubicBezTo>
                <a:lnTo>
                  <a:pt x="15518" y="15011"/>
                </a:lnTo>
                <a:lnTo>
                  <a:pt x="15581" y="14900"/>
                </a:lnTo>
                <a:lnTo>
                  <a:pt x="15600" y="14910"/>
                </a:lnTo>
                <a:lnTo>
                  <a:pt x="15600" y="14910"/>
                </a:lnTo>
                <a:cubicBezTo>
                  <a:pt x="15613" y="14884"/>
                  <a:pt x="15614" y="14883"/>
                  <a:pt x="15628" y="14869"/>
                </a:cubicBezTo>
                <a:close/>
                <a:moveTo>
                  <a:pt x="10973" y="14853"/>
                </a:moveTo>
                <a:cubicBezTo>
                  <a:pt x="10957" y="14900"/>
                  <a:pt x="10957" y="14948"/>
                  <a:pt x="10926" y="14979"/>
                </a:cubicBezTo>
                <a:cubicBezTo>
                  <a:pt x="10894" y="15011"/>
                  <a:pt x="10847" y="15011"/>
                  <a:pt x="10799" y="15027"/>
                </a:cubicBezTo>
                <a:cubicBezTo>
                  <a:pt x="10767" y="14869"/>
                  <a:pt x="10894" y="14900"/>
                  <a:pt x="10973" y="14853"/>
                </a:cubicBezTo>
                <a:close/>
                <a:moveTo>
                  <a:pt x="14013" y="15011"/>
                </a:moveTo>
                <a:lnTo>
                  <a:pt x="14013" y="15059"/>
                </a:lnTo>
                <a:lnTo>
                  <a:pt x="13998" y="15059"/>
                </a:lnTo>
                <a:lnTo>
                  <a:pt x="13998" y="15011"/>
                </a:lnTo>
                <a:close/>
                <a:moveTo>
                  <a:pt x="3310" y="14584"/>
                </a:moveTo>
                <a:lnTo>
                  <a:pt x="3452" y="14663"/>
                </a:lnTo>
                <a:lnTo>
                  <a:pt x="3246" y="14821"/>
                </a:lnTo>
                <a:cubicBezTo>
                  <a:pt x="3246" y="14837"/>
                  <a:pt x="3246" y="14869"/>
                  <a:pt x="3246" y="14916"/>
                </a:cubicBezTo>
                <a:lnTo>
                  <a:pt x="3136" y="14916"/>
                </a:lnTo>
                <a:lnTo>
                  <a:pt x="3136" y="14932"/>
                </a:lnTo>
                <a:lnTo>
                  <a:pt x="3009" y="15122"/>
                </a:lnTo>
                <a:cubicBezTo>
                  <a:pt x="2977" y="15074"/>
                  <a:pt x="2961" y="15027"/>
                  <a:pt x="2930" y="14979"/>
                </a:cubicBezTo>
                <a:lnTo>
                  <a:pt x="2898" y="15011"/>
                </a:lnTo>
                <a:cubicBezTo>
                  <a:pt x="2914" y="14995"/>
                  <a:pt x="2914" y="14979"/>
                  <a:pt x="2914" y="14979"/>
                </a:cubicBezTo>
                <a:lnTo>
                  <a:pt x="3199" y="14742"/>
                </a:lnTo>
                <a:lnTo>
                  <a:pt x="3294" y="14742"/>
                </a:lnTo>
                <a:lnTo>
                  <a:pt x="3310" y="14584"/>
                </a:lnTo>
                <a:close/>
                <a:moveTo>
                  <a:pt x="4466" y="15059"/>
                </a:moveTo>
                <a:cubicBezTo>
                  <a:pt x="4482" y="15090"/>
                  <a:pt x="4482" y="15106"/>
                  <a:pt x="4482" y="15138"/>
                </a:cubicBezTo>
                <a:lnTo>
                  <a:pt x="4450" y="15138"/>
                </a:lnTo>
                <a:lnTo>
                  <a:pt x="4450" y="15059"/>
                </a:lnTo>
                <a:close/>
                <a:moveTo>
                  <a:pt x="20394" y="15106"/>
                </a:moveTo>
                <a:lnTo>
                  <a:pt x="20394" y="15154"/>
                </a:lnTo>
                <a:lnTo>
                  <a:pt x="20379" y="15154"/>
                </a:lnTo>
                <a:lnTo>
                  <a:pt x="20379" y="15106"/>
                </a:lnTo>
                <a:close/>
                <a:moveTo>
                  <a:pt x="15454" y="15011"/>
                </a:moveTo>
                <a:cubicBezTo>
                  <a:pt x="15486" y="15106"/>
                  <a:pt x="15438" y="15138"/>
                  <a:pt x="15343" y="15169"/>
                </a:cubicBezTo>
                <a:cubicBezTo>
                  <a:pt x="15328" y="15059"/>
                  <a:pt x="15375" y="15027"/>
                  <a:pt x="15454" y="15011"/>
                </a:cubicBezTo>
                <a:close/>
                <a:moveTo>
                  <a:pt x="10657" y="14869"/>
                </a:moveTo>
                <a:cubicBezTo>
                  <a:pt x="10672" y="14916"/>
                  <a:pt x="10688" y="14979"/>
                  <a:pt x="10720" y="15059"/>
                </a:cubicBezTo>
                <a:lnTo>
                  <a:pt x="10641" y="15106"/>
                </a:lnTo>
                <a:cubicBezTo>
                  <a:pt x="10625" y="15138"/>
                  <a:pt x="10609" y="15185"/>
                  <a:pt x="10609" y="15217"/>
                </a:cubicBezTo>
                <a:lnTo>
                  <a:pt x="10514" y="15217"/>
                </a:lnTo>
                <a:lnTo>
                  <a:pt x="10454" y="15037"/>
                </a:lnTo>
                <a:lnTo>
                  <a:pt x="10562" y="14869"/>
                </a:lnTo>
                <a:close/>
                <a:moveTo>
                  <a:pt x="1948" y="15090"/>
                </a:moveTo>
                <a:lnTo>
                  <a:pt x="1948" y="15090"/>
                </a:lnTo>
                <a:cubicBezTo>
                  <a:pt x="1916" y="15154"/>
                  <a:pt x="1901" y="15201"/>
                  <a:pt x="1885" y="15249"/>
                </a:cubicBezTo>
                <a:lnTo>
                  <a:pt x="1774" y="15122"/>
                </a:lnTo>
                <a:lnTo>
                  <a:pt x="1948" y="15090"/>
                </a:lnTo>
                <a:close/>
                <a:moveTo>
                  <a:pt x="20569" y="15043"/>
                </a:moveTo>
                <a:lnTo>
                  <a:pt x="20664" y="15138"/>
                </a:lnTo>
                <a:cubicBezTo>
                  <a:pt x="20664" y="15185"/>
                  <a:pt x="20632" y="15233"/>
                  <a:pt x="20632" y="15280"/>
                </a:cubicBezTo>
                <a:lnTo>
                  <a:pt x="20474" y="15280"/>
                </a:lnTo>
                <a:lnTo>
                  <a:pt x="20616" y="15201"/>
                </a:lnTo>
                <a:lnTo>
                  <a:pt x="20489" y="15138"/>
                </a:lnTo>
                <a:lnTo>
                  <a:pt x="20569" y="15043"/>
                </a:lnTo>
                <a:close/>
                <a:moveTo>
                  <a:pt x="13649" y="15201"/>
                </a:moveTo>
                <a:cubicBezTo>
                  <a:pt x="13586" y="15296"/>
                  <a:pt x="13586" y="15296"/>
                  <a:pt x="13491" y="15328"/>
                </a:cubicBezTo>
                <a:cubicBezTo>
                  <a:pt x="13538" y="15280"/>
                  <a:pt x="13554" y="15201"/>
                  <a:pt x="13649" y="15201"/>
                </a:cubicBezTo>
                <a:close/>
                <a:moveTo>
                  <a:pt x="1932" y="15328"/>
                </a:moveTo>
                <a:lnTo>
                  <a:pt x="1932" y="15375"/>
                </a:lnTo>
                <a:lnTo>
                  <a:pt x="1916" y="15375"/>
                </a:lnTo>
                <a:lnTo>
                  <a:pt x="1916" y="15328"/>
                </a:lnTo>
                <a:close/>
                <a:moveTo>
                  <a:pt x="12082" y="15391"/>
                </a:moveTo>
                <a:lnTo>
                  <a:pt x="12082" y="15407"/>
                </a:lnTo>
                <a:lnTo>
                  <a:pt x="12034" y="15407"/>
                </a:lnTo>
                <a:lnTo>
                  <a:pt x="12034" y="15391"/>
                </a:lnTo>
                <a:close/>
                <a:moveTo>
                  <a:pt x="15138" y="15249"/>
                </a:moveTo>
                <a:lnTo>
                  <a:pt x="15185" y="15296"/>
                </a:lnTo>
                <a:lnTo>
                  <a:pt x="15074" y="15454"/>
                </a:lnTo>
                <a:lnTo>
                  <a:pt x="15011" y="15391"/>
                </a:lnTo>
                <a:lnTo>
                  <a:pt x="15138" y="15249"/>
                </a:lnTo>
                <a:close/>
                <a:moveTo>
                  <a:pt x="13380" y="15439"/>
                </a:moveTo>
                <a:lnTo>
                  <a:pt x="13396" y="15454"/>
                </a:lnTo>
                <a:lnTo>
                  <a:pt x="13348" y="15486"/>
                </a:lnTo>
                <a:cubicBezTo>
                  <a:pt x="13348" y="15470"/>
                  <a:pt x="13364" y="15454"/>
                  <a:pt x="13380" y="15439"/>
                </a:cubicBezTo>
                <a:close/>
                <a:moveTo>
                  <a:pt x="13348" y="15486"/>
                </a:moveTo>
                <a:cubicBezTo>
                  <a:pt x="13348" y="15502"/>
                  <a:pt x="13333" y="15518"/>
                  <a:pt x="13333" y="15534"/>
                </a:cubicBezTo>
                <a:lnTo>
                  <a:pt x="13317" y="15518"/>
                </a:lnTo>
                <a:lnTo>
                  <a:pt x="13348" y="15486"/>
                </a:lnTo>
                <a:close/>
                <a:moveTo>
                  <a:pt x="20621" y="15512"/>
                </a:moveTo>
                <a:lnTo>
                  <a:pt x="20600" y="15534"/>
                </a:lnTo>
                <a:lnTo>
                  <a:pt x="20602" y="15536"/>
                </a:lnTo>
                <a:lnTo>
                  <a:pt x="20602" y="15536"/>
                </a:lnTo>
                <a:cubicBezTo>
                  <a:pt x="20612" y="15530"/>
                  <a:pt x="20622" y="15524"/>
                  <a:pt x="20632" y="15518"/>
                </a:cubicBezTo>
                <a:lnTo>
                  <a:pt x="20621" y="15512"/>
                </a:lnTo>
                <a:close/>
                <a:moveTo>
                  <a:pt x="14773" y="15534"/>
                </a:moveTo>
                <a:lnTo>
                  <a:pt x="14884" y="15613"/>
                </a:lnTo>
                <a:lnTo>
                  <a:pt x="14758" y="15724"/>
                </a:lnTo>
                <a:cubicBezTo>
                  <a:pt x="14678" y="15692"/>
                  <a:pt x="14694" y="15644"/>
                  <a:pt x="14773" y="15534"/>
                </a:cubicBezTo>
                <a:close/>
                <a:moveTo>
                  <a:pt x="9786" y="15724"/>
                </a:moveTo>
                <a:lnTo>
                  <a:pt x="9786" y="15755"/>
                </a:lnTo>
                <a:lnTo>
                  <a:pt x="9691" y="15771"/>
                </a:lnTo>
                <a:cubicBezTo>
                  <a:pt x="9707" y="15739"/>
                  <a:pt x="9738" y="15724"/>
                  <a:pt x="9786" y="15724"/>
                </a:cubicBezTo>
                <a:close/>
                <a:moveTo>
                  <a:pt x="9659" y="15767"/>
                </a:moveTo>
                <a:cubicBezTo>
                  <a:pt x="9668" y="15767"/>
                  <a:pt x="9676" y="15768"/>
                  <a:pt x="9684" y="15770"/>
                </a:cubicBezTo>
                <a:lnTo>
                  <a:pt x="9684" y="15770"/>
                </a:lnTo>
                <a:cubicBezTo>
                  <a:pt x="9664" y="15841"/>
                  <a:pt x="9620" y="15866"/>
                  <a:pt x="9564" y="15866"/>
                </a:cubicBezTo>
                <a:cubicBezTo>
                  <a:pt x="9564" y="15800"/>
                  <a:pt x="9608" y="15767"/>
                  <a:pt x="9659" y="15767"/>
                </a:cubicBezTo>
                <a:close/>
                <a:moveTo>
                  <a:pt x="5178" y="15834"/>
                </a:moveTo>
                <a:lnTo>
                  <a:pt x="5194" y="15850"/>
                </a:lnTo>
                <a:lnTo>
                  <a:pt x="5162" y="15882"/>
                </a:lnTo>
                <a:cubicBezTo>
                  <a:pt x="5162" y="15866"/>
                  <a:pt x="5162" y="15850"/>
                  <a:pt x="5178" y="15834"/>
                </a:cubicBezTo>
                <a:close/>
                <a:moveTo>
                  <a:pt x="5146" y="15893"/>
                </a:moveTo>
                <a:cubicBezTo>
                  <a:pt x="5146" y="15905"/>
                  <a:pt x="5143" y="15917"/>
                  <a:pt x="5131" y="15929"/>
                </a:cubicBezTo>
                <a:lnTo>
                  <a:pt x="5115" y="15914"/>
                </a:lnTo>
                <a:lnTo>
                  <a:pt x="5146" y="15893"/>
                </a:lnTo>
                <a:close/>
                <a:moveTo>
                  <a:pt x="9484" y="15910"/>
                </a:moveTo>
                <a:cubicBezTo>
                  <a:pt x="9495" y="15910"/>
                  <a:pt x="9506" y="15911"/>
                  <a:pt x="9517" y="15914"/>
                </a:cubicBezTo>
                <a:cubicBezTo>
                  <a:pt x="9503" y="15966"/>
                  <a:pt x="9458" y="15997"/>
                  <a:pt x="9406" y="15997"/>
                </a:cubicBezTo>
                <a:cubicBezTo>
                  <a:pt x="9396" y="15997"/>
                  <a:pt x="9385" y="15995"/>
                  <a:pt x="9374" y="15993"/>
                </a:cubicBezTo>
                <a:cubicBezTo>
                  <a:pt x="9387" y="15940"/>
                  <a:pt x="9433" y="15910"/>
                  <a:pt x="9484" y="15910"/>
                </a:cubicBezTo>
                <a:close/>
                <a:moveTo>
                  <a:pt x="5067" y="15945"/>
                </a:moveTo>
                <a:lnTo>
                  <a:pt x="5067" y="16009"/>
                </a:lnTo>
                <a:lnTo>
                  <a:pt x="5036" y="16009"/>
                </a:lnTo>
                <a:lnTo>
                  <a:pt x="5020" y="15945"/>
                </a:lnTo>
                <a:close/>
                <a:moveTo>
                  <a:pt x="9342" y="16056"/>
                </a:moveTo>
                <a:cubicBezTo>
                  <a:pt x="9327" y="16072"/>
                  <a:pt x="9327" y="16088"/>
                  <a:pt x="9311" y="16104"/>
                </a:cubicBezTo>
                <a:lnTo>
                  <a:pt x="9295" y="16088"/>
                </a:lnTo>
                <a:lnTo>
                  <a:pt x="9342" y="16056"/>
                </a:lnTo>
                <a:close/>
                <a:moveTo>
                  <a:pt x="4687" y="16135"/>
                </a:moveTo>
                <a:lnTo>
                  <a:pt x="4703" y="16151"/>
                </a:lnTo>
                <a:lnTo>
                  <a:pt x="4672" y="16183"/>
                </a:lnTo>
                <a:cubicBezTo>
                  <a:pt x="4672" y="16167"/>
                  <a:pt x="4672" y="16151"/>
                  <a:pt x="4687" y="16135"/>
                </a:cubicBezTo>
                <a:close/>
                <a:moveTo>
                  <a:pt x="9089" y="16183"/>
                </a:moveTo>
                <a:lnTo>
                  <a:pt x="9089" y="16199"/>
                </a:lnTo>
                <a:lnTo>
                  <a:pt x="9042" y="16199"/>
                </a:lnTo>
                <a:lnTo>
                  <a:pt x="9042" y="16183"/>
                </a:lnTo>
                <a:close/>
                <a:moveTo>
                  <a:pt x="4672" y="16183"/>
                </a:moveTo>
                <a:cubicBezTo>
                  <a:pt x="4672" y="16199"/>
                  <a:pt x="4656" y="16214"/>
                  <a:pt x="4640" y="16230"/>
                </a:cubicBezTo>
                <a:lnTo>
                  <a:pt x="4624" y="16214"/>
                </a:lnTo>
                <a:lnTo>
                  <a:pt x="4672" y="16183"/>
                </a:lnTo>
                <a:close/>
                <a:moveTo>
                  <a:pt x="8978" y="16214"/>
                </a:moveTo>
                <a:lnTo>
                  <a:pt x="8978" y="16262"/>
                </a:lnTo>
                <a:lnTo>
                  <a:pt x="8962" y="16262"/>
                </a:lnTo>
                <a:lnTo>
                  <a:pt x="8962" y="16214"/>
                </a:lnTo>
                <a:close/>
                <a:moveTo>
                  <a:pt x="8852" y="16309"/>
                </a:moveTo>
                <a:lnTo>
                  <a:pt x="8867" y="16325"/>
                </a:lnTo>
                <a:lnTo>
                  <a:pt x="8836" y="16357"/>
                </a:lnTo>
                <a:cubicBezTo>
                  <a:pt x="8836" y="16341"/>
                  <a:pt x="8836" y="16325"/>
                  <a:pt x="8852" y="16309"/>
                </a:cubicBezTo>
                <a:close/>
                <a:moveTo>
                  <a:pt x="4513" y="16357"/>
                </a:moveTo>
                <a:cubicBezTo>
                  <a:pt x="4513" y="16357"/>
                  <a:pt x="4513" y="16373"/>
                  <a:pt x="4513" y="16389"/>
                </a:cubicBezTo>
                <a:lnTo>
                  <a:pt x="4434" y="16404"/>
                </a:lnTo>
                <a:cubicBezTo>
                  <a:pt x="4450" y="16373"/>
                  <a:pt x="4482" y="16357"/>
                  <a:pt x="4513" y="16357"/>
                </a:cubicBezTo>
                <a:close/>
                <a:moveTo>
                  <a:pt x="8820" y="16357"/>
                </a:moveTo>
                <a:cubicBezTo>
                  <a:pt x="8820" y="16373"/>
                  <a:pt x="8820" y="16389"/>
                  <a:pt x="8804" y="16404"/>
                </a:cubicBezTo>
                <a:lnTo>
                  <a:pt x="8788" y="16389"/>
                </a:lnTo>
                <a:lnTo>
                  <a:pt x="8820" y="16357"/>
                </a:lnTo>
                <a:close/>
                <a:moveTo>
                  <a:pt x="11702" y="16325"/>
                </a:moveTo>
                <a:cubicBezTo>
                  <a:pt x="11717" y="16373"/>
                  <a:pt x="11717" y="16389"/>
                  <a:pt x="11717" y="16420"/>
                </a:cubicBezTo>
                <a:lnTo>
                  <a:pt x="11591" y="16452"/>
                </a:lnTo>
                <a:lnTo>
                  <a:pt x="11591" y="16452"/>
                </a:lnTo>
                <a:lnTo>
                  <a:pt x="11702" y="16325"/>
                </a:lnTo>
                <a:close/>
                <a:moveTo>
                  <a:pt x="4344" y="16489"/>
                </a:moveTo>
                <a:lnTo>
                  <a:pt x="4355" y="16499"/>
                </a:lnTo>
                <a:cubicBezTo>
                  <a:pt x="4339" y="16515"/>
                  <a:pt x="4339" y="16531"/>
                  <a:pt x="4323" y="16531"/>
                </a:cubicBezTo>
                <a:lnTo>
                  <a:pt x="4307" y="16531"/>
                </a:lnTo>
                <a:lnTo>
                  <a:pt x="4339" y="16499"/>
                </a:lnTo>
                <a:cubicBezTo>
                  <a:pt x="4341" y="16496"/>
                  <a:pt x="4343" y="16492"/>
                  <a:pt x="4344" y="16489"/>
                </a:cubicBezTo>
                <a:close/>
                <a:moveTo>
                  <a:pt x="11393" y="16634"/>
                </a:moveTo>
                <a:cubicBezTo>
                  <a:pt x="11403" y="16634"/>
                  <a:pt x="11415" y="16638"/>
                  <a:pt x="11432" y="16642"/>
                </a:cubicBezTo>
                <a:lnTo>
                  <a:pt x="11369" y="16737"/>
                </a:lnTo>
                <a:cubicBezTo>
                  <a:pt x="11369" y="16656"/>
                  <a:pt x="11369" y="16634"/>
                  <a:pt x="11393" y="16634"/>
                </a:cubicBezTo>
                <a:close/>
                <a:moveTo>
                  <a:pt x="2902" y="16605"/>
                </a:moveTo>
                <a:cubicBezTo>
                  <a:pt x="2961" y="16605"/>
                  <a:pt x="2961" y="16640"/>
                  <a:pt x="2961" y="16769"/>
                </a:cubicBezTo>
                <a:lnTo>
                  <a:pt x="2851" y="16610"/>
                </a:lnTo>
                <a:cubicBezTo>
                  <a:pt x="2871" y="16607"/>
                  <a:pt x="2888" y="16605"/>
                  <a:pt x="2902" y="16605"/>
                </a:cubicBezTo>
                <a:close/>
                <a:moveTo>
                  <a:pt x="13633" y="16499"/>
                </a:moveTo>
                <a:cubicBezTo>
                  <a:pt x="13665" y="16547"/>
                  <a:pt x="13697" y="16610"/>
                  <a:pt x="13744" y="16658"/>
                </a:cubicBezTo>
                <a:lnTo>
                  <a:pt x="13523" y="16721"/>
                </a:lnTo>
                <a:lnTo>
                  <a:pt x="13523" y="16737"/>
                </a:lnTo>
                <a:lnTo>
                  <a:pt x="13491" y="16769"/>
                </a:lnTo>
                <a:lnTo>
                  <a:pt x="13491" y="16753"/>
                </a:lnTo>
                <a:lnTo>
                  <a:pt x="13523" y="16721"/>
                </a:lnTo>
                <a:cubicBezTo>
                  <a:pt x="13523" y="16689"/>
                  <a:pt x="13523" y="16642"/>
                  <a:pt x="13523" y="16610"/>
                </a:cubicBezTo>
                <a:lnTo>
                  <a:pt x="13633" y="16499"/>
                </a:lnTo>
                <a:close/>
                <a:moveTo>
                  <a:pt x="8092" y="16816"/>
                </a:moveTo>
                <a:lnTo>
                  <a:pt x="8092" y="16816"/>
                </a:lnTo>
                <a:cubicBezTo>
                  <a:pt x="8103" y="16849"/>
                  <a:pt x="8114" y="16890"/>
                  <a:pt x="8076" y="16890"/>
                </a:cubicBezTo>
                <a:cubicBezTo>
                  <a:pt x="8060" y="16890"/>
                  <a:pt x="8035" y="16883"/>
                  <a:pt x="7997" y="16864"/>
                </a:cubicBezTo>
                <a:lnTo>
                  <a:pt x="8092" y="16816"/>
                </a:lnTo>
                <a:close/>
                <a:moveTo>
                  <a:pt x="7965" y="16974"/>
                </a:moveTo>
                <a:lnTo>
                  <a:pt x="7965" y="16990"/>
                </a:lnTo>
                <a:lnTo>
                  <a:pt x="7917" y="16990"/>
                </a:lnTo>
                <a:lnTo>
                  <a:pt x="7917" y="16974"/>
                </a:lnTo>
                <a:close/>
                <a:moveTo>
                  <a:pt x="2249" y="17006"/>
                </a:moveTo>
                <a:lnTo>
                  <a:pt x="2249" y="17054"/>
                </a:lnTo>
                <a:lnTo>
                  <a:pt x="2233" y="17054"/>
                </a:lnTo>
                <a:lnTo>
                  <a:pt x="2233" y="17006"/>
                </a:lnTo>
                <a:close/>
                <a:moveTo>
                  <a:pt x="13459" y="17049"/>
                </a:moveTo>
                <a:lnTo>
                  <a:pt x="13459" y="17049"/>
                </a:lnTo>
                <a:cubicBezTo>
                  <a:pt x="13454" y="17050"/>
                  <a:pt x="13449" y="17052"/>
                  <a:pt x="13443" y="17054"/>
                </a:cubicBezTo>
                <a:lnTo>
                  <a:pt x="13459" y="17054"/>
                </a:lnTo>
                <a:cubicBezTo>
                  <a:pt x="13459" y="17052"/>
                  <a:pt x="13459" y="17050"/>
                  <a:pt x="13459" y="17049"/>
                </a:cubicBezTo>
                <a:close/>
                <a:moveTo>
                  <a:pt x="13158" y="17180"/>
                </a:moveTo>
                <a:cubicBezTo>
                  <a:pt x="13163" y="17180"/>
                  <a:pt x="13167" y="17180"/>
                  <a:pt x="13173" y="17181"/>
                </a:cubicBezTo>
                <a:lnTo>
                  <a:pt x="13173" y="17181"/>
                </a:lnTo>
                <a:cubicBezTo>
                  <a:pt x="13174" y="17181"/>
                  <a:pt x="13174" y="17181"/>
                  <a:pt x="13174" y="17180"/>
                </a:cubicBezTo>
                <a:close/>
                <a:moveTo>
                  <a:pt x="13190" y="17133"/>
                </a:moveTo>
                <a:lnTo>
                  <a:pt x="13206" y="17180"/>
                </a:lnTo>
                <a:cubicBezTo>
                  <a:pt x="13214" y="17186"/>
                  <a:pt x="13220" y="17189"/>
                  <a:pt x="13224" y="17192"/>
                </a:cubicBezTo>
                <a:lnTo>
                  <a:pt x="13224" y="17192"/>
                </a:lnTo>
                <a:cubicBezTo>
                  <a:pt x="13240" y="17188"/>
                  <a:pt x="13258" y="17180"/>
                  <a:pt x="13269" y="17180"/>
                </a:cubicBezTo>
                <a:cubicBezTo>
                  <a:pt x="13269" y="17180"/>
                  <a:pt x="13285" y="17196"/>
                  <a:pt x="13317" y="17228"/>
                </a:cubicBezTo>
                <a:cubicBezTo>
                  <a:pt x="13280" y="17214"/>
                  <a:pt x="13253" y="17205"/>
                  <a:pt x="13233" y="17198"/>
                </a:cubicBezTo>
                <a:lnTo>
                  <a:pt x="13233" y="17198"/>
                </a:lnTo>
                <a:cubicBezTo>
                  <a:pt x="13236" y="17199"/>
                  <a:pt x="13236" y="17200"/>
                  <a:pt x="13236" y="17200"/>
                </a:cubicBezTo>
                <a:cubicBezTo>
                  <a:pt x="13234" y="17200"/>
                  <a:pt x="13222" y="17196"/>
                  <a:pt x="13206" y="17196"/>
                </a:cubicBezTo>
                <a:cubicBezTo>
                  <a:pt x="13210" y="17196"/>
                  <a:pt x="13215" y="17195"/>
                  <a:pt x="13220" y="17194"/>
                </a:cubicBezTo>
                <a:lnTo>
                  <a:pt x="13220" y="17194"/>
                </a:lnTo>
                <a:cubicBezTo>
                  <a:pt x="13224" y="17195"/>
                  <a:pt x="13228" y="17196"/>
                  <a:pt x="13233" y="17198"/>
                </a:cubicBezTo>
                <a:lnTo>
                  <a:pt x="13233" y="17198"/>
                </a:lnTo>
                <a:cubicBezTo>
                  <a:pt x="13231" y="17196"/>
                  <a:pt x="13228" y="17195"/>
                  <a:pt x="13224" y="17192"/>
                </a:cubicBezTo>
                <a:lnTo>
                  <a:pt x="13224" y="17192"/>
                </a:lnTo>
                <a:cubicBezTo>
                  <a:pt x="13223" y="17193"/>
                  <a:pt x="13222" y="17193"/>
                  <a:pt x="13220" y="17194"/>
                </a:cubicBezTo>
                <a:lnTo>
                  <a:pt x="13220" y="17194"/>
                </a:lnTo>
                <a:cubicBezTo>
                  <a:pt x="13196" y="17186"/>
                  <a:pt x="13182" y="17183"/>
                  <a:pt x="13173" y="17181"/>
                </a:cubicBezTo>
                <a:lnTo>
                  <a:pt x="13173" y="17181"/>
                </a:lnTo>
                <a:cubicBezTo>
                  <a:pt x="13158" y="17197"/>
                  <a:pt x="13158" y="17212"/>
                  <a:pt x="13143" y="17228"/>
                </a:cubicBezTo>
                <a:lnTo>
                  <a:pt x="13127" y="17212"/>
                </a:lnTo>
                <a:lnTo>
                  <a:pt x="13158" y="17180"/>
                </a:lnTo>
                <a:cubicBezTo>
                  <a:pt x="13174" y="17164"/>
                  <a:pt x="13174" y="17149"/>
                  <a:pt x="13190" y="17133"/>
                </a:cubicBezTo>
                <a:close/>
                <a:moveTo>
                  <a:pt x="13301" y="16911"/>
                </a:moveTo>
                <a:lnTo>
                  <a:pt x="13317" y="16927"/>
                </a:lnTo>
                <a:lnTo>
                  <a:pt x="13269" y="16959"/>
                </a:lnTo>
                <a:cubicBezTo>
                  <a:pt x="13285" y="17127"/>
                  <a:pt x="13285" y="17133"/>
                  <a:pt x="13443" y="17133"/>
                </a:cubicBezTo>
                <a:lnTo>
                  <a:pt x="13443" y="17133"/>
                </a:lnTo>
                <a:cubicBezTo>
                  <a:pt x="13443" y="17133"/>
                  <a:pt x="13443" y="17133"/>
                  <a:pt x="13443" y="17133"/>
                </a:cubicBezTo>
                <a:lnTo>
                  <a:pt x="13333" y="17228"/>
                </a:lnTo>
                <a:lnTo>
                  <a:pt x="13222" y="17085"/>
                </a:lnTo>
                <a:cubicBezTo>
                  <a:pt x="13174" y="17085"/>
                  <a:pt x="13127" y="17085"/>
                  <a:pt x="13095" y="17101"/>
                </a:cubicBezTo>
                <a:cubicBezTo>
                  <a:pt x="13048" y="17149"/>
                  <a:pt x="13016" y="17212"/>
                  <a:pt x="12968" y="17259"/>
                </a:cubicBezTo>
                <a:cubicBezTo>
                  <a:pt x="12889" y="17164"/>
                  <a:pt x="13016" y="17117"/>
                  <a:pt x="13016" y="17038"/>
                </a:cubicBezTo>
                <a:lnTo>
                  <a:pt x="13095" y="17101"/>
                </a:lnTo>
                <a:cubicBezTo>
                  <a:pt x="13095" y="17054"/>
                  <a:pt x="13095" y="16990"/>
                  <a:pt x="13095" y="16943"/>
                </a:cubicBezTo>
                <a:lnTo>
                  <a:pt x="13269" y="16943"/>
                </a:lnTo>
                <a:cubicBezTo>
                  <a:pt x="13269" y="16927"/>
                  <a:pt x="13285" y="16911"/>
                  <a:pt x="13301" y="16911"/>
                </a:cubicBezTo>
                <a:close/>
                <a:moveTo>
                  <a:pt x="2027" y="17244"/>
                </a:moveTo>
                <a:lnTo>
                  <a:pt x="2027" y="17307"/>
                </a:lnTo>
                <a:lnTo>
                  <a:pt x="1996" y="17307"/>
                </a:lnTo>
                <a:lnTo>
                  <a:pt x="1980" y="17244"/>
                </a:lnTo>
                <a:close/>
                <a:moveTo>
                  <a:pt x="13079" y="17291"/>
                </a:moveTo>
                <a:lnTo>
                  <a:pt x="13079" y="17307"/>
                </a:lnTo>
                <a:lnTo>
                  <a:pt x="13032" y="17307"/>
                </a:lnTo>
                <a:lnTo>
                  <a:pt x="13032" y="17291"/>
                </a:lnTo>
                <a:close/>
                <a:moveTo>
                  <a:pt x="11242" y="17370"/>
                </a:moveTo>
                <a:lnTo>
                  <a:pt x="11242" y="17418"/>
                </a:lnTo>
                <a:lnTo>
                  <a:pt x="11227" y="17418"/>
                </a:lnTo>
                <a:lnTo>
                  <a:pt x="11227" y="17370"/>
                </a:lnTo>
                <a:close/>
                <a:moveTo>
                  <a:pt x="12731" y="17180"/>
                </a:moveTo>
                <a:lnTo>
                  <a:pt x="12810" y="17259"/>
                </a:lnTo>
                <a:lnTo>
                  <a:pt x="12889" y="17212"/>
                </a:lnTo>
                <a:cubicBezTo>
                  <a:pt x="12905" y="17212"/>
                  <a:pt x="12905" y="17212"/>
                  <a:pt x="12921" y="17228"/>
                </a:cubicBezTo>
                <a:cubicBezTo>
                  <a:pt x="12984" y="17291"/>
                  <a:pt x="12953" y="17354"/>
                  <a:pt x="12953" y="17449"/>
                </a:cubicBezTo>
                <a:lnTo>
                  <a:pt x="12858" y="17402"/>
                </a:lnTo>
                <a:lnTo>
                  <a:pt x="12810" y="17370"/>
                </a:lnTo>
                <a:cubicBezTo>
                  <a:pt x="12794" y="17418"/>
                  <a:pt x="12778" y="17449"/>
                  <a:pt x="12763" y="17481"/>
                </a:cubicBezTo>
                <a:lnTo>
                  <a:pt x="12699" y="17481"/>
                </a:lnTo>
                <a:cubicBezTo>
                  <a:pt x="12683" y="17497"/>
                  <a:pt x="12683" y="17513"/>
                  <a:pt x="12668" y="17529"/>
                </a:cubicBezTo>
                <a:lnTo>
                  <a:pt x="12652" y="17513"/>
                </a:lnTo>
                <a:lnTo>
                  <a:pt x="12683" y="17481"/>
                </a:lnTo>
                <a:lnTo>
                  <a:pt x="12683" y="17354"/>
                </a:lnTo>
                <a:lnTo>
                  <a:pt x="12794" y="17307"/>
                </a:lnTo>
                <a:lnTo>
                  <a:pt x="12636" y="17212"/>
                </a:lnTo>
                <a:lnTo>
                  <a:pt x="12731" y="17180"/>
                </a:lnTo>
                <a:close/>
                <a:moveTo>
                  <a:pt x="7221" y="17434"/>
                </a:moveTo>
                <a:lnTo>
                  <a:pt x="7221" y="17481"/>
                </a:lnTo>
                <a:lnTo>
                  <a:pt x="7031" y="17560"/>
                </a:lnTo>
                <a:lnTo>
                  <a:pt x="6999" y="17481"/>
                </a:lnTo>
                <a:cubicBezTo>
                  <a:pt x="7062" y="17465"/>
                  <a:pt x="7142" y="17449"/>
                  <a:pt x="7221" y="17434"/>
                </a:cubicBezTo>
                <a:close/>
                <a:moveTo>
                  <a:pt x="9643" y="17560"/>
                </a:moveTo>
                <a:cubicBezTo>
                  <a:pt x="9643" y="17594"/>
                  <a:pt x="9651" y="17627"/>
                  <a:pt x="9611" y="17627"/>
                </a:cubicBezTo>
                <a:cubicBezTo>
                  <a:pt x="9594" y="17627"/>
                  <a:pt x="9570" y="17622"/>
                  <a:pt x="9532" y="17608"/>
                </a:cubicBezTo>
                <a:lnTo>
                  <a:pt x="9643" y="17560"/>
                </a:lnTo>
                <a:close/>
                <a:moveTo>
                  <a:pt x="6508" y="17655"/>
                </a:moveTo>
                <a:lnTo>
                  <a:pt x="6508" y="17671"/>
                </a:lnTo>
                <a:lnTo>
                  <a:pt x="6461" y="17671"/>
                </a:lnTo>
                <a:lnTo>
                  <a:pt x="6461" y="17655"/>
                </a:lnTo>
                <a:close/>
                <a:moveTo>
                  <a:pt x="6825" y="17703"/>
                </a:moveTo>
                <a:lnTo>
                  <a:pt x="6825" y="17719"/>
                </a:lnTo>
                <a:lnTo>
                  <a:pt x="6777" y="17719"/>
                </a:lnTo>
                <a:lnTo>
                  <a:pt x="6777" y="17703"/>
                </a:lnTo>
                <a:close/>
                <a:moveTo>
                  <a:pt x="6714" y="17734"/>
                </a:moveTo>
                <a:lnTo>
                  <a:pt x="6730" y="17750"/>
                </a:lnTo>
                <a:lnTo>
                  <a:pt x="6707" y="17773"/>
                </a:lnTo>
                <a:lnTo>
                  <a:pt x="6707" y="17773"/>
                </a:lnTo>
                <a:cubicBezTo>
                  <a:pt x="6706" y="17757"/>
                  <a:pt x="6714" y="17746"/>
                  <a:pt x="6714" y="17734"/>
                </a:cubicBezTo>
                <a:close/>
                <a:moveTo>
                  <a:pt x="10815" y="17798"/>
                </a:moveTo>
                <a:lnTo>
                  <a:pt x="10815" y="17814"/>
                </a:lnTo>
                <a:lnTo>
                  <a:pt x="10767" y="17814"/>
                </a:lnTo>
                <a:lnTo>
                  <a:pt x="10767" y="17798"/>
                </a:lnTo>
                <a:close/>
                <a:moveTo>
                  <a:pt x="20537" y="17798"/>
                </a:moveTo>
                <a:lnTo>
                  <a:pt x="20537" y="17814"/>
                </a:lnTo>
                <a:lnTo>
                  <a:pt x="20489" y="17814"/>
                </a:lnTo>
                <a:lnTo>
                  <a:pt x="20489" y="17798"/>
                </a:lnTo>
                <a:close/>
                <a:moveTo>
                  <a:pt x="6698" y="17782"/>
                </a:moveTo>
                <a:cubicBezTo>
                  <a:pt x="6682" y="17829"/>
                  <a:pt x="6651" y="17845"/>
                  <a:pt x="6619" y="17877"/>
                </a:cubicBezTo>
                <a:lnTo>
                  <a:pt x="6619" y="17782"/>
                </a:lnTo>
                <a:close/>
                <a:moveTo>
                  <a:pt x="1790" y="17877"/>
                </a:moveTo>
                <a:lnTo>
                  <a:pt x="1790" y="17924"/>
                </a:lnTo>
                <a:lnTo>
                  <a:pt x="1774" y="17924"/>
                </a:lnTo>
                <a:lnTo>
                  <a:pt x="1774" y="17877"/>
                </a:lnTo>
                <a:close/>
                <a:moveTo>
                  <a:pt x="6531" y="17887"/>
                </a:moveTo>
                <a:cubicBezTo>
                  <a:pt x="6539" y="17887"/>
                  <a:pt x="6547" y="17889"/>
                  <a:pt x="6556" y="17893"/>
                </a:cubicBezTo>
                <a:cubicBezTo>
                  <a:pt x="6556" y="17893"/>
                  <a:pt x="6556" y="17909"/>
                  <a:pt x="6556" y="17909"/>
                </a:cubicBezTo>
                <a:lnTo>
                  <a:pt x="6461" y="17940"/>
                </a:lnTo>
                <a:lnTo>
                  <a:pt x="6461" y="17940"/>
                </a:lnTo>
                <a:cubicBezTo>
                  <a:pt x="6466" y="17935"/>
                  <a:pt x="6471" y="17930"/>
                  <a:pt x="6477" y="17924"/>
                </a:cubicBezTo>
                <a:cubicBezTo>
                  <a:pt x="6488" y="17901"/>
                  <a:pt x="6508" y="17887"/>
                  <a:pt x="6531" y="17887"/>
                </a:cubicBezTo>
                <a:close/>
                <a:moveTo>
                  <a:pt x="13760" y="17940"/>
                </a:moveTo>
                <a:lnTo>
                  <a:pt x="13760" y="17956"/>
                </a:lnTo>
                <a:lnTo>
                  <a:pt x="13713" y="17956"/>
                </a:lnTo>
                <a:lnTo>
                  <a:pt x="13713" y="17940"/>
                </a:lnTo>
                <a:close/>
                <a:moveTo>
                  <a:pt x="11939" y="17988"/>
                </a:moveTo>
                <a:lnTo>
                  <a:pt x="11939" y="18004"/>
                </a:lnTo>
                <a:lnTo>
                  <a:pt x="11892" y="18004"/>
                </a:lnTo>
                <a:lnTo>
                  <a:pt x="11892" y="17988"/>
                </a:lnTo>
                <a:close/>
                <a:moveTo>
                  <a:pt x="6429" y="17972"/>
                </a:moveTo>
                <a:lnTo>
                  <a:pt x="6429" y="17988"/>
                </a:lnTo>
                <a:cubicBezTo>
                  <a:pt x="6429" y="18004"/>
                  <a:pt x="6413" y="18019"/>
                  <a:pt x="6413" y="18019"/>
                </a:cubicBezTo>
                <a:lnTo>
                  <a:pt x="6397" y="18004"/>
                </a:lnTo>
                <a:lnTo>
                  <a:pt x="6429" y="17972"/>
                </a:lnTo>
                <a:close/>
                <a:moveTo>
                  <a:pt x="12446" y="17386"/>
                </a:moveTo>
                <a:lnTo>
                  <a:pt x="12478" y="17418"/>
                </a:lnTo>
                <a:lnTo>
                  <a:pt x="12557" y="17418"/>
                </a:lnTo>
                <a:lnTo>
                  <a:pt x="12525" y="17497"/>
                </a:lnTo>
                <a:cubicBezTo>
                  <a:pt x="12525" y="17513"/>
                  <a:pt x="12541" y="17529"/>
                  <a:pt x="12573" y="17576"/>
                </a:cubicBezTo>
                <a:lnTo>
                  <a:pt x="12082" y="18019"/>
                </a:lnTo>
                <a:lnTo>
                  <a:pt x="11971" y="18019"/>
                </a:lnTo>
                <a:cubicBezTo>
                  <a:pt x="12002" y="17956"/>
                  <a:pt x="12034" y="17909"/>
                  <a:pt x="12066" y="17861"/>
                </a:cubicBezTo>
                <a:cubicBezTo>
                  <a:pt x="12113" y="17814"/>
                  <a:pt x="12161" y="17782"/>
                  <a:pt x="12224" y="17750"/>
                </a:cubicBezTo>
                <a:cubicBezTo>
                  <a:pt x="12240" y="17671"/>
                  <a:pt x="12256" y="17592"/>
                  <a:pt x="12272" y="17529"/>
                </a:cubicBezTo>
                <a:cubicBezTo>
                  <a:pt x="12276" y="17528"/>
                  <a:pt x="12279" y="17527"/>
                  <a:pt x="12283" y="17527"/>
                </a:cubicBezTo>
                <a:cubicBezTo>
                  <a:pt x="12321" y="17527"/>
                  <a:pt x="12358" y="17570"/>
                  <a:pt x="12388" y="17570"/>
                </a:cubicBezTo>
                <a:cubicBezTo>
                  <a:pt x="12405" y="17570"/>
                  <a:pt x="12419" y="17556"/>
                  <a:pt x="12430" y="17513"/>
                </a:cubicBezTo>
                <a:cubicBezTo>
                  <a:pt x="12414" y="17513"/>
                  <a:pt x="12398" y="17497"/>
                  <a:pt x="12383" y="17481"/>
                </a:cubicBezTo>
                <a:lnTo>
                  <a:pt x="12398" y="17465"/>
                </a:lnTo>
                <a:cubicBezTo>
                  <a:pt x="12398" y="17481"/>
                  <a:pt x="12430" y="17497"/>
                  <a:pt x="12430" y="17513"/>
                </a:cubicBezTo>
                <a:cubicBezTo>
                  <a:pt x="12493" y="17513"/>
                  <a:pt x="12478" y="17465"/>
                  <a:pt x="12478" y="17418"/>
                </a:cubicBezTo>
                <a:cubicBezTo>
                  <a:pt x="12462" y="17418"/>
                  <a:pt x="12446" y="17402"/>
                  <a:pt x="12430" y="17402"/>
                </a:cubicBezTo>
                <a:lnTo>
                  <a:pt x="12446" y="17386"/>
                </a:lnTo>
                <a:close/>
                <a:moveTo>
                  <a:pt x="11892" y="18051"/>
                </a:moveTo>
                <a:lnTo>
                  <a:pt x="11892" y="18099"/>
                </a:lnTo>
                <a:lnTo>
                  <a:pt x="11876" y="18099"/>
                </a:lnTo>
                <a:lnTo>
                  <a:pt x="11876" y="18051"/>
                </a:lnTo>
                <a:close/>
                <a:moveTo>
                  <a:pt x="20220" y="18114"/>
                </a:moveTo>
                <a:lnTo>
                  <a:pt x="20220" y="18130"/>
                </a:lnTo>
                <a:lnTo>
                  <a:pt x="20173" y="18130"/>
                </a:lnTo>
                <a:lnTo>
                  <a:pt x="20173" y="18114"/>
                </a:lnTo>
                <a:close/>
                <a:moveTo>
                  <a:pt x="761" y="18114"/>
                </a:moveTo>
                <a:lnTo>
                  <a:pt x="761" y="18146"/>
                </a:lnTo>
                <a:lnTo>
                  <a:pt x="666" y="18146"/>
                </a:lnTo>
                <a:lnTo>
                  <a:pt x="666" y="18114"/>
                </a:lnTo>
                <a:close/>
                <a:moveTo>
                  <a:pt x="13333" y="18099"/>
                </a:moveTo>
                <a:lnTo>
                  <a:pt x="13333" y="18146"/>
                </a:lnTo>
                <a:lnTo>
                  <a:pt x="13317" y="18146"/>
                </a:lnTo>
                <a:lnTo>
                  <a:pt x="13317" y="18099"/>
                </a:lnTo>
                <a:close/>
                <a:moveTo>
                  <a:pt x="20299" y="18146"/>
                </a:moveTo>
                <a:lnTo>
                  <a:pt x="20299" y="18194"/>
                </a:lnTo>
                <a:lnTo>
                  <a:pt x="20283" y="18194"/>
                </a:lnTo>
                <a:lnTo>
                  <a:pt x="20283" y="18146"/>
                </a:lnTo>
                <a:close/>
                <a:moveTo>
                  <a:pt x="6255" y="18067"/>
                </a:moveTo>
                <a:lnTo>
                  <a:pt x="6271" y="18083"/>
                </a:lnTo>
                <a:lnTo>
                  <a:pt x="6239" y="18114"/>
                </a:lnTo>
                <a:cubicBezTo>
                  <a:pt x="6239" y="18157"/>
                  <a:pt x="6218" y="18164"/>
                  <a:pt x="6194" y="18164"/>
                </a:cubicBezTo>
                <a:cubicBezTo>
                  <a:pt x="6183" y="18164"/>
                  <a:pt x="6170" y="18162"/>
                  <a:pt x="6160" y="18162"/>
                </a:cubicBezTo>
                <a:cubicBezTo>
                  <a:pt x="6128" y="18178"/>
                  <a:pt x="6128" y="18194"/>
                  <a:pt x="6112" y="18209"/>
                </a:cubicBezTo>
                <a:cubicBezTo>
                  <a:pt x="6097" y="18225"/>
                  <a:pt x="6097" y="18241"/>
                  <a:pt x="6081" y="18241"/>
                </a:cubicBezTo>
                <a:lnTo>
                  <a:pt x="6065" y="18225"/>
                </a:lnTo>
                <a:lnTo>
                  <a:pt x="6097" y="18194"/>
                </a:lnTo>
                <a:lnTo>
                  <a:pt x="6097" y="18209"/>
                </a:lnTo>
                <a:cubicBezTo>
                  <a:pt x="6112" y="18194"/>
                  <a:pt x="6128" y="18178"/>
                  <a:pt x="6144" y="18162"/>
                </a:cubicBezTo>
                <a:cubicBezTo>
                  <a:pt x="6144" y="18118"/>
                  <a:pt x="6164" y="18108"/>
                  <a:pt x="6186" y="18108"/>
                </a:cubicBezTo>
                <a:cubicBezTo>
                  <a:pt x="6205" y="18108"/>
                  <a:pt x="6225" y="18114"/>
                  <a:pt x="6239" y="18114"/>
                </a:cubicBezTo>
                <a:cubicBezTo>
                  <a:pt x="6239" y="18099"/>
                  <a:pt x="6255" y="18083"/>
                  <a:pt x="6255" y="18067"/>
                </a:cubicBezTo>
                <a:close/>
                <a:moveTo>
                  <a:pt x="11527" y="18178"/>
                </a:moveTo>
                <a:cubicBezTo>
                  <a:pt x="11543" y="18209"/>
                  <a:pt x="11559" y="18241"/>
                  <a:pt x="11575" y="18273"/>
                </a:cubicBezTo>
                <a:lnTo>
                  <a:pt x="11512" y="18273"/>
                </a:lnTo>
                <a:lnTo>
                  <a:pt x="11512" y="18194"/>
                </a:lnTo>
                <a:lnTo>
                  <a:pt x="11527" y="18178"/>
                </a:lnTo>
                <a:close/>
                <a:moveTo>
                  <a:pt x="6002" y="18241"/>
                </a:moveTo>
                <a:lnTo>
                  <a:pt x="6017" y="18257"/>
                </a:lnTo>
                <a:lnTo>
                  <a:pt x="5970" y="18289"/>
                </a:lnTo>
                <a:cubicBezTo>
                  <a:pt x="5970" y="18273"/>
                  <a:pt x="5986" y="18257"/>
                  <a:pt x="6002" y="18241"/>
                </a:cubicBezTo>
                <a:close/>
                <a:moveTo>
                  <a:pt x="5970" y="18289"/>
                </a:moveTo>
                <a:cubicBezTo>
                  <a:pt x="5970" y="18304"/>
                  <a:pt x="5954" y="18320"/>
                  <a:pt x="5938" y="18336"/>
                </a:cubicBezTo>
                <a:lnTo>
                  <a:pt x="5922" y="18320"/>
                </a:lnTo>
                <a:lnTo>
                  <a:pt x="5970" y="18289"/>
                </a:lnTo>
                <a:close/>
                <a:moveTo>
                  <a:pt x="1077" y="18162"/>
                </a:moveTo>
                <a:lnTo>
                  <a:pt x="1077" y="18209"/>
                </a:lnTo>
                <a:lnTo>
                  <a:pt x="919" y="18352"/>
                </a:lnTo>
                <a:lnTo>
                  <a:pt x="919" y="18431"/>
                </a:lnTo>
                <a:lnTo>
                  <a:pt x="792" y="18431"/>
                </a:lnTo>
                <a:cubicBezTo>
                  <a:pt x="808" y="18368"/>
                  <a:pt x="840" y="18289"/>
                  <a:pt x="856" y="18209"/>
                </a:cubicBezTo>
                <a:lnTo>
                  <a:pt x="935" y="18257"/>
                </a:lnTo>
                <a:lnTo>
                  <a:pt x="1077" y="18162"/>
                </a:lnTo>
                <a:close/>
                <a:moveTo>
                  <a:pt x="12604" y="18384"/>
                </a:moveTo>
                <a:lnTo>
                  <a:pt x="12604" y="18431"/>
                </a:lnTo>
                <a:lnTo>
                  <a:pt x="12588" y="18431"/>
                </a:lnTo>
                <a:lnTo>
                  <a:pt x="12588" y="18384"/>
                </a:lnTo>
                <a:close/>
                <a:moveTo>
                  <a:pt x="7110" y="18447"/>
                </a:moveTo>
                <a:lnTo>
                  <a:pt x="7110" y="18463"/>
                </a:lnTo>
                <a:lnTo>
                  <a:pt x="7062" y="18463"/>
                </a:lnTo>
                <a:lnTo>
                  <a:pt x="7062" y="18447"/>
                </a:lnTo>
                <a:close/>
                <a:moveTo>
                  <a:pt x="7205" y="18494"/>
                </a:moveTo>
                <a:lnTo>
                  <a:pt x="7205" y="18510"/>
                </a:lnTo>
                <a:lnTo>
                  <a:pt x="7157" y="18510"/>
                </a:lnTo>
                <a:lnTo>
                  <a:pt x="7157" y="18494"/>
                </a:lnTo>
                <a:close/>
                <a:moveTo>
                  <a:pt x="12731" y="18494"/>
                </a:moveTo>
                <a:lnTo>
                  <a:pt x="12731" y="18510"/>
                </a:lnTo>
                <a:lnTo>
                  <a:pt x="12683" y="18510"/>
                </a:lnTo>
                <a:lnTo>
                  <a:pt x="12683" y="18494"/>
                </a:lnTo>
                <a:close/>
                <a:moveTo>
                  <a:pt x="5701" y="18479"/>
                </a:moveTo>
                <a:lnTo>
                  <a:pt x="5701" y="18526"/>
                </a:lnTo>
                <a:lnTo>
                  <a:pt x="5685" y="18526"/>
                </a:lnTo>
                <a:lnTo>
                  <a:pt x="5685" y="18479"/>
                </a:lnTo>
                <a:close/>
                <a:moveTo>
                  <a:pt x="13863" y="18421"/>
                </a:moveTo>
                <a:cubicBezTo>
                  <a:pt x="13892" y="18421"/>
                  <a:pt x="13903" y="18442"/>
                  <a:pt x="13871" y="18526"/>
                </a:cubicBezTo>
                <a:lnTo>
                  <a:pt x="13808" y="18431"/>
                </a:lnTo>
                <a:cubicBezTo>
                  <a:pt x="13829" y="18426"/>
                  <a:pt x="13848" y="18421"/>
                  <a:pt x="13863" y="18421"/>
                </a:cubicBezTo>
                <a:close/>
                <a:moveTo>
                  <a:pt x="1236" y="18526"/>
                </a:moveTo>
                <a:cubicBezTo>
                  <a:pt x="1236" y="18526"/>
                  <a:pt x="1236" y="18542"/>
                  <a:pt x="1236" y="18558"/>
                </a:cubicBezTo>
                <a:lnTo>
                  <a:pt x="1156" y="18574"/>
                </a:lnTo>
                <a:lnTo>
                  <a:pt x="1156" y="18558"/>
                </a:lnTo>
                <a:cubicBezTo>
                  <a:pt x="1172" y="18542"/>
                  <a:pt x="1204" y="18526"/>
                  <a:pt x="1236" y="18526"/>
                </a:cubicBezTo>
                <a:close/>
                <a:moveTo>
                  <a:pt x="11100" y="18479"/>
                </a:moveTo>
                <a:cubicBezTo>
                  <a:pt x="11132" y="18542"/>
                  <a:pt x="11132" y="18558"/>
                  <a:pt x="11132" y="18589"/>
                </a:cubicBezTo>
                <a:lnTo>
                  <a:pt x="11052" y="18605"/>
                </a:lnTo>
                <a:lnTo>
                  <a:pt x="11021" y="18574"/>
                </a:lnTo>
                <a:lnTo>
                  <a:pt x="11100" y="18479"/>
                </a:lnTo>
                <a:close/>
                <a:moveTo>
                  <a:pt x="12794" y="18558"/>
                </a:moveTo>
                <a:lnTo>
                  <a:pt x="12778" y="18605"/>
                </a:lnTo>
                <a:lnTo>
                  <a:pt x="12763" y="18605"/>
                </a:lnTo>
                <a:lnTo>
                  <a:pt x="12763" y="18558"/>
                </a:lnTo>
                <a:close/>
                <a:moveTo>
                  <a:pt x="381" y="18463"/>
                </a:moveTo>
                <a:lnTo>
                  <a:pt x="476" y="18494"/>
                </a:lnTo>
                <a:lnTo>
                  <a:pt x="349" y="18621"/>
                </a:lnTo>
                <a:lnTo>
                  <a:pt x="317" y="18589"/>
                </a:lnTo>
                <a:lnTo>
                  <a:pt x="381" y="18463"/>
                </a:lnTo>
                <a:close/>
                <a:moveTo>
                  <a:pt x="1109" y="18605"/>
                </a:moveTo>
                <a:lnTo>
                  <a:pt x="1109" y="18605"/>
                </a:lnTo>
                <a:cubicBezTo>
                  <a:pt x="1093" y="18637"/>
                  <a:pt x="1061" y="18653"/>
                  <a:pt x="1030" y="18653"/>
                </a:cubicBezTo>
                <a:cubicBezTo>
                  <a:pt x="1030" y="18637"/>
                  <a:pt x="1030" y="18637"/>
                  <a:pt x="1030" y="18621"/>
                </a:cubicBezTo>
                <a:lnTo>
                  <a:pt x="1109" y="18605"/>
                </a:lnTo>
                <a:close/>
                <a:moveTo>
                  <a:pt x="5527" y="18605"/>
                </a:moveTo>
                <a:lnTo>
                  <a:pt x="5527" y="18653"/>
                </a:lnTo>
                <a:lnTo>
                  <a:pt x="5511" y="18653"/>
                </a:lnTo>
                <a:lnTo>
                  <a:pt x="5511" y="18605"/>
                </a:lnTo>
                <a:close/>
                <a:moveTo>
                  <a:pt x="7268" y="18574"/>
                </a:moveTo>
                <a:lnTo>
                  <a:pt x="7268" y="18653"/>
                </a:lnTo>
                <a:lnTo>
                  <a:pt x="7252" y="18653"/>
                </a:lnTo>
                <a:lnTo>
                  <a:pt x="7237" y="18574"/>
                </a:lnTo>
                <a:close/>
                <a:moveTo>
                  <a:pt x="20537" y="18574"/>
                </a:moveTo>
                <a:lnTo>
                  <a:pt x="20537" y="18653"/>
                </a:lnTo>
                <a:lnTo>
                  <a:pt x="20505" y="18653"/>
                </a:lnTo>
                <a:cubicBezTo>
                  <a:pt x="20505" y="18621"/>
                  <a:pt x="20489" y="18605"/>
                  <a:pt x="20489" y="18574"/>
                </a:cubicBezTo>
                <a:close/>
                <a:moveTo>
                  <a:pt x="887" y="18574"/>
                </a:moveTo>
                <a:lnTo>
                  <a:pt x="903" y="18684"/>
                </a:lnTo>
                <a:lnTo>
                  <a:pt x="824" y="18684"/>
                </a:lnTo>
                <a:cubicBezTo>
                  <a:pt x="840" y="18669"/>
                  <a:pt x="856" y="18637"/>
                  <a:pt x="887" y="18574"/>
                </a:cubicBezTo>
                <a:close/>
                <a:moveTo>
                  <a:pt x="5432" y="18653"/>
                </a:moveTo>
                <a:lnTo>
                  <a:pt x="5432" y="18700"/>
                </a:lnTo>
                <a:lnTo>
                  <a:pt x="5416" y="18700"/>
                </a:lnTo>
                <a:lnTo>
                  <a:pt x="5416" y="18653"/>
                </a:lnTo>
                <a:close/>
                <a:moveTo>
                  <a:pt x="8741" y="18574"/>
                </a:moveTo>
                <a:lnTo>
                  <a:pt x="8741" y="18637"/>
                </a:lnTo>
                <a:lnTo>
                  <a:pt x="8567" y="18716"/>
                </a:lnTo>
                <a:lnTo>
                  <a:pt x="8472" y="18637"/>
                </a:lnTo>
                <a:lnTo>
                  <a:pt x="8472" y="18621"/>
                </a:lnTo>
                <a:lnTo>
                  <a:pt x="8582" y="18653"/>
                </a:lnTo>
                <a:cubicBezTo>
                  <a:pt x="8582" y="18637"/>
                  <a:pt x="8598" y="18605"/>
                  <a:pt x="8614" y="18574"/>
                </a:cubicBezTo>
                <a:close/>
                <a:moveTo>
                  <a:pt x="5242" y="18795"/>
                </a:moveTo>
                <a:lnTo>
                  <a:pt x="5242" y="18843"/>
                </a:lnTo>
                <a:lnTo>
                  <a:pt x="5226" y="18843"/>
                </a:lnTo>
                <a:lnTo>
                  <a:pt x="5226" y="18795"/>
                </a:lnTo>
                <a:close/>
                <a:moveTo>
                  <a:pt x="6857" y="18653"/>
                </a:moveTo>
                <a:lnTo>
                  <a:pt x="6857" y="18653"/>
                </a:lnTo>
                <a:cubicBezTo>
                  <a:pt x="6880" y="18661"/>
                  <a:pt x="6904" y="18661"/>
                  <a:pt x="6922" y="18661"/>
                </a:cubicBezTo>
                <a:cubicBezTo>
                  <a:pt x="6940" y="18661"/>
                  <a:pt x="6952" y="18661"/>
                  <a:pt x="6952" y="18669"/>
                </a:cubicBezTo>
                <a:cubicBezTo>
                  <a:pt x="6999" y="18732"/>
                  <a:pt x="7078" y="18764"/>
                  <a:pt x="7142" y="18764"/>
                </a:cubicBezTo>
                <a:cubicBezTo>
                  <a:pt x="7142" y="18787"/>
                  <a:pt x="7150" y="18828"/>
                  <a:pt x="7135" y="18828"/>
                </a:cubicBezTo>
                <a:cubicBezTo>
                  <a:pt x="7130" y="18828"/>
                  <a:pt x="7122" y="18823"/>
                  <a:pt x="7110" y="18811"/>
                </a:cubicBezTo>
                <a:cubicBezTo>
                  <a:pt x="7102" y="18807"/>
                  <a:pt x="7095" y="18805"/>
                  <a:pt x="7088" y="18805"/>
                </a:cubicBezTo>
                <a:cubicBezTo>
                  <a:pt x="7057" y="18805"/>
                  <a:pt x="7045" y="18847"/>
                  <a:pt x="7018" y="18847"/>
                </a:cubicBezTo>
                <a:cubicBezTo>
                  <a:pt x="7009" y="18847"/>
                  <a:pt x="6998" y="18842"/>
                  <a:pt x="6983" y="18827"/>
                </a:cubicBezTo>
                <a:lnTo>
                  <a:pt x="6857" y="18653"/>
                </a:lnTo>
                <a:close/>
                <a:moveTo>
                  <a:pt x="20220" y="18716"/>
                </a:moveTo>
                <a:lnTo>
                  <a:pt x="20315" y="18827"/>
                </a:lnTo>
                <a:lnTo>
                  <a:pt x="20220" y="18874"/>
                </a:lnTo>
                <a:cubicBezTo>
                  <a:pt x="20220" y="18827"/>
                  <a:pt x="20220" y="18779"/>
                  <a:pt x="20220" y="18716"/>
                </a:cubicBezTo>
                <a:close/>
                <a:moveTo>
                  <a:pt x="20078" y="18938"/>
                </a:moveTo>
                <a:lnTo>
                  <a:pt x="20078" y="18985"/>
                </a:lnTo>
                <a:lnTo>
                  <a:pt x="20062" y="18985"/>
                </a:lnTo>
                <a:lnTo>
                  <a:pt x="20062" y="18938"/>
                </a:lnTo>
                <a:close/>
                <a:moveTo>
                  <a:pt x="19998" y="19017"/>
                </a:moveTo>
                <a:lnTo>
                  <a:pt x="19998" y="19064"/>
                </a:lnTo>
                <a:lnTo>
                  <a:pt x="19983" y="19064"/>
                </a:lnTo>
                <a:lnTo>
                  <a:pt x="19983" y="19017"/>
                </a:lnTo>
                <a:close/>
                <a:moveTo>
                  <a:pt x="20078" y="19064"/>
                </a:moveTo>
                <a:lnTo>
                  <a:pt x="20078" y="19112"/>
                </a:lnTo>
                <a:lnTo>
                  <a:pt x="20062" y="19112"/>
                </a:lnTo>
                <a:lnTo>
                  <a:pt x="20062" y="19064"/>
                </a:lnTo>
                <a:close/>
                <a:moveTo>
                  <a:pt x="4387" y="19175"/>
                </a:moveTo>
                <a:cubicBezTo>
                  <a:pt x="4307" y="19239"/>
                  <a:pt x="4307" y="19239"/>
                  <a:pt x="4212" y="19239"/>
                </a:cubicBezTo>
                <a:lnTo>
                  <a:pt x="4212" y="19175"/>
                </a:lnTo>
                <a:close/>
                <a:moveTo>
                  <a:pt x="4922" y="18985"/>
                </a:moveTo>
                <a:cubicBezTo>
                  <a:pt x="4940" y="18985"/>
                  <a:pt x="4961" y="18990"/>
                  <a:pt x="4988" y="19001"/>
                </a:cubicBezTo>
                <a:lnTo>
                  <a:pt x="4846" y="19096"/>
                </a:lnTo>
                <a:cubicBezTo>
                  <a:pt x="4839" y="19116"/>
                  <a:pt x="4826" y="19122"/>
                  <a:pt x="4812" y="19122"/>
                </a:cubicBezTo>
                <a:cubicBezTo>
                  <a:pt x="4792" y="19122"/>
                  <a:pt x="4769" y="19112"/>
                  <a:pt x="4751" y="19112"/>
                </a:cubicBezTo>
                <a:cubicBezTo>
                  <a:pt x="4751" y="19156"/>
                  <a:pt x="4731" y="19166"/>
                  <a:pt x="4708" y="19166"/>
                </a:cubicBezTo>
                <a:cubicBezTo>
                  <a:pt x="4690" y="19166"/>
                  <a:pt x="4670" y="19159"/>
                  <a:pt x="4656" y="19159"/>
                </a:cubicBezTo>
                <a:cubicBezTo>
                  <a:pt x="4656" y="19203"/>
                  <a:pt x="4641" y="19213"/>
                  <a:pt x="4620" y="19213"/>
                </a:cubicBezTo>
                <a:cubicBezTo>
                  <a:pt x="4603" y="19213"/>
                  <a:pt x="4582" y="19207"/>
                  <a:pt x="4561" y="19207"/>
                </a:cubicBezTo>
                <a:cubicBezTo>
                  <a:pt x="4561" y="19251"/>
                  <a:pt x="4546" y="19261"/>
                  <a:pt x="4528" y="19261"/>
                </a:cubicBezTo>
                <a:cubicBezTo>
                  <a:pt x="4513" y="19261"/>
                  <a:pt x="4496" y="19254"/>
                  <a:pt x="4482" y="19254"/>
                </a:cubicBezTo>
                <a:cubicBezTo>
                  <a:pt x="4473" y="19298"/>
                  <a:pt x="4454" y="19308"/>
                  <a:pt x="4434" y="19308"/>
                </a:cubicBezTo>
                <a:cubicBezTo>
                  <a:pt x="4418" y="19308"/>
                  <a:pt x="4401" y="19302"/>
                  <a:pt x="4387" y="19302"/>
                </a:cubicBezTo>
                <a:cubicBezTo>
                  <a:pt x="4387" y="19260"/>
                  <a:pt x="4408" y="19253"/>
                  <a:pt x="4436" y="19253"/>
                </a:cubicBezTo>
                <a:cubicBezTo>
                  <a:pt x="4450" y="19253"/>
                  <a:pt x="4466" y="19254"/>
                  <a:pt x="4482" y="19254"/>
                </a:cubicBezTo>
                <a:cubicBezTo>
                  <a:pt x="4482" y="19212"/>
                  <a:pt x="4503" y="19205"/>
                  <a:pt x="4526" y="19205"/>
                </a:cubicBezTo>
                <a:cubicBezTo>
                  <a:pt x="4538" y="19205"/>
                  <a:pt x="4550" y="19207"/>
                  <a:pt x="4561" y="19207"/>
                </a:cubicBezTo>
                <a:cubicBezTo>
                  <a:pt x="4571" y="19165"/>
                  <a:pt x="4596" y="19158"/>
                  <a:pt x="4620" y="19158"/>
                </a:cubicBezTo>
                <a:cubicBezTo>
                  <a:pt x="4633" y="19158"/>
                  <a:pt x="4645" y="19159"/>
                  <a:pt x="4656" y="19159"/>
                </a:cubicBezTo>
                <a:cubicBezTo>
                  <a:pt x="4656" y="19117"/>
                  <a:pt x="4684" y="19110"/>
                  <a:pt x="4712" y="19110"/>
                </a:cubicBezTo>
                <a:cubicBezTo>
                  <a:pt x="4726" y="19110"/>
                  <a:pt x="4740" y="19112"/>
                  <a:pt x="4751" y="19112"/>
                </a:cubicBezTo>
                <a:cubicBezTo>
                  <a:pt x="4751" y="19080"/>
                  <a:pt x="4763" y="19072"/>
                  <a:pt x="4778" y="19072"/>
                </a:cubicBezTo>
                <a:cubicBezTo>
                  <a:pt x="4794" y="19072"/>
                  <a:pt x="4814" y="19080"/>
                  <a:pt x="4830" y="19080"/>
                </a:cubicBezTo>
                <a:cubicBezTo>
                  <a:pt x="4854" y="19032"/>
                  <a:pt x="4869" y="18985"/>
                  <a:pt x="4922" y="18985"/>
                </a:cubicBezTo>
                <a:close/>
                <a:moveTo>
                  <a:pt x="7632" y="19302"/>
                </a:moveTo>
                <a:lnTo>
                  <a:pt x="7632" y="19349"/>
                </a:lnTo>
                <a:lnTo>
                  <a:pt x="7617" y="19349"/>
                </a:lnTo>
                <a:lnTo>
                  <a:pt x="7617" y="19302"/>
                </a:lnTo>
                <a:close/>
                <a:moveTo>
                  <a:pt x="18716" y="19033"/>
                </a:moveTo>
                <a:lnTo>
                  <a:pt x="18748" y="19064"/>
                </a:lnTo>
                <a:cubicBezTo>
                  <a:pt x="18748" y="19144"/>
                  <a:pt x="18732" y="19239"/>
                  <a:pt x="18716" y="19349"/>
                </a:cubicBezTo>
                <a:lnTo>
                  <a:pt x="18558" y="19413"/>
                </a:lnTo>
                <a:cubicBezTo>
                  <a:pt x="18542" y="19349"/>
                  <a:pt x="18542" y="19302"/>
                  <a:pt x="18542" y="19270"/>
                </a:cubicBezTo>
                <a:lnTo>
                  <a:pt x="18653" y="19223"/>
                </a:lnTo>
                <a:lnTo>
                  <a:pt x="18510" y="19207"/>
                </a:lnTo>
                <a:cubicBezTo>
                  <a:pt x="18478" y="19239"/>
                  <a:pt x="18447" y="19254"/>
                  <a:pt x="18415" y="19254"/>
                </a:cubicBezTo>
                <a:cubicBezTo>
                  <a:pt x="18415" y="19239"/>
                  <a:pt x="18415" y="19223"/>
                  <a:pt x="18415" y="19223"/>
                </a:cubicBezTo>
                <a:lnTo>
                  <a:pt x="18494" y="19207"/>
                </a:lnTo>
                <a:lnTo>
                  <a:pt x="18494" y="19144"/>
                </a:lnTo>
                <a:lnTo>
                  <a:pt x="18716" y="19033"/>
                </a:lnTo>
                <a:close/>
                <a:moveTo>
                  <a:pt x="4298" y="19403"/>
                </a:moveTo>
                <a:lnTo>
                  <a:pt x="4307" y="19413"/>
                </a:lnTo>
                <a:cubicBezTo>
                  <a:pt x="4292" y="19413"/>
                  <a:pt x="4292" y="19429"/>
                  <a:pt x="4276" y="19444"/>
                </a:cubicBezTo>
                <a:lnTo>
                  <a:pt x="4260" y="19429"/>
                </a:lnTo>
                <a:lnTo>
                  <a:pt x="4298" y="19403"/>
                </a:lnTo>
                <a:close/>
                <a:moveTo>
                  <a:pt x="18732" y="19444"/>
                </a:moveTo>
                <a:lnTo>
                  <a:pt x="18732" y="19460"/>
                </a:lnTo>
                <a:lnTo>
                  <a:pt x="18684" y="19460"/>
                </a:lnTo>
                <a:lnTo>
                  <a:pt x="18684" y="19444"/>
                </a:lnTo>
                <a:close/>
                <a:moveTo>
                  <a:pt x="18352" y="19444"/>
                </a:moveTo>
                <a:lnTo>
                  <a:pt x="18352" y="19492"/>
                </a:lnTo>
                <a:lnTo>
                  <a:pt x="18336" y="19492"/>
                </a:lnTo>
                <a:lnTo>
                  <a:pt x="18336" y="19444"/>
                </a:lnTo>
                <a:close/>
                <a:moveTo>
                  <a:pt x="18494" y="19444"/>
                </a:moveTo>
                <a:lnTo>
                  <a:pt x="18494" y="19492"/>
                </a:lnTo>
                <a:lnTo>
                  <a:pt x="18478" y="19492"/>
                </a:lnTo>
                <a:lnTo>
                  <a:pt x="18478" y="19444"/>
                </a:lnTo>
                <a:close/>
                <a:moveTo>
                  <a:pt x="13697" y="19476"/>
                </a:moveTo>
                <a:lnTo>
                  <a:pt x="13697" y="19524"/>
                </a:lnTo>
                <a:lnTo>
                  <a:pt x="13681" y="19524"/>
                </a:lnTo>
                <a:lnTo>
                  <a:pt x="13681" y="19476"/>
                </a:lnTo>
                <a:close/>
                <a:moveTo>
                  <a:pt x="13602" y="19429"/>
                </a:moveTo>
                <a:lnTo>
                  <a:pt x="13491" y="19539"/>
                </a:lnTo>
                <a:lnTo>
                  <a:pt x="13475" y="19444"/>
                </a:lnTo>
                <a:lnTo>
                  <a:pt x="13602" y="19429"/>
                </a:lnTo>
                <a:close/>
                <a:moveTo>
                  <a:pt x="4022" y="19492"/>
                </a:moveTo>
                <a:cubicBezTo>
                  <a:pt x="4039" y="19492"/>
                  <a:pt x="4060" y="19497"/>
                  <a:pt x="4086" y="19508"/>
                </a:cubicBezTo>
                <a:lnTo>
                  <a:pt x="3943" y="19603"/>
                </a:lnTo>
                <a:lnTo>
                  <a:pt x="3943" y="19587"/>
                </a:lnTo>
                <a:cubicBezTo>
                  <a:pt x="3941" y="19590"/>
                  <a:pt x="3938" y="19592"/>
                  <a:pt x="3936" y="19594"/>
                </a:cubicBezTo>
                <a:lnTo>
                  <a:pt x="3936" y="19594"/>
                </a:lnTo>
                <a:cubicBezTo>
                  <a:pt x="3956" y="19534"/>
                  <a:pt x="3973" y="19492"/>
                  <a:pt x="4022" y="19492"/>
                </a:cubicBezTo>
                <a:close/>
                <a:moveTo>
                  <a:pt x="3927" y="19571"/>
                </a:moveTo>
                <a:lnTo>
                  <a:pt x="3927" y="19600"/>
                </a:lnTo>
                <a:lnTo>
                  <a:pt x="3927" y="19600"/>
                </a:lnTo>
                <a:cubicBezTo>
                  <a:pt x="3901" y="19619"/>
                  <a:pt x="3875" y="19619"/>
                  <a:pt x="3848" y="19619"/>
                </a:cubicBezTo>
                <a:lnTo>
                  <a:pt x="3848" y="19587"/>
                </a:lnTo>
                <a:lnTo>
                  <a:pt x="3927" y="19571"/>
                </a:lnTo>
                <a:close/>
                <a:moveTo>
                  <a:pt x="428" y="19476"/>
                </a:moveTo>
                <a:lnTo>
                  <a:pt x="602" y="19524"/>
                </a:lnTo>
                <a:lnTo>
                  <a:pt x="602" y="19634"/>
                </a:lnTo>
                <a:lnTo>
                  <a:pt x="539" y="19634"/>
                </a:lnTo>
                <a:cubicBezTo>
                  <a:pt x="507" y="19592"/>
                  <a:pt x="469" y="19585"/>
                  <a:pt x="428" y="19585"/>
                </a:cubicBezTo>
                <a:cubicBezTo>
                  <a:pt x="409" y="19585"/>
                  <a:pt x="390" y="19587"/>
                  <a:pt x="370" y="19587"/>
                </a:cubicBezTo>
                <a:lnTo>
                  <a:pt x="370" y="19587"/>
                </a:lnTo>
                <a:cubicBezTo>
                  <a:pt x="384" y="19548"/>
                  <a:pt x="400" y="19518"/>
                  <a:pt x="428" y="19476"/>
                </a:cubicBezTo>
                <a:close/>
                <a:moveTo>
                  <a:pt x="19679" y="19714"/>
                </a:moveTo>
                <a:cubicBezTo>
                  <a:pt x="19681" y="19714"/>
                  <a:pt x="19682" y="19715"/>
                  <a:pt x="19684" y="19716"/>
                </a:cubicBezTo>
                <a:lnTo>
                  <a:pt x="19684" y="19716"/>
                </a:lnTo>
                <a:lnTo>
                  <a:pt x="19682" y="19714"/>
                </a:lnTo>
                <a:close/>
                <a:moveTo>
                  <a:pt x="10910" y="19698"/>
                </a:moveTo>
                <a:cubicBezTo>
                  <a:pt x="10910" y="19698"/>
                  <a:pt x="10910" y="19714"/>
                  <a:pt x="10910" y="19714"/>
                </a:cubicBezTo>
                <a:lnTo>
                  <a:pt x="10882" y="19725"/>
                </a:lnTo>
                <a:lnTo>
                  <a:pt x="10882" y="19725"/>
                </a:lnTo>
                <a:cubicBezTo>
                  <a:pt x="10875" y="19698"/>
                  <a:pt x="10892" y="19698"/>
                  <a:pt x="10910" y="19698"/>
                </a:cubicBezTo>
                <a:close/>
                <a:moveTo>
                  <a:pt x="10387" y="19698"/>
                </a:moveTo>
                <a:lnTo>
                  <a:pt x="10387" y="19745"/>
                </a:lnTo>
                <a:lnTo>
                  <a:pt x="10372" y="19698"/>
                </a:lnTo>
                <a:close/>
                <a:moveTo>
                  <a:pt x="10831" y="19698"/>
                </a:moveTo>
                <a:cubicBezTo>
                  <a:pt x="10835" y="19714"/>
                  <a:pt x="10839" y="19728"/>
                  <a:pt x="10842" y="19741"/>
                </a:cubicBezTo>
                <a:lnTo>
                  <a:pt x="10842" y="19741"/>
                </a:lnTo>
                <a:lnTo>
                  <a:pt x="10831" y="19745"/>
                </a:lnTo>
                <a:lnTo>
                  <a:pt x="10831" y="19698"/>
                </a:lnTo>
                <a:close/>
                <a:moveTo>
                  <a:pt x="13285" y="19539"/>
                </a:moveTo>
                <a:cubicBezTo>
                  <a:pt x="13301" y="19619"/>
                  <a:pt x="13301" y="19666"/>
                  <a:pt x="13317" y="19745"/>
                </a:cubicBezTo>
                <a:lnTo>
                  <a:pt x="13158" y="19650"/>
                </a:lnTo>
                <a:lnTo>
                  <a:pt x="13285" y="19539"/>
                </a:lnTo>
                <a:close/>
                <a:moveTo>
                  <a:pt x="19128" y="19698"/>
                </a:moveTo>
                <a:lnTo>
                  <a:pt x="19128" y="19745"/>
                </a:lnTo>
                <a:lnTo>
                  <a:pt x="19112" y="19745"/>
                </a:lnTo>
                <a:lnTo>
                  <a:pt x="19112" y="19698"/>
                </a:lnTo>
                <a:close/>
                <a:moveTo>
                  <a:pt x="18146" y="19729"/>
                </a:moveTo>
                <a:lnTo>
                  <a:pt x="18146" y="19761"/>
                </a:lnTo>
                <a:lnTo>
                  <a:pt x="18051" y="19761"/>
                </a:lnTo>
                <a:lnTo>
                  <a:pt x="18051" y="19729"/>
                </a:lnTo>
                <a:close/>
                <a:moveTo>
                  <a:pt x="19048" y="19761"/>
                </a:moveTo>
                <a:lnTo>
                  <a:pt x="19048" y="19793"/>
                </a:lnTo>
                <a:lnTo>
                  <a:pt x="19017" y="19793"/>
                </a:lnTo>
                <a:lnTo>
                  <a:pt x="19017" y="19761"/>
                </a:lnTo>
                <a:close/>
                <a:moveTo>
                  <a:pt x="3642" y="19524"/>
                </a:moveTo>
                <a:cubicBezTo>
                  <a:pt x="3626" y="19555"/>
                  <a:pt x="3626" y="19587"/>
                  <a:pt x="3595" y="19634"/>
                </a:cubicBezTo>
                <a:lnTo>
                  <a:pt x="3737" y="19714"/>
                </a:lnTo>
                <a:cubicBezTo>
                  <a:pt x="3663" y="19763"/>
                  <a:pt x="3608" y="19803"/>
                  <a:pt x="3543" y="19803"/>
                </a:cubicBezTo>
                <a:cubicBezTo>
                  <a:pt x="3524" y="19803"/>
                  <a:pt x="3505" y="19800"/>
                  <a:pt x="3484" y="19793"/>
                </a:cubicBezTo>
                <a:lnTo>
                  <a:pt x="3484" y="19555"/>
                </a:lnTo>
                <a:lnTo>
                  <a:pt x="3642" y="19524"/>
                </a:lnTo>
                <a:close/>
                <a:moveTo>
                  <a:pt x="7522" y="19666"/>
                </a:moveTo>
                <a:lnTo>
                  <a:pt x="7522" y="19809"/>
                </a:lnTo>
                <a:cubicBezTo>
                  <a:pt x="7474" y="19761"/>
                  <a:pt x="7458" y="19729"/>
                  <a:pt x="7427" y="19698"/>
                </a:cubicBezTo>
                <a:lnTo>
                  <a:pt x="7522" y="19666"/>
                </a:lnTo>
                <a:close/>
                <a:moveTo>
                  <a:pt x="10783" y="19714"/>
                </a:moveTo>
                <a:lnTo>
                  <a:pt x="10847" y="19766"/>
                </a:lnTo>
                <a:lnTo>
                  <a:pt x="10847" y="19766"/>
                </a:lnTo>
                <a:cubicBezTo>
                  <a:pt x="10868" y="19872"/>
                  <a:pt x="10837" y="19872"/>
                  <a:pt x="10783" y="19872"/>
                </a:cubicBezTo>
                <a:cubicBezTo>
                  <a:pt x="10783" y="19824"/>
                  <a:pt x="10783" y="19793"/>
                  <a:pt x="10783" y="19714"/>
                </a:cubicBezTo>
                <a:close/>
                <a:moveTo>
                  <a:pt x="17908" y="19777"/>
                </a:moveTo>
                <a:cubicBezTo>
                  <a:pt x="17908" y="19857"/>
                  <a:pt x="17908" y="19879"/>
                  <a:pt x="17884" y="19879"/>
                </a:cubicBezTo>
                <a:cubicBezTo>
                  <a:pt x="17875" y="19879"/>
                  <a:pt x="17862" y="19876"/>
                  <a:pt x="17845" y="19872"/>
                </a:cubicBezTo>
                <a:lnTo>
                  <a:pt x="17908" y="19777"/>
                </a:lnTo>
                <a:close/>
                <a:moveTo>
                  <a:pt x="17750" y="19840"/>
                </a:moveTo>
                <a:lnTo>
                  <a:pt x="17766" y="19856"/>
                </a:lnTo>
                <a:lnTo>
                  <a:pt x="17735" y="19887"/>
                </a:lnTo>
                <a:lnTo>
                  <a:pt x="17735" y="19887"/>
                </a:lnTo>
                <a:cubicBezTo>
                  <a:pt x="17737" y="19872"/>
                  <a:pt x="17741" y="19859"/>
                  <a:pt x="17750" y="19840"/>
                </a:cubicBezTo>
                <a:close/>
                <a:moveTo>
                  <a:pt x="17733" y="19891"/>
                </a:moveTo>
                <a:cubicBezTo>
                  <a:pt x="17716" y="19920"/>
                  <a:pt x="17686" y="19935"/>
                  <a:pt x="17655" y="19935"/>
                </a:cubicBezTo>
                <a:cubicBezTo>
                  <a:pt x="17655" y="19935"/>
                  <a:pt x="17655" y="19919"/>
                  <a:pt x="17655" y="19904"/>
                </a:cubicBezTo>
                <a:lnTo>
                  <a:pt x="17733" y="19891"/>
                </a:lnTo>
                <a:close/>
                <a:moveTo>
                  <a:pt x="17750" y="19888"/>
                </a:moveTo>
                <a:lnTo>
                  <a:pt x="17750" y="19935"/>
                </a:lnTo>
                <a:lnTo>
                  <a:pt x="17734" y="19919"/>
                </a:lnTo>
                <a:cubicBezTo>
                  <a:pt x="17734" y="19908"/>
                  <a:pt x="17734" y="19899"/>
                  <a:pt x="17735" y="19890"/>
                </a:cubicBezTo>
                <a:lnTo>
                  <a:pt x="17735" y="19890"/>
                </a:lnTo>
                <a:lnTo>
                  <a:pt x="17750" y="19888"/>
                </a:lnTo>
                <a:close/>
                <a:moveTo>
                  <a:pt x="1251" y="19714"/>
                </a:moveTo>
                <a:lnTo>
                  <a:pt x="1251" y="19951"/>
                </a:lnTo>
                <a:cubicBezTo>
                  <a:pt x="1220" y="19840"/>
                  <a:pt x="1204" y="19777"/>
                  <a:pt x="1172" y="19714"/>
                </a:cubicBezTo>
                <a:close/>
                <a:moveTo>
                  <a:pt x="16879" y="19888"/>
                </a:moveTo>
                <a:cubicBezTo>
                  <a:pt x="16846" y="19953"/>
                  <a:pt x="16814" y="19989"/>
                  <a:pt x="16760" y="19989"/>
                </a:cubicBezTo>
                <a:cubicBezTo>
                  <a:pt x="16736" y="19989"/>
                  <a:pt x="16708" y="19982"/>
                  <a:pt x="16673" y="19967"/>
                </a:cubicBezTo>
                <a:lnTo>
                  <a:pt x="16879" y="19888"/>
                </a:lnTo>
                <a:close/>
                <a:moveTo>
                  <a:pt x="10498" y="19809"/>
                </a:moveTo>
                <a:cubicBezTo>
                  <a:pt x="10530" y="19904"/>
                  <a:pt x="10562" y="19935"/>
                  <a:pt x="10577" y="19983"/>
                </a:cubicBezTo>
                <a:lnTo>
                  <a:pt x="10546" y="19999"/>
                </a:lnTo>
                <a:cubicBezTo>
                  <a:pt x="10530" y="19983"/>
                  <a:pt x="10514" y="19967"/>
                  <a:pt x="10498" y="19935"/>
                </a:cubicBezTo>
                <a:lnTo>
                  <a:pt x="10498" y="19809"/>
                </a:lnTo>
                <a:close/>
                <a:moveTo>
                  <a:pt x="7506" y="19935"/>
                </a:moveTo>
                <a:lnTo>
                  <a:pt x="7506" y="20014"/>
                </a:lnTo>
                <a:lnTo>
                  <a:pt x="7490" y="20030"/>
                </a:lnTo>
                <a:cubicBezTo>
                  <a:pt x="7474" y="19983"/>
                  <a:pt x="7458" y="19951"/>
                  <a:pt x="7458" y="19935"/>
                </a:cubicBezTo>
                <a:close/>
                <a:moveTo>
                  <a:pt x="10451" y="19872"/>
                </a:moveTo>
                <a:lnTo>
                  <a:pt x="10451" y="20046"/>
                </a:lnTo>
                <a:lnTo>
                  <a:pt x="10372" y="20046"/>
                </a:lnTo>
                <a:cubicBezTo>
                  <a:pt x="10376" y="19976"/>
                  <a:pt x="10407" y="19931"/>
                  <a:pt x="10451" y="19872"/>
                </a:cubicBezTo>
                <a:close/>
                <a:moveTo>
                  <a:pt x="19001" y="19935"/>
                </a:moveTo>
                <a:lnTo>
                  <a:pt x="18938" y="20062"/>
                </a:lnTo>
                <a:cubicBezTo>
                  <a:pt x="18874" y="19967"/>
                  <a:pt x="18953" y="19951"/>
                  <a:pt x="19001" y="19935"/>
                </a:cubicBezTo>
                <a:close/>
                <a:moveTo>
                  <a:pt x="16515" y="20046"/>
                </a:moveTo>
                <a:lnTo>
                  <a:pt x="16515" y="20078"/>
                </a:lnTo>
                <a:lnTo>
                  <a:pt x="16420" y="20078"/>
                </a:lnTo>
                <a:lnTo>
                  <a:pt x="16420" y="20046"/>
                </a:lnTo>
                <a:close/>
                <a:moveTo>
                  <a:pt x="10355" y="20073"/>
                </a:moveTo>
                <a:cubicBezTo>
                  <a:pt x="10364" y="20085"/>
                  <a:pt x="10352" y="20097"/>
                  <a:pt x="10340" y="20109"/>
                </a:cubicBezTo>
                <a:lnTo>
                  <a:pt x="10324" y="20094"/>
                </a:lnTo>
                <a:lnTo>
                  <a:pt x="10355" y="20073"/>
                </a:lnTo>
                <a:close/>
                <a:moveTo>
                  <a:pt x="17370" y="20014"/>
                </a:moveTo>
                <a:cubicBezTo>
                  <a:pt x="17386" y="20062"/>
                  <a:pt x="17386" y="20078"/>
                  <a:pt x="17386" y="20094"/>
                </a:cubicBezTo>
                <a:cubicBezTo>
                  <a:pt x="17328" y="20140"/>
                  <a:pt x="17262" y="20169"/>
                  <a:pt x="17193" y="20169"/>
                </a:cubicBezTo>
                <a:cubicBezTo>
                  <a:pt x="17168" y="20169"/>
                  <a:pt x="17142" y="20165"/>
                  <a:pt x="17117" y="20157"/>
                </a:cubicBezTo>
                <a:cubicBezTo>
                  <a:pt x="17148" y="20014"/>
                  <a:pt x="17307" y="20141"/>
                  <a:pt x="17370" y="20014"/>
                </a:cubicBezTo>
                <a:close/>
                <a:moveTo>
                  <a:pt x="4656" y="20125"/>
                </a:moveTo>
                <a:lnTo>
                  <a:pt x="4656" y="20173"/>
                </a:lnTo>
                <a:lnTo>
                  <a:pt x="4640" y="20173"/>
                </a:lnTo>
                <a:lnTo>
                  <a:pt x="4640" y="20125"/>
                </a:lnTo>
                <a:close/>
                <a:moveTo>
                  <a:pt x="16325" y="20125"/>
                </a:moveTo>
                <a:lnTo>
                  <a:pt x="16325" y="20173"/>
                </a:lnTo>
                <a:lnTo>
                  <a:pt x="16309" y="20173"/>
                </a:lnTo>
                <a:lnTo>
                  <a:pt x="16309" y="20125"/>
                </a:lnTo>
                <a:close/>
                <a:moveTo>
                  <a:pt x="17639" y="20125"/>
                </a:moveTo>
                <a:lnTo>
                  <a:pt x="17639" y="20173"/>
                </a:lnTo>
                <a:lnTo>
                  <a:pt x="17623" y="20173"/>
                </a:lnTo>
                <a:lnTo>
                  <a:pt x="17623" y="20125"/>
                </a:lnTo>
                <a:close/>
                <a:moveTo>
                  <a:pt x="7898" y="20131"/>
                </a:moveTo>
                <a:cubicBezTo>
                  <a:pt x="7923" y="20131"/>
                  <a:pt x="7933" y="20152"/>
                  <a:pt x="7902" y="20236"/>
                </a:cubicBezTo>
                <a:lnTo>
                  <a:pt x="7854" y="20141"/>
                </a:lnTo>
                <a:cubicBezTo>
                  <a:pt x="7870" y="20136"/>
                  <a:pt x="7886" y="20131"/>
                  <a:pt x="7898" y="20131"/>
                </a:cubicBezTo>
                <a:close/>
                <a:moveTo>
                  <a:pt x="15913" y="20315"/>
                </a:moveTo>
                <a:lnTo>
                  <a:pt x="15913" y="20363"/>
                </a:lnTo>
                <a:lnTo>
                  <a:pt x="15898" y="20363"/>
                </a:lnTo>
                <a:lnTo>
                  <a:pt x="15898" y="20315"/>
                </a:lnTo>
                <a:close/>
                <a:moveTo>
                  <a:pt x="15692" y="20394"/>
                </a:moveTo>
                <a:lnTo>
                  <a:pt x="15692" y="20442"/>
                </a:lnTo>
                <a:lnTo>
                  <a:pt x="15676" y="20442"/>
                </a:lnTo>
                <a:lnTo>
                  <a:pt x="15676" y="20394"/>
                </a:lnTo>
                <a:close/>
                <a:moveTo>
                  <a:pt x="15549" y="20442"/>
                </a:moveTo>
                <a:lnTo>
                  <a:pt x="15549" y="20489"/>
                </a:lnTo>
                <a:lnTo>
                  <a:pt x="15533" y="20489"/>
                </a:lnTo>
                <a:lnTo>
                  <a:pt x="15533" y="20442"/>
                </a:lnTo>
                <a:close/>
                <a:moveTo>
                  <a:pt x="10657" y="20410"/>
                </a:moveTo>
                <a:lnTo>
                  <a:pt x="10657" y="20505"/>
                </a:lnTo>
                <a:lnTo>
                  <a:pt x="10641" y="20505"/>
                </a:lnTo>
                <a:lnTo>
                  <a:pt x="10641" y="20410"/>
                </a:lnTo>
                <a:close/>
                <a:moveTo>
                  <a:pt x="11939" y="20600"/>
                </a:moveTo>
                <a:lnTo>
                  <a:pt x="11939" y="20616"/>
                </a:lnTo>
                <a:lnTo>
                  <a:pt x="11907" y="20616"/>
                </a:lnTo>
                <a:lnTo>
                  <a:pt x="11907" y="20600"/>
                </a:lnTo>
                <a:close/>
                <a:moveTo>
                  <a:pt x="15248" y="20521"/>
                </a:moveTo>
                <a:lnTo>
                  <a:pt x="15438" y="20584"/>
                </a:lnTo>
                <a:cubicBezTo>
                  <a:pt x="15379" y="20596"/>
                  <a:pt x="15328" y="20654"/>
                  <a:pt x="15259" y="20654"/>
                </a:cubicBezTo>
                <a:cubicBezTo>
                  <a:pt x="15237" y="20654"/>
                  <a:pt x="15212" y="20648"/>
                  <a:pt x="15185" y="20632"/>
                </a:cubicBezTo>
                <a:lnTo>
                  <a:pt x="15248" y="20521"/>
                </a:lnTo>
                <a:close/>
                <a:moveTo>
                  <a:pt x="1885" y="20553"/>
                </a:moveTo>
                <a:cubicBezTo>
                  <a:pt x="1901" y="20632"/>
                  <a:pt x="1901" y="20664"/>
                  <a:pt x="1901" y="20711"/>
                </a:cubicBezTo>
                <a:lnTo>
                  <a:pt x="1647" y="20790"/>
                </a:lnTo>
                <a:cubicBezTo>
                  <a:pt x="1711" y="20648"/>
                  <a:pt x="1806" y="20632"/>
                  <a:pt x="1885" y="20553"/>
                </a:cubicBezTo>
                <a:close/>
                <a:moveTo>
                  <a:pt x="14786" y="20705"/>
                </a:moveTo>
                <a:cubicBezTo>
                  <a:pt x="14753" y="20817"/>
                  <a:pt x="14743" y="20845"/>
                  <a:pt x="14687" y="20845"/>
                </a:cubicBezTo>
                <a:cubicBezTo>
                  <a:pt x="14669" y="20845"/>
                  <a:pt x="14645" y="20842"/>
                  <a:pt x="14615" y="20838"/>
                </a:cubicBezTo>
                <a:lnTo>
                  <a:pt x="14615" y="20790"/>
                </a:lnTo>
                <a:lnTo>
                  <a:pt x="14786" y="20705"/>
                </a:lnTo>
                <a:close/>
                <a:moveTo>
                  <a:pt x="3468" y="20743"/>
                </a:moveTo>
                <a:lnTo>
                  <a:pt x="3468" y="20790"/>
                </a:lnTo>
                <a:lnTo>
                  <a:pt x="3278" y="20854"/>
                </a:lnTo>
                <a:cubicBezTo>
                  <a:pt x="3262" y="20838"/>
                  <a:pt x="3246" y="20822"/>
                  <a:pt x="3215" y="20790"/>
                </a:cubicBezTo>
                <a:lnTo>
                  <a:pt x="3246" y="20743"/>
                </a:lnTo>
                <a:close/>
                <a:moveTo>
                  <a:pt x="14789" y="20996"/>
                </a:moveTo>
                <a:lnTo>
                  <a:pt x="14789" y="21091"/>
                </a:lnTo>
                <a:lnTo>
                  <a:pt x="14758" y="21091"/>
                </a:lnTo>
                <a:lnTo>
                  <a:pt x="14758" y="20996"/>
                </a:lnTo>
                <a:close/>
                <a:moveTo>
                  <a:pt x="14314" y="20933"/>
                </a:moveTo>
                <a:lnTo>
                  <a:pt x="14409" y="21012"/>
                </a:lnTo>
                <a:lnTo>
                  <a:pt x="14362" y="21139"/>
                </a:lnTo>
                <a:lnTo>
                  <a:pt x="14330" y="21107"/>
                </a:lnTo>
                <a:lnTo>
                  <a:pt x="14208" y="21144"/>
                </a:lnTo>
                <a:lnTo>
                  <a:pt x="14208" y="21144"/>
                </a:lnTo>
                <a:cubicBezTo>
                  <a:pt x="14238" y="21068"/>
                  <a:pt x="14269" y="20993"/>
                  <a:pt x="14314" y="20933"/>
                </a:cubicBezTo>
                <a:close/>
                <a:moveTo>
                  <a:pt x="14203" y="21139"/>
                </a:moveTo>
                <a:lnTo>
                  <a:pt x="14203" y="21145"/>
                </a:lnTo>
                <a:lnTo>
                  <a:pt x="14203" y="21145"/>
                </a:lnTo>
                <a:lnTo>
                  <a:pt x="14194" y="21148"/>
                </a:lnTo>
                <a:lnTo>
                  <a:pt x="14194" y="21148"/>
                </a:lnTo>
                <a:lnTo>
                  <a:pt x="14203" y="21139"/>
                </a:lnTo>
                <a:close/>
                <a:moveTo>
                  <a:pt x="14188" y="21154"/>
                </a:moveTo>
                <a:cubicBezTo>
                  <a:pt x="14203" y="21154"/>
                  <a:pt x="14188" y="21170"/>
                  <a:pt x="14188" y="21186"/>
                </a:cubicBezTo>
                <a:lnTo>
                  <a:pt x="14172" y="21170"/>
                </a:lnTo>
                <a:lnTo>
                  <a:pt x="14188" y="21154"/>
                </a:lnTo>
                <a:close/>
                <a:moveTo>
                  <a:pt x="14742" y="21139"/>
                </a:moveTo>
                <a:lnTo>
                  <a:pt x="14742" y="21186"/>
                </a:lnTo>
                <a:lnTo>
                  <a:pt x="14726" y="21186"/>
                </a:lnTo>
                <a:lnTo>
                  <a:pt x="14726" y="21139"/>
                </a:lnTo>
                <a:close/>
                <a:moveTo>
                  <a:pt x="10657" y="21186"/>
                </a:moveTo>
                <a:cubicBezTo>
                  <a:pt x="10657" y="21186"/>
                  <a:pt x="10672" y="21202"/>
                  <a:pt x="10672" y="21218"/>
                </a:cubicBezTo>
                <a:cubicBezTo>
                  <a:pt x="10657" y="21313"/>
                  <a:pt x="10657" y="21313"/>
                  <a:pt x="10546" y="21376"/>
                </a:cubicBezTo>
                <a:lnTo>
                  <a:pt x="10546" y="21249"/>
                </a:lnTo>
                <a:lnTo>
                  <a:pt x="10657" y="21186"/>
                </a:lnTo>
                <a:close/>
                <a:moveTo>
                  <a:pt x="8852" y="21835"/>
                </a:moveTo>
                <a:lnTo>
                  <a:pt x="8867" y="21851"/>
                </a:lnTo>
                <a:lnTo>
                  <a:pt x="8836" y="21883"/>
                </a:lnTo>
                <a:cubicBezTo>
                  <a:pt x="8836" y="21867"/>
                  <a:pt x="8852" y="21851"/>
                  <a:pt x="8852" y="21835"/>
                </a:cubicBezTo>
                <a:close/>
                <a:moveTo>
                  <a:pt x="8820" y="21883"/>
                </a:moveTo>
                <a:cubicBezTo>
                  <a:pt x="8820" y="21899"/>
                  <a:pt x="8820" y="21915"/>
                  <a:pt x="8804" y="21930"/>
                </a:cubicBezTo>
                <a:lnTo>
                  <a:pt x="8788" y="21915"/>
                </a:lnTo>
                <a:lnTo>
                  <a:pt x="8820" y="21883"/>
                </a:lnTo>
                <a:close/>
                <a:moveTo>
                  <a:pt x="9010" y="21978"/>
                </a:moveTo>
                <a:lnTo>
                  <a:pt x="9010" y="22010"/>
                </a:lnTo>
                <a:lnTo>
                  <a:pt x="8883" y="22010"/>
                </a:lnTo>
                <a:lnTo>
                  <a:pt x="8883" y="21978"/>
                </a:lnTo>
                <a:close/>
                <a:moveTo>
                  <a:pt x="8345" y="22057"/>
                </a:moveTo>
                <a:lnTo>
                  <a:pt x="8345" y="22105"/>
                </a:lnTo>
                <a:lnTo>
                  <a:pt x="8329" y="22105"/>
                </a:lnTo>
                <a:lnTo>
                  <a:pt x="8329" y="22057"/>
                </a:lnTo>
                <a:close/>
                <a:moveTo>
                  <a:pt x="8947" y="22073"/>
                </a:moveTo>
                <a:lnTo>
                  <a:pt x="8961" y="22158"/>
                </a:lnTo>
                <a:lnTo>
                  <a:pt x="8961" y="22158"/>
                </a:lnTo>
                <a:cubicBezTo>
                  <a:pt x="8915" y="22130"/>
                  <a:pt x="8915" y="22101"/>
                  <a:pt x="8915" y="22073"/>
                </a:cubicBezTo>
                <a:close/>
                <a:moveTo>
                  <a:pt x="6508" y="21804"/>
                </a:moveTo>
                <a:lnTo>
                  <a:pt x="6508" y="21930"/>
                </a:lnTo>
                <a:lnTo>
                  <a:pt x="6382" y="21946"/>
                </a:lnTo>
                <a:cubicBezTo>
                  <a:pt x="6366" y="21978"/>
                  <a:pt x="6366" y="22025"/>
                  <a:pt x="6366" y="22057"/>
                </a:cubicBezTo>
                <a:lnTo>
                  <a:pt x="6287" y="22089"/>
                </a:lnTo>
                <a:lnTo>
                  <a:pt x="6334" y="22152"/>
                </a:lnTo>
                <a:lnTo>
                  <a:pt x="6192" y="22215"/>
                </a:lnTo>
                <a:lnTo>
                  <a:pt x="6049" y="22152"/>
                </a:lnTo>
                <a:lnTo>
                  <a:pt x="6255" y="22057"/>
                </a:lnTo>
                <a:lnTo>
                  <a:pt x="6207" y="21962"/>
                </a:lnTo>
                <a:cubicBezTo>
                  <a:pt x="6255" y="21930"/>
                  <a:pt x="6302" y="21899"/>
                  <a:pt x="6366" y="21851"/>
                </a:cubicBezTo>
                <a:lnTo>
                  <a:pt x="6397" y="21899"/>
                </a:lnTo>
                <a:lnTo>
                  <a:pt x="6445" y="21804"/>
                </a:lnTo>
                <a:close/>
                <a:moveTo>
                  <a:pt x="6255" y="22247"/>
                </a:moveTo>
                <a:lnTo>
                  <a:pt x="6255" y="22295"/>
                </a:lnTo>
                <a:lnTo>
                  <a:pt x="6239" y="22295"/>
                </a:lnTo>
                <a:lnTo>
                  <a:pt x="6239" y="22247"/>
                </a:lnTo>
                <a:close/>
                <a:moveTo>
                  <a:pt x="7807" y="22310"/>
                </a:moveTo>
                <a:lnTo>
                  <a:pt x="7822" y="22374"/>
                </a:lnTo>
                <a:lnTo>
                  <a:pt x="7791" y="22374"/>
                </a:lnTo>
                <a:lnTo>
                  <a:pt x="7791" y="22310"/>
                </a:lnTo>
                <a:close/>
                <a:moveTo>
                  <a:pt x="8899" y="22453"/>
                </a:moveTo>
                <a:lnTo>
                  <a:pt x="8899" y="22469"/>
                </a:lnTo>
                <a:lnTo>
                  <a:pt x="8852" y="22469"/>
                </a:lnTo>
                <a:lnTo>
                  <a:pt x="8852" y="22453"/>
                </a:lnTo>
                <a:close/>
                <a:moveTo>
                  <a:pt x="7680" y="22437"/>
                </a:moveTo>
                <a:lnTo>
                  <a:pt x="7680" y="22469"/>
                </a:lnTo>
                <a:lnTo>
                  <a:pt x="7601" y="22485"/>
                </a:lnTo>
                <a:lnTo>
                  <a:pt x="7601" y="22437"/>
                </a:lnTo>
                <a:close/>
                <a:moveTo>
                  <a:pt x="8964" y="22178"/>
                </a:moveTo>
                <a:cubicBezTo>
                  <a:pt x="9000" y="22190"/>
                  <a:pt x="9010" y="22203"/>
                  <a:pt x="9010" y="22215"/>
                </a:cubicBezTo>
                <a:lnTo>
                  <a:pt x="8741" y="22485"/>
                </a:lnTo>
                <a:lnTo>
                  <a:pt x="8598" y="22485"/>
                </a:lnTo>
                <a:lnTo>
                  <a:pt x="8598" y="22342"/>
                </a:lnTo>
                <a:lnTo>
                  <a:pt x="8725" y="22390"/>
                </a:lnTo>
                <a:lnTo>
                  <a:pt x="8788" y="22295"/>
                </a:lnTo>
                <a:lnTo>
                  <a:pt x="8964" y="22178"/>
                </a:lnTo>
                <a:close/>
                <a:moveTo>
                  <a:pt x="7997" y="22469"/>
                </a:moveTo>
                <a:cubicBezTo>
                  <a:pt x="7997" y="22500"/>
                  <a:pt x="8012" y="22532"/>
                  <a:pt x="8012" y="22564"/>
                </a:cubicBezTo>
                <a:lnTo>
                  <a:pt x="7870" y="22564"/>
                </a:lnTo>
                <a:lnTo>
                  <a:pt x="7870" y="22500"/>
                </a:lnTo>
                <a:lnTo>
                  <a:pt x="7997" y="22469"/>
                </a:lnTo>
                <a:close/>
                <a:moveTo>
                  <a:pt x="8772" y="22548"/>
                </a:moveTo>
                <a:lnTo>
                  <a:pt x="8772" y="22564"/>
                </a:lnTo>
                <a:lnTo>
                  <a:pt x="8725" y="22564"/>
                </a:lnTo>
                <a:lnTo>
                  <a:pt x="8725" y="22548"/>
                </a:lnTo>
                <a:close/>
                <a:moveTo>
                  <a:pt x="8408" y="22469"/>
                </a:moveTo>
                <a:lnTo>
                  <a:pt x="8408" y="22611"/>
                </a:lnTo>
                <a:lnTo>
                  <a:pt x="8345" y="22611"/>
                </a:lnTo>
                <a:cubicBezTo>
                  <a:pt x="8329" y="22580"/>
                  <a:pt x="8329" y="22532"/>
                  <a:pt x="8329" y="22485"/>
                </a:cubicBezTo>
                <a:lnTo>
                  <a:pt x="8408" y="22469"/>
                </a:lnTo>
                <a:close/>
                <a:moveTo>
                  <a:pt x="8187" y="22675"/>
                </a:moveTo>
                <a:lnTo>
                  <a:pt x="8202" y="22690"/>
                </a:lnTo>
                <a:lnTo>
                  <a:pt x="8175" y="22709"/>
                </a:lnTo>
                <a:lnTo>
                  <a:pt x="8175" y="22709"/>
                </a:lnTo>
                <a:cubicBezTo>
                  <a:pt x="8174" y="22696"/>
                  <a:pt x="8178" y="22683"/>
                  <a:pt x="8187" y="22675"/>
                </a:cubicBezTo>
                <a:close/>
                <a:moveTo>
                  <a:pt x="7680" y="22675"/>
                </a:moveTo>
                <a:lnTo>
                  <a:pt x="7680" y="22722"/>
                </a:lnTo>
                <a:lnTo>
                  <a:pt x="7664" y="22722"/>
                </a:lnTo>
                <a:lnTo>
                  <a:pt x="7664" y="22675"/>
                </a:lnTo>
                <a:close/>
                <a:moveTo>
                  <a:pt x="6825" y="22659"/>
                </a:moveTo>
                <a:cubicBezTo>
                  <a:pt x="6841" y="22690"/>
                  <a:pt x="6841" y="22706"/>
                  <a:pt x="6857" y="22785"/>
                </a:cubicBezTo>
                <a:cubicBezTo>
                  <a:pt x="6793" y="22738"/>
                  <a:pt x="6777" y="22706"/>
                  <a:pt x="6746" y="22675"/>
                </a:cubicBezTo>
                <a:lnTo>
                  <a:pt x="6825" y="22659"/>
                </a:lnTo>
                <a:close/>
                <a:moveTo>
                  <a:pt x="8028" y="22659"/>
                </a:moveTo>
                <a:lnTo>
                  <a:pt x="8155" y="22722"/>
                </a:lnTo>
                <a:lnTo>
                  <a:pt x="8155" y="22722"/>
                </a:lnTo>
                <a:cubicBezTo>
                  <a:pt x="8139" y="22770"/>
                  <a:pt x="8092" y="22817"/>
                  <a:pt x="8044" y="22849"/>
                </a:cubicBezTo>
                <a:cubicBezTo>
                  <a:pt x="8028" y="22785"/>
                  <a:pt x="8028" y="22738"/>
                  <a:pt x="8028" y="22659"/>
                </a:cubicBezTo>
                <a:close/>
                <a:moveTo>
                  <a:pt x="10688" y="1"/>
                </a:moveTo>
                <a:cubicBezTo>
                  <a:pt x="10657" y="80"/>
                  <a:pt x="10720" y="175"/>
                  <a:pt x="10562" y="223"/>
                </a:cubicBezTo>
                <a:cubicBezTo>
                  <a:pt x="10562" y="207"/>
                  <a:pt x="10546" y="159"/>
                  <a:pt x="10530" y="128"/>
                </a:cubicBezTo>
                <a:cubicBezTo>
                  <a:pt x="10456" y="172"/>
                  <a:pt x="10423" y="272"/>
                  <a:pt x="10342" y="272"/>
                </a:cubicBezTo>
                <a:cubicBezTo>
                  <a:pt x="10336" y="272"/>
                  <a:pt x="10330" y="271"/>
                  <a:pt x="10324" y="270"/>
                </a:cubicBezTo>
                <a:lnTo>
                  <a:pt x="10324" y="460"/>
                </a:lnTo>
                <a:cubicBezTo>
                  <a:pt x="10324" y="476"/>
                  <a:pt x="10292" y="476"/>
                  <a:pt x="10277" y="476"/>
                </a:cubicBezTo>
                <a:cubicBezTo>
                  <a:pt x="10277" y="428"/>
                  <a:pt x="10261" y="397"/>
                  <a:pt x="10261" y="365"/>
                </a:cubicBezTo>
                <a:lnTo>
                  <a:pt x="10055" y="302"/>
                </a:lnTo>
                <a:lnTo>
                  <a:pt x="9865" y="428"/>
                </a:lnTo>
                <a:lnTo>
                  <a:pt x="10007" y="587"/>
                </a:lnTo>
                <a:lnTo>
                  <a:pt x="10182" y="634"/>
                </a:lnTo>
                <a:cubicBezTo>
                  <a:pt x="10182" y="682"/>
                  <a:pt x="10182" y="713"/>
                  <a:pt x="10182" y="745"/>
                </a:cubicBezTo>
                <a:lnTo>
                  <a:pt x="10277" y="777"/>
                </a:lnTo>
                <a:lnTo>
                  <a:pt x="10261" y="856"/>
                </a:lnTo>
                <a:lnTo>
                  <a:pt x="10150" y="793"/>
                </a:lnTo>
                <a:cubicBezTo>
                  <a:pt x="10134" y="856"/>
                  <a:pt x="10134" y="903"/>
                  <a:pt x="10134" y="935"/>
                </a:cubicBezTo>
                <a:lnTo>
                  <a:pt x="10055" y="967"/>
                </a:lnTo>
                <a:lnTo>
                  <a:pt x="10055" y="1157"/>
                </a:lnTo>
                <a:cubicBezTo>
                  <a:pt x="10118" y="1141"/>
                  <a:pt x="10182" y="1125"/>
                  <a:pt x="10229" y="1093"/>
                </a:cubicBezTo>
                <a:cubicBezTo>
                  <a:pt x="10271" y="1062"/>
                  <a:pt x="10305" y="1031"/>
                  <a:pt x="10351" y="1031"/>
                </a:cubicBezTo>
                <a:cubicBezTo>
                  <a:pt x="10375" y="1031"/>
                  <a:pt x="10402" y="1040"/>
                  <a:pt x="10435" y="1062"/>
                </a:cubicBezTo>
                <a:lnTo>
                  <a:pt x="10324" y="1157"/>
                </a:lnTo>
                <a:cubicBezTo>
                  <a:pt x="10324" y="1188"/>
                  <a:pt x="10324" y="1220"/>
                  <a:pt x="10308" y="1283"/>
                </a:cubicBezTo>
                <a:cubicBezTo>
                  <a:pt x="10277" y="1220"/>
                  <a:pt x="10277" y="1204"/>
                  <a:pt x="10261" y="1157"/>
                </a:cubicBezTo>
                <a:cubicBezTo>
                  <a:pt x="10150" y="1220"/>
                  <a:pt x="10039" y="1283"/>
                  <a:pt x="9912" y="1315"/>
                </a:cubicBezTo>
                <a:cubicBezTo>
                  <a:pt x="9912" y="1331"/>
                  <a:pt x="9897" y="1331"/>
                  <a:pt x="9897" y="1347"/>
                </a:cubicBezTo>
                <a:lnTo>
                  <a:pt x="9881" y="1331"/>
                </a:lnTo>
                <a:lnTo>
                  <a:pt x="9912" y="1299"/>
                </a:lnTo>
                <a:cubicBezTo>
                  <a:pt x="9912" y="1283"/>
                  <a:pt x="9928" y="1268"/>
                  <a:pt x="9944" y="1252"/>
                </a:cubicBezTo>
                <a:cubicBezTo>
                  <a:pt x="9928" y="1141"/>
                  <a:pt x="9912" y="1062"/>
                  <a:pt x="9912" y="983"/>
                </a:cubicBezTo>
                <a:lnTo>
                  <a:pt x="9849" y="983"/>
                </a:lnTo>
                <a:cubicBezTo>
                  <a:pt x="9770" y="840"/>
                  <a:pt x="9707" y="713"/>
                  <a:pt x="9643" y="587"/>
                </a:cubicBezTo>
                <a:lnTo>
                  <a:pt x="9722" y="539"/>
                </a:lnTo>
                <a:cubicBezTo>
                  <a:pt x="9703" y="533"/>
                  <a:pt x="9683" y="529"/>
                  <a:pt x="9665" y="529"/>
                </a:cubicBezTo>
                <a:cubicBezTo>
                  <a:pt x="9638" y="529"/>
                  <a:pt x="9614" y="536"/>
                  <a:pt x="9596" y="555"/>
                </a:cubicBezTo>
                <a:cubicBezTo>
                  <a:pt x="9527" y="610"/>
                  <a:pt x="9446" y="653"/>
                  <a:pt x="9354" y="653"/>
                </a:cubicBezTo>
                <a:cubicBezTo>
                  <a:pt x="9340" y="653"/>
                  <a:pt x="9325" y="652"/>
                  <a:pt x="9311" y="650"/>
                </a:cubicBezTo>
                <a:cubicBezTo>
                  <a:pt x="9247" y="666"/>
                  <a:pt x="9184" y="698"/>
                  <a:pt x="9121" y="729"/>
                </a:cubicBezTo>
                <a:lnTo>
                  <a:pt x="9184" y="824"/>
                </a:lnTo>
                <a:lnTo>
                  <a:pt x="8962" y="1093"/>
                </a:lnTo>
                <a:cubicBezTo>
                  <a:pt x="8978" y="1109"/>
                  <a:pt x="8994" y="1141"/>
                  <a:pt x="9010" y="1157"/>
                </a:cubicBezTo>
                <a:lnTo>
                  <a:pt x="8899" y="1157"/>
                </a:lnTo>
                <a:lnTo>
                  <a:pt x="8788" y="1014"/>
                </a:lnTo>
                <a:lnTo>
                  <a:pt x="8598" y="1220"/>
                </a:lnTo>
                <a:lnTo>
                  <a:pt x="8535" y="1157"/>
                </a:lnTo>
                <a:lnTo>
                  <a:pt x="8377" y="1268"/>
                </a:lnTo>
                <a:lnTo>
                  <a:pt x="8424" y="1315"/>
                </a:lnTo>
                <a:lnTo>
                  <a:pt x="8329" y="1363"/>
                </a:lnTo>
                <a:cubicBezTo>
                  <a:pt x="8329" y="1394"/>
                  <a:pt x="8345" y="1410"/>
                  <a:pt x="8345" y="1442"/>
                </a:cubicBezTo>
                <a:lnTo>
                  <a:pt x="8598" y="1315"/>
                </a:lnTo>
                <a:lnTo>
                  <a:pt x="8598" y="1426"/>
                </a:lnTo>
                <a:lnTo>
                  <a:pt x="8503" y="1426"/>
                </a:lnTo>
                <a:lnTo>
                  <a:pt x="8297" y="1648"/>
                </a:lnTo>
                <a:lnTo>
                  <a:pt x="8218" y="1521"/>
                </a:lnTo>
                <a:lnTo>
                  <a:pt x="8092" y="1521"/>
                </a:lnTo>
                <a:lnTo>
                  <a:pt x="7822" y="1663"/>
                </a:lnTo>
                <a:cubicBezTo>
                  <a:pt x="7822" y="1727"/>
                  <a:pt x="7807" y="1774"/>
                  <a:pt x="7807" y="1838"/>
                </a:cubicBezTo>
                <a:lnTo>
                  <a:pt x="7712" y="1822"/>
                </a:lnTo>
                <a:lnTo>
                  <a:pt x="7775" y="1695"/>
                </a:lnTo>
                <a:lnTo>
                  <a:pt x="7696" y="1695"/>
                </a:lnTo>
                <a:cubicBezTo>
                  <a:pt x="7696" y="1727"/>
                  <a:pt x="7680" y="1758"/>
                  <a:pt x="7664" y="1790"/>
                </a:cubicBezTo>
                <a:lnTo>
                  <a:pt x="7427" y="1790"/>
                </a:lnTo>
                <a:cubicBezTo>
                  <a:pt x="7363" y="1917"/>
                  <a:pt x="7173" y="1838"/>
                  <a:pt x="7173" y="2012"/>
                </a:cubicBezTo>
                <a:lnTo>
                  <a:pt x="6967" y="2075"/>
                </a:lnTo>
                <a:lnTo>
                  <a:pt x="6730" y="2313"/>
                </a:lnTo>
                <a:cubicBezTo>
                  <a:pt x="6746" y="2344"/>
                  <a:pt x="6762" y="2392"/>
                  <a:pt x="6777" y="2455"/>
                </a:cubicBezTo>
                <a:cubicBezTo>
                  <a:pt x="6777" y="2455"/>
                  <a:pt x="6762" y="2471"/>
                  <a:pt x="6746" y="2487"/>
                </a:cubicBezTo>
                <a:lnTo>
                  <a:pt x="6603" y="2376"/>
                </a:lnTo>
                <a:cubicBezTo>
                  <a:pt x="6524" y="2423"/>
                  <a:pt x="6445" y="2471"/>
                  <a:pt x="6382" y="2518"/>
                </a:cubicBezTo>
                <a:cubicBezTo>
                  <a:pt x="6318" y="2582"/>
                  <a:pt x="6223" y="2629"/>
                  <a:pt x="6176" y="2724"/>
                </a:cubicBezTo>
                <a:lnTo>
                  <a:pt x="6081" y="2677"/>
                </a:lnTo>
                <a:lnTo>
                  <a:pt x="6049" y="2693"/>
                </a:lnTo>
                <a:lnTo>
                  <a:pt x="5907" y="2645"/>
                </a:lnTo>
                <a:cubicBezTo>
                  <a:pt x="5859" y="2756"/>
                  <a:pt x="5827" y="2835"/>
                  <a:pt x="5796" y="2930"/>
                </a:cubicBezTo>
                <a:cubicBezTo>
                  <a:pt x="5812" y="2946"/>
                  <a:pt x="5827" y="2946"/>
                  <a:pt x="5843" y="2978"/>
                </a:cubicBezTo>
                <a:cubicBezTo>
                  <a:pt x="5796" y="2993"/>
                  <a:pt x="5764" y="3009"/>
                  <a:pt x="5732" y="3041"/>
                </a:cubicBezTo>
                <a:cubicBezTo>
                  <a:pt x="5715" y="3063"/>
                  <a:pt x="5701" y="3071"/>
                  <a:pt x="5689" y="3071"/>
                </a:cubicBezTo>
                <a:cubicBezTo>
                  <a:pt x="5658" y="3071"/>
                  <a:pt x="5640" y="3012"/>
                  <a:pt x="5606" y="2978"/>
                </a:cubicBezTo>
                <a:cubicBezTo>
                  <a:pt x="5637" y="2978"/>
                  <a:pt x="5653" y="2993"/>
                  <a:pt x="5685" y="2993"/>
                </a:cubicBezTo>
                <a:cubicBezTo>
                  <a:pt x="5701" y="3009"/>
                  <a:pt x="5717" y="3041"/>
                  <a:pt x="5732" y="3041"/>
                </a:cubicBezTo>
                <a:lnTo>
                  <a:pt x="5732" y="2962"/>
                </a:lnTo>
                <a:lnTo>
                  <a:pt x="5590" y="2883"/>
                </a:lnTo>
                <a:cubicBezTo>
                  <a:pt x="5447" y="2946"/>
                  <a:pt x="5337" y="3057"/>
                  <a:pt x="5273" y="3199"/>
                </a:cubicBezTo>
                <a:cubicBezTo>
                  <a:pt x="5036" y="3231"/>
                  <a:pt x="4972" y="3278"/>
                  <a:pt x="4877" y="3516"/>
                </a:cubicBezTo>
                <a:lnTo>
                  <a:pt x="4640" y="3643"/>
                </a:lnTo>
                <a:lnTo>
                  <a:pt x="4687" y="3690"/>
                </a:lnTo>
                <a:cubicBezTo>
                  <a:pt x="4624" y="3785"/>
                  <a:pt x="4513" y="3864"/>
                  <a:pt x="4387" y="3864"/>
                </a:cubicBezTo>
                <a:cubicBezTo>
                  <a:pt x="4371" y="3912"/>
                  <a:pt x="4371" y="3928"/>
                  <a:pt x="4371" y="3943"/>
                </a:cubicBezTo>
                <a:lnTo>
                  <a:pt x="4260" y="3943"/>
                </a:lnTo>
                <a:lnTo>
                  <a:pt x="4117" y="4133"/>
                </a:lnTo>
                <a:lnTo>
                  <a:pt x="3991" y="4133"/>
                </a:lnTo>
                <a:cubicBezTo>
                  <a:pt x="3911" y="4355"/>
                  <a:pt x="3674" y="4434"/>
                  <a:pt x="3531" y="4640"/>
                </a:cubicBezTo>
                <a:lnTo>
                  <a:pt x="3421" y="4640"/>
                </a:lnTo>
                <a:lnTo>
                  <a:pt x="3421" y="4814"/>
                </a:lnTo>
                <a:lnTo>
                  <a:pt x="3246" y="4925"/>
                </a:lnTo>
                <a:cubicBezTo>
                  <a:pt x="3262" y="4988"/>
                  <a:pt x="3262" y="5036"/>
                  <a:pt x="3278" y="5099"/>
                </a:cubicBezTo>
                <a:lnTo>
                  <a:pt x="3183" y="5147"/>
                </a:lnTo>
                <a:lnTo>
                  <a:pt x="3009" y="5242"/>
                </a:lnTo>
                <a:cubicBezTo>
                  <a:pt x="2993" y="5242"/>
                  <a:pt x="2993" y="5258"/>
                  <a:pt x="2993" y="5258"/>
                </a:cubicBezTo>
                <a:lnTo>
                  <a:pt x="3120" y="5368"/>
                </a:lnTo>
                <a:lnTo>
                  <a:pt x="3072" y="5463"/>
                </a:lnTo>
                <a:cubicBezTo>
                  <a:pt x="3120" y="5479"/>
                  <a:pt x="3151" y="5511"/>
                  <a:pt x="3151" y="5574"/>
                </a:cubicBezTo>
                <a:cubicBezTo>
                  <a:pt x="3151" y="5638"/>
                  <a:pt x="3167" y="5685"/>
                  <a:pt x="3199" y="5748"/>
                </a:cubicBezTo>
                <a:cubicBezTo>
                  <a:pt x="3215" y="5748"/>
                  <a:pt x="3183" y="5764"/>
                  <a:pt x="3183" y="5796"/>
                </a:cubicBezTo>
                <a:cubicBezTo>
                  <a:pt x="3165" y="5760"/>
                  <a:pt x="3133" y="5740"/>
                  <a:pt x="3099" y="5740"/>
                </a:cubicBezTo>
                <a:cubicBezTo>
                  <a:pt x="3073" y="5740"/>
                  <a:pt x="3046" y="5752"/>
                  <a:pt x="3025" y="5780"/>
                </a:cubicBezTo>
                <a:cubicBezTo>
                  <a:pt x="3120" y="5812"/>
                  <a:pt x="3056" y="5859"/>
                  <a:pt x="3041" y="5891"/>
                </a:cubicBezTo>
                <a:cubicBezTo>
                  <a:pt x="3056" y="5938"/>
                  <a:pt x="3072" y="5986"/>
                  <a:pt x="3072" y="6018"/>
                </a:cubicBezTo>
                <a:lnTo>
                  <a:pt x="2898" y="6018"/>
                </a:lnTo>
                <a:lnTo>
                  <a:pt x="2946" y="6097"/>
                </a:lnTo>
                <a:cubicBezTo>
                  <a:pt x="2916" y="6141"/>
                  <a:pt x="2847" y="6171"/>
                  <a:pt x="2849" y="6238"/>
                </a:cubicBezTo>
                <a:lnTo>
                  <a:pt x="2849" y="6238"/>
                </a:lnTo>
                <a:lnTo>
                  <a:pt x="2661" y="6097"/>
                </a:lnTo>
                <a:cubicBezTo>
                  <a:pt x="2629" y="6144"/>
                  <a:pt x="2581" y="6192"/>
                  <a:pt x="2581" y="6223"/>
                </a:cubicBezTo>
                <a:cubicBezTo>
                  <a:pt x="2597" y="6318"/>
                  <a:pt x="2455" y="6255"/>
                  <a:pt x="2486" y="6350"/>
                </a:cubicBezTo>
                <a:lnTo>
                  <a:pt x="2629" y="6445"/>
                </a:lnTo>
                <a:lnTo>
                  <a:pt x="2550" y="6651"/>
                </a:lnTo>
                <a:lnTo>
                  <a:pt x="2486" y="6667"/>
                </a:lnTo>
                <a:lnTo>
                  <a:pt x="2550" y="6762"/>
                </a:lnTo>
                <a:lnTo>
                  <a:pt x="2391" y="6873"/>
                </a:lnTo>
                <a:cubicBezTo>
                  <a:pt x="2312" y="7015"/>
                  <a:pt x="2265" y="7158"/>
                  <a:pt x="2265" y="7316"/>
                </a:cubicBezTo>
                <a:lnTo>
                  <a:pt x="2518" y="7221"/>
                </a:lnTo>
                <a:lnTo>
                  <a:pt x="2550" y="7253"/>
                </a:lnTo>
                <a:cubicBezTo>
                  <a:pt x="2566" y="7221"/>
                  <a:pt x="2581" y="7189"/>
                  <a:pt x="2597" y="7158"/>
                </a:cubicBezTo>
                <a:cubicBezTo>
                  <a:pt x="2629" y="7173"/>
                  <a:pt x="2661" y="7173"/>
                  <a:pt x="2661" y="7189"/>
                </a:cubicBezTo>
                <a:cubicBezTo>
                  <a:pt x="2676" y="7205"/>
                  <a:pt x="2676" y="7237"/>
                  <a:pt x="2676" y="7253"/>
                </a:cubicBezTo>
                <a:lnTo>
                  <a:pt x="2708" y="7253"/>
                </a:lnTo>
                <a:lnTo>
                  <a:pt x="2708" y="7142"/>
                </a:lnTo>
                <a:lnTo>
                  <a:pt x="2930" y="7063"/>
                </a:lnTo>
                <a:lnTo>
                  <a:pt x="2930" y="6920"/>
                </a:lnTo>
                <a:lnTo>
                  <a:pt x="2866" y="6999"/>
                </a:lnTo>
                <a:cubicBezTo>
                  <a:pt x="2835" y="6873"/>
                  <a:pt x="2930" y="6857"/>
                  <a:pt x="2961" y="6793"/>
                </a:cubicBezTo>
                <a:lnTo>
                  <a:pt x="3167" y="7031"/>
                </a:lnTo>
                <a:cubicBezTo>
                  <a:pt x="3199" y="6968"/>
                  <a:pt x="3246" y="6904"/>
                  <a:pt x="3278" y="6857"/>
                </a:cubicBezTo>
                <a:lnTo>
                  <a:pt x="3405" y="6904"/>
                </a:lnTo>
                <a:cubicBezTo>
                  <a:pt x="3389" y="6857"/>
                  <a:pt x="3373" y="6841"/>
                  <a:pt x="3357" y="6793"/>
                </a:cubicBezTo>
                <a:lnTo>
                  <a:pt x="3531" y="6793"/>
                </a:lnTo>
                <a:cubicBezTo>
                  <a:pt x="3531" y="6714"/>
                  <a:pt x="3563" y="6651"/>
                  <a:pt x="3500" y="6603"/>
                </a:cubicBezTo>
                <a:lnTo>
                  <a:pt x="3595" y="6461"/>
                </a:lnTo>
                <a:lnTo>
                  <a:pt x="3484" y="6398"/>
                </a:lnTo>
                <a:lnTo>
                  <a:pt x="3690" y="6208"/>
                </a:lnTo>
                <a:lnTo>
                  <a:pt x="3690" y="6208"/>
                </a:lnTo>
                <a:lnTo>
                  <a:pt x="3642" y="6445"/>
                </a:lnTo>
                <a:lnTo>
                  <a:pt x="3785" y="6366"/>
                </a:lnTo>
                <a:lnTo>
                  <a:pt x="3927" y="6413"/>
                </a:lnTo>
                <a:lnTo>
                  <a:pt x="3690" y="6493"/>
                </a:lnTo>
                <a:cubicBezTo>
                  <a:pt x="3674" y="6540"/>
                  <a:pt x="3658" y="6572"/>
                  <a:pt x="3642" y="6619"/>
                </a:cubicBezTo>
                <a:lnTo>
                  <a:pt x="3753" y="6619"/>
                </a:lnTo>
                <a:cubicBezTo>
                  <a:pt x="3769" y="6588"/>
                  <a:pt x="3785" y="6556"/>
                  <a:pt x="3785" y="6524"/>
                </a:cubicBezTo>
                <a:cubicBezTo>
                  <a:pt x="3799" y="6527"/>
                  <a:pt x="3815" y="6528"/>
                  <a:pt x="3831" y="6528"/>
                </a:cubicBezTo>
                <a:cubicBezTo>
                  <a:pt x="3849" y="6528"/>
                  <a:pt x="3868" y="6527"/>
                  <a:pt x="3886" y="6527"/>
                </a:cubicBezTo>
                <a:cubicBezTo>
                  <a:pt x="3943" y="6527"/>
                  <a:pt x="3999" y="6535"/>
                  <a:pt x="4038" y="6603"/>
                </a:cubicBezTo>
                <a:cubicBezTo>
                  <a:pt x="4022" y="6730"/>
                  <a:pt x="4054" y="6841"/>
                  <a:pt x="4133" y="6936"/>
                </a:cubicBezTo>
                <a:cubicBezTo>
                  <a:pt x="4125" y="6938"/>
                  <a:pt x="4116" y="6939"/>
                  <a:pt x="4108" y="6939"/>
                </a:cubicBezTo>
                <a:cubicBezTo>
                  <a:pt x="4024" y="6939"/>
                  <a:pt x="3953" y="6840"/>
                  <a:pt x="3874" y="6840"/>
                </a:cubicBezTo>
                <a:cubicBezTo>
                  <a:pt x="3846" y="6840"/>
                  <a:pt x="3816" y="6853"/>
                  <a:pt x="3785" y="6888"/>
                </a:cubicBezTo>
                <a:lnTo>
                  <a:pt x="3721" y="6825"/>
                </a:lnTo>
                <a:cubicBezTo>
                  <a:pt x="3721" y="6793"/>
                  <a:pt x="3721" y="6762"/>
                  <a:pt x="3721" y="6746"/>
                </a:cubicBezTo>
                <a:cubicBezTo>
                  <a:pt x="3721" y="6714"/>
                  <a:pt x="3706" y="6683"/>
                  <a:pt x="3706" y="6635"/>
                </a:cubicBezTo>
                <a:cubicBezTo>
                  <a:pt x="3642" y="6683"/>
                  <a:pt x="3595" y="6746"/>
                  <a:pt x="3579" y="6825"/>
                </a:cubicBezTo>
                <a:lnTo>
                  <a:pt x="3421" y="6936"/>
                </a:lnTo>
                <a:cubicBezTo>
                  <a:pt x="3474" y="6936"/>
                  <a:pt x="3504" y="6936"/>
                  <a:pt x="3531" y="6927"/>
                </a:cubicBezTo>
                <a:lnTo>
                  <a:pt x="3531" y="6927"/>
                </a:lnTo>
                <a:lnTo>
                  <a:pt x="3531" y="6952"/>
                </a:lnTo>
                <a:lnTo>
                  <a:pt x="3553" y="6945"/>
                </a:lnTo>
                <a:lnTo>
                  <a:pt x="3553" y="6945"/>
                </a:lnTo>
                <a:cubicBezTo>
                  <a:pt x="3616" y="7034"/>
                  <a:pt x="3567" y="7135"/>
                  <a:pt x="3611" y="7237"/>
                </a:cubicBezTo>
                <a:cubicBezTo>
                  <a:pt x="3642" y="7205"/>
                  <a:pt x="3674" y="7189"/>
                  <a:pt x="3721" y="7173"/>
                </a:cubicBezTo>
                <a:lnTo>
                  <a:pt x="3753" y="7126"/>
                </a:lnTo>
                <a:lnTo>
                  <a:pt x="3769" y="7142"/>
                </a:lnTo>
                <a:lnTo>
                  <a:pt x="3721" y="7173"/>
                </a:lnTo>
                <a:cubicBezTo>
                  <a:pt x="3753" y="7189"/>
                  <a:pt x="3769" y="7221"/>
                  <a:pt x="3785" y="7221"/>
                </a:cubicBezTo>
                <a:cubicBezTo>
                  <a:pt x="3848" y="7205"/>
                  <a:pt x="3896" y="7189"/>
                  <a:pt x="3959" y="7158"/>
                </a:cubicBezTo>
                <a:cubicBezTo>
                  <a:pt x="3943" y="7094"/>
                  <a:pt x="3927" y="7047"/>
                  <a:pt x="3911" y="6983"/>
                </a:cubicBezTo>
                <a:lnTo>
                  <a:pt x="3911" y="6983"/>
                </a:lnTo>
                <a:cubicBezTo>
                  <a:pt x="3991" y="7031"/>
                  <a:pt x="4054" y="7126"/>
                  <a:pt x="4054" y="7237"/>
                </a:cubicBezTo>
                <a:lnTo>
                  <a:pt x="4133" y="7158"/>
                </a:lnTo>
                <a:cubicBezTo>
                  <a:pt x="4117" y="7126"/>
                  <a:pt x="4102" y="7094"/>
                  <a:pt x="4086" y="7063"/>
                </a:cubicBezTo>
                <a:lnTo>
                  <a:pt x="4181" y="7015"/>
                </a:lnTo>
                <a:lnTo>
                  <a:pt x="4181" y="6920"/>
                </a:lnTo>
                <a:lnTo>
                  <a:pt x="4307" y="6857"/>
                </a:lnTo>
                <a:lnTo>
                  <a:pt x="4339" y="6904"/>
                </a:lnTo>
                <a:lnTo>
                  <a:pt x="4482" y="6809"/>
                </a:lnTo>
                <a:cubicBezTo>
                  <a:pt x="4482" y="6809"/>
                  <a:pt x="4497" y="6825"/>
                  <a:pt x="4513" y="6841"/>
                </a:cubicBezTo>
                <a:lnTo>
                  <a:pt x="4402" y="6999"/>
                </a:lnTo>
                <a:cubicBezTo>
                  <a:pt x="4426" y="6991"/>
                  <a:pt x="4450" y="6987"/>
                  <a:pt x="4474" y="6987"/>
                </a:cubicBezTo>
                <a:cubicBezTo>
                  <a:pt x="4496" y="6987"/>
                  <a:pt x="4518" y="6991"/>
                  <a:pt x="4540" y="6998"/>
                </a:cubicBezTo>
                <a:lnTo>
                  <a:pt x="4540" y="6998"/>
                </a:lnTo>
                <a:cubicBezTo>
                  <a:pt x="4529" y="7037"/>
                  <a:pt x="4527" y="7064"/>
                  <a:pt x="4513" y="7078"/>
                </a:cubicBezTo>
                <a:cubicBezTo>
                  <a:pt x="4466" y="7142"/>
                  <a:pt x="4418" y="7173"/>
                  <a:pt x="4371" y="7237"/>
                </a:cubicBezTo>
                <a:cubicBezTo>
                  <a:pt x="4323" y="7300"/>
                  <a:pt x="4323" y="7395"/>
                  <a:pt x="4244" y="7427"/>
                </a:cubicBezTo>
                <a:cubicBezTo>
                  <a:pt x="4181" y="7474"/>
                  <a:pt x="4149" y="7538"/>
                  <a:pt x="4086" y="7569"/>
                </a:cubicBezTo>
                <a:cubicBezTo>
                  <a:pt x="3991" y="7633"/>
                  <a:pt x="3943" y="7728"/>
                  <a:pt x="3959" y="7838"/>
                </a:cubicBezTo>
                <a:cubicBezTo>
                  <a:pt x="3832" y="7902"/>
                  <a:pt x="3832" y="8076"/>
                  <a:pt x="3690" y="8123"/>
                </a:cubicBezTo>
                <a:lnTo>
                  <a:pt x="3690" y="8218"/>
                </a:lnTo>
                <a:cubicBezTo>
                  <a:pt x="3563" y="8266"/>
                  <a:pt x="3500" y="8408"/>
                  <a:pt x="3531" y="8535"/>
                </a:cubicBezTo>
                <a:lnTo>
                  <a:pt x="3595" y="8567"/>
                </a:lnTo>
                <a:lnTo>
                  <a:pt x="3421" y="8773"/>
                </a:lnTo>
                <a:cubicBezTo>
                  <a:pt x="3421" y="8725"/>
                  <a:pt x="3405" y="8693"/>
                  <a:pt x="3405" y="8646"/>
                </a:cubicBezTo>
                <a:lnTo>
                  <a:pt x="3151" y="8646"/>
                </a:lnTo>
                <a:cubicBezTo>
                  <a:pt x="3183" y="8741"/>
                  <a:pt x="3041" y="8709"/>
                  <a:pt x="3041" y="8804"/>
                </a:cubicBezTo>
                <a:cubicBezTo>
                  <a:pt x="3041" y="8883"/>
                  <a:pt x="2993" y="8931"/>
                  <a:pt x="2930" y="8947"/>
                </a:cubicBezTo>
                <a:cubicBezTo>
                  <a:pt x="2914" y="8947"/>
                  <a:pt x="2882" y="8978"/>
                  <a:pt x="2882" y="9010"/>
                </a:cubicBezTo>
                <a:cubicBezTo>
                  <a:pt x="2851" y="9089"/>
                  <a:pt x="2835" y="9153"/>
                  <a:pt x="2819" y="9232"/>
                </a:cubicBezTo>
                <a:cubicBezTo>
                  <a:pt x="2753" y="9298"/>
                  <a:pt x="2665" y="9331"/>
                  <a:pt x="2573" y="9331"/>
                </a:cubicBezTo>
                <a:cubicBezTo>
                  <a:pt x="2555" y="9331"/>
                  <a:pt x="2537" y="9329"/>
                  <a:pt x="2518" y="9327"/>
                </a:cubicBezTo>
                <a:cubicBezTo>
                  <a:pt x="2502" y="9390"/>
                  <a:pt x="2486" y="9438"/>
                  <a:pt x="2471" y="9485"/>
                </a:cubicBezTo>
                <a:cubicBezTo>
                  <a:pt x="2439" y="9533"/>
                  <a:pt x="2407" y="9564"/>
                  <a:pt x="2376" y="9612"/>
                </a:cubicBezTo>
                <a:lnTo>
                  <a:pt x="2550" y="9675"/>
                </a:lnTo>
                <a:lnTo>
                  <a:pt x="2550" y="9707"/>
                </a:lnTo>
                <a:lnTo>
                  <a:pt x="2391" y="9707"/>
                </a:lnTo>
                <a:lnTo>
                  <a:pt x="2391" y="9818"/>
                </a:lnTo>
                <a:lnTo>
                  <a:pt x="2471" y="9865"/>
                </a:lnTo>
                <a:cubicBezTo>
                  <a:pt x="2455" y="9992"/>
                  <a:pt x="2360" y="9960"/>
                  <a:pt x="2296" y="9992"/>
                </a:cubicBezTo>
                <a:lnTo>
                  <a:pt x="2328" y="10039"/>
                </a:lnTo>
                <a:lnTo>
                  <a:pt x="2217" y="10182"/>
                </a:lnTo>
                <a:cubicBezTo>
                  <a:pt x="2201" y="10103"/>
                  <a:pt x="2186" y="10039"/>
                  <a:pt x="2186" y="9976"/>
                </a:cubicBezTo>
                <a:cubicBezTo>
                  <a:pt x="2091" y="10008"/>
                  <a:pt x="2059" y="10134"/>
                  <a:pt x="1996" y="10182"/>
                </a:cubicBezTo>
                <a:cubicBezTo>
                  <a:pt x="1916" y="10213"/>
                  <a:pt x="1869" y="10308"/>
                  <a:pt x="1806" y="10372"/>
                </a:cubicBezTo>
                <a:lnTo>
                  <a:pt x="1932" y="10435"/>
                </a:lnTo>
                <a:cubicBezTo>
                  <a:pt x="1916" y="10277"/>
                  <a:pt x="2043" y="10324"/>
                  <a:pt x="2138" y="10277"/>
                </a:cubicBezTo>
                <a:lnTo>
                  <a:pt x="2138" y="10277"/>
                </a:lnTo>
                <a:lnTo>
                  <a:pt x="1980" y="10530"/>
                </a:lnTo>
                <a:cubicBezTo>
                  <a:pt x="1954" y="10534"/>
                  <a:pt x="1930" y="10536"/>
                  <a:pt x="1907" y="10536"/>
                </a:cubicBezTo>
                <a:cubicBezTo>
                  <a:pt x="1842" y="10536"/>
                  <a:pt x="1784" y="10522"/>
                  <a:pt x="1726" y="10498"/>
                </a:cubicBezTo>
                <a:lnTo>
                  <a:pt x="1726" y="10514"/>
                </a:lnTo>
                <a:lnTo>
                  <a:pt x="1821" y="10673"/>
                </a:lnTo>
                <a:lnTo>
                  <a:pt x="1600" y="10958"/>
                </a:lnTo>
                <a:cubicBezTo>
                  <a:pt x="1584" y="11053"/>
                  <a:pt x="1536" y="11116"/>
                  <a:pt x="1552" y="11164"/>
                </a:cubicBezTo>
                <a:cubicBezTo>
                  <a:pt x="1568" y="11211"/>
                  <a:pt x="1600" y="11243"/>
                  <a:pt x="1600" y="11259"/>
                </a:cubicBezTo>
                <a:lnTo>
                  <a:pt x="1790" y="11354"/>
                </a:lnTo>
                <a:lnTo>
                  <a:pt x="1679" y="11480"/>
                </a:lnTo>
                <a:cubicBezTo>
                  <a:pt x="1649" y="11431"/>
                  <a:pt x="1613" y="11406"/>
                  <a:pt x="1575" y="11406"/>
                </a:cubicBezTo>
                <a:cubicBezTo>
                  <a:pt x="1552" y="11406"/>
                  <a:pt x="1529" y="11415"/>
                  <a:pt x="1505" y="11433"/>
                </a:cubicBezTo>
                <a:lnTo>
                  <a:pt x="1600" y="11480"/>
                </a:lnTo>
                <a:lnTo>
                  <a:pt x="1536" y="11544"/>
                </a:lnTo>
                <a:lnTo>
                  <a:pt x="1457" y="11512"/>
                </a:lnTo>
                <a:cubicBezTo>
                  <a:pt x="1457" y="11528"/>
                  <a:pt x="1441" y="11528"/>
                  <a:pt x="1426" y="11544"/>
                </a:cubicBezTo>
                <a:lnTo>
                  <a:pt x="1426" y="11528"/>
                </a:lnTo>
                <a:lnTo>
                  <a:pt x="1457" y="11496"/>
                </a:lnTo>
                <a:lnTo>
                  <a:pt x="1457" y="11417"/>
                </a:lnTo>
                <a:cubicBezTo>
                  <a:pt x="1362" y="11385"/>
                  <a:pt x="1267" y="11433"/>
                  <a:pt x="1236" y="11338"/>
                </a:cubicBezTo>
                <a:lnTo>
                  <a:pt x="1299" y="11227"/>
                </a:lnTo>
                <a:lnTo>
                  <a:pt x="1362" y="11227"/>
                </a:lnTo>
                <a:cubicBezTo>
                  <a:pt x="1346" y="11164"/>
                  <a:pt x="1331" y="11100"/>
                  <a:pt x="1315" y="11037"/>
                </a:cubicBezTo>
                <a:lnTo>
                  <a:pt x="1220" y="11037"/>
                </a:lnTo>
                <a:lnTo>
                  <a:pt x="1030" y="11433"/>
                </a:lnTo>
                <a:lnTo>
                  <a:pt x="1172" y="11496"/>
                </a:lnTo>
                <a:lnTo>
                  <a:pt x="1172" y="11670"/>
                </a:lnTo>
                <a:lnTo>
                  <a:pt x="1077" y="11718"/>
                </a:lnTo>
                <a:lnTo>
                  <a:pt x="840" y="11623"/>
                </a:lnTo>
                <a:lnTo>
                  <a:pt x="776" y="11749"/>
                </a:lnTo>
                <a:cubicBezTo>
                  <a:pt x="761" y="11781"/>
                  <a:pt x="745" y="11813"/>
                  <a:pt x="729" y="11844"/>
                </a:cubicBezTo>
                <a:cubicBezTo>
                  <a:pt x="713" y="11876"/>
                  <a:pt x="634" y="11908"/>
                  <a:pt x="634" y="11908"/>
                </a:cubicBezTo>
                <a:lnTo>
                  <a:pt x="634" y="11955"/>
                </a:lnTo>
                <a:lnTo>
                  <a:pt x="681" y="11987"/>
                </a:lnTo>
                <a:lnTo>
                  <a:pt x="666" y="12003"/>
                </a:lnTo>
                <a:lnTo>
                  <a:pt x="634" y="11971"/>
                </a:lnTo>
                <a:lnTo>
                  <a:pt x="491" y="12034"/>
                </a:lnTo>
                <a:lnTo>
                  <a:pt x="586" y="12082"/>
                </a:lnTo>
                <a:lnTo>
                  <a:pt x="586" y="12256"/>
                </a:lnTo>
                <a:cubicBezTo>
                  <a:pt x="634" y="12240"/>
                  <a:pt x="681" y="12224"/>
                  <a:pt x="729" y="12209"/>
                </a:cubicBezTo>
                <a:cubicBezTo>
                  <a:pt x="729" y="12193"/>
                  <a:pt x="745" y="12193"/>
                  <a:pt x="745" y="12177"/>
                </a:cubicBezTo>
                <a:lnTo>
                  <a:pt x="761" y="12193"/>
                </a:lnTo>
                <a:lnTo>
                  <a:pt x="729" y="12224"/>
                </a:lnTo>
                <a:lnTo>
                  <a:pt x="840" y="12399"/>
                </a:lnTo>
                <a:cubicBezTo>
                  <a:pt x="856" y="12407"/>
                  <a:pt x="871" y="12410"/>
                  <a:pt x="885" y="12410"/>
                </a:cubicBezTo>
                <a:cubicBezTo>
                  <a:pt x="952" y="12410"/>
                  <a:pt x="996" y="12327"/>
                  <a:pt x="1061" y="12288"/>
                </a:cubicBezTo>
                <a:lnTo>
                  <a:pt x="1109" y="12399"/>
                </a:lnTo>
                <a:cubicBezTo>
                  <a:pt x="1204" y="12399"/>
                  <a:pt x="1283" y="12367"/>
                  <a:pt x="1346" y="12288"/>
                </a:cubicBezTo>
                <a:lnTo>
                  <a:pt x="1267" y="12209"/>
                </a:lnTo>
                <a:lnTo>
                  <a:pt x="1283" y="12177"/>
                </a:lnTo>
                <a:lnTo>
                  <a:pt x="1441" y="12224"/>
                </a:lnTo>
                <a:cubicBezTo>
                  <a:pt x="1441" y="12193"/>
                  <a:pt x="1457" y="12161"/>
                  <a:pt x="1457" y="12145"/>
                </a:cubicBezTo>
                <a:lnTo>
                  <a:pt x="1600" y="12145"/>
                </a:lnTo>
                <a:cubicBezTo>
                  <a:pt x="1568" y="12209"/>
                  <a:pt x="1568" y="12272"/>
                  <a:pt x="1505" y="12319"/>
                </a:cubicBezTo>
                <a:cubicBezTo>
                  <a:pt x="1505" y="12462"/>
                  <a:pt x="1394" y="12494"/>
                  <a:pt x="1267" y="12509"/>
                </a:cubicBezTo>
                <a:lnTo>
                  <a:pt x="1267" y="12715"/>
                </a:lnTo>
                <a:lnTo>
                  <a:pt x="1077" y="12779"/>
                </a:lnTo>
                <a:lnTo>
                  <a:pt x="966" y="12889"/>
                </a:lnTo>
                <a:lnTo>
                  <a:pt x="966" y="12747"/>
                </a:lnTo>
                <a:cubicBezTo>
                  <a:pt x="935" y="12731"/>
                  <a:pt x="919" y="12731"/>
                  <a:pt x="903" y="12731"/>
                </a:cubicBezTo>
                <a:cubicBezTo>
                  <a:pt x="824" y="12731"/>
                  <a:pt x="761" y="12763"/>
                  <a:pt x="697" y="12779"/>
                </a:cubicBezTo>
                <a:cubicBezTo>
                  <a:pt x="650" y="12668"/>
                  <a:pt x="729" y="12620"/>
                  <a:pt x="745" y="12541"/>
                </a:cubicBezTo>
                <a:cubicBezTo>
                  <a:pt x="776" y="12462"/>
                  <a:pt x="776" y="12462"/>
                  <a:pt x="713" y="12367"/>
                </a:cubicBezTo>
                <a:cubicBezTo>
                  <a:pt x="622" y="12382"/>
                  <a:pt x="647" y="12542"/>
                  <a:pt x="539" y="12542"/>
                </a:cubicBezTo>
                <a:cubicBezTo>
                  <a:pt x="534" y="12542"/>
                  <a:pt x="529" y="12542"/>
                  <a:pt x="523" y="12541"/>
                </a:cubicBezTo>
                <a:cubicBezTo>
                  <a:pt x="428" y="12494"/>
                  <a:pt x="602" y="12414"/>
                  <a:pt x="491" y="12383"/>
                </a:cubicBezTo>
                <a:lnTo>
                  <a:pt x="586" y="12335"/>
                </a:lnTo>
                <a:lnTo>
                  <a:pt x="586" y="12256"/>
                </a:lnTo>
                <a:cubicBezTo>
                  <a:pt x="460" y="12256"/>
                  <a:pt x="333" y="12335"/>
                  <a:pt x="286" y="12462"/>
                </a:cubicBezTo>
                <a:cubicBezTo>
                  <a:pt x="254" y="12509"/>
                  <a:pt x="238" y="12557"/>
                  <a:pt x="191" y="12620"/>
                </a:cubicBezTo>
                <a:cubicBezTo>
                  <a:pt x="175" y="12731"/>
                  <a:pt x="159" y="12842"/>
                  <a:pt x="143" y="12953"/>
                </a:cubicBezTo>
                <a:lnTo>
                  <a:pt x="206" y="12969"/>
                </a:lnTo>
                <a:cubicBezTo>
                  <a:pt x="222" y="13016"/>
                  <a:pt x="254" y="13079"/>
                  <a:pt x="270" y="13143"/>
                </a:cubicBezTo>
                <a:cubicBezTo>
                  <a:pt x="270" y="13159"/>
                  <a:pt x="254" y="13174"/>
                  <a:pt x="254" y="13190"/>
                </a:cubicBezTo>
                <a:lnTo>
                  <a:pt x="143" y="13159"/>
                </a:lnTo>
                <a:lnTo>
                  <a:pt x="143" y="13222"/>
                </a:lnTo>
                <a:cubicBezTo>
                  <a:pt x="170" y="13239"/>
                  <a:pt x="195" y="13246"/>
                  <a:pt x="219" y="13246"/>
                </a:cubicBezTo>
                <a:cubicBezTo>
                  <a:pt x="281" y="13246"/>
                  <a:pt x="335" y="13202"/>
                  <a:pt x="381" y="13190"/>
                </a:cubicBezTo>
                <a:lnTo>
                  <a:pt x="507" y="13254"/>
                </a:lnTo>
                <a:cubicBezTo>
                  <a:pt x="507" y="13269"/>
                  <a:pt x="491" y="13285"/>
                  <a:pt x="491" y="13285"/>
                </a:cubicBezTo>
                <a:lnTo>
                  <a:pt x="270" y="13285"/>
                </a:lnTo>
                <a:cubicBezTo>
                  <a:pt x="301" y="13396"/>
                  <a:pt x="381" y="13444"/>
                  <a:pt x="428" y="13507"/>
                </a:cubicBezTo>
                <a:lnTo>
                  <a:pt x="555" y="13507"/>
                </a:lnTo>
                <a:cubicBezTo>
                  <a:pt x="571" y="13444"/>
                  <a:pt x="618" y="13412"/>
                  <a:pt x="697" y="13412"/>
                </a:cubicBezTo>
                <a:cubicBezTo>
                  <a:pt x="666" y="13380"/>
                  <a:pt x="618" y="13380"/>
                  <a:pt x="602" y="13349"/>
                </a:cubicBezTo>
                <a:cubicBezTo>
                  <a:pt x="586" y="13317"/>
                  <a:pt x="571" y="13285"/>
                  <a:pt x="555" y="13254"/>
                </a:cubicBezTo>
                <a:lnTo>
                  <a:pt x="666" y="13159"/>
                </a:lnTo>
                <a:lnTo>
                  <a:pt x="697" y="13317"/>
                </a:lnTo>
                <a:lnTo>
                  <a:pt x="824" y="13333"/>
                </a:lnTo>
                <a:cubicBezTo>
                  <a:pt x="824" y="13364"/>
                  <a:pt x="824" y="13380"/>
                  <a:pt x="824" y="13444"/>
                </a:cubicBezTo>
                <a:lnTo>
                  <a:pt x="761" y="13380"/>
                </a:lnTo>
                <a:cubicBezTo>
                  <a:pt x="745" y="13396"/>
                  <a:pt x="713" y="13412"/>
                  <a:pt x="697" y="13412"/>
                </a:cubicBezTo>
                <a:cubicBezTo>
                  <a:pt x="681" y="13444"/>
                  <a:pt x="666" y="13459"/>
                  <a:pt x="650" y="13475"/>
                </a:cubicBezTo>
                <a:cubicBezTo>
                  <a:pt x="666" y="13539"/>
                  <a:pt x="681" y="13586"/>
                  <a:pt x="697" y="13634"/>
                </a:cubicBezTo>
                <a:lnTo>
                  <a:pt x="555" y="13744"/>
                </a:lnTo>
                <a:cubicBezTo>
                  <a:pt x="539" y="13824"/>
                  <a:pt x="523" y="13919"/>
                  <a:pt x="507" y="14014"/>
                </a:cubicBezTo>
                <a:lnTo>
                  <a:pt x="681" y="14061"/>
                </a:lnTo>
                <a:lnTo>
                  <a:pt x="729" y="14014"/>
                </a:lnTo>
                <a:lnTo>
                  <a:pt x="761" y="13982"/>
                </a:lnTo>
                <a:cubicBezTo>
                  <a:pt x="776" y="13998"/>
                  <a:pt x="776" y="14014"/>
                  <a:pt x="776" y="14014"/>
                </a:cubicBezTo>
                <a:cubicBezTo>
                  <a:pt x="821" y="13992"/>
                  <a:pt x="857" y="13962"/>
                  <a:pt x="896" y="13962"/>
                </a:cubicBezTo>
                <a:cubicBezTo>
                  <a:pt x="914" y="13962"/>
                  <a:pt x="931" y="13967"/>
                  <a:pt x="951" y="13982"/>
                </a:cubicBezTo>
                <a:lnTo>
                  <a:pt x="903" y="14077"/>
                </a:lnTo>
                <a:cubicBezTo>
                  <a:pt x="940" y="14114"/>
                  <a:pt x="967" y="14150"/>
                  <a:pt x="1000" y="14150"/>
                </a:cubicBezTo>
                <a:cubicBezTo>
                  <a:pt x="1009" y="14150"/>
                  <a:pt x="1019" y="14147"/>
                  <a:pt x="1030" y="14140"/>
                </a:cubicBezTo>
                <a:lnTo>
                  <a:pt x="1030" y="14140"/>
                </a:lnTo>
                <a:cubicBezTo>
                  <a:pt x="1014" y="14204"/>
                  <a:pt x="966" y="14251"/>
                  <a:pt x="935" y="14299"/>
                </a:cubicBezTo>
                <a:lnTo>
                  <a:pt x="808" y="14299"/>
                </a:lnTo>
                <a:cubicBezTo>
                  <a:pt x="761" y="14362"/>
                  <a:pt x="745" y="14394"/>
                  <a:pt x="713" y="14441"/>
                </a:cubicBezTo>
                <a:lnTo>
                  <a:pt x="539" y="14441"/>
                </a:lnTo>
                <a:cubicBezTo>
                  <a:pt x="491" y="14489"/>
                  <a:pt x="460" y="14520"/>
                  <a:pt x="412" y="14552"/>
                </a:cubicBezTo>
                <a:lnTo>
                  <a:pt x="444" y="14584"/>
                </a:lnTo>
                <a:lnTo>
                  <a:pt x="634" y="14584"/>
                </a:lnTo>
                <a:lnTo>
                  <a:pt x="776" y="14694"/>
                </a:lnTo>
                <a:lnTo>
                  <a:pt x="761" y="14758"/>
                </a:lnTo>
                <a:cubicBezTo>
                  <a:pt x="745" y="14726"/>
                  <a:pt x="729" y="14726"/>
                  <a:pt x="729" y="14726"/>
                </a:cubicBezTo>
                <a:lnTo>
                  <a:pt x="634" y="14774"/>
                </a:lnTo>
                <a:cubicBezTo>
                  <a:pt x="666" y="14853"/>
                  <a:pt x="681" y="14900"/>
                  <a:pt x="713" y="14979"/>
                </a:cubicBezTo>
                <a:lnTo>
                  <a:pt x="903" y="15201"/>
                </a:lnTo>
                <a:cubicBezTo>
                  <a:pt x="923" y="15174"/>
                  <a:pt x="943" y="15165"/>
                  <a:pt x="962" y="15165"/>
                </a:cubicBezTo>
                <a:cubicBezTo>
                  <a:pt x="988" y="15165"/>
                  <a:pt x="1011" y="15183"/>
                  <a:pt x="1030" y="15201"/>
                </a:cubicBezTo>
                <a:lnTo>
                  <a:pt x="1188" y="15074"/>
                </a:lnTo>
                <a:cubicBezTo>
                  <a:pt x="1188" y="15059"/>
                  <a:pt x="1188" y="15043"/>
                  <a:pt x="1188" y="15027"/>
                </a:cubicBezTo>
                <a:cubicBezTo>
                  <a:pt x="1156" y="15027"/>
                  <a:pt x="1109" y="15011"/>
                  <a:pt x="1077" y="15011"/>
                </a:cubicBezTo>
                <a:cubicBezTo>
                  <a:pt x="1141" y="14964"/>
                  <a:pt x="1109" y="14837"/>
                  <a:pt x="1236" y="14837"/>
                </a:cubicBezTo>
                <a:cubicBezTo>
                  <a:pt x="1236" y="14884"/>
                  <a:pt x="1204" y="14916"/>
                  <a:pt x="1204" y="14932"/>
                </a:cubicBezTo>
                <a:cubicBezTo>
                  <a:pt x="1204" y="14964"/>
                  <a:pt x="1188" y="14995"/>
                  <a:pt x="1188" y="15027"/>
                </a:cubicBezTo>
                <a:cubicBezTo>
                  <a:pt x="1204" y="15027"/>
                  <a:pt x="1220" y="15043"/>
                  <a:pt x="1236" y="15059"/>
                </a:cubicBezTo>
                <a:lnTo>
                  <a:pt x="1188" y="15074"/>
                </a:lnTo>
                <a:lnTo>
                  <a:pt x="1251" y="15201"/>
                </a:lnTo>
                <a:lnTo>
                  <a:pt x="1141" y="15264"/>
                </a:lnTo>
                <a:cubicBezTo>
                  <a:pt x="1186" y="15318"/>
                  <a:pt x="1225" y="15347"/>
                  <a:pt x="1266" y="15347"/>
                </a:cubicBezTo>
                <a:cubicBezTo>
                  <a:pt x="1297" y="15347"/>
                  <a:pt x="1328" y="15330"/>
                  <a:pt x="1362" y="15296"/>
                </a:cubicBezTo>
                <a:lnTo>
                  <a:pt x="1631" y="15502"/>
                </a:lnTo>
                <a:lnTo>
                  <a:pt x="1647" y="15391"/>
                </a:lnTo>
                <a:lnTo>
                  <a:pt x="1790" y="15344"/>
                </a:lnTo>
                <a:lnTo>
                  <a:pt x="1790" y="15676"/>
                </a:lnTo>
                <a:cubicBezTo>
                  <a:pt x="1853" y="15660"/>
                  <a:pt x="1869" y="15613"/>
                  <a:pt x="1916" y="15581"/>
                </a:cubicBezTo>
                <a:cubicBezTo>
                  <a:pt x="1948" y="15549"/>
                  <a:pt x="2011" y="15534"/>
                  <a:pt x="2059" y="15518"/>
                </a:cubicBezTo>
                <a:cubicBezTo>
                  <a:pt x="2043" y="15486"/>
                  <a:pt x="2027" y="15454"/>
                  <a:pt x="2011" y="15423"/>
                </a:cubicBezTo>
                <a:lnTo>
                  <a:pt x="2043" y="15391"/>
                </a:lnTo>
                <a:cubicBezTo>
                  <a:pt x="2027" y="15375"/>
                  <a:pt x="2027" y="15359"/>
                  <a:pt x="1980" y="15312"/>
                </a:cubicBezTo>
                <a:lnTo>
                  <a:pt x="1980" y="15312"/>
                </a:lnTo>
                <a:lnTo>
                  <a:pt x="2312" y="15375"/>
                </a:lnTo>
                <a:lnTo>
                  <a:pt x="2328" y="15280"/>
                </a:lnTo>
                <a:lnTo>
                  <a:pt x="2661" y="15217"/>
                </a:lnTo>
                <a:lnTo>
                  <a:pt x="2787" y="14995"/>
                </a:lnTo>
                <a:cubicBezTo>
                  <a:pt x="2819" y="15090"/>
                  <a:pt x="2835" y="15154"/>
                  <a:pt x="2851" y="15217"/>
                </a:cubicBezTo>
                <a:lnTo>
                  <a:pt x="2613" y="15391"/>
                </a:lnTo>
                <a:lnTo>
                  <a:pt x="2708" y="15439"/>
                </a:lnTo>
                <a:cubicBezTo>
                  <a:pt x="2636" y="15525"/>
                  <a:pt x="2590" y="15599"/>
                  <a:pt x="2486" y="15599"/>
                </a:cubicBezTo>
                <a:cubicBezTo>
                  <a:pt x="2476" y="15599"/>
                  <a:pt x="2466" y="15598"/>
                  <a:pt x="2455" y="15597"/>
                </a:cubicBezTo>
                <a:cubicBezTo>
                  <a:pt x="2407" y="15724"/>
                  <a:pt x="2249" y="15755"/>
                  <a:pt x="2233" y="15898"/>
                </a:cubicBezTo>
                <a:cubicBezTo>
                  <a:pt x="2138" y="15914"/>
                  <a:pt x="2154" y="16024"/>
                  <a:pt x="2059" y="16056"/>
                </a:cubicBezTo>
                <a:cubicBezTo>
                  <a:pt x="1980" y="16072"/>
                  <a:pt x="1996" y="16199"/>
                  <a:pt x="1885" y="16199"/>
                </a:cubicBezTo>
                <a:cubicBezTo>
                  <a:pt x="1853" y="16199"/>
                  <a:pt x="1806" y="16262"/>
                  <a:pt x="1790" y="16294"/>
                </a:cubicBezTo>
                <a:cubicBezTo>
                  <a:pt x="1774" y="16357"/>
                  <a:pt x="1726" y="16404"/>
                  <a:pt x="1663" y="16436"/>
                </a:cubicBezTo>
                <a:cubicBezTo>
                  <a:pt x="1616" y="16452"/>
                  <a:pt x="1584" y="16515"/>
                  <a:pt x="1552" y="16563"/>
                </a:cubicBezTo>
                <a:cubicBezTo>
                  <a:pt x="1473" y="16689"/>
                  <a:pt x="1410" y="16832"/>
                  <a:pt x="1251" y="16879"/>
                </a:cubicBezTo>
                <a:cubicBezTo>
                  <a:pt x="1236" y="16927"/>
                  <a:pt x="1236" y="16974"/>
                  <a:pt x="1236" y="17022"/>
                </a:cubicBezTo>
                <a:lnTo>
                  <a:pt x="1061" y="17117"/>
                </a:lnTo>
                <a:cubicBezTo>
                  <a:pt x="1061" y="17164"/>
                  <a:pt x="1046" y="17212"/>
                  <a:pt x="1046" y="17259"/>
                </a:cubicBezTo>
                <a:cubicBezTo>
                  <a:pt x="919" y="17291"/>
                  <a:pt x="856" y="17402"/>
                  <a:pt x="792" y="17497"/>
                </a:cubicBezTo>
                <a:cubicBezTo>
                  <a:pt x="697" y="17576"/>
                  <a:pt x="634" y="17687"/>
                  <a:pt x="586" y="17798"/>
                </a:cubicBezTo>
                <a:cubicBezTo>
                  <a:pt x="555" y="17798"/>
                  <a:pt x="523" y="17814"/>
                  <a:pt x="476" y="17814"/>
                </a:cubicBezTo>
                <a:cubicBezTo>
                  <a:pt x="460" y="17829"/>
                  <a:pt x="444" y="17845"/>
                  <a:pt x="428" y="17861"/>
                </a:cubicBezTo>
                <a:cubicBezTo>
                  <a:pt x="412" y="17956"/>
                  <a:pt x="381" y="18051"/>
                  <a:pt x="365" y="18178"/>
                </a:cubicBezTo>
                <a:lnTo>
                  <a:pt x="191" y="18304"/>
                </a:lnTo>
                <a:lnTo>
                  <a:pt x="191" y="18352"/>
                </a:lnTo>
                <a:cubicBezTo>
                  <a:pt x="286" y="18368"/>
                  <a:pt x="238" y="18431"/>
                  <a:pt x="238" y="18479"/>
                </a:cubicBezTo>
                <a:lnTo>
                  <a:pt x="64" y="18605"/>
                </a:lnTo>
                <a:lnTo>
                  <a:pt x="191" y="18874"/>
                </a:lnTo>
                <a:lnTo>
                  <a:pt x="1" y="19064"/>
                </a:lnTo>
                <a:cubicBezTo>
                  <a:pt x="80" y="19112"/>
                  <a:pt x="48" y="19191"/>
                  <a:pt x="80" y="19318"/>
                </a:cubicBezTo>
                <a:lnTo>
                  <a:pt x="238" y="19476"/>
                </a:lnTo>
                <a:lnTo>
                  <a:pt x="159" y="19587"/>
                </a:lnTo>
                <a:lnTo>
                  <a:pt x="222" y="19650"/>
                </a:lnTo>
                <a:cubicBezTo>
                  <a:pt x="243" y="19608"/>
                  <a:pt x="279" y="19601"/>
                  <a:pt x="314" y="19601"/>
                </a:cubicBezTo>
                <a:cubicBezTo>
                  <a:pt x="331" y="19601"/>
                  <a:pt x="349" y="19603"/>
                  <a:pt x="365" y="19603"/>
                </a:cubicBezTo>
                <a:cubicBezTo>
                  <a:pt x="366" y="19599"/>
                  <a:pt x="367" y="19595"/>
                  <a:pt x="369" y="19591"/>
                </a:cubicBezTo>
                <a:lnTo>
                  <a:pt x="369" y="19591"/>
                </a:lnTo>
                <a:cubicBezTo>
                  <a:pt x="398" y="19621"/>
                  <a:pt x="413" y="19652"/>
                  <a:pt x="428" y="19698"/>
                </a:cubicBezTo>
                <a:cubicBezTo>
                  <a:pt x="396" y="19745"/>
                  <a:pt x="349" y="19777"/>
                  <a:pt x="333" y="19824"/>
                </a:cubicBezTo>
                <a:cubicBezTo>
                  <a:pt x="349" y="20062"/>
                  <a:pt x="539" y="20109"/>
                  <a:pt x="729" y="20189"/>
                </a:cubicBezTo>
                <a:lnTo>
                  <a:pt x="507" y="20315"/>
                </a:lnTo>
                <a:lnTo>
                  <a:pt x="539" y="20379"/>
                </a:lnTo>
                <a:lnTo>
                  <a:pt x="571" y="20347"/>
                </a:lnTo>
                <a:lnTo>
                  <a:pt x="871" y="20489"/>
                </a:lnTo>
                <a:cubicBezTo>
                  <a:pt x="856" y="20521"/>
                  <a:pt x="840" y="20553"/>
                  <a:pt x="824" y="20569"/>
                </a:cubicBezTo>
                <a:cubicBezTo>
                  <a:pt x="824" y="20569"/>
                  <a:pt x="840" y="20584"/>
                  <a:pt x="840" y="20600"/>
                </a:cubicBezTo>
                <a:lnTo>
                  <a:pt x="887" y="20664"/>
                </a:lnTo>
                <a:cubicBezTo>
                  <a:pt x="947" y="20631"/>
                  <a:pt x="987" y="20614"/>
                  <a:pt x="1017" y="20614"/>
                </a:cubicBezTo>
                <a:cubicBezTo>
                  <a:pt x="1059" y="20614"/>
                  <a:pt x="1081" y="20647"/>
                  <a:pt x="1109" y="20711"/>
                </a:cubicBezTo>
                <a:cubicBezTo>
                  <a:pt x="1125" y="20759"/>
                  <a:pt x="1141" y="20822"/>
                  <a:pt x="1172" y="20901"/>
                </a:cubicBezTo>
                <a:cubicBezTo>
                  <a:pt x="1188" y="20854"/>
                  <a:pt x="1220" y="20806"/>
                  <a:pt x="1251" y="20759"/>
                </a:cubicBezTo>
                <a:cubicBezTo>
                  <a:pt x="1251" y="20727"/>
                  <a:pt x="1283" y="20727"/>
                  <a:pt x="1315" y="20727"/>
                </a:cubicBezTo>
                <a:lnTo>
                  <a:pt x="1315" y="20917"/>
                </a:lnTo>
                <a:lnTo>
                  <a:pt x="1236" y="20933"/>
                </a:lnTo>
                <a:cubicBezTo>
                  <a:pt x="1236" y="20980"/>
                  <a:pt x="1220" y="21012"/>
                  <a:pt x="1236" y="21028"/>
                </a:cubicBezTo>
                <a:cubicBezTo>
                  <a:pt x="1362" y="21154"/>
                  <a:pt x="1505" y="21265"/>
                  <a:pt x="1663" y="21344"/>
                </a:cubicBezTo>
                <a:cubicBezTo>
                  <a:pt x="1746" y="21273"/>
                  <a:pt x="1865" y="21238"/>
                  <a:pt x="1979" y="21238"/>
                </a:cubicBezTo>
                <a:cubicBezTo>
                  <a:pt x="2017" y="21238"/>
                  <a:pt x="2055" y="21242"/>
                  <a:pt x="2091" y="21249"/>
                </a:cubicBezTo>
                <a:cubicBezTo>
                  <a:pt x="2170" y="21249"/>
                  <a:pt x="2249" y="21234"/>
                  <a:pt x="2328" y="21202"/>
                </a:cubicBezTo>
                <a:cubicBezTo>
                  <a:pt x="2376" y="21166"/>
                  <a:pt x="2432" y="21149"/>
                  <a:pt x="2491" y="21149"/>
                </a:cubicBezTo>
                <a:cubicBezTo>
                  <a:pt x="2510" y="21149"/>
                  <a:pt x="2530" y="21151"/>
                  <a:pt x="2550" y="21154"/>
                </a:cubicBezTo>
                <a:cubicBezTo>
                  <a:pt x="2645" y="21186"/>
                  <a:pt x="2724" y="21202"/>
                  <a:pt x="2819" y="21202"/>
                </a:cubicBezTo>
                <a:cubicBezTo>
                  <a:pt x="2866" y="21202"/>
                  <a:pt x="2914" y="21218"/>
                  <a:pt x="2946" y="21234"/>
                </a:cubicBezTo>
                <a:lnTo>
                  <a:pt x="3009" y="21170"/>
                </a:lnTo>
                <a:lnTo>
                  <a:pt x="2866" y="21075"/>
                </a:lnTo>
                <a:lnTo>
                  <a:pt x="2866" y="20980"/>
                </a:lnTo>
                <a:cubicBezTo>
                  <a:pt x="2930" y="20964"/>
                  <a:pt x="2993" y="20933"/>
                  <a:pt x="3056" y="20933"/>
                </a:cubicBezTo>
                <a:cubicBezTo>
                  <a:pt x="3104" y="20933"/>
                  <a:pt x="3167" y="20933"/>
                  <a:pt x="3215" y="20949"/>
                </a:cubicBezTo>
                <a:cubicBezTo>
                  <a:pt x="3231" y="20996"/>
                  <a:pt x="3246" y="21059"/>
                  <a:pt x="3341" y="21059"/>
                </a:cubicBezTo>
                <a:lnTo>
                  <a:pt x="3516" y="20885"/>
                </a:lnTo>
                <a:lnTo>
                  <a:pt x="3658" y="20854"/>
                </a:lnTo>
                <a:lnTo>
                  <a:pt x="3531" y="20790"/>
                </a:lnTo>
                <a:lnTo>
                  <a:pt x="3611" y="20695"/>
                </a:lnTo>
                <a:lnTo>
                  <a:pt x="3674" y="20743"/>
                </a:lnTo>
                <a:cubicBezTo>
                  <a:pt x="3674" y="20695"/>
                  <a:pt x="3690" y="20648"/>
                  <a:pt x="3690" y="20616"/>
                </a:cubicBezTo>
                <a:lnTo>
                  <a:pt x="3927" y="20474"/>
                </a:lnTo>
                <a:lnTo>
                  <a:pt x="3991" y="20505"/>
                </a:lnTo>
                <a:cubicBezTo>
                  <a:pt x="4038" y="20379"/>
                  <a:pt x="4181" y="20442"/>
                  <a:pt x="4228" y="20347"/>
                </a:cubicBezTo>
                <a:cubicBezTo>
                  <a:pt x="4276" y="20426"/>
                  <a:pt x="4307" y="20474"/>
                  <a:pt x="4339" y="20553"/>
                </a:cubicBezTo>
                <a:lnTo>
                  <a:pt x="4402" y="20537"/>
                </a:lnTo>
                <a:lnTo>
                  <a:pt x="4371" y="20474"/>
                </a:lnTo>
                <a:cubicBezTo>
                  <a:pt x="4433" y="20442"/>
                  <a:pt x="4495" y="20404"/>
                  <a:pt x="4558" y="20404"/>
                </a:cubicBezTo>
                <a:cubicBezTo>
                  <a:pt x="4590" y="20404"/>
                  <a:pt x="4623" y="20415"/>
                  <a:pt x="4656" y="20442"/>
                </a:cubicBezTo>
                <a:lnTo>
                  <a:pt x="4719" y="20331"/>
                </a:lnTo>
                <a:lnTo>
                  <a:pt x="4624" y="20284"/>
                </a:lnTo>
                <a:lnTo>
                  <a:pt x="4640" y="20236"/>
                </a:lnTo>
                <a:lnTo>
                  <a:pt x="4862" y="20315"/>
                </a:lnTo>
                <a:cubicBezTo>
                  <a:pt x="4877" y="20268"/>
                  <a:pt x="4893" y="20220"/>
                  <a:pt x="4925" y="20173"/>
                </a:cubicBezTo>
                <a:lnTo>
                  <a:pt x="5115" y="20157"/>
                </a:lnTo>
                <a:lnTo>
                  <a:pt x="5004" y="20109"/>
                </a:lnTo>
                <a:lnTo>
                  <a:pt x="5162" y="19967"/>
                </a:lnTo>
                <a:lnTo>
                  <a:pt x="5052" y="19888"/>
                </a:lnTo>
                <a:lnTo>
                  <a:pt x="5115" y="19761"/>
                </a:lnTo>
                <a:lnTo>
                  <a:pt x="5178" y="19840"/>
                </a:lnTo>
                <a:lnTo>
                  <a:pt x="5178" y="19935"/>
                </a:lnTo>
                <a:lnTo>
                  <a:pt x="5289" y="19983"/>
                </a:lnTo>
                <a:cubicBezTo>
                  <a:pt x="5337" y="19951"/>
                  <a:pt x="5384" y="19919"/>
                  <a:pt x="5432" y="19904"/>
                </a:cubicBezTo>
                <a:cubicBezTo>
                  <a:pt x="5479" y="19888"/>
                  <a:pt x="5527" y="19904"/>
                  <a:pt x="5558" y="19856"/>
                </a:cubicBezTo>
                <a:cubicBezTo>
                  <a:pt x="5574" y="19840"/>
                  <a:pt x="5574" y="19824"/>
                  <a:pt x="5574" y="19824"/>
                </a:cubicBezTo>
                <a:lnTo>
                  <a:pt x="5495" y="19793"/>
                </a:lnTo>
                <a:lnTo>
                  <a:pt x="5542" y="19729"/>
                </a:lnTo>
                <a:lnTo>
                  <a:pt x="5400" y="19666"/>
                </a:lnTo>
                <a:cubicBezTo>
                  <a:pt x="5432" y="19650"/>
                  <a:pt x="5479" y="19634"/>
                  <a:pt x="5511" y="19619"/>
                </a:cubicBezTo>
                <a:cubicBezTo>
                  <a:pt x="5542" y="19603"/>
                  <a:pt x="5558" y="19587"/>
                  <a:pt x="5590" y="19571"/>
                </a:cubicBezTo>
                <a:lnTo>
                  <a:pt x="5590" y="19682"/>
                </a:lnTo>
                <a:cubicBezTo>
                  <a:pt x="5590" y="19714"/>
                  <a:pt x="5590" y="19745"/>
                  <a:pt x="5590" y="19761"/>
                </a:cubicBezTo>
                <a:cubicBezTo>
                  <a:pt x="5672" y="19706"/>
                  <a:pt x="5755" y="19663"/>
                  <a:pt x="5848" y="19663"/>
                </a:cubicBezTo>
                <a:cubicBezTo>
                  <a:pt x="5862" y="19663"/>
                  <a:pt x="5876" y="19664"/>
                  <a:pt x="5891" y="19666"/>
                </a:cubicBezTo>
                <a:lnTo>
                  <a:pt x="6049" y="19555"/>
                </a:lnTo>
                <a:lnTo>
                  <a:pt x="5970" y="19524"/>
                </a:lnTo>
                <a:cubicBezTo>
                  <a:pt x="5986" y="19492"/>
                  <a:pt x="6002" y="19460"/>
                  <a:pt x="6002" y="19444"/>
                </a:cubicBezTo>
                <a:lnTo>
                  <a:pt x="6160" y="19524"/>
                </a:lnTo>
                <a:cubicBezTo>
                  <a:pt x="6192" y="19492"/>
                  <a:pt x="6207" y="19444"/>
                  <a:pt x="6223" y="19413"/>
                </a:cubicBezTo>
                <a:lnTo>
                  <a:pt x="6128" y="19381"/>
                </a:lnTo>
                <a:cubicBezTo>
                  <a:pt x="6144" y="19349"/>
                  <a:pt x="6160" y="19318"/>
                  <a:pt x="6176" y="19286"/>
                </a:cubicBezTo>
                <a:lnTo>
                  <a:pt x="6128" y="19223"/>
                </a:lnTo>
                <a:cubicBezTo>
                  <a:pt x="6143" y="19217"/>
                  <a:pt x="6156" y="19215"/>
                  <a:pt x="6167" y="19215"/>
                </a:cubicBezTo>
                <a:cubicBezTo>
                  <a:pt x="6246" y="19215"/>
                  <a:pt x="6221" y="19349"/>
                  <a:pt x="6318" y="19349"/>
                </a:cubicBezTo>
                <a:lnTo>
                  <a:pt x="6445" y="19318"/>
                </a:lnTo>
                <a:lnTo>
                  <a:pt x="6287" y="19207"/>
                </a:lnTo>
                <a:lnTo>
                  <a:pt x="6366" y="19112"/>
                </a:lnTo>
                <a:lnTo>
                  <a:pt x="6540" y="19112"/>
                </a:lnTo>
                <a:lnTo>
                  <a:pt x="6540" y="18922"/>
                </a:lnTo>
                <a:lnTo>
                  <a:pt x="6698" y="19064"/>
                </a:lnTo>
                <a:cubicBezTo>
                  <a:pt x="6698" y="19049"/>
                  <a:pt x="6714" y="19049"/>
                  <a:pt x="6730" y="19033"/>
                </a:cubicBezTo>
                <a:cubicBezTo>
                  <a:pt x="6746" y="19017"/>
                  <a:pt x="6777" y="19017"/>
                  <a:pt x="6809" y="19001"/>
                </a:cubicBezTo>
                <a:lnTo>
                  <a:pt x="6730" y="18922"/>
                </a:lnTo>
                <a:lnTo>
                  <a:pt x="6730" y="18748"/>
                </a:lnTo>
                <a:cubicBezTo>
                  <a:pt x="6777" y="18811"/>
                  <a:pt x="6809" y="18843"/>
                  <a:pt x="6841" y="18874"/>
                </a:cubicBezTo>
                <a:lnTo>
                  <a:pt x="7031" y="18906"/>
                </a:lnTo>
                <a:lnTo>
                  <a:pt x="6888" y="19001"/>
                </a:lnTo>
                <a:lnTo>
                  <a:pt x="6888" y="19128"/>
                </a:lnTo>
                <a:cubicBezTo>
                  <a:pt x="6857" y="19239"/>
                  <a:pt x="6762" y="19191"/>
                  <a:pt x="6698" y="19223"/>
                </a:cubicBezTo>
                <a:cubicBezTo>
                  <a:pt x="6651" y="19318"/>
                  <a:pt x="6587" y="19397"/>
                  <a:pt x="6508" y="19460"/>
                </a:cubicBezTo>
                <a:cubicBezTo>
                  <a:pt x="6477" y="19476"/>
                  <a:pt x="6477" y="19524"/>
                  <a:pt x="6445" y="19539"/>
                </a:cubicBezTo>
                <a:cubicBezTo>
                  <a:pt x="6334" y="19714"/>
                  <a:pt x="6207" y="19888"/>
                  <a:pt x="6049" y="20094"/>
                </a:cubicBezTo>
                <a:lnTo>
                  <a:pt x="5922" y="20141"/>
                </a:lnTo>
                <a:lnTo>
                  <a:pt x="5922" y="20299"/>
                </a:lnTo>
                <a:lnTo>
                  <a:pt x="5827" y="20394"/>
                </a:lnTo>
                <a:lnTo>
                  <a:pt x="5827" y="20489"/>
                </a:lnTo>
                <a:cubicBezTo>
                  <a:pt x="5780" y="20600"/>
                  <a:pt x="5748" y="20664"/>
                  <a:pt x="5717" y="20743"/>
                </a:cubicBezTo>
                <a:lnTo>
                  <a:pt x="5653" y="20759"/>
                </a:lnTo>
                <a:cubicBezTo>
                  <a:pt x="5653" y="20949"/>
                  <a:pt x="5479" y="21107"/>
                  <a:pt x="5606" y="21313"/>
                </a:cubicBezTo>
                <a:lnTo>
                  <a:pt x="5511" y="21424"/>
                </a:lnTo>
                <a:lnTo>
                  <a:pt x="5511" y="21519"/>
                </a:lnTo>
                <a:lnTo>
                  <a:pt x="5416" y="21550"/>
                </a:lnTo>
                <a:lnTo>
                  <a:pt x="5479" y="21677"/>
                </a:lnTo>
                <a:cubicBezTo>
                  <a:pt x="5447" y="21709"/>
                  <a:pt x="5432" y="21740"/>
                  <a:pt x="5416" y="21772"/>
                </a:cubicBezTo>
                <a:lnTo>
                  <a:pt x="5590" y="21930"/>
                </a:lnTo>
                <a:cubicBezTo>
                  <a:pt x="5606" y="21867"/>
                  <a:pt x="5669" y="21788"/>
                  <a:pt x="5637" y="21756"/>
                </a:cubicBezTo>
                <a:cubicBezTo>
                  <a:pt x="5606" y="21693"/>
                  <a:pt x="5637" y="21645"/>
                  <a:pt x="5653" y="21598"/>
                </a:cubicBezTo>
                <a:cubicBezTo>
                  <a:pt x="5669" y="21550"/>
                  <a:pt x="5701" y="21487"/>
                  <a:pt x="5748" y="21439"/>
                </a:cubicBezTo>
                <a:cubicBezTo>
                  <a:pt x="5780" y="21376"/>
                  <a:pt x="5827" y="21329"/>
                  <a:pt x="5875" y="21281"/>
                </a:cubicBezTo>
                <a:cubicBezTo>
                  <a:pt x="5891" y="21408"/>
                  <a:pt x="5907" y="21503"/>
                  <a:pt x="5922" y="21582"/>
                </a:cubicBezTo>
                <a:lnTo>
                  <a:pt x="5843" y="21677"/>
                </a:lnTo>
                <a:lnTo>
                  <a:pt x="5922" y="21835"/>
                </a:lnTo>
                <a:lnTo>
                  <a:pt x="5812" y="21883"/>
                </a:lnTo>
                <a:cubicBezTo>
                  <a:pt x="5859" y="21930"/>
                  <a:pt x="5891" y="21978"/>
                  <a:pt x="5922" y="22025"/>
                </a:cubicBezTo>
                <a:lnTo>
                  <a:pt x="5827" y="22057"/>
                </a:lnTo>
                <a:lnTo>
                  <a:pt x="5827" y="22105"/>
                </a:lnTo>
                <a:lnTo>
                  <a:pt x="5938" y="22152"/>
                </a:lnTo>
                <a:lnTo>
                  <a:pt x="5764" y="22263"/>
                </a:lnTo>
                <a:lnTo>
                  <a:pt x="5970" y="22263"/>
                </a:lnTo>
                <a:lnTo>
                  <a:pt x="5970" y="22342"/>
                </a:lnTo>
                <a:lnTo>
                  <a:pt x="5796" y="22374"/>
                </a:lnTo>
                <a:lnTo>
                  <a:pt x="6081" y="22564"/>
                </a:lnTo>
                <a:lnTo>
                  <a:pt x="6128" y="22437"/>
                </a:lnTo>
                <a:cubicBezTo>
                  <a:pt x="6160" y="22485"/>
                  <a:pt x="6176" y="22516"/>
                  <a:pt x="6207" y="22564"/>
                </a:cubicBezTo>
                <a:lnTo>
                  <a:pt x="6112" y="22611"/>
                </a:lnTo>
                <a:cubicBezTo>
                  <a:pt x="6081" y="22690"/>
                  <a:pt x="6144" y="22754"/>
                  <a:pt x="6112" y="22833"/>
                </a:cubicBezTo>
                <a:cubicBezTo>
                  <a:pt x="6097" y="22928"/>
                  <a:pt x="6097" y="23023"/>
                  <a:pt x="6112" y="23118"/>
                </a:cubicBezTo>
                <a:cubicBezTo>
                  <a:pt x="6161" y="23069"/>
                  <a:pt x="6204" y="23054"/>
                  <a:pt x="6242" y="23054"/>
                </a:cubicBezTo>
                <a:cubicBezTo>
                  <a:pt x="6311" y="23054"/>
                  <a:pt x="6367" y="23103"/>
                  <a:pt x="6416" y="23103"/>
                </a:cubicBezTo>
                <a:cubicBezTo>
                  <a:pt x="6420" y="23103"/>
                  <a:pt x="6425" y="23103"/>
                  <a:pt x="6429" y="23102"/>
                </a:cubicBezTo>
                <a:cubicBezTo>
                  <a:pt x="6508" y="23213"/>
                  <a:pt x="6556" y="23276"/>
                  <a:pt x="6619" y="23355"/>
                </a:cubicBezTo>
                <a:cubicBezTo>
                  <a:pt x="6619" y="23371"/>
                  <a:pt x="6667" y="23371"/>
                  <a:pt x="6698" y="23371"/>
                </a:cubicBezTo>
                <a:cubicBezTo>
                  <a:pt x="6698" y="23355"/>
                  <a:pt x="6714" y="23340"/>
                  <a:pt x="6714" y="23324"/>
                </a:cubicBezTo>
                <a:lnTo>
                  <a:pt x="6730" y="23340"/>
                </a:lnTo>
                <a:lnTo>
                  <a:pt x="6698" y="23371"/>
                </a:lnTo>
                <a:lnTo>
                  <a:pt x="6746" y="23466"/>
                </a:lnTo>
                <a:lnTo>
                  <a:pt x="6920" y="23403"/>
                </a:lnTo>
                <a:lnTo>
                  <a:pt x="6920" y="23260"/>
                </a:lnTo>
                <a:lnTo>
                  <a:pt x="6936" y="23276"/>
                </a:lnTo>
                <a:lnTo>
                  <a:pt x="6983" y="23181"/>
                </a:lnTo>
                <a:lnTo>
                  <a:pt x="7015" y="23197"/>
                </a:lnTo>
                <a:lnTo>
                  <a:pt x="7015" y="23371"/>
                </a:lnTo>
                <a:lnTo>
                  <a:pt x="7157" y="23419"/>
                </a:lnTo>
                <a:lnTo>
                  <a:pt x="7458" y="23260"/>
                </a:lnTo>
                <a:lnTo>
                  <a:pt x="7363" y="23197"/>
                </a:lnTo>
                <a:cubicBezTo>
                  <a:pt x="7462" y="23131"/>
                  <a:pt x="7537" y="23096"/>
                  <a:pt x="7590" y="23096"/>
                </a:cubicBezTo>
                <a:cubicBezTo>
                  <a:pt x="7614" y="23096"/>
                  <a:pt x="7634" y="23103"/>
                  <a:pt x="7648" y="23118"/>
                </a:cubicBezTo>
                <a:cubicBezTo>
                  <a:pt x="7632" y="23165"/>
                  <a:pt x="7632" y="23197"/>
                  <a:pt x="7632" y="23245"/>
                </a:cubicBezTo>
                <a:lnTo>
                  <a:pt x="7585" y="23197"/>
                </a:lnTo>
                <a:lnTo>
                  <a:pt x="7506" y="23276"/>
                </a:lnTo>
                <a:lnTo>
                  <a:pt x="7601" y="23355"/>
                </a:lnTo>
                <a:cubicBezTo>
                  <a:pt x="7617" y="23403"/>
                  <a:pt x="7617" y="23435"/>
                  <a:pt x="7617" y="23482"/>
                </a:cubicBezTo>
                <a:cubicBezTo>
                  <a:pt x="7648" y="23419"/>
                  <a:pt x="7696" y="23371"/>
                  <a:pt x="7743" y="23308"/>
                </a:cubicBezTo>
                <a:cubicBezTo>
                  <a:pt x="7791" y="23260"/>
                  <a:pt x="7791" y="23181"/>
                  <a:pt x="7886" y="23181"/>
                </a:cubicBezTo>
                <a:lnTo>
                  <a:pt x="7822" y="23102"/>
                </a:lnTo>
                <a:cubicBezTo>
                  <a:pt x="7862" y="23102"/>
                  <a:pt x="7902" y="23094"/>
                  <a:pt x="7937" y="23094"/>
                </a:cubicBezTo>
                <a:cubicBezTo>
                  <a:pt x="7973" y="23094"/>
                  <a:pt x="8004" y="23102"/>
                  <a:pt x="8028" y="23134"/>
                </a:cubicBezTo>
                <a:lnTo>
                  <a:pt x="8139" y="23086"/>
                </a:lnTo>
                <a:lnTo>
                  <a:pt x="8202" y="22944"/>
                </a:lnTo>
                <a:lnTo>
                  <a:pt x="8614" y="22738"/>
                </a:lnTo>
                <a:lnTo>
                  <a:pt x="8820" y="22738"/>
                </a:lnTo>
                <a:lnTo>
                  <a:pt x="8994" y="22564"/>
                </a:lnTo>
                <a:lnTo>
                  <a:pt x="9073" y="22564"/>
                </a:lnTo>
                <a:lnTo>
                  <a:pt x="9105" y="22469"/>
                </a:lnTo>
                <a:cubicBezTo>
                  <a:pt x="9116" y="22471"/>
                  <a:pt x="9127" y="22472"/>
                  <a:pt x="9138" y="22472"/>
                </a:cubicBezTo>
                <a:cubicBezTo>
                  <a:pt x="9237" y="22472"/>
                  <a:pt x="9323" y="22378"/>
                  <a:pt x="9425" y="22378"/>
                </a:cubicBezTo>
                <a:cubicBezTo>
                  <a:pt x="9454" y="22378"/>
                  <a:pt x="9484" y="22386"/>
                  <a:pt x="9517" y="22405"/>
                </a:cubicBezTo>
                <a:cubicBezTo>
                  <a:pt x="9548" y="22358"/>
                  <a:pt x="9580" y="22326"/>
                  <a:pt x="9627" y="22279"/>
                </a:cubicBezTo>
                <a:cubicBezTo>
                  <a:pt x="9754" y="22200"/>
                  <a:pt x="9928" y="22152"/>
                  <a:pt x="10055" y="22057"/>
                </a:cubicBezTo>
                <a:cubicBezTo>
                  <a:pt x="10108" y="22017"/>
                  <a:pt x="10150" y="21955"/>
                  <a:pt x="10219" y="21955"/>
                </a:cubicBezTo>
                <a:cubicBezTo>
                  <a:pt x="10232" y="21955"/>
                  <a:pt x="10246" y="21957"/>
                  <a:pt x="10261" y="21962"/>
                </a:cubicBezTo>
                <a:cubicBezTo>
                  <a:pt x="10292" y="21962"/>
                  <a:pt x="10324" y="21915"/>
                  <a:pt x="10356" y="21899"/>
                </a:cubicBezTo>
                <a:cubicBezTo>
                  <a:pt x="10387" y="21883"/>
                  <a:pt x="10419" y="21883"/>
                  <a:pt x="10451" y="21867"/>
                </a:cubicBezTo>
                <a:lnTo>
                  <a:pt x="10672" y="21677"/>
                </a:lnTo>
                <a:cubicBezTo>
                  <a:pt x="10720" y="21693"/>
                  <a:pt x="10752" y="21709"/>
                  <a:pt x="10783" y="21725"/>
                </a:cubicBezTo>
                <a:cubicBezTo>
                  <a:pt x="10799" y="21725"/>
                  <a:pt x="10799" y="21709"/>
                  <a:pt x="10799" y="21709"/>
                </a:cubicBezTo>
                <a:lnTo>
                  <a:pt x="10815" y="21614"/>
                </a:lnTo>
                <a:lnTo>
                  <a:pt x="11037" y="21503"/>
                </a:lnTo>
                <a:lnTo>
                  <a:pt x="11037" y="21598"/>
                </a:lnTo>
                <a:lnTo>
                  <a:pt x="11163" y="21535"/>
                </a:lnTo>
                <a:lnTo>
                  <a:pt x="11021" y="21756"/>
                </a:lnTo>
                <a:cubicBezTo>
                  <a:pt x="11147" y="21693"/>
                  <a:pt x="11242" y="21693"/>
                  <a:pt x="11274" y="21566"/>
                </a:cubicBezTo>
                <a:lnTo>
                  <a:pt x="11179" y="21535"/>
                </a:lnTo>
                <a:cubicBezTo>
                  <a:pt x="11211" y="21471"/>
                  <a:pt x="11242" y="21424"/>
                  <a:pt x="11274" y="21376"/>
                </a:cubicBezTo>
                <a:cubicBezTo>
                  <a:pt x="11287" y="21337"/>
                  <a:pt x="11322" y="21309"/>
                  <a:pt x="11369" y="21309"/>
                </a:cubicBezTo>
                <a:cubicBezTo>
                  <a:pt x="11379" y="21309"/>
                  <a:pt x="11390" y="21310"/>
                  <a:pt x="11401" y="21313"/>
                </a:cubicBezTo>
                <a:cubicBezTo>
                  <a:pt x="11401" y="21297"/>
                  <a:pt x="11417" y="21281"/>
                  <a:pt x="11432" y="21265"/>
                </a:cubicBezTo>
                <a:lnTo>
                  <a:pt x="11432" y="21281"/>
                </a:lnTo>
                <a:lnTo>
                  <a:pt x="11401" y="21313"/>
                </a:lnTo>
                <a:lnTo>
                  <a:pt x="11464" y="21424"/>
                </a:lnTo>
                <a:lnTo>
                  <a:pt x="11385" y="21503"/>
                </a:lnTo>
                <a:lnTo>
                  <a:pt x="11527" y="21503"/>
                </a:lnTo>
                <a:lnTo>
                  <a:pt x="11638" y="21360"/>
                </a:lnTo>
                <a:lnTo>
                  <a:pt x="11527" y="21344"/>
                </a:lnTo>
                <a:cubicBezTo>
                  <a:pt x="11559" y="21265"/>
                  <a:pt x="11638" y="21202"/>
                  <a:pt x="11622" y="21186"/>
                </a:cubicBezTo>
                <a:cubicBezTo>
                  <a:pt x="11575" y="21059"/>
                  <a:pt x="11702" y="21091"/>
                  <a:pt x="11733" y="21044"/>
                </a:cubicBezTo>
                <a:cubicBezTo>
                  <a:pt x="11753" y="20975"/>
                  <a:pt x="11810" y="20936"/>
                  <a:pt x="11872" y="20936"/>
                </a:cubicBezTo>
                <a:cubicBezTo>
                  <a:pt x="11910" y="20936"/>
                  <a:pt x="11951" y="20950"/>
                  <a:pt x="11987" y="20980"/>
                </a:cubicBezTo>
                <a:cubicBezTo>
                  <a:pt x="12082" y="20838"/>
                  <a:pt x="12082" y="20854"/>
                  <a:pt x="12256" y="20743"/>
                </a:cubicBezTo>
                <a:cubicBezTo>
                  <a:pt x="12351" y="20695"/>
                  <a:pt x="12430" y="20648"/>
                  <a:pt x="12525" y="20584"/>
                </a:cubicBezTo>
                <a:cubicBezTo>
                  <a:pt x="12541" y="20600"/>
                  <a:pt x="12557" y="20616"/>
                  <a:pt x="12573" y="20632"/>
                </a:cubicBezTo>
                <a:cubicBezTo>
                  <a:pt x="12588" y="20505"/>
                  <a:pt x="12683" y="20458"/>
                  <a:pt x="12763" y="20410"/>
                </a:cubicBezTo>
                <a:cubicBezTo>
                  <a:pt x="12826" y="20379"/>
                  <a:pt x="12889" y="20363"/>
                  <a:pt x="12889" y="20284"/>
                </a:cubicBezTo>
                <a:cubicBezTo>
                  <a:pt x="12889" y="20268"/>
                  <a:pt x="12921" y="20268"/>
                  <a:pt x="12921" y="20268"/>
                </a:cubicBezTo>
                <a:lnTo>
                  <a:pt x="13048" y="20331"/>
                </a:lnTo>
                <a:lnTo>
                  <a:pt x="13190" y="20252"/>
                </a:lnTo>
                <a:lnTo>
                  <a:pt x="13301" y="20189"/>
                </a:lnTo>
                <a:lnTo>
                  <a:pt x="13238" y="20125"/>
                </a:lnTo>
                <a:cubicBezTo>
                  <a:pt x="13317" y="20094"/>
                  <a:pt x="13412" y="20094"/>
                  <a:pt x="13412" y="20062"/>
                </a:cubicBezTo>
                <a:cubicBezTo>
                  <a:pt x="13443" y="19967"/>
                  <a:pt x="13538" y="19951"/>
                  <a:pt x="13554" y="19935"/>
                </a:cubicBezTo>
                <a:cubicBezTo>
                  <a:pt x="13559" y="19930"/>
                  <a:pt x="13568" y="19928"/>
                  <a:pt x="13579" y="19928"/>
                </a:cubicBezTo>
                <a:cubicBezTo>
                  <a:pt x="13600" y="19928"/>
                  <a:pt x="13628" y="19935"/>
                  <a:pt x="13649" y="19935"/>
                </a:cubicBezTo>
                <a:lnTo>
                  <a:pt x="13554" y="20157"/>
                </a:lnTo>
                <a:lnTo>
                  <a:pt x="13459" y="20094"/>
                </a:lnTo>
                <a:cubicBezTo>
                  <a:pt x="13428" y="20125"/>
                  <a:pt x="13412" y="20157"/>
                  <a:pt x="13396" y="20173"/>
                </a:cubicBezTo>
                <a:cubicBezTo>
                  <a:pt x="13396" y="20204"/>
                  <a:pt x="13396" y="20220"/>
                  <a:pt x="13396" y="20236"/>
                </a:cubicBezTo>
                <a:cubicBezTo>
                  <a:pt x="13396" y="20268"/>
                  <a:pt x="13396" y="20284"/>
                  <a:pt x="13412" y="20299"/>
                </a:cubicBezTo>
                <a:lnTo>
                  <a:pt x="13538" y="20204"/>
                </a:lnTo>
                <a:lnTo>
                  <a:pt x="13538" y="20204"/>
                </a:lnTo>
                <a:cubicBezTo>
                  <a:pt x="13665" y="20347"/>
                  <a:pt x="13491" y="20379"/>
                  <a:pt x="13475" y="20474"/>
                </a:cubicBezTo>
                <a:cubicBezTo>
                  <a:pt x="13443" y="20569"/>
                  <a:pt x="13396" y="20664"/>
                  <a:pt x="13333" y="20743"/>
                </a:cubicBezTo>
                <a:cubicBezTo>
                  <a:pt x="13428" y="20743"/>
                  <a:pt x="13443" y="20822"/>
                  <a:pt x="13491" y="20885"/>
                </a:cubicBezTo>
                <a:lnTo>
                  <a:pt x="13380" y="20980"/>
                </a:lnTo>
                <a:cubicBezTo>
                  <a:pt x="13428" y="21044"/>
                  <a:pt x="13459" y="21107"/>
                  <a:pt x="13491" y="21170"/>
                </a:cubicBezTo>
                <a:lnTo>
                  <a:pt x="13633" y="21059"/>
                </a:lnTo>
                <a:lnTo>
                  <a:pt x="13728" y="21186"/>
                </a:lnTo>
                <a:lnTo>
                  <a:pt x="13871" y="20996"/>
                </a:lnTo>
                <a:cubicBezTo>
                  <a:pt x="13903" y="21012"/>
                  <a:pt x="13918" y="21028"/>
                  <a:pt x="13934" y="21028"/>
                </a:cubicBezTo>
                <a:lnTo>
                  <a:pt x="13998" y="21044"/>
                </a:lnTo>
                <a:lnTo>
                  <a:pt x="14061" y="20996"/>
                </a:lnTo>
                <a:cubicBezTo>
                  <a:pt x="14140" y="21139"/>
                  <a:pt x="14124" y="21297"/>
                  <a:pt x="14283" y="21392"/>
                </a:cubicBezTo>
                <a:cubicBezTo>
                  <a:pt x="14283" y="21297"/>
                  <a:pt x="14362" y="21249"/>
                  <a:pt x="14409" y="21202"/>
                </a:cubicBezTo>
                <a:cubicBezTo>
                  <a:pt x="14536" y="21265"/>
                  <a:pt x="14441" y="21392"/>
                  <a:pt x="14520" y="21487"/>
                </a:cubicBezTo>
                <a:lnTo>
                  <a:pt x="14773" y="21265"/>
                </a:lnTo>
                <a:lnTo>
                  <a:pt x="14853" y="21360"/>
                </a:lnTo>
                <a:lnTo>
                  <a:pt x="15122" y="21249"/>
                </a:lnTo>
                <a:lnTo>
                  <a:pt x="15027" y="21218"/>
                </a:lnTo>
                <a:lnTo>
                  <a:pt x="15058" y="21170"/>
                </a:lnTo>
                <a:cubicBezTo>
                  <a:pt x="15043" y="21139"/>
                  <a:pt x="15011" y="21107"/>
                  <a:pt x="15011" y="21075"/>
                </a:cubicBezTo>
                <a:lnTo>
                  <a:pt x="15122" y="21028"/>
                </a:lnTo>
                <a:cubicBezTo>
                  <a:pt x="15106" y="20980"/>
                  <a:pt x="15090" y="20917"/>
                  <a:pt x="15058" y="20869"/>
                </a:cubicBezTo>
                <a:cubicBezTo>
                  <a:pt x="15043" y="20869"/>
                  <a:pt x="15043" y="20854"/>
                  <a:pt x="15027" y="20838"/>
                </a:cubicBezTo>
                <a:lnTo>
                  <a:pt x="15043" y="20822"/>
                </a:lnTo>
                <a:lnTo>
                  <a:pt x="15074" y="20869"/>
                </a:lnTo>
                <a:lnTo>
                  <a:pt x="15185" y="20790"/>
                </a:lnTo>
                <a:lnTo>
                  <a:pt x="15027" y="20759"/>
                </a:lnTo>
                <a:lnTo>
                  <a:pt x="15027" y="20679"/>
                </a:lnTo>
                <a:lnTo>
                  <a:pt x="15090" y="20727"/>
                </a:lnTo>
                <a:cubicBezTo>
                  <a:pt x="15141" y="20704"/>
                  <a:pt x="15194" y="20693"/>
                  <a:pt x="15247" y="20693"/>
                </a:cubicBezTo>
                <a:cubicBezTo>
                  <a:pt x="15375" y="20693"/>
                  <a:pt x="15498" y="20757"/>
                  <a:pt x="15565" y="20869"/>
                </a:cubicBezTo>
                <a:lnTo>
                  <a:pt x="15407" y="21012"/>
                </a:lnTo>
                <a:lnTo>
                  <a:pt x="15549" y="21139"/>
                </a:lnTo>
                <a:lnTo>
                  <a:pt x="15577" y="21104"/>
                </a:lnTo>
                <a:lnTo>
                  <a:pt x="15533" y="21075"/>
                </a:lnTo>
                <a:lnTo>
                  <a:pt x="15549" y="21059"/>
                </a:lnTo>
                <a:lnTo>
                  <a:pt x="15581" y="21091"/>
                </a:lnTo>
                <a:cubicBezTo>
                  <a:pt x="15582" y="21092"/>
                  <a:pt x="15584" y="21093"/>
                  <a:pt x="15585" y="21093"/>
                </a:cubicBezTo>
                <a:lnTo>
                  <a:pt x="15585" y="21093"/>
                </a:lnTo>
                <a:lnTo>
                  <a:pt x="15613" y="21059"/>
                </a:lnTo>
                <a:lnTo>
                  <a:pt x="15589" y="21095"/>
                </a:lnTo>
                <a:lnTo>
                  <a:pt x="15589" y="21095"/>
                </a:lnTo>
                <a:cubicBezTo>
                  <a:pt x="15588" y="21095"/>
                  <a:pt x="15587" y="21094"/>
                  <a:pt x="15585" y="21093"/>
                </a:cubicBezTo>
                <a:lnTo>
                  <a:pt x="15585" y="21093"/>
                </a:lnTo>
                <a:lnTo>
                  <a:pt x="15577" y="21104"/>
                </a:lnTo>
                <a:lnTo>
                  <a:pt x="15581" y="21107"/>
                </a:lnTo>
                <a:lnTo>
                  <a:pt x="15589" y="21095"/>
                </a:lnTo>
                <a:lnTo>
                  <a:pt x="15589" y="21095"/>
                </a:lnTo>
                <a:cubicBezTo>
                  <a:pt x="15615" y="21110"/>
                  <a:pt x="15630" y="21123"/>
                  <a:pt x="15644" y="21123"/>
                </a:cubicBezTo>
                <a:cubicBezTo>
                  <a:pt x="15739" y="21091"/>
                  <a:pt x="15850" y="21075"/>
                  <a:pt x="15898" y="20964"/>
                </a:cubicBezTo>
                <a:lnTo>
                  <a:pt x="15771" y="20885"/>
                </a:lnTo>
                <a:lnTo>
                  <a:pt x="15581" y="20901"/>
                </a:lnTo>
                <a:cubicBezTo>
                  <a:pt x="15597" y="20774"/>
                  <a:pt x="15676" y="20759"/>
                  <a:pt x="15739" y="20759"/>
                </a:cubicBezTo>
                <a:lnTo>
                  <a:pt x="15834" y="20632"/>
                </a:lnTo>
                <a:lnTo>
                  <a:pt x="16088" y="20679"/>
                </a:lnTo>
                <a:cubicBezTo>
                  <a:pt x="16119" y="20616"/>
                  <a:pt x="16198" y="20584"/>
                  <a:pt x="16262" y="20584"/>
                </a:cubicBezTo>
                <a:cubicBezTo>
                  <a:pt x="16278" y="20537"/>
                  <a:pt x="16325" y="20505"/>
                  <a:pt x="16373" y="20489"/>
                </a:cubicBezTo>
                <a:cubicBezTo>
                  <a:pt x="16436" y="20458"/>
                  <a:pt x="16499" y="20410"/>
                  <a:pt x="16563" y="20347"/>
                </a:cubicBezTo>
                <a:lnTo>
                  <a:pt x="16753" y="20347"/>
                </a:lnTo>
                <a:cubicBezTo>
                  <a:pt x="16753" y="20305"/>
                  <a:pt x="16781" y="20298"/>
                  <a:pt x="16809" y="20298"/>
                </a:cubicBezTo>
                <a:cubicBezTo>
                  <a:pt x="16823" y="20298"/>
                  <a:pt x="16837" y="20299"/>
                  <a:pt x="16848" y="20299"/>
                </a:cubicBezTo>
                <a:cubicBezTo>
                  <a:pt x="16848" y="20284"/>
                  <a:pt x="16863" y="20284"/>
                  <a:pt x="16879" y="20268"/>
                </a:cubicBezTo>
                <a:lnTo>
                  <a:pt x="16879" y="20284"/>
                </a:lnTo>
                <a:lnTo>
                  <a:pt x="16848" y="20315"/>
                </a:lnTo>
                <a:cubicBezTo>
                  <a:pt x="16848" y="20358"/>
                  <a:pt x="16826" y="20365"/>
                  <a:pt x="16803" y="20365"/>
                </a:cubicBezTo>
                <a:cubicBezTo>
                  <a:pt x="16791" y="20365"/>
                  <a:pt x="16779" y="20363"/>
                  <a:pt x="16768" y="20363"/>
                </a:cubicBezTo>
                <a:cubicBezTo>
                  <a:pt x="16610" y="20489"/>
                  <a:pt x="16452" y="20569"/>
                  <a:pt x="16262" y="20584"/>
                </a:cubicBezTo>
                <a:cubicBezTo>
                  <a:pt x="16230" y="20679"/>
                  <a:pt x="16167" y="20679"/>
                  <a:pt x="16088" y="20679"/>
                </a:cubicBezTo>
                <a:lnTo>
                  <a:pt x="15882" y="20869"/>
                </a:lnTo>
                <a:lnTo>
                  <a:pt x="15977" y="20964"/>
                </a:lnTo>
                <a:cubicBezTo>
                  <a:pt x="16008" y="20917"/>
                  <a:pt x="16040" y="20869"/>
                  <a:pt x="16072" y="20806"/>
                </a:cubicBezTo>
                <a:lnTo>
                  <a:pt x="16198" y="20917"/>
                </a:lnTo>
                <a:cubicBezTo>
                  <a:pt x="16357" y="20822"/>
                  <a:pt x="16373" y="20806"/>
                  <a:pt x="16420" y="20743"/>
                </a:cubicBezTo>
                <a:lnTo>
                  <a:pt x="16468" y="20774"/>
                </a:lnTo>
                <a:lnTo>
                  <a:pt x="16610" y="20632"/>
                </a:lnTo>
                <a:lnTo>
                  <a:pt x="16737" y="20632"/>
                </a:lnTo>
                <a:lnTo>
                  <a:pt x="16848" y="20521"/>
                </a:lnTo>
                <a:cubicBezTo>
                  <a:pt x="16848" y="20537"/>
                  <a:pt x="16863" y="20537"/>
                  <a:pt x="16879" y="20553"/>
                </a:cubicBezTo>
                <a:cubicBezTo>
                  <a:pt x="16990" y="20489"/>
                  <a:pt x="17117" y="20505"/>
                  <a:pt x="17212" y="20410"/>
                </a:cubicBezTo>
                <a:cubicBezTo>
                  <a:pt x="17357" y="20410"/>
                  <a:pt x="17462" y="20264"/>
                  <a:pt x="17601" y="20264"/>
                </a:cubicBezTo>
                <a:cubicBezTo>
                  <a:pt x="17613" y="20264"/>
                  <a:pt x="17626" y="20265"/>
                  <a:pt x="17639" y="20268"/>
                </a:cubicBezTo>
                <a:cubicBezTo>
                  <a:pt x="17639" y="20268"/>
                  <a:pt x="17671" y="20252"/>
                  <a:pt x="17671" y="20236"/>
                </a:cubicBezTo>
                <a:cubicBezTo>
                  <a:pt x="17703" y="20173"/>
                  <a:pt x="17766" y="20173"/>
                  <a:pt x="17829" y="20173"/>
                </a:cubicBezTo>
                <a:cubicBezTo>
                  <a:pt x="17908" y="20173"/>
                  <a:pt x="17972" y="20125"/>
                  <a:pt x="18003" y="20046"/>
                </a:cubicBezTo>
                <a:lnTo>
                  <a:pt x="18225" y="20046"/>
                </a:lnTo>
                <a:lnTo>
                  <a:pt x="18304" y="19904"/>
                </a:lnTo>
                <a:lnTo>
                  <a:pt x="18558" y="19904"/>
                </a:lnTo>
                <a:lnTo>
                  <a:pt x="18605" y="19967"/>
                </a:lnTo>
                <a:cubicBezTo>
                  <a:pt x="18542" y="20062"/>
                  <a:pt x="18573" y="20157"/>
                  <a:pt x="18573" y="20284"/>
                </a:cubicBezTo>
                <a:cubicBezTo>
                  <a:pt x="18558" y="20410"/>
                  <a:pt x="18684" y="20442"/>
                  <a:pt x="18716" y="20537"/>
                </a:cubicBezTo>
                <a:lnTo>
                  <a:pt x="18827" y="20537"/>
                </a:lnTo>
                <a:cubicBezTo>
                  <a:pt x="18827" y="20537"/>
                  <a:pt x="18811" y="20521"/>
                  <a:pt x="18811" y="20521"/>
                </a:cubicBezTo>
                <a:lnTo>
                  <a:pt x="18985" y="20379"/>
                </a:lnTo>
                <a:cubicBezTo>
                  <a:pt x="18969" y="20299"/>
                  <a:pt x="18953" y="20236"/>
                  <a:pt x="18938" y="20173"/>
                </a:cubicBezTo>
                <a:lnTo>
                  <a:pt x="19064" y="20109"/>
                </a:lnTo>
                <a:lnTo>
                  <a:pt x="19064" y="20109"/>
                </a:lnTo>
                <a:cubicBezTo>
                  <a:pt x="19064" y="20252"/>
                  <a:pt x="19048" y="20363"/>
                  <a:pt x="19159" y="20458"/>
                </a:cubicBezTo>
                <a:cubicBezTo>
                  <a:pt x="19175" y="20442"/>
                  <a:pt x="19191" y="20426"/>
                  <a:pt x="19207" y="20410"/>
                </a:cubicBezTo>
                <a:lnTo>
                  <a:pt x="19143" y="20315"/>
                </a:lnTo>
                <a:lnTo>
                  <a:pt x="19223" y="20189"/>
                </a:lnTo>
                <a:lnTo>
                  <a:pt x="19318" y="20236"/>
                </a:lnTo>
                <a:lnTo>
                  <a:pt x="19397" y="20109"/>
                </a:lnTo>
                <a:lnTo>
                  <a:pt x="19302" y="20062"/>
                </a:lnTo>
                <a:lnTo>
                  <a:pt x="19397" y="19824"/>
                </a:lnTo>
                <a:lnTo>
                  <a:pt x="19492" y="19888"/>
                </a:lnTo>
                <a:cubicBezTo>
                  <a:pt x="19539" y="19809"/>
                  <a:pt x="19745" y="19919"/>
                  <a:pt x="19745" y="19729"/>
                </a:cubicBezTo>
                <a:cubicBezTo>
                  <a:pt x="19724" y="19729"/>
                  <a:pt x="19704" y="19724"/>
                  <a:pt x="19684" y="19716"/>
                </a:cubicBezTo>
                <a:lnTo>
                  <a:pt x="19684" y="19716"/>
                </a:lnTo>
                <a:lnTo>
                  <a:pt x="19698" y="19729"/>
                </a:lnTo>
                <a:lnTo>
                  <a:pt x="19650" y="19729"/>
                </a:lnTo>
                <a:lnTo>
                  <a:pt x="19650" y="19714"/>
                </a:lnTo>
                <a:lnTo>
                  <a:pt x="19679" y="19714"/>
                </a:lnTo>
                <a:cubicBezTo>
                  <a:pt x="19641" y="19696"/>
                  <a:pt x="19607" y="19665"/>
                  <a:pt x="19587" y="19634"/>
                </a:cubicBezTo>
                <a:cubicBezTo>
                  <a:pt x="19587" y="19619"/>
                  <a:pt x="19603" y="19603"/>
                  <a:pt x="19603" y="19587"/>
                </a:cubicBezTo>
                <a:cubicBezTo>
                  <a:pt x="19571" y="19555"/>
                  <a:pt x="19539" y="19524"/>
                  <a:pt x="19523" y="19492"/>
                </a:cubicBezTo>
                <a:lnTo>
                  <a:pt x="19603" y="19492"/>
                </a:lnTo>
                <a:cubicBezTo>
                  <a:pt x="19603" y="19524"/>
                  <a:pt x="19618" y="19571"/>
                  <a:pt x="19603" y="19587"/>
                </a:cubicBezTo>
                <a:lnTo>
                  <a:pt x="19729" y="19587"/>
                </a:lnTo>
                <a:cubicBezTo>
                  <a:pt x="19745" y="19413"/>
                  <a:pt x="19872" y="19286"/>
                  <a:pt x="20046" y="19270"/>
                </a:cubicBezTo>
                <a:lnTo>
                  <a:pt x="20046" y="19270"/>
                </a:lnTo>
                <a:cubicBezTo>
                  <a:pt x="20014" y="19365"/>
                  <a:pt x="20014" y="19365"/>
                  <a:pt x="19903" y="19476"/>
                </a:cubicBezTo>
                <a:lnTo>
                  <a:pt x="19903" y="19619"/>
                </a:lnTo>
                <a:lnTo>
                  <a:pt x="19777" y="19698"/>
                </a:lnTo>
                <a:lnTo>
                  <a:pt x="19903" y="19698"/>
                </a:lnTo>
                <a:cubicBezTo>
                  <a:pt x="20014" y="19603"/>
                  <a:pt x="20093" y="19460"/>
                  <a:pt x="20236" y="19381"/>
                </a:cubicBezTo>
                <a:cubicBezTo>
                  <a:pt x="20173" y="19239"/>
                  <a:pt x="20173" y="19175"/>
                  <a:pt x="20252" y="19175"/>
                </a:cubicBezTo>
                <a:cubicBezTo>
                  <a:pt x="20379" y="19159"/>
                  <a:pt x="20426" y="19064"/>
                  <a:pt x="20489" y="18969"/>
                </a:cubicBezTo>
                <a:cubicBezTo>
                  <a:pt x="20505" y="18938"/>
                  <a:pt x="20553" y="18922"/>
                  <a:pt x="20569" y="18922"/>
                </a:cubicBezTo>
                <a:cubicBezTo>
                  <a:pt x="20600" y="18859"/>
                  <a:pt x="20616" y="18811"/>
                  <a:pt x="20648" y="18748"/>
                </a:cubicBezTo>
                <a:cubicBezTo>
                  <a:pt x="20679" y="18716"/>
                  <a:pt x="20711" y="18669"/>
                  <a:pt x="20743" y="18605"/>
                </a:cubicBezTo>
                <a:cubicBezTo>
                  <a:pt x="20774" y="18558"/>
                  <a:pt x="20790" y="18494"/>
                  <a:pt x="20790" y="18431"/>
                </a:cubicBezTo>
                <a:cubicBezTo>
                  <a:pt x="20854" y="18415"/>
                  <a:pt x="20901" y="18399"/>
                  <a:pt x="20854" y="18336"/>
                </a:cubicBezTo>
                <a:lnTo>
                  <a:pt x="20854" y="18336"/>
                </a:lnTo>
                <a:cubicBezTo>
                  <a:pt x="20822" y="18352"/>
                  <a:pt x="20806" y="18368"/>
                  <a:pt x="20774" y="18368"/>
                </a:cubicBezTo>
                <a:lnTo>
                  <a:pt x="20711" y="18368"/>
                </a:lnTo>
                <a:cubicBezTo>
                  <a:pt x="20689" y="18379"/>
                  <a:pt x="20683" y="18404"/>
                  <a:pt x="20665" y="18404"/>
                </a:cubicBezTo>
                <a:cubicBezTo>
                  <a:pt x="20657" y="18404"/>
                  <a:pt x="20647" y="18399"/>
                  <a:pt x="20632" y="18384"/>
                </a:cubicBezTo>
                <a:cubicBezTo>
                  <a:pt x="20679" y="18304"/>
                  <a:pt x="20711" y="18209"/>
                  <a:pt x="20679" y="18130"/>
                </a:cubicBezTo>
                <a:lnTo>
                  <a:pt x="20537" y="18019"/>
                </a:lnTo>
                <a:lnTo>
                  <a:pt x="20632" y="17988"/>
                </a:lnTo>
                <a:lnTo>
                  <a:pt x="20537" y="17766"/>
                </a:lnTo>
                <a:cubicBezTo>
                  <a:pt x="20648" y="17687"/>
                  <a:pt x="20759" y="17639"/>
                  <a:pt x="20822" y="17497"/>
                </a:cubicBezTo>
                <a:lnTo>
                  <a:pt x="20664" y="17481"/>
                </a:lnTo>
                <a:lnTo>
                  <a:pt x="20774" y="17434"/>
                </a:lnTo>
                <a:lnTo>
                  <a:pt x="20774" y="17307"/>
                </a:lnTo>
                <a:lnTo>
                  <a:pt x="20711" y="17354"/>
                </a:lnTo>
                <a:cubicBezTo>
                  <a:pt x="20600" y="17323"/>
                  <a:pt x="20616" y="17164"/>
                  <a:pt x="20505" y="17117"/>
                </a:cubicBezTo>
                <a:cubicBezTo>
                  <a:pt x="20424" y="17094"/>
                  <a:pt x="20343" y="17079"/>
                  <a:pt x="20262" y="17079"/>
                </a:cubicBezTo>
                <a:cubicBezTo>
                  <a:pt x="20232" y="17079"/>
                  <a:pt x="20202" y="17081"/>
                  <a:pt x="20173" y="17085"/>
                </a:cubicBezTo>
                <a:cubicBezTo>
                  <a:pt x="20141" y="17101"/>
                  <a:pt x="20125" y="17117"/>
                  <a:pt x="20109" y="17133"/>
                </a:cubicBezTo>
                <a:cubicBezTo>
                  <a:pt x="19983" y="17180"/>
                  <a:pt x="19856" y="17196"/>
                  <a:pt x="19745" y="17244"/>
                </a:cubicBezTo>
                <a:cubicBezTo>
                  <a:pt x="19587" y="17291"/>
                  <a:pt x="19444" y="17386"/>
                  <a:pt x="19286" y="17449"/>
                </a:cubicBezTo>
                <a:cubicBezTo>
                  <a:pt x="19175" y="17513"/>
                  <a:pt x="19033" y="17544"/>
                  <a:pt x="18906" y="17544"/>
                </a:cubicBezTo>
                <a:cubicBezTo>
                  <a:pt x="18779" y="17671"/>
                  <a:pt x="18558" y="17624"/>
                  <a:pt x="18447" y="17766"/>
                </a:cubicBezTo>
                <a:lnTo>
                  <a:pt x="18336" y="17766"/>
                </a:lnTo>
                <a:cubicBezTo>
                  <a:pt x="18256" y="17793"/>
                  <a:pt x="18210" y="17853"/>
                  <a:pt x="18141" y="17853"/>
                </a:cubicBezTo>
                <a:cubicBezTo>
                  <a:pt x="18128" y="17853"/>
                  <a:pt x="18114" y="17850"/>
                  <a:pt x="18098" y="17845"/>
                </a:cubicBezTo>
                <a:lnTo>
                  <a:pt x="18399" y="17576"/>
                </a:lnTo>
                <a:cubicBezTo>
                  <a:pt x="18478" y="17576"/>
                  <a:pt x="18542" y="17449"/>
                  <a:pt x="18621" y="17418"/>
                </a:cubicBezTo>
                <a:cubicBezTo>
                  <a:pt x="18716" y="17354"/>
                  <a:pt x="18811" y="17291"/>
                  <a:pt x="18890" y="17212"/>
                </a:cubicBezTo>
                <a:cubicBezTo>
                  <a:pt x="18953" y="17149"/>
                  <a:pt x="19033" y="17085"/>
                  <a:pt x="19128" y="17022"/>
                </a:cubicBezTo>
                <a:cubicBezTo>
                  <a:pt x="19223" y="16959"/>
                  <a:pt x="19302" y="16895"/>
                  <a:pt x="19381" y="16800"/>
                </a:cubicBezTo>
                <a:cubicBezTo>
                  <a:pt x="19413" y="16800"/>
                  <a:pt x="19444" y="16784"/>
                  <a:pt x="19476" y="16769"/>
                </a:cubicBezTo>
                <a:cubicBezTo>
                  <a:pt x="19634" y="16658"/>
                  <a:pt x="19808" y="16531"/>
                  <a:pt x="19951" y="16420"/>
                </a:cubicBezTo>
                <a:cubicBezTo>
                  <a:pt x="20109" y="16294"/>
                  <a:pt x="20252" y="16167"/>
                  <a:pt x="20394" y="16040"/>
                </a:cubicBezTo>
                <a:cubicBezTo>
                  <a:pt x="20426" y="15961"/>
                  <a:pt x="20458" y="15882"/>
                  <a:pt x="20474" y="15803"/>
                </a:cubicBezTo>
                <a:lnTo>
                  <a:pt x="20632" y="15724"/>
                </a:lnTo>
                <a:cubicBezTo>
                  <a:pt x="20648" y="15692"/>
                  <a:pt x="20648" y="15644"/>
                  <a:pt x="20648" y="15597"/>
                </a:cubicBezTo>
                <a:lnTo>
                  <a:pt x="20774" y="15771"/>
                </a:lnTo>
                <a:lnTo>
                  <a:pt x="20774" y="15502"/>
                </a:lnTo>
                <a:lnTo>
                  <a:pt x="20711" y="15549"/>
                </a:lnTo>
                <a:lnTo>
                  <a:pt x="20648" y="15518"/>
                </a:lnTo>
                <a:cubicBezTo>
                  <a:pt x="20632" y="15534"/>
                  <a:pt x="20632" y="15549"/>
                  <a:pt x="20616" y="15549"/>
                </a:cubicBezTo>
                <a:lnTo>
                  <a:pt x="20602" y="15536"/>
                </a:lnTo>
                <a:lnTo>
                  <a:pt x="20602" y="15536"/>
                </a:lnTo>
                <a:cubicBezTo>
                  <a:pt x="20565" y="15557"/>
                  <a:pt x="20527" y="15572"/>
                  <a:pt x="20489" y="15597"/>
                </a:cubicBezTo>
                <a:cubicBezTo>
                  <a:pt x="20458" y="15629"/>
                  <a:pt x="20426" y="15660"/>
                  <a:pt x="20379" y="15692"/>
                </a:cubicBezTo>
                <a:cubicBezTo>
                  <a:pt x="20331" y="15565"/>
                  <a:pt x="20347" y="15407"/>
                  <a:pt x="20220" y="15328"/>
                </a:cubicBezTo>
                <a:cubicBezTo>
                  <a:pt x="20243" y="15281"/>
                  <a:pt x="20267" y="15252"/>
                  <a:pt x="20308" y="15252"/>
                </a:cubicBezTo>
                <a:cubicBezTo>
                  <a:pt x="20324" y="15252"/>
                  <a:pt x="20341" y="15256"/>
                  <a:pt x="20363" y="15264"/>
                </a:cubicBezTo>
                <a:cubicBezTo>
                  <a:pt x="20442" y="15280"/>
                  <a:pt x="20458" y="15344"/>
                  <a:pt x="20442" y="15423"/>
                </a:cubicBezTo>
                <a:lnTo>
                  <a:pt x="20363" y="15454"/>
                </a:lnTo>
                <a:lnTo>
                  <a:pt x="20426" y="15534"/>
                </a:lnTo>
                <a:lnTo>
                  <a:pt x="20505" y="15454"/>
                </a:lnTo>
                <a:lnTo>
                  <a:pt x="20621" y="15512"/>
                </a:lnTo>
                <a:lnTo>
                  <a:pt x="20621" y="15512"/>
                </a:lnTo>
                <a:lnTo>
                  <a:pt x="20632" y="15502"/>
                </a:lnTo>
                <a:cubicBezTo>
                  <a:pt x="20632" y="15454"/>
                  <a:pt x="20632" y="15391"/>
                  <a:pt x="20679" y="15344"/>
                </a:cubicBezTo>
                <a:cubicBezTo>
                  <a:pt x="20711" y="15312"/>
                  <a:pt x="20711" y="15233"/>
                  <a:pt x="20727" y="15185"/>
                </a:cubicBezTo>
                <a:cubicBezTo>
                  <a:pt x="20664" y="15169"/>
                  <a:pt x="20679" y="15122"/>
                  <a:pt x="20695" y="15090"/>
                </a:cubicBezTo>
                <a:cubicBezTo>
                  <a:pt x="20703" y="15086"/>
                  <a:pt x="20712" y="15084"/>
                  <a:pt x="20721" y="15084"/>
                </a:cubicBezTo>
                <a:cubicBezTo>
                  <a:pt x="20748" y="15084"/>
                  <a:pt x="20774" y="15102"/>
                  <a:pt x="20774" y="15138"/>
                </a:cubicBezTo>
                <a:cubicBezTo>
                  <a:pt x="20854" y="15074"/>
                  <a:pt x="20949" y="15027"/>
                  <a:pt x="21059" y="15011"/>
                </a:cubicBezTo>
                <a:lnTo>
                  <a:pt x="21059" y="15011"/>
                </a:lnTo>
                <a:cubicBezTo>
                  <a:pt x="21012" y="15106"/>
                  <a:pt x="20964" y="15185"/>
                  <a:pt x="20933" y="15264"/>
                </a:cubicBezTo>
                <a:cubicBezTo>
                  <a:pt x="20917" y="15312"/>
                  <a:pt x="20901" y="15359"/>
                  <a:pt x="20901" y="15391"/>
                </a:cubicBezTo>
                <a:lnTo>
                  <a:pt x="21139" y="15154"/>
                </a:lnTo>
                <a:lnTo>
                  <a:pt x="21139" y="14995"/>
                </a:lnTo>
                <a:cubicBezTo>
                  <a:pt x="21059" y="14979"/>
                  <a:pt x="20996" y="14900"/>
                  <a:pt x="20901" y="14900"/>
                </a:cubicBezTo>
                <a:cubicBezTo>
                  <a:pt x="20838" y="14900"/>
                  <a:pt x="20790" y="14837"/>
                  <a:pt x="20806" y="14774"/>
                </a:cubicBezTo>
                <a:cubicBezTo>
                  <a:pt x="20838" y="14710"/>
                  <a:pt x="20885" y="14694"/>
                  <a:pt x="20901" y="14631"/>
                </a:cubicBezTo>
                <a:lnTo>
                  <a:pt x="20743" y="14631"/>
                </a:lnTo>
                <a:lnTo>
                  <a:pt x="20664" y="14552"/>
                </a:lnTo>
                <a:lnTo>
                  <a:pt x="20569" y="14615"/>
                </a:lnTo>
                <a:lnTo>
                  <a:pt x="20505" y="14520"/>
                </a:lnTo>
                <a:lnTo>
                  <a:pt x="20584" y="14489"/>
                </a:lnTo>
                <a:cubicBezTo>
                  <a:pt x="20578" y="14459"/>
                  <a:pt x="20559" y="14454"/>
                  <a:pt x="20538" y="14454"/>
                </a:cubicBezTo>
                <a:cubicBezTo>
                  <a:pt x="20526" y="14454"/>
                  <a:pt x="20512" y="14456"/>
                  <a:pt x="20500" y="14456"/>
                </a:cubicBezTo>
                <a:cubicBezTo>
                  <a:pt x="20477" y="14456"/>
                  <a:pt x="20458" y="14449"/>
                  <a:pt x="20458" y="14409"/>
                </a:cubicBezTo>
                <a:cubicBezTo>
                  <a:pt x="20448" y="14408"/>
                  <a:pt x="20439" y="14407"/>
                  <a:pt x="20431" y="14407"/>
                </a:cubicBezTo>
                <a:cubicBezTo>
                  <a:pt x="20344" y="14407"/>
                  <a:pt x="20328" y="14480"/>
                  <a:pt x="20299" y="14552"/>
                </a:cubicBezTo>
                <a:lnTo>
                  <a:pt x="20236" y="14552"/>
                </a:lnTo>
                <a:lnTo>
                  <a:pt x="20236" y="14473"/>
                </a:lnTo>
                <a:lnTo>
                  <a:pt x="19889" y="14394"/>
                </a:lnTo>
                <a:lnTo>
                  <a:pt x="19889" y="14394"/>
                </a:lnTo>
                <a:cubicBezTo>
                  <a:pt x="19888" y="14398"/>
                  <a:pt x="19888" y="14404"/>
                  <a:pt x="19888" y="14409"/>
                </a:cubicBezTo>
                <a:cubicBezTo>
                  <a:pt x="19888" y="14405"/>
                  <a:pt x="19887" y="14400"/>
                  <a:pt x="19885" y="14395"/>
                </a:cubicBezTo>
                <a:lnTo>
                  <a:pt x="19885" y="14395"/>
                </a:lnTo>
                <a:cubicBezTo>
                  <a:pt x="19872" y="14436"/>
                  <a:pt x="19872" y="14447"/>
                  <a:pt x="19872" y="14457"/>
                </a:cubicBezTo>
                <a:cubicBezTo>
                  <a:pt x="19888" y="14457"/>
                  <a:pt x="19903" y="14473"/>
                  <a:pt x="19903" y="14489"/>
                </a:cubicBezTo>
                <a:lnTo>
                  <a:pt x="19903" y="14504"/>
                </a:lnTo>
                <a:cubicBezTo>
                  <a:pt x="19888" y="14489"/>
                  <a:pt x="19872" y="14473"/>
                  <a:pt x="19872" y="14457"/>
                </a:cubicBezTo>
                <a:cubicBezTo>
                  <a:pt x="19840" y="14473"/>
                  <a:pt x="19824" y="14489"/>
                  <a:pt x="19793" y="14489"/>
                </a:cubicBezTo>
                <a:lnTo>
                  <a:pt x="19698" y="14441"/>
                </a:lnTo>
                <a:cubicBezTo>
                  <a:pt x="19682" y="14504"/>
                  <a:pt x="19666" y="14536"/>
                  <a:pt x="19666" y="14584"/>
                </a:cubicBezTo>
                <a:lnTo>
                  <a:pt x="19555" y="14584"/>
                </a:lnTo>
                <a:lnTo>
                  <a:pt x="19508" y="14536"/>
                </a:lnTo>
                <a:cubicBezTo>
                  <a:pt x="19571" y="14489"/>
                  <a:pt x="19571" y="14378"/>
                  <a:pt x="19508" y="14330"/>
                </a:cubicBezTo>
                <a:lnTo>
                  <a:pt x="19682" y="14219"/>
                </a:lnTo>
                <a:cubicBezTo>
                  <a:pt x="19682" y="14267"/>
                  <a:pt x="19698" y="14299"/>
                  <a:pt x="19698" y="14346"/>
                </a:cubicBezTo>
                <a:lnTo>
                  <a:pt x="19872" y="14409"/>
                </a:lnTo>
                <a:cubicBezTo>
                  <a:pt x="19877" y="14402"/>
                  <a:pt x="19881" y="14395"/>
                  <a:pt x="19884" y="14391"/>
                </a:cubicBezTo>
                <a:lnTo>
                  <a:pt x="19884" y="14391"/>
                </a:lnTo>
                <a:cubicBezTo>
                  <a:pt x="19884" y="14392"/>
                  <a:pt x="19885" y="14393"/>
                  <a:pt x="19885" y="14395"/>
                </a:cubicBezTo>
                <a:lnTo>
                  <a:pt x="19885" y="14395"/>
                </a:lnTo>
                <a:cubicBezTo>
                  <a:pt x="19886" y="14391"/>
                  <a:pt x="19888" y="14387"/>
                  <a:pt x="19889" y="14383"/>
                </a:cubicBezTo>
                <a:lnTo>
                  <a:pt x="19889" y="14383"/>
                </a:lnTo>
                <a:cubicBezTo>
                  <a:pt x="19888" y="14384"/>
                  <a:pt x="19886" y="14387"/>
                  <a:pt x="19884" y="14391"/>
                </a:cubicBezTo>
                <a:lnTo>
                  <a:pt x="19884" y="14391"/>
                </a:lnTo>
                <a:cubicBezTo>
                  <a:pt x="19879" y="14375"/>
                  <a:pt x="19872" y="14357"/>
                  <a:pt x="19872" y="14346"/>
                </a:cubicBezTo>
                <a:cubicBezTo>
                  <a:pt x="19872" y="14346"/>
                  <a:pt x="19888" y="14330"/>
                  <a:pt x="19919" y="14299"/>
                </a:cubicBezTo>
                <a:lnTo>
                  <a:pt x="19919" y="14299"/>
                </a:lnTo>
                <a:cubicBezTo>
                  <a:pt x="19906" y="14335"/>
                  <a:pt x="19896" y="14362"/>
                  <a:pt x="19889" y="14383"/>
                </a:cubicBezTo>
                <a:lnTo>
                  <a:pt x="19889" y="14383"/>
                </a:lnTo>
                <a:cubicBezTo>
                  <a:pt x="19891" y="14380"/>
                  <a:pt x="19891" y="14379"/>
                  <a:pt x="19891" y="14379"/>
                </a:cubicBezTo>
                <a:lnTo>
                  <a:pt x="19891" y="14379"/>
                </a:lnTo>
                <a:cubicBezTo>
                  <a:pt x="19892" y="14379"/>
                  <a:pt x="19891" y="14383"/>
                  <a:pt x="19890" y="14388"/>
                </a:cubicBezTo>
                <a:lnTo>
                  <a:pt x="19890" y="14388"/>
                </a:lnTo>
                <a:lnTo>
                  <a:pt x="19967" y="14204"/>
                </a:lnTo>
                <a:lnTo>
                  <a:pt x="20299" y="14283"/>
                </a:lnTo>
                <a:cubicBezTo>
                  <a:pt x="20331" y="14204"/>
                  <a:pt x="20347" y="14140"/>
                  <a:pt x="20379" y="14093"/>
                </a:cubicBezTo>
                <a:lnTo>
                  <a:pt x="20268" y="13919"/>
                </a:lnTo>
                <a:lnTo>
                  <a:pt x="20664" y="13776"/>
                </a:lnTo>
                <a:cubicBezTo>
                  <a:pt x="20638" y="13730"/>
                  <a:pt x="20613" y="13716"/>
                  <a:pt x="20587" y="13716"/>
                </a:cubicBezTo>
                <a:cubicBezTo>
                  <a:pt x="20541" y="13716"/>
                  <a:pt x="20495" y="13765"/>
                  <a:pt x="20449" y="13765"/>
                </a:cubicBezTo>
                <a:cubicBezTo>
                  <a:pt x="20441" y="13765"/>
                  <a:pt x="20434" y="13763"/>
                  <a:pt x="20426" y="13760"/>
                </a:cubicBezTo>
                <a:lnTo>
                  <a:pt x="20426" y="13586"/>
                </a:lnTo>
                <a:lnTo>
                  <a:pt x="20521" y="13554"/>
                </a:lnTo>
                <a:cubicBezTo>
                  <a:pt x="20479" y="13535"/>
                  <a:pt x="20438" y="13528"/>
                  <a:pt x="20397" y="13528"/>
                </a:cubicBezTo>
                <a:cubicBezTo>
                  <a:pt x="20280" y="13528"/>
                  <a:pt x="20169" y="13587"/>
                  <a:pt x="20059" y="13587"/>
                </a:cubicBezTo>
                <a:cubicBezTo>
                  <a:pt x="20049" y="13587"/>
                  <a:pt x="20040" y="13587"/>
                  <a:pt x="20030" y="13586"/>
                </a:cubicBezTo>
                <a:cubicBezTo>
                  <a:pt x="19983" y="13586"/>
                  <a:pt x="19935" y="13602"/>
                  <a:pt x="19888" y="13618"/>
                </a:cubicBezTo>
                <a:cubicBezTo>
                  <a:pt x="19761" y="13681"/>
                  <a:pt x="19634" y="13744"/>
                  <a:pt x="19508" y="13808"/>
                </a:cubicBezTo>
                <a:lnTo>
                  <a:pt x="19492" y="13808"/>
                </a:lnTo>
                <a:lnTo>
                  <a:pt x="19365" y="13982"/>
                </a:lnTo>
                <a:lnTo>
                  <a:pt x="19365" y="14109"/>
                </a:lnTo>
                <a:lnTo>
                  <a:pt x="19048" y="14235"/>
                </a:lnTo>
                <a:cubicBezTo>
                  <a:pt x="19064" y="14140"/>
                  <a:pt x="19080" y="14093"/>
                  <a:pt x="19096" y="14045"/>
                </a:cubicBezTo>
                <a:lnTo>
                  <a:pt x="18985" y="13998"/>
                </a:lnTo>
                <a:lnTo>
                  <a:pt x="18906" y="14124"/>
                </a:lnTo>
                <a:cubicBezTo>
                  <a:pt x="18881" y="14122"/>
                  <a:pt x="18856" y="14121"/>
                  <a:pt x="18831" y="14121"/>
                </a:cubicBezTo>
                <a:cubicBezTo>
                  <a:pt x="18698" y="14121"/>
                  <a:pt x="18569" y="14158"/>
                  <a:pt x="18463" y="14251"/>
                </a:cubicBezTo>
                <a:cubicBezTo>
                  <a:pt x="18431" y="14283"/>
                  <a:pt x="18383" y="14299"/>
                  <a:pt x="18336" y="14299"/>
                </a:cubicBezTo>
                <a:cubicBezTo>
                  <a:pt x="18225" y="14314"/>
                  <a:pt x="18130" y="14346"/>
                  <a:pt x="18067" y="14425"/>
                </a:cubicBezTo>
                <a:cubicBezTo>
                  <a:pt x="18003" y="14473"/>
                  <a:pt x="17893" y="14457"/>
                  <a:pt x="17877" y="14568"/>
                </a:cubicBezTo>
                <a:cubicBezTo>
                  <a:pt x="17792" y="14582"/>
                  <a:pt x="17720" y="14634"/>
                  <a:pt x="17638" y="14634"/>
                </a:cubicBezTo>
                <a:cubicBezTo>
                  <a:pt x="17628" y="14634"/>
                  <a:pt x="17618" y="14633"/>
                  <a:pt x="17608" y="14631"/>
                </a:cubicBezTo>
                <a:cubicBezTo>
                  <a:pt x="17576" y="14631"/>
                  <a:pt x="17544" y="14647"/>
                  <a:pt x="17513" y="14679"/>
                </a:cubicBezTo>
                <a:cubicBezTo>
                  <a:pt x="17414" y="14763"/>
                  <a:pt x="17327" y="14874"/>
                  <a:pt x="17186" y="14874"/>
                </a:cubicBezTo>
                <a:cubicBezTo>
                  <a:pt x="17169" y="14874"/>
                  <a:pt x="17151" y="14872"/>
                  <a:pt x="17133" y="14869"/>
                </a:cubicBezTo>
                <a:cubicBezTo>
                  <a:pt x="17117" y="14869"/>
                  <a:pt x="17101" y="14900"/>
                  <a:pt x="17085" y="14916"/>
                </a:cubicBezTo>
                <a:cubicBezTo>
                  <a:pt x="16958" y="15011"/>
                  <a:pt x="16816" y="15106"/>
                  <a:pt x="16673" y="15185"/>
                </a:cubicBezTo>
                <a:cubicBezTo>
                  <a:pt x="16662" y="15181"/>
                  <a:pt x="16651" y="15180"/>
                  <a:pt x="16641" y="15180"/>
                </a:cubicBezTo>
                <a:cubicBezTo>
                  <a:pt x="16570" y="15180"/>
                  <a:pt x="16537" y="15268"/>
                  <a:pt x="16468" y="15296"/>
                </a:cubicBezTo>
                <a:cubicBezTo>
                  <a:pt x="16388" y="15312"/>
                  <a:pt x="16309" y="15359"/>
                  <a:pt x="16246" y="15407"/>
                </a:cubicBezTo>
                <a:cubicBezTo>
                  <a:pt x="16183" y="15454"/>
                  <a:pt x="16119" y="15534"/>
                  <a:pt x="16056" y="15549"/>
                </a:cubicBezTo>
                <a:cubicBezTo>
                  <a:pt x="15961" y="15565"/>
                  <a:pt x="15913" y="15644"/>
                  <a:pt x="15834" y="15676"/>
                </a:cubicBezTo>
                <a:cubicBezTo>
                  <a:pt x="15708" y="15739"/>
                  <a:pt x="15597" y="15819"/>
                  <a:pt x="15518" y="15929"/>
                </a:cubicBezTo>
                <a:cubicBezTo>
                  <a:pt x="15486" y="15929"/>
                  <a:pt x="15454" y="15922"/>
                  <a:pt x="15427" y="15922"/>
                </a:cubicBezTo>
                <a:cubicBezTo>
                  <a:pt x="15414" y="15922"/>
                  <a:pt x="15401" y="15924"/>
                  <a:pt x="15391" y="15929"/>
                </a:cubicBezTo>
                <a:cubicBezTo>
                  <a:pt x="15280" y="15993"/>
                  <a:pt x="15153" y="16056"/>
                  <a:pt x="15043" y="16135"/>
                </a:cubicBezTo>
                <a:cubicBezTo>
                  <a:pt x="14900" y="16214"/>
                  <a:pt x="14758" y="16309"/>
                  <a:pt x="14631" y="16420"/>
                </a:cubicBezTo>
                <a:cubicBezTo>
                  <a:pt x="14552" y="16484"/>
                  <a:pt x="14473" y="16499"/>
                  <a:pt x="14409" y="16547"/>
                </a:cubicBezTo>
                <a:cubicBezTo>
                  <a:pt x="14330" y="16610"/>
                  <a:pt x="14267" y="16674"/>
                  <a:pt x="14203" y="16721"/>
                </a:cubicBezTo>
                <a:cubicBezTo>
                  <a:pt x="14150" y="16748"/>
                  <a:pt x="14108" y="16808"/>
                  <a:pt x="14049" y="16808"/>
                </a:cubicBezTo>
                <a:cubicBezTo>
                  <a:pt x="14038" y="16808"/>
                  <a:pt x="14026" y="16805"/>
                  <a:pt x="14013" y="16800"/>
                </a:cubicBezTo>
                <a:cubicBezTo>
                  <a:pt x="13934" y="16895"/>
                  <a:pt x="13760" y="16864"/>
                  <a:pt x="13744" y="17038"/>
                </a:cubicBezTo>
                <a:cubicBezTo>
                  <a:pt x="13724" y="17033"/>
                  <a:pt x="13705" y="17030"/>
                  <a:pt x="13687" y="17030"/>
                </a:cubicBezTo>
                <a:cubicBezTo>
                  <a:pt x="13598" y="17030"/>
                  <a:pt x="13533" y="17085"/>
                  <a:pt x="13459" y="17125"/>
                </a:cubicBezTo>
                <a:lnTo>
                  <a:pt x="13459" y="17125"/>
                </a:lnTo>
                <a:cubicBezTo>
                  <a:pt x="13459" y="17096"/>
                  <a:pt x="13458" y="17068"/>
                  <a:pt x="13443" y="17054"/>
                </a:cubicBezTo>
                <a:cubicBezTo>
                  <a:pt x="13428" y="17022"/>
                  <a:pt x="13412" y="16990"/>
                  <a:pt x="13412" y="16959"/>
                </a:cubicBezTo>
                <a:lnTo>
                  <a:pt x="13443" y="16959"/>
                </a:lnTo>
                <a:cubicBezTo>
                  <a:pt x="13458" y="16989"/>
                  <a:pt x="13459" y="17019"/>
                  <a:pt x="13459" y="17049"/>
                </a:cubicBezTo>
                <a:lnTo>
                  <a:pt x="13459" y="17049"/>
                </a:lnTo>
                <a:cubicBezTo>
                  <a:pt x="13563" y="17013"/>
                  <a:pt x="13651" y="16922"/>
                  <a:pt x="13697" y="16832"/>
                </a:cubicBezTo>
                <a:lnTo>
                  <a:pt x="13823" y="16800"/>
                </a:lnTo>
                <a:cubicBezTo>
                  <a:pt x="13808" y="16769"/>
                  <a:pt x="13792" y="16753"/>
                  <a:pt x="13760" y="16737"/>
                </a:cubicBezTo>
                <a:lnTo>
                  <a:pt x="13871" y="16737"/>
                </a:lnTo>
                <a:lnTo>
                  <a:pt x="14045" y="16563"/>
                </a:lnTo>
                <a:lnTo>
                  <a:pt x="13966" y="16436"/>
                </a:lnTo>
                <a:cubicBezTo>
                  <a:pt x="13855" y="16515"/>
                  <a:pt x="13855" y="16515"/>
                  <a:pt x="13760" y="16515"/>
                </a:cubicBezTo>
                <a:lnTo>
                  <a:pt x="13760" y="16531"/>
                </a:lnTo>
                <a:lnTo>
                  <a:pt x="13713" y="16531"/>
                </a:lnTo>
                <a:lnTo>
                  <a:pt x="13713" y="16515"/>
                </a:lnTo>
                <a:lnTo>
                  <a:pt x="13760" y="16515"/>
                </a:lnTo>
                <a:cubicBezTo>
                  <a:pt x="13871" y="16452"/>
                  <a:pt x="13903" y="16294"/>
                  <a:pt x="14029" y="16278"/>
                </a:cubicBezTo>
                <a:lnTo>
                  <a:pt x="14029" y="16278"/>
                </a:lnTo>
                <a:cubicBezTo>
                  <a:pt x="14140" y="16341"/>
                  <a:pt x="13982" y="16420"/>
                  <a:pt x="14061" y="16484"/>
                </a:cubicBezTo>
                <a:lnTo>
                  <a:pt x="14124" y="16484"/>
                </a:lnTo>
                <a:lnTo>
                  <a:pt x="14172" y="16294"/>
                </a:lnTo>
                <a:lnTo>
                  <a:pt x="14140" y="16230"/>
                </a:lnTo>
                <a:cubicBezTo>
                  <a:pt x="14188" y="16072"/>
                  <a:pt x="14314" y="16040"/>
                  <a:pt x="14378" y="15945"/>
                </a:cubicBezTo>
                <a:lnTo>
                  <a:pt x="14488" y="16072"/>
                </a:lnTo>
                <a:cubicBezTo>
                  <a:pt x="14504" y="16056"/>
                  <a:pt x="14520" y="16056"/>
                  <a:pt x="14520" y="16040"/>
                </a:cubicBezTo>
                <a:lnTo>
                  <a:pt x="14536" y="16056"/>
                </a:lnTo>
                <a:lnTo>
                  <a:pt x="14504" y="16088"/>
                </a:lnTo>
                <a:cubicBezTo>
                  <a:pt x="14488" y="16119"/>
                  <a:pt x="14473" y="16151"/>
                  <a:pt x="14457" y="16183"/>
                </a:cubicBezTo>
                <a:cubicBezTo>
                  <a:pt x="14568" y="16151"/>
                  <a:pt x="14678" y="16135"/>
                  <a:pt x="14678" y="15977"/>
                </a:cubicBezTo>
                <a:lnTo>
                  <a:pt x="14678" y="15977"/>
                </a:lnTo>
                <a:cubicBezTo>
                  <a:pt x="14663" y="15993"/>
                  <a:pt x="14631" y="16024"/>
                  <a:pt x="14599" y="16040"/>
                </a:cubicBezTo>
                <a:lnTo>
                  <a:pt x="14599" y="15819"/>
                </a:lnTo>
                <a:lnTo>
                  <a:pt x="14615" y="15803"/>
                </a:lnTo>
                <a:lnTo>
                  <a:pt x="14647" y="15914"/>
                </a:lnTo>
                <a:lnTo>
                  <a:pt x="14678" y="15866"/>
                </a:lnTo>
                <a:lnTo>
                  <a:pt x="14678" y="15977"/>
                </a:lnTo>
                <a:cubicBezTo>
                  <a:pt x="14702" y="15985"/>
                  <a:pt x="14722" y="15989"/>
                  <a:pt x="14740" y="15989"/>
                </a:cubicBezTo>
                <a:cubicBezTo>
                  <a:pt x="14758" y="15989"/>
                  <a:pt x="14773" y="15985"/>
                  <a:pt x="14789" y="15977"/>
                </a:cubicBezTo>
                <a:lnTo>
                  <a:pt x="14995" y="15755"/>
                </a:lnTo>
                <a:cubicBezTo>
                  <a:pt x="14979" y="15739"/>
                  <a:pt x="14979" y="15739"/>
                  <a:pt x="14963" y="15724"/>
                </a:cubicBezTo>
                <a:lnTo>
                  <a:pt x="14979" y="15708"/>
                </a:lnTo>
                <a:lnTo>
                  <a:pt x="15011" y="15739"/>
                </a:lnTo>
                <a:lnTo>
                  <a:pt x="15185" y="15581"/>
                </a:lnTo>
                <a:cubicBezTo>
                  <a:pt x="15138" y="15534"/>
                  <a:pt x="15122" y="15502"/>
                  <a:pt x="15185" y="15470"/>
                </a:cubicBezTo>
                <a:cubicBezTo>
                  <a:pt x="15201" y="15454"/>
                  <a:pt x="15217" y="15423"/>
                  <a:pt x="15217" y="15423"/>
                </a:cubicBezTo>
                <a:cubicBezTo>
                  <a:pt x="15233" y="15439"/>
                  <a:pt x="15233" y="15454"/>
                  <a:pt x="15233" y="15470"/>
                </a:cubicBezTo>
                <a:lnTo>
                  <a:pt x="15454" y="15423"/>
                </a:lnTo>
                <a:cubicBezTo>
                  <a:pt x="15470" y="15359"/>
                  <a:pt x="15486" y="15296"/>
                  <a:pt x="15502" y="15233"/>
                </a:cubicBezTo>
                <a:lnTo>
                  <a:pt x="15470" y="15217"/>
                </a:lnTo>
                <a:lnTo>
                  <a:pt x="15486" y="15201"/>
                </a:lnTo>
                <a:cubicBezTo>
                  <a:pt x="15486" y="15201"/>
                  <a:pt x="15502" y="15217"/>
                  <a:pt x="15518" y="15233"/>
                </a:cubicBezTo>
                <a:lnTo>
                  <a:pt x="15613" y="15233"/>
                </a:lnTo>
                <a:lnTo>
                  <a:pt x="16008" y="14900"/>
                </a:lnTo>
                <a:cubicBezTo>
                  <a:pt x="15961" y="14774"/>
                  <a:pt x="15961" y="14647"/>
                  <a:pt x="15977" y="14504"/>
                </a:cubicBezTo>
                <a:cubicBezTo>
                  <a:pt x="15977" y="14504"/>
                  <a:pt x="15993" y="14489"/>
                  <a:pt x="15993" y="14489"/>
                </a:cubicBezTo>
                <a:lnTo>
                  <a:pt x="16040" y="14536"/>
                </a:lnTo>
                <a:cubicBezTo>
                  <a:pt x="16103" y="14457"/>
                  <a:pt x="16198" y="14409"/>
                  <a:pt x="16293" y="14409"/>
                </a:cubicBezTo>
                <a:lnTo>
                  <a:pt x="16293" y="14584"/>
                </a:lnTo>
                <a:lnTo>
                  <a:pt x="16404" y="14584"/>
                </a:lnTo>
                <a:lnTo>
                  <a:pt x="16499" y="14409"/>
                </a:lnTo>
                <a:cubicBezTo>
                  <a:pt x="16520" y="14409"/>
                  <a:pt x="16549" y="14416"/>
                  <a:pt x="16565" y="14416"/>
                </a:cubicBezTo>
                <a:cubicBezTo>
                  <a:pt x="16573" y="14416"/>
                  <a:pt x="16578" y="14415"/>
                  <a:pt x="16578" y="14409"/>
                </a:cubicBezTo>
                <a:cubicBezTo>
                  <a:pt x="16658" y="14314"/>
                  <a:pt x="16784" y="14267"/>
                  <a:pt x="16816" y="14172"/>
                </a:cubicBezTo>
                <a:lnTo>
                  <a:pt x="16784" y="14045"/>
                </a:lnTo>
                <a:lnTo>
                  <a:pt x="16895" y="14093"/>
                </a:lnTo>
                <a:cubicBezTo>
                  <a:pt x="16943" y="14014"/>
                  <a:pt x="16974" y="13934"/>
                  <a:pt x="17022" y="13855"/>
                </a:cubicBezTo>
                <a:lnTo>
                  <a:pt x="17022" y="13855"/>
                </a:lnTo>
                <a:cubicBezTo>
                  <a:pt x="16958" y="13871"/>
                  <a:pt x="16895" y="13887"/>
                  <a:pt x="16848" y="13919"/>
                </a:cubicBezTo>
                <a:cubicBezTo>
                  <a:pt x="16816" y="13934"/>
                  <a:pt x="16832" y="13998"/>
                  <a:pt x="16768" y="13998"/>
                </a:cubicBezTo>
                <a:cubicBezTo>
                  <a:pt x="16737" y="13998"/>
                  <a:pt x="16705" y="14014"/>
                  <a:pt x="16673" y="14045"/>
                </a:cubicBezTo>
                <a:cubicBezTo>
                  <a:pt x="16658" y="14077"/>
                  <a:pt x="16626" y="14109"/>
                  <a:pt x="16610" y="14124"/>
                </a:cubicBezTo>
                <a:lnTo>
                  <a:pt x="16563" y="14124"/>
                </a:lnTo>
                <a:cubicBezTo>
                  <a:pt x="16594" y="14014"/>
                  <a:pt x="16626" y="13903"/>
                  <a:pt x="16658" y="13824"/>
                </a:cubicBezTo>
                <a:lnTo>
                  <a:pt x="16848" y="13855"/>
                </a:lnTo>
                <a:cubicBezTo>
                  <a:pt x="16879" y="13760"/>
                  <a:pt x="16911" y="13681"/>
                  <a:pt x="16943" y="13586"/>
                </a:cubicBezTo>
                <a:lnTo>
                  <a:pt x="17022" y="13649"/>
                </a:lnTo>
                <a:lnTo>
                  <a:pt x="17148" y="13618"/>
                </a:lnTo>
                <a:cubicBezTo>
                  <a:pt x="17212" y="13380"/>
                  <a:pt x="17402" y="13206"/>
                  <a:pt x="17639" y="13159"/>
                </a:cubicBezTo>
                <a:cubicBezTo>
                  <a:pt x="17639" y="13206"/>
                  <a:pt x="17655" y="13254"/>
                  <a:pt x="17655" y="13301"/>
                </a:cubicBezTo>
                <a:lnTo>
                  <a:pt x="17766" y="13190"/>
                </a:lnTo>
                <a:lnTo>
                  <a:pt x="17893" y="13254"/>
                </a:lnTo>
                <a:lnTo>
                  <a:pt x="17956" y="13174"/>
                </a:lnTo>
                <a:lnTo>
                  <a:pt x="17893" y="13095"/>
                </a:lnTo>
                <a:lnTo>
                  <a:pt x="18067" y="12969"/>
                </a:lnTo>
                <a:lnTo>
                  <a:pt x="18114" y="13016"/>
                </a:lnTo>
                <a:cubicBezTo>
                  <a:pt x="18146" y="13000"/>
                  <a:pt x="18162" y="12969"/>
                  <a:pt x="18178" y="12953"/>
                </a:cubicBezTo>
                <a:lnTo>
                  <a:pt x="18178" y="12794"/>
                </a:lnTo>
                <a:lnTo>
                  <a:pt x="18019" y="12763"/>
                </a:lnTo>
                <a:lnTo>
                  <a:pt x="18225" y="12509"/>
                </a:lnTo>
                <a:lnTo>
                  <a:pt x="18019" y="12541"/>
                </a:lnTo>
                <a:lnTo>
                  <a:pt x="18225" y="12319"/>
                </a:lnTo>
                <a:lnTo>
                  <a:pt x="18383" y="12367"/>
                </a:lnTo>
                <a:cubicBezTo>
                  <a:pt x="18399" y="12304"/>
                  <a:pt x="18431" y="12240"/>
                  <a:pt x="18447" y="12177"/>
                </a:cubicBezTo>
                <a:cubicBezTo>
                  <a:pt x="18415" y="12114"/>
                  <a:pt x="18368" y="12066"/>
                  <a:pt x="18447" y="11987"/>
                </a:cubicBezTo>
                <a:lnTo>
                  <a:pt x="18526" y="12082"/>
                </a:lnTo>
                <a:lnTo>
                  <a:pt x="18573" y="12050"/>
                </a:lnTo>
                <a:cubicBezTo>
                  <a:pt x="18589" y="12082"/>
                  <a:pt x="18589" y="12098"/>
                  <a:pt x="18589" y="12114"/>
                </a:cubicBezTo>
                <a:lnTo>
                  <a:pt x="18494" y="12161"/>
                </a:lnTo>
                <a:lnTo>
                  <a:pt x="18589" y="12193"/>
                </a:lnTo>
                <a:lnTo>
                  <a:pt x="18684" y="12224"/>
                </a:lnTo>
                <a:cubicBezTo>
                  <a:pt x="18732" y="12161"/>
                  <a:pt x="18748" y="12082"/>
                  <a:pt x="18716" y="12003"/>
                </a:cubicBezTo>
                <a:lnTo>
                  <a:pt x="18716" y="12003"/>
                </a:lnTo>
                <a:cubicBezTo>
                  <a:pt x="18700" y="12019"/>
                  <a:pt x="18684" y="12019"/>
                  <a:pt x="18684" y="12034"/>
                </a:cubicBezTo>
                <a:cubicBezTo>
                  <a:pt x="18668" y="12034"/>
                  <a:pt x="18668" y="12034"/>
                  <a:pt x="18653" y="12050"/>
                </a:cubicBezTo>
                <a:lnTo>
                  <a:pt x="18653" y="11797"/>
                </a:lnTo>
                <a:lnTo>
                  <a:pt x="18795" y="11908"/>
                </a:lnTo>
                <a:lnTo>
                  <a:pt x="18827" y="11876"/>
                </a:lnTo>
                <a:cubicBezTo>
                  <a:pt x="18922" y="11892"/>
                  <a:pt x="18985" y="11908"/>
                  <a:pt x="19048" y="11924"/>
                </a:cubicBezTo>
                <a:cubicBezTo>
                  <a:pt x="19064" y="11924"/>
                  <a:pt x="19080" y="11939"/>
                  <a:pt x="19096" y="11955"/>
                </a:cubicBezTo>
                <a:lnTo>
                  <a:pt x="19096" y="12098"/>
                </a:lnTo>
                <a:lnTo>
                  <a:pt x="19270" y="12098"/>
                </a:lnTo>
                <a:lnTo>
                  <a:pt x="19270" y="11908"/>
                </a:lnTo>
                <a:lnTo>
                  <a:pt x="19428" y="11908"/>
                </a:lnTo>
                <a:cubicBezTo>
                  <a:pt x="19492" y="11829"/>
                  <a:pt x="19555" y="11781"/>
                  <a:pt x="19618" y="11718"/>
                </a:cubicBezTo>
                <a:cubicBezTo>
                  <a:pt x="19634" y="11702"/>
                  <a:pt x="19634" y="11654"/>
                  <a:pt x="19634" y="11623"/>
                </a:cubicBezTo>
                <a:lnTo>
                  <a:pt x="19508" y="11623"/>
                </a:lnTo>
                <a:lnTo>
                  <a:pt x="19508" y="11464"/>
                </a:lnTo>
                <a:cubicBezTo>
                  <a:pt x="19539" y="11528"/>
                  <a:pt x="19555" y="11559"/>
                  <a:pt x="19555" y="11575"/>
                </a:cubicBezTo>
                <a:lnTo>
                  <a:pt x="19682" y="11544"/>
                </a:lnTo>
                <a:cubicBezTo>
                  <a:pt x="19682" y="11528"/>
                  <a:pt x="19682" y="11512"/>
                  <a:pt x="19682" y="11496"/>
                </a:cubicBezTo>
                <a:cubicBezTo>
                  <a:pt x="19666" y="11480"/>
                  <a:pt x="19650" y="11480"/>
                  <a:pt x="19634" y="11464"/>
                </a:cubicBezTo>
                <a:lnTo>
                  <a:pt x="19650" y="11449"/>
                </a:lnTo>
                <a:lnTo>
                  <a:pt x="19682" y="11480"/>
                </a:lnTo>
                <a:cubicBezTo>
                  <a:pt x="19713" y="11464"/>
                  <a:pt x="19761" y="11449"/>
                  <a:pt x="19793" y="11433"/>
                </a:cubicBezTo>
                <a:cubicBezTo>
                  <a:pt x="19808" y="11449"/>
                  <a:pt x="19824" y="11464"/>
                  <a:pt x="19840" y="11480"/>
                </a:cubicBezTo>
                <a:cubicBezTo>
                  <a:pt x="19998" y="11369"/>
                  <a:pt x="20125" y="11227"/>
                  <a:pt x="20236" y="11069"/>
                </a:cubicBezTo>
                <a:lnTo>
                  <a:pt x="20157" y="11069"/>
                </a:lnTo>
                <a:lnTo>
                  <a:pt x="20109" y="10894"/>
                </a:lnTo>
                <a:lnTo>
                  <a:pt x="20188" y="10799"/>
                </a:lnTo>
                <a:cubicBezTo>
                  <a:pt x="20188" y="10863"/>
                  <a:pt x="20188" y="10926"/>
                  <a:pt x="20188" y="10974"/>
                </a:cubicBezTo>
                <a:cubicBezTo>
                  <a:pt x="20204" y="11005"/>
                  <a:pt x="20220" y="11037"/>
                  <a:pt x="20236" y="11069"/>
                </a:cubicBezTo>
                <a:cubicBezTo>
                  <a:pt x="20363" y="11053"/>
                  <a:pt x="20394" y="10926"/>
                  <a:pt x="20474" y="10847"/>
                </a:cubicBezTo>
                <a:lnTo>
                  <a:pt x="20426" y="10689"/>
                </a:lnTo>
                <a:lnTo>
                  <a:pt x="20505" y="10641"/>
                </a:lnTo>
                <a:cubicBezTo>
                  <a:pt x="20489" y="10609"/>
                  <a:pt x="20474" y="10578"/>
                  <a:pt x="20458" y="10546"/>
                </a:cubicBezTo>
                <a:cubicBezTo>
                  <a:pt x="20458" y="10546"/>
                  <a:pt x="20489" y="10530"/>
                  <a:pt x="20489" y="10514"/>
                </a:cubicBezTo>
                <a:lnTo>
                  <a:pt x="20521" y="10514"/>
                </a:lnTo>
                <a:cubicBezTo>
                  <a:pt x="20600" y="10546"/>
                  <a:pt x="20505" y="10657"/>
                  <a:pt x="20600" y="10657"/>
                </a:cubicBezTo>
                <a:lnTo>
                  <a:pt x="20632" y="10609"/>
                </a:lnTo>
                <a:cubicBezTo>
                  <a:pt x="20648" y="10625"/>
                  <a:pt x="20648" y="10641"/>
                  <a:pt x="20648" y="10657"/>
                </a:cubicBezTo>
                <a:lnTo>
                  <a:pt x="20743" y="10578"/>
                </a:lnTo>
                <a:lnTo>
                  <a:pt x="20648" y="10546"/>
                </a:lnTo>
                <a:lnTo>
                  <a:pt x="20679" y="10498"/>
                </a:lnTo>
                <a:lnTo>
                  <a:pt x="20569" y="10372"/>
                </a:lnTo>
                <a:lnTo>
                  <a:pt x="20679" y="10293"/>
                </a:lnTo>
                <a:lnTo>
                  <a:pt x="20774" y="10356"/>
                </a:lnTo>
                <a:cubicBezTo>
                  <a:pt x="20759" y="10372"/>
                  <a:pt x="20743" y="10388"/>
                  <a:pt x="20743" y="10403"/>
                </a:cubicBezTo>
                <a:cubicBezTo>
                  <a:pt x="20759" y="10435"/>
                  <a:pt x="20774" y="10467"/>
                  <a:pt x="20806" y="10514"/>
                </a:cubicBezTo>
                <a:cubicBezTo>
                  <a:pt x="20933" y="10419"/>
                  <a:pt x="21075" y="10356"/>
                  <a:pt x="21139" y="10198"/>
                </a:cubicBezTo>
                <a:lnTo>
                  <a:pt x="21012" y="10166"/>
                </a:lnTo>
                <a:lnTo>
                  <a:pt x="21123" y="10055"/>
                </a:lnTo>
                <a:lnTo>
                  <a:pt x="21297" y="10055"/>
                </a:lnTo>
                <a:lnTo>
                  <a:pt x="21360" y="9992"/>
                </a:lnTo>
                <a:cubicBezTo>
                  <a:pt x="21297" y="9960"/>
                  <a:pt x="21249" y="9897"/>
                  <a:pt x="21234" y="9833"/>
                </a:cubicBezTo>
                <a:lnTo>
                  <a:pt x="21234" y="9833"/>
                </a:lnTo>
                <a:lnTo>
                  <a:pt x="21408" y="9913"/>
                </a:lnTo>
                <a:cubicBezTo>
                  <a:pt x="21408" y="9897"/>
                  <a:pt x="21439" y="9865"/>
                  <a:pt x="21455" y="9849"/>
                </a:cubicBezTo>
                <a:lnTo>
                  <a:pt x="21329" y="9659"/>
                </a:lnTo>
                <a:lnTo>
                  <a:pt x="21408" y="9628"/>
                </a:lnTo>
                <a:lnTo>
                  <a:pt x="21424" y="9453"/>
                </a:lnTo>
                <a:lnTo>
                  <a:pt x="21519" y="9453"/>
                </a:lnTo>
                <a:cubicBezTo>
                  <a:pt x="21533" y="9368"/>
                  <a:pt x="21623" y="9309"/>
                  <a:pt x="21710" y="9309"/>
                </a:cubicBezTo>
                <a:cubicBezTo>
                  <a:pt x="21720" y="9309"/>
                  <a:pt x="21730" y="9309"/>
                  <a:pt x="21740" y="9311"/>
                </a:cubicBezTo>
                <a:lnTo>
                  <a:pt x="21677" y="9248"/>
                </a:lnTo>
                <a:lnTo>
                  <a:pt x="21788" y="9168"/>
                </a:lnTo>
                <a:lnTo>
                  <a:pt x="21835" y="9216"/>
                </a:lnTo>
                <a:lnTo>
                  <a:pt x="21978" y="9153"/>
                </a:lnTo>
                <a:lnTo>
                  <a:pt x="22057" y="9184"/>
                </a:lnTo>
                <a:cubicBezTo>
                  <a:pt x="22120" y="9137"/>
                  <a:pt x="22168" y="9089"/>
                  <a:pt x="22104" y="8994"/>
                </a:cubicBezTo>
                <a:lnTo>
                  <a:pt x="22104" y="8994"/>
                </a:lnTo>
                <a:lnTo>
                  <a:pt x="22041" y="9089"/>
                </a:lnTo>
                <a:lnTo>
                  <a:pt x="21867" y="9089"/>
                </a:lnTo>
                <a:lnTo>
                  <a:pt x="21867" y="8899"/>
                </a:lnTo>
                <a:lnTo>
                  <a:pt x="21772" y="8836"/>
                </a:lnTo>
                <a:cubicBezTo>
                  <a:pt x="21788" y="8741"/>
                  <a:pt x="21804" y="8662"/>
                  <a:pt x="21819" y="8583"/>
                </a:cubicBezTo>
                <a:cubicBezTo>
                  <a:pt x="21835" y="8503"/>
                  <a:pt x="21851" y="8424"/>
                  <a:pt x="21867" y="8361"/>
                </a:cubicBezTo>
                <a:lnTo>
                  <a:pt x="21819" y="8329"/>
                </a:lnTo>
                <a:lnTo>
                  <a:pt x="21835" y="8313"/>
                </a:lnTo>
                <a:lnTo>
                  <a:pt x="21867" y="8345"/>
                </a:lnTo>
                <a:lnTo>
                  <a:pt x="21946" y="8250"/>
                </a:lnTo>
                <a:lnTo>
                  <a:pt x="22057" y="8250"/>
                </a:lnTo>
                <a:cubicBezTo>
                  <a:pt x="22041" y="8218"/>
                  <a:pt x="22041" y="8187"/>
                  <a:pt x="22057" y="8171"/>
                </a:cubicBezTo>
                <a:cubicBezTo>
                  <a:pt x="22073" y="8123"/>
                  <a:pt x="22104" y="8076"/>
                  <a:pt x="22136" y="8044"/>
                </a:cubicBezTo>
                <a:lnTo>
                  <a:pt x="22089" y="7981"/>
                </a:lnTo>
                <a:lnTo>
                  <a:pt x="22199" y="7918"/>
                </a:lnTo>
                <a:cubicBezTo>
                  <a:pt x="22168" y="7870"/>
                  <a:pt x="22136" y="7854"/>
                  <a:pt x="22120" y="7838"/>
                </a:cubicBezTo>
                <a:lnTo>
                  <a:pt x="22057" y="7886"/>
                </a:lnTo>
                <a:lnTo>
                  <a:pt x="21962" y="7838"/>
                </a:lnTo>
                <a:cubicBezTo>
                  <a:pt x="21909" y="7881"/>
                  <a:pt x="21842" y="7888"/>
                  <a:pt x="21780" y="7888"/>
                </a:cubicBezTo>
                <a:cubicBezTo>
                  <a:pt x="21749" y="7888"/>
                  <a:pt x="21719" y="7886"/>
                  <a:pt x="21693" y="7886"/>
                </a:cubicBezTo>
                <a:cubicBezTo>
                  <a:pt x="21534" y="7997"/>
                  <a:pt x="21344" y="8076"/>
                  <a:pt x="21154" y="8123"/>
                </a:cubicBezTo>
                <a:cubicBezTo>
                  <a:pt x="21154" y="8155"/>
                  <a:pt x="21139" y="8171"/>
                  <a:pt x="21123" y="8218"/>
                </a:cubicBezTo>
                <a:lnTo>
                  <a:pt x="21028" y="8171"/>
                </a:lnTo>
                <a:lnTo>
                  <a:pt x="21265" y="7854"/>
                </a:lnTo>
                <a:lnTo>
                  <a:pt x="21218" y="7775"/>
                </a:lnTo>
                <a:lnTo>
                  <a:pt x="21424" y="7633"/>
                </a:lnTo>
                <a:cubicBezTo>
                  <a:pt x="21408" y="7585"/>
                  <a:pt x="21392" y="7538"/>
                  <a:pt x="21392" y="7506"/>
                </a:cubicBezTo>
                <a:cubicBezTo>
                  <a:pt x="21392" y="7427"/>
                  <a:pt x="21408" y="7379"/>
                  <a:pt x="21408" y="7316"/>
                </a:cubicBezTo>
                <a:lnTo>
                  <a:pt x="21408" y="7316"/>
                </a:lnTo>
                <a:lnTo>
                  <a:pt x="21154" y="7474"/>
                </a:lnTo>
                <a:lnTo>
                  <a:pt x="21154" y="7348"/>
                </a:lnTo>
                <a:lnTo>
                  <a:pt x="21329" y="7268"/>
                </a:lnTo>
                <a:lnTo>
                  <a:pt x="21234" y="7173"/>
                </a:lnTo>
                <a:lnTo>
                  <a:pt x="20964" y="7253"/>
                </a:lnTo>
                <a:cubicBezTo>
                  <a:pt x="20980" y="7189"/>
                  <a:pt x="20996" y="7126"/>
                  <a:pt x="21012" y="7063"/>
                </a:cubicBezTo>
                <a:lnTo>
                  <a:pt x="20822" y="6999"/>
                </a:lnTo>
                <a:cubicBezTo>
                  <a:pt x="20727" y="7031"/>
                  <a:pt x="20679" y="7126"/>
                  <a:pt x="20679" y="7221"/>
                </a:cubicBezTo>
                <a:lnTo>
                  <a:pt x="20584" y="7158"/>
                </a:lnTo>
                <a:lnTo>
                  <a:pt x="20410" y="7395"/>
                </a:lnTo>
                <a:lnTo>
                  <a:pt x="20283" y="7284"/>
                </a:lnTo>
                <a:lnTo>
                  <a:pt x="20283" y="7142"/>
                </a:lnTo>
                <a:lnTo>
                  <a:pt x="20458" y="7063"/>
                </a:lnTo>
                <a:cubicBezTo>
                  <a:pt x="20474" y="7015"/>
                  <a:pt x="20489" y="6983"/>
                  <a:pt x="20505" y="6920"/>
                </a:cubicBezTo>
                <a:lnTo>
                  <a:pt x="20505" y="6920"/>
                </a:lnTo>
                <a:lnTo>
                  <a:pt x="20363" y="6999"/>
                </a:lnTo>
                <a:cubicBezTo>
                  <a:pt x="20343" y="6961"/>
                  <a:pt x="20301" y="6940"/>
                  <a:pt x="20260" y="6940"/>
                </a:cubicBezTo>
                <a:cubicBezTo>
                  <a:pt x="20233" y="6940"/>
                  <a:pt x="20207" y="6949"/>
                  <a:pt x="20188" y="6968"/>
                </a:cubicBezTo>
                <a:lnTo>
                  <a:pt x="20188" y="7173"/>
                </a:lnTo>
                <a:lnTo>
                  <a:pt x="20014" y="7173"/>
                </a:lnTo>
                <a:lnTo>
                  <a:pt x="19888" y="7411"/>
                </a:lnTo>
                <a:cubicBezTo>
                  <a:pt x="19840" y="7237"/>
                  <a:pt x="19998" y="7142"/>
                  <a:pt x="19998" y="6999"/>
                </a:cubicBezTo>
                <a:lnTo>
                  <a:pt x="19983" y="6968"/>
                </a:lnTo>
                <a:lnTo>
                  <a:pt x="20157" y="6825"/>
                </a:lnTo>
                <a:cubicBezTo>
                  <a:pt x="20125" y="6762"/>
                  <a:pt x="20109" y="6730"/>
                  <a:pt x="20093" y="6698"/>
                </a:cubicBezTo>
                <a:lnTo>
                  <a:pt x="20141" y="6651"/>
                </a:lnTo>
                <a:lnTo>
                  <a:pt x="20062" y="6508"/>
                </a:lnTo>
                <a:cubicBezTo>
                  <a:pt x="20046" y="6572"/>
                  <a:pt x="20046" y="6619"/>
                  <a:pt x="20046" y="6651"/>
                </a:cubicBezTo>
                <a:cubicBezTo>
                  <a:pt x="20014" y="6651"/>
                  <a:pt x="19967" y="6667"/>
                  <a:pt x="19935" y="6683"/>
                </a:cubicBezTo>
                <a:cubicBezTo>
                  <a:pt x="19888" y="6698"/>
                  <a:pt x="19872" y="6730"/>
                  <a:pt x="19840" y="6762"/>
                </a:cubicBezTo>
                <a:cubicBezTo>
                  <a:pt x="19740" y="6733"/>
                  <a:pt x="19718" y="6615"/>
                  <a:pt x="19645" y="6615"/>
                </a:cubicBezTo>
                <a:cubicBezTo>
                  <a:pt x="19637" y="6615"/>
                  <a:pt x="19628" y="6616"/>
                  <a:pt x="19618" y="6619"/>
                </a:cubicBezTo>
                <a:cubicBezTo>
                  <a:pt x="19523" y="6714"/>
                  <a:pt x="19460" y="6778"/>
                  <a:pt x="19413" y="6825"/>
                </a:cubicBezTo>
                <a:lnTo>
                  <a:pt x="19223" y="6888"/>
                </a:lnTo>
                <a:lnTo>
                  <a:pt x="19175" y="6841"/>
                </a:lnTo>
                <a:lnTo>
                  <a:pt x="19080" y="6999"/>
                </a:lnTo>
                <a:lnTo>
                  <a:pt x="18858" y="7047"/>
                </a:lnTo>
                <a:cubicBezTo>
                  <a:pt x="18763" y="7173"/>
                  <a:pt x="18653" y="7221"/>
                  <a:pt x="18573" y="7332"/>
                </a:cubicBezTo>
                <a:cubicBezTo>
                  <a:pt x="18542" y="7300"/>
                  <a:pt x="18510" y="7284"/>
                  <a:pt x="18494" y="7268"/>
                </a:cubicBezTo>
                <a:lnTo>
                  <a:pt x="18336" y="7379"/>
                </a:lnTo>
                <a:lnTo>
                  <a:pt x="18336" y="7569"/>
                </a:lnTo>
                <a:lnTo>
                  <a:pt x="18304" y="7538"/>
                </a:lnTo>
                <a:cubicBezTo>
                  <a:pt x="18304" y="7569"/>
                  <a:pt x="18288" y="7601"/>
                  <a:pt x="18273" y="7633"/>
                </a:cubicBezTo>
                <a:lnTo>
                  <a:pt x="18241" y="7617"/>
                </a:lnTo>
                <a:lnTo>
                  <a:pt x="18288" y="7379"/>
                </a:lnTo>
                <a:lnTo>
                  <a:pt x="18288" y="7379"/>
                </a:lnTo>
                <a:cubicBezTo>
                  <a:pt x="18146" y="7538"/>
                  <a:pt x="17956" y="7553"/>
                  <a:pt x="17861" y="7728"/>
                </a:cubicBezTo>
                <a:lnTo>
                  <a:pt x="17829" y="7696"/>
                </a:lnTo>
                <a:cubicBezTo>
                  <a:pt x="17750" y="7712"/>
                  <a:pt x="17718" y="7791"/>
                  <a:pt x="17671" y="7807"/>
                </a:cubicBezTo>
                <a:cubicBezTo>
                  <a:pt x="17544" y="7870"/>
                  <a:pt x="17465" y="8013"/>
                  <a:pt x="17307" y="8013"/>
                </a:cubicBezTo>
                <a:cubicBezTo>
                  <a:pt x="17212" y="8155"/>
                  <a:pt x="17038" y="8187"/>
                  <a:pt x="16895" y="8282"/>
                </a:cubicBezTo>
                <a:cubicBezTo>
                  <a:pt x="16800" y="8377"/>
                  <a:pt x="16689" y="8440"/>
                  <a:pt x="16578" y="8472"/>
                </a:cubicBezTo>
                <a:cubicBezTo>
                  <a:pt x="16568" y="8514"/>
                  <a:pt x="16543" y="8521"/>
                  <a:pt x="16519" y="8521"/>
                </a:cubicBezTo>
                <a:cubicBezTo>
                  <a:pt x="16506" y="8521"/>
                  <a:pt x="16494" y="8519"/>
                  <a:pt x="16483" y="8519"/>
                </a:cubicBezTo>
                <a:lnTo>
                  <a:pt x="16483" y="8583"/>
                </a:lnTo>
                <a:lnTo>
                  <a:pt x="15945" y="8915"/>
                </a:lnTo>
                <a:lnTo>
                  <a:pt x="15945" y="9010"/>
                </a:lnTo>
                <a:cubicBezTo>
                  <a:pt x="15882" y="9010"/>
                  <a:pt x="15818" y="9042"/>
                  <a:pt x="15755" y="9073"/>
                </a:cubicBezTo>
                <a:cubicBezTo>
                  <a:pt x="15676" y="9105"/>
                  <a:pt x="15549" y="9121"/>
                  <a:pt x="15565" y="9263"/>
                </a:cubicBezTo>
                <a:cubicBezTo>
                  <a:pt x="15565" y="9327"/>
                  <a:pt x="15518" y="9390"/>
                  <a:pt x="15486" y="9469"/>
                </a:cubicBezTo>
                <a:lnTo>
                  <a:pt x="15375" y="9295"/>
                </a:lnTo>
                <a:cubicBezTo>
                  <a:pt x="15217" y="9438"/>
                  <a:pt x="15043" y="9533"/>
                  <a:pt x="14853" y="9580"/>
                </a:cubicBezTo>
                <a:lnTo>
                  <a:pt x="14742" y="9723"/>
                </a:lnTo>
                <a:lnTo>
                  <a:pt x="14615" y="9723"/>
                </a:lnTo>
                <a:cubicBezTo>
                  <a:pt x="14615" y="9738"/>
                  <a:pt x="14599" y="9754"/>
                  <a:pt x="14599" y="9786"/>
                </a:cubicBezTo>
                <a:cubicBezTo>
                  <a:pt x="14314" y="9944"/>
                  <a:pt x="14029" y="10118"/>
                  <a:pt x="13760" y="10324"/>
                </a:cubicBezTo>
                <a:cubicBezTo>
                  <a:pt x="13713" y="10435"/>
                  <a:pt x="13586" y="10467"/>
                  <a:pt x="13507" y="10546"/>
                </a:cubicBezTo>
                <a:lnTo>
                  <a:pt x="13428" y="10498"/>
                </a:lnTo>
                <a:cubicBezTo>
                  <a:pt x="13396" y="10578"/>
                  <a:pt x="13348" y="10641"/>
                  <a:pt x="13253" y="10641"/>
                </a:cubicBezTo>
                <a:cubicBezTo>
                  <a:pt x="13238" y="10689"/>
                  <a:pt x="13222" y="10736"/>
                  <a:pt x="13206" y="10784"/>
                </a:cubicBezTo>
                <a:lnTo>
                  <a:pt x="13253" y="10863"/>
                </a:lnTo>
                <a:lnTo>
                  <a:pt x="12937" y="10894"/>
                </a:lnTo>
                <a:lnTo>
                  <a:pt x="12937" y="10784"/>
                </a:lnTo>
                <a:lnTo>
                  <a:pt x="13253" y="10625"/>
                </a:lnTo>
                <a:cubicBezTo>
                  <a:pt x="13285" y="10562"/>
                  <a:pt x="13333" y="10498"/>
                  <a:pt x="13428" y="10498"/>
                </a:cubicBezTo>
                <a:lnTo>
                  <a:pt x="13428" y="10435"/>
                </a:lnTo>
                <a:cubicBezTo>
                  <a:pt x="13523" y="10356"/>
                  <a:pt x="13602" y="10293"/>
                  <a:pt x="13681" y="10213"/>
                </a:cubicBezTo>
                <a:lnTo>
                  <a:pt x="13823" y="10213"/>
                </a:lnTo>
                <a:cubicBezTo>
                  <a:pt x="13823" y="10118"/>
                  <a:pt x="13982" y="10118"/>
                  <a:pt x="13982" y="9992"/>
                </a:cubicBezTo>
                <a:cubicBezTo>
                  <a:pt x="13988" y="9993"/>
                  <a:pt x="13995" y="9993"/>
                  <a:pt x="14002" y="9993"/>
                </a:cubicBezTo>
                <a:cubicBezTo>
                  <a:pt x="14136" y="9993"/>
                  <a:pt x="14257" y="9848"/>
                  <a:pt x="14378" y="9818"/>
                </a:cubicBezTo>
                <a:cubicBezTo>
                  <a:pt x="14488" y="9786"/>
                  <a:pt x="14583" y="9643"/>
                  <a:pt x="14694" y="9580"/>
                </a:cubicBezTo>
                <a:cubicBezTo>
                  <a:pt x="14821" y="9501"/>
                  <a:pt x="14948" y="9406"/>
                  <a:pt x="15058" y="9295"/>
                </a:cubicBezTo>
                <a:lnTo>
                  <a:pt x="15185" y="9295"/>
                </a:lnTo>
                <a:lnTo>
                  <a:pt x="15296" y="9153"/>
                </a:lnTo>
                <a:cubicBezTo>
                  <a:pt x="15308" y="9155"/>
                  <a:pt x="15320" y="9156"/>
                  <a:pt x="15332" y="9156"/>
                </a:cubicBezTo>
                <a:cubicBezTo>
                  <a:pt x="15411" y="9156"/>
                  <a:pt x="15476" y="9111"/>
                  <a:pt x="15518" y="9042"/>
                </a:cubicBezTo>
                <a:cubicBezTo>
                  <a:pt x="15549" y="8994"/>
                  <a:pt x="15628" y="8978"/>
                  <a:pt x="15708" y="8978"/>
                </a:cubicBezTo>
                <a:cubicBezTo>
                  <a:pt x="15803" y="8963"/>
                  <a:pt x="15818" y="8915"/>
                  <a:pt x="15834" y="8852"/>
                </a:cubicBezTo>
                <a:cubicBezTo>
                  <a:pt x="16008" y="8773"/>
                  <a:pt x="16167" y="8662"/>
                  <a:pt x="16293" y="8503"/>
                </a:cubicBezTo>
                <a:lnTo>
                  <a:pt x="16468" y="8503"/>
                </a:lnTo>
                <a:cubicBezTo>
                  <a:pt x="16468" y="8461"/>
                  <a:pt x="16496" y="8454"/>
                  <a:pt x="16524" y="8454"/>
                </a:cubicBezTo>
                <a:cubicBezTo>
                  <a:pt x="16538" y="8454"/>
                  <a:pt x="16552" y="8456"/>
                  <a:pt x="16563" y="8456"/>
                </a:cubicBezTo>
                <a:cubicBezTo>
                  <a:pt x="16578" y="8424"/>
                  <a:pt x="16594" y="8377"/>
                  <a:pt x="16626" y="8329"/>
                </a:cubicBezTo>
                <a:lnTo>
                  <a:pt x="16721" y="8329"/>
                </a:lnTo>
                <a:lnTo>
                  <a:pt x="16895" y="8092"/>
                </a:lnTo>
                <a:lnTo>
                  <a:pt x="16974" y="8171"/>
                </a:lnTo>
                <a:lnTo>
                  <a:pt x="17259" y="7933"/>
                </a:lnTo>
                <a:lnTo>
                  <a:pt x="17544" y="7823"/>
                </a:lnTo>
                <a:cubicBezTo>
                  <a:pt x="17560" y="7775"/>
                  <a:pt x="17560" y="7743"/>
                  <a:pt x="17592" y="7728"/>
                </a:cubicBezTo>
                <a:cubicBezTo>
                  <a:pt x="17798" y="7585"/>
                  <a:pt x="18019" y="7458"/>
                  <a:pt x="18241" y="7348"/>
                </a:cubicBezTo>
                <a:lnTo>
                  <a:pt x="18241" y="7316"/>
                </a:lnTo>
                <a:cubicBezTo>
                  <a:pt x="18320" y="7237"/>
                  <a:pt x="18415" y="7173"/>
                  <a:pt x="18510" y="7142"/>
                </a:cubicBezTo>
                <a:cubicBezTo>
                  <a:pt x="18589" y="7110"/>
                  <a:pt x="18684" y="7110"/>
                  <a:pt x="18700" y="6983"/>
                </a:cubicBezTo>
                <a:cubicBezTo>
                  <a:pt x="18716" y="6952"/>
                  <a:pt x="18779" y="6936"/>
                  <a:pt x="18827" y="6904"/>
                </a:cubicBezTo>
                <a:cubicBezTo>
                  <a:pt x="18858" y="6888"/>
                  <a:pt x="18953" y="6888"/>
                  <a:pt x="18953" y="6857"/>
                </a:cubicBezTo>
                <a:cubicBezTo>
                  <a:pt x="18969" y="6793"/>
                  <a:pt x="19017" y="6778"/>
                  <a:pt x="19064" y="6746"/>
                </a:cubicBezTo>
                <a:cubicBezTo>
                  <a:pt x="19021" y="6742"/>
                  <a:pt x="18989" y="6738"/>
                  <a:pt x="18964" y="6738"/>
                </a:cubicBezTo>
                <a:cubicBezTo>
                  <a:pt x="18898" y="6738"/>
                  <a:pt x="18876" y="6761"/>
                  <a:pt x="18795" y="6841"/>
                </a:cubicBezTo>
                <a:cubicBezTo>
                  <a:pt x="18779" y="6857"/>
                  <a:pt x="18748" y="6857"/>
                  <a:pt x="18732" y="6873"/>
                </a:cubicBezTo>
                <a:cubicBezTo>
                  <a:pt x="18589" y="6936"/>
                  <a:pt x="18463" y="6999"/>
                  <a:pt x="18336" y="7094"/>
                </a:cubicBezTo>
                <a:cubicBezTo>
                  <a:pt x="18162" y="7205"/>
                  <a:pt x="17972" y="7316"/>
                  <a:pt x="17798" y="7427"/>
                </a:cubicBezTo>
                <a:cubicBezTo>
                  <a:pt x="17608" y="7522"/>
                  <a:pt x="17433" y="7648"/>
                  <a:pt x="17259" y="7791"/>
                </a:cubicBezTo>
                <a:lnTo>
                  <a:pt x="17180" y="7791"/>
                </a:lnTo>
                <a:cubicBezTo>
                  <a:pt x="16911" y="8044"/>
                  <a:pt x="16578" y="8187"/>
                  <a:pt x="16293" y="8440"/>
                </a:cubicBezTo>
                <a:cubicBezTo>
                  <a:pt x="16293" y="8440"/>
                  <a:pt x="16279" y="8433"/>
                  <a:pt x="16265" y="8433"/>
                </a:cubicBezTo>
                <a:cubicBezTo>
                  <a:pt x="16258" y="8433"/>
                  <a:pt x="16251" y="8435"/>
                  <a:pt x="16246" y="8440"/>
                </a:cubicBezTo>
                <a:lnTo>
                  <a:pt x="15803" y="8741"/>
                </a:lnTo>
                <a:cubicBezTo>
                  <a:pt x="15670" y="8770"/>
                  <a:pt x="15592" y="8950"/>
                  <a:pt x="15442" y="8950"/>
                </a:cubicBezTo>
                <a:cubicBezTo>
                  <a:pt x="15431" y="8950"/>
                  <a:pt x="15419" y="8949"/>
                  <a:pt x="15407" y="8947"/>
                </a:cubicBezTo>
                <a:lnTo>
                  <a:pt x="15233" y="9121"/>
                </a:lnTo>
                <a:cubicBezTo>
                  <a:pt x="15106" y="9137"/>
                  <a:pt x="15106" y="9137"/>
                  <a:pt x="15043" y="9263"/>
                </a:cubicBezTo>
                <a:cubicBezTo>
                  <a:pt x="15021" y="9263"/>
                  <a:pt x="14993" y="9256"/>
                  <a:pt x="14972" y="9256"/>
                </a:cubicBezTo>
                <a:cubicBezTo>
                  <a:pt x="14962" y="9256"/>
                  <a:pt x="14953" y="9258"/>
                  <a:pt x="14948" y="9263"/>
                </a:cubicBezTo>
                <a:cubicBezTo>
                  <a:pt x="14821" y="9374"/>
                  <a:pt x="14663" y="9453"/>
                  <a:pt x="14520" y="9517"/>
                </a:cubicBezTo>
                <a:cubicBezTo>
                  <a:pt x="14504" y="9533"/>
                  <a:pt x="14488" y="9548"/>
                  <a:pt x="14473" y="9548"/>
                </a:cubicBezTo>
                <a:cubicBezTo>
                  <a:pt x="14425" y="9596"/>
                  <a:pt x="14378" y="9643"/>
                  <a:pt x="14314" y="9675"/>
                </a:cubicBezTo>
                <a:cubicBezTo>
                  <a:pt x="14172" y="9723"/>
                  <a:pt x="14045" y="9802"/>
                  <a:pt x="13950" y="9913"/>
                </a:cubicBezTo>
                <a:cubicBezTo>
                  <a:pt x="13934" y="9928"/>
                  <a:pt x="13918" y="9944"/>
                  <a:pt x="13903" y="9960"/>
                </a:cubicBezTo>
                <a:cubicBezTo>
                  <a:pt x="13776" y="10008"/>
                  <a:pt x="13665" y="10071"/>
                  <a:pt x="13570" y="10150"/>
                </a:cubicBezTo>
                <a:cubicBezTo>
                  <a:pt x="13475" y="10229"/>
                  <a:pt x="13396" y="10293"/>
                  <a:pt x="13301" y="10356"/>
                </a:cubicBezTo>
                <a:cubicBezTo>
                  <a:pt x="13000" y="10546"/>
                  <a:pt x="12683" y="10736"/>
                  <a:pt x="12414" y="10958"/>
                </a:cubicBezTo>
                <a:cubicBezTo>
                  <a:pt x="12404" y="10958"/>
                  <a:pt x="12379" y="10965"/>
                  <a:pt x="12364" y="10965"/>
                </a:cubicBezTo>
                <a:cubicBezTo>
                  <a:pt x="12356" y="10965"/>
                  <a:pt x="12351" y="10963"/>
                  <a:pt x="12351" y="10958"/>
                </a:cubicBezTo>
                <a:lnTo>
                  <a:pt x="12351" y="10879"/>
                </a:lnTo>
                <a:lnTo>
                  <a:pt x="12493" y="10831"/>
                </a:lnTo>
                <a:lnTo>
                  <a:pt x="12272" y="10831"/>
                </a:lnTo>
                <a:cubicBezTo>
                  <a:pt x="12256" y="10847"/>
                  <a:pt x="12224" y="10894"/>
                  <a:pt x="12224" y="10894"/>
                </a:cubicBezTo>
                <a:lnTo>
                  <a:pt x="12224" y="10942"/>
                </a:lnTo>
                <a:lnTo>
                  <a:pt x="12303" y="10974"/>
                </a:lnTo>
                <a:cubicBezTo>
                  <a:pt x="12129" y="11164"/>
                  <a:pt x="11907" y="11306"/>
                  <a:pt x="11686" y="11417"/>
                </a:cubicBezTo>
                <a:lnTo>
                  <a:pt x="11654" y="11322"/>
                </a:lnTo>
                <a:lnTo>
                  <a:pt x="11543" y="11369"/>
                </a:lnTo>
                <a:lnTo>
                  <a:pt x="11496" y="11306"/>
                </a:lnTo>
                <a:lnTo>
                  <a:pt x="11559" y="11195"/>
                </a:lnTo>
                <a:lnTo>
                  <a:pt x="11622" y="11243"/>
                </a:lnTo>
                <a:lnTo>
                  <a:pt x="11765" y="11148"/>
                </a:lnTo>
                <a:cubicBezTo>
                  <a:pt x="11781" y="11100"/>
                  <a:pt x="11797" y="11053"/>
                  <a:pt x="11828" y="11005"/>
                </a:cubicBezTo>
                <a:lnTo>
                  <a:pt x="11892" y="11069"/>
                </a:lnTo>
                <a:lnTo>
                  <a:pt x="11955" y="10894"/>
                </a:lnTo>
                <a:lnTo>
                  <a:pt x="12414" y="10593"/>
                </a:lnTo>
                <a:lnTo>
                  <a:pt x="12430" y="10609"/>
                </a:lnTo>
                <a:lnTo>
                  <a:pt x="12398" y="10720"/>
                </a:lnTo>
                <a:lnTo>
                  <a:pt x="12541" y="10784"/>
                </a:lnTo>
                <a:lnTo>
                  <a:pt x="12573" y="10736"/>
                </a:lnTo>
                <a:cubicBezTo>
                  <a:pt x="12478" y="10704"/>
                  <a:pt x="12541" y="10641"/>
                  <a:pt x="12509" y="10593"/>
                </a:cubicBezTo>
                <a:lnTo>
                  <a:pt x="12509" y="10593"/>
                </a:lnTo>
                <a:cubicBezTo>
                  <a:pt x="12604" y="10609"/>
                  <a:pt x="12557" y="10689"/>
                  <a:pt x="12573" y="10736"/>
                </a:cubicBezTo>
                <a:cubicBezTo>
                  <a:pt x="12668" y="10673"/>
                  <a:pt x="12763" y="10593"/>
                  <a:pt x="12842" y="10514"/>
                </a:cubicBezTo>
                <a:cubicBezTo>
                  <a:pt x="12826" y="10467"/>
                  <a:pt x="12810" y="10419"/>
                  <a:pt x="12778" y="10356"/>
                </a:cubicBezTo>
                <a:lnTo>
                  <a:pt x="12778" y="10356"/>
                </a:lnTo>
                <a:cubicBezTo>
                  <a:pt x="12817" y="10394"/>
                  <a:pt x="12867" y="10415"/>
                  <a:pt x="12918" y="10415"/>
                </a:cubicBezTo>
                <a:cubicBezTo>
                  <a:pt x="12951" y="10415"/>
                  <a:pt x="12985" y="10406"/>
                  <a:pt x="13016" y="10388"/>
                </a:cubicBezTo>
                <a:cubicBezTo>
                  <a:pt x="13016" y="10360"/>
                  <a:pt x="13016" y="10344"/>
                  <a:pt x="12983" y="10308"/>
                </a:cubicBezTo>
                <a:lnTo>
                  <a:pt x="12983" y="10308"/>
                </a:lnTo>
                <a:cubicBezTo>
                  <a:pt x="12974" y="10308"/>
                  <a:pt x="12965" y="10308"/>
                  <a:pt x="12953" y="10308"/>
                </a:cubicBezTo>
                <a:cubicBezTo>
                  <a:pt x="12937" y="10308"/>
                  <a:pt x="12937" y="10293"/>
                  <a:pt x="12953" y="10293"/>
                </a:cubicBezTo>
                <a:cubicBezTo>
                  <a:pt x="12958" y="10293"/>
                  <a:pt x="12963" y="10293"/>
                  <a:pt x="12968" y="10292"/>
                </a:cubicBezTo>
                <a:lnTo>
                  <a:pt x="12968" y="10292"/>
                </a:lnTo>
                <a:cubicBezTo>
                  <a:pt x="12968" y="10293"/>
                  <a:pt x="12968" y="10293"/>
                  <a:pt x="12968" y="10293"/>
                </a:cubicBezTo>
                <a:cubicBezTo>
                  <a:pt x="12974" y="10298"/>
                  <a:pt x="12978" y="10303"/>
                  <a:pt x="12983" y="10308"/>
                </a:cubicBezTo>
                <a:lnTo>
                  <a:pt x="12983" y="10308"/>
                </a:lnTo>
                <a:cubicBezTo>
                  <a:pt x="12996" y="10306"/>
                  <a:pt x="13006" y="10302"/>
                  <a:pt x="13016" y="10293"/>
                </a:cubicBezTo>
                <a:cubicBezTo>
                  <a:pt x="13012" y="10293"/>
                  <a:pt x="13006" y="10291"/>
                  <a:pt x="13000" y="10290"/>
                </a:cubicBezTo>
                <a:lnTo>
                  <a:pt x="13000" y="10290"/>
                </a:lnTo>
                <a:cubicBezTo>
                  <a:pt x="12991" y="10291"/>
                  <a:pt x="12981" y="10292"/>
                  <a:pt x="12968" y="10292"/>
                </a:cubicBezTo>
                <a:lnTo>
                  <a:pt x="12968" y="10292"/>
                </a:lnTo>
                <a:cubicBezTo>
                  <a:pt x="12968" y="10287"/>
                  <a:pt x="12972" y="10286"/>
                  <a:pt x="12977" y="10286"/>
                </a:cubicBezTo>
                <a:cubicBezTo>
                  <a:pt x="12983" y="10286"/>
                  <a:pt x="12992" y="10288"/>
                  <a:pt x="13000" y="10290"/>
                </a:cubicBezTo>
                <a:lnTo>
                  <a:pt x="13000" y="10290"/>
                </a:lnTo>
                <a:cubicBezTo>
                  <a:pt x="13040" y="10285"/>
                  <a:pt x="13055" y="10273"/>
                  <a:pt x="13079" y="10261"/>
                </a:cubicBezTo>
                <a:lnTo>
                  <a:pt x="12968" y="10166"/>
                </a:lnTo>
                <a:lnTo>
                  <a:pt x="12873" y="10229"/>
                </a:lnTo>
                <a:cubicBezTo>
                  <a:pt x="12889" y="10118"/>
                  <a:pt x="12921" y="10039"/>
                  <a:pt x="12937" y="9944"/>
                </a:cubicBezTo>
                <a:lnTo>
                  <a:pt x="13048" y="9944"/>
                </a:lnTo>
                <a:cubicBezTo>
                  <a:pt x="13063" y="9913"/>
                  <a:pt x="13063" y="9897"/>
                  <a:pt x="13063" y="9881"/>
                </a:cubicBezTo>
                <a:lnTo>
                  <a:pt x="13143" y="9928"/>
                </a:lnTo>
                <a:cubicBezTo>
                  <a:pt x="13127" y="10008"/>
                  <a:pt x="13111" y="10071"/>
                  <a:pt x="13095" y="10118"/>
                </a:cubicBezTo>
                <a:lnTo>
                  <a:pt x="13222" y="10182"/>
                </a:lnTo>
                <a:cubicBezTo>
                  <a:pt x="13333" y="10087"/>
                  <a:pt x="13459" y="10039"/>
                  <a:pt x="13475" y="9865"/>
                </a:cubicBezTo>
                <a:lnTo>
                  <a:pt x="13538" y="9913"/>
                </a:lnTo>
                <a:cubicBezTo>
                  <a:pt x="13570" y="9865"/>
                  <a:pt x="13602" y="9818"/>
                  <a:pt x="13649" y="9770"/>
                </a:cubicBezTo>
                <a:cubicBezTo>
                  <a:pt x="13681" y="9723"/>
                  <a:pt x="13744" y="9691"/>
                  <a:pt x="13776" y="9643"/>
                </a:cubicBezTo>
                <a:cubicBezTo>
                  <a:pt x="13823" y="9596"/>
                  <a:pt x="13871" y="9548"/>
                  <a:pt x="13903" y="9501"/>
                </a:cubicBezTo>
                <a:cubicBezTo>
                  <a:pt x="13887" y="9469"/>
                  <a:pt x="13871" y="9438"/>
                  <a:pt x="13871" y="9406"/>
                </a:cubicBezTo>
                <a:lnTo>
                  <a:pt x="13903" y="9406"/>
                </a:lnTo>
                <a:lnTo>
                  <a:pt x="13917" y="9496"/>
                </a:lnTo>
                <a:lnTo>
                  <a:pt x="13917" y="9496"/>
                </a:lnTo>
                <a:cubicBezTo>
                  <a:pt x="13963" y="9479"/>
                  <a:pt x="14018" y="9452"/>
                  <a:pt x="14061" y="9438"/>
                </a:cubicBezTo>
                <a:lnTo>
                  <a:pt x="13887" y="9327"/>
                </a:lnTo>
                <a:lnTo>
                  <a:pt x="13808" y="9390"/>
                </a:lnTo>
                <a:cubicBezTo>
                  <a:pt x="13808" y="9469"/>
                  <a:pt x="13713" y="9485"/>
                  <a:pt x="13681" y="9564"/>
                </a:cubicBezTo>
                <a:cubicBezTo>
                  <a:pt x="13689" y="9570"/>
                  <a:pt x="13696" y="9574"/>
                  <a:pt x="13700" y="9577"/>
                </a:cubicBezTo>
                <a:lnTo>
                  <a:pt x="13700" y="9577"/>
                </a:lnTo>
                <a:cubicBezTo>
                  <a:pt x="13720" y="9572"/>
                  <a:pt x="13744" y="9564"/>
                  <a:pt x="13744" y="9564"/>
                </a:cubicBezTo>
                <a:cubicBezTo>
                  <a:pt x="13744" y="9564"/>
                  <a:pt x="13760" y="9580"/>
                  <a:pt x="13792" y="9612"/>
                </a:cubicBezTo>
                <a:cubicBezTo>
                  <a:pt x="13761" y="9597"/>
                  <a:pt x="13731" y="9585"/>
                  <a:pt x="13701" y="9577"/>
                </a:cubicBezTo>
                <a:lnTo>
                  <a:pt x="13701" y="9577"/>
                </a:lnTo>
                <a:cubicBezTo>
                  <a:pt x="13709" y="9582"/>
                  <a:pt x="13712" y="9584"/>
                  <a:pt x="13711" y="9584"/>
                </a:cubicBezTo>
                <a:cubicBezTo>
                  <a:pt x="13709" y="9584"/>
                  <a:pt x="13697" y="9580"/>
                  <a:pt x="13681" y="9580"/>
                </a:cubicBezTo>
                <a:cubicBezTo>
                  <a:pt x="13685" y="9580"/>
                  <a:pt x="13692" y="9579"/>
                  <a:pt x="13700" y="9577"/>
                </a:cubicBezTo>
                <a:lnTo>
                  <a:pt x="13700" y="9577"/>
                </a:lnTo>
                <a:cubicBezTo>
                  <a:pt x="13700" y="9577"/>
                  <a:pt x="13701" y="9577"/>
                  <a:pt x="13701" y="9577"/>
                </a:cubicBezTo>
                <a:lnTo>
                  <a:pt x="13701" y="9577"/>
                </a:lnTo>
                <a:cubicBezTo>
                  <a:pt x="13701" y="9577"/>
                  <a:pt x="13700" y="9577"/>
                  <a:pt x="13700" y="9577"/>
                </a:cubicBezTo>
                <a:lnTo>
                  <a:pt x="13700" y="9577"/>
                </a:lnTo>
                <a:cubicBezTo>
                  <a:pt x="13700" y="9577"/>
                  <a:pt x="13700" y="9577"/>
                  <a:pt x="13700" y="9577"/>
                </a:cubicBezTo>
                <a:lnTo>
                  <a:pt x="13700" y="9577"/>
                </a:lnTo>
                <a:cubicBezTo>
                  <a:pt x="13667" y="9569"/>
                  <a:pt x="13635" y="9564"/>
                  <a:pt x="13602" y="9564"/>
                </a:cubicBezTo>
                <a:lnTo>
                  <a:pt x="13554" y="9612"/>
                </a:lnTo>
                <a:cubicBezTo>
                  <a:pt x="13538" y="9612"/>
                  <a:pt x="13538" y="9628"/>
                  <a:pt x="13523" y="9643"/>
                </a:cubicBezTo>
                <a:lnTo>
                  <a:pt x="13507" y="9628"/>
                </a:lnTo>
                <a:lnTo>
                  <a:pt x="13538" y="9596"/>
                </a:lnTo>
                <a:lnTo>
                  <a:pt x="13554" y="9612"/>
                </a:lnTo>
                <a:cubicBezTo>
                  <a:pt x="13554" y="9596"/>
                  <a:pt x="13570" y="9580"/>
                  <a:pt x="13586" y="9564"/>
                </a:cubicBezTo>
                <a:cubicBezTo>
                  <a:pt x="13554" y="9453"/>
                  <a:pt x="13523" y="9358"/>
                  <a:pt x="13491" y="9263"/>
                </a:cubicBezTo>
                <a:lnTo>
                  <a:pt x="13570" y="9232"/>
                </a:lnTo>
                <a:cubicBezTo>
                  <a:pt x="13586" y="9311"/>
                  <a:pt x="13618" y="9390"/>
                  <a:pt x="13649" y="9501"/>
                </a:cubicBezTo>
                <a:lnTo>
                  <a:pt x="13744" y="9327"/>
                </a:lnTo>
                <a:lnTo>
                  <a:pt x="13808" y="9390"/>
                </a:lnTo>
                <a:lnTo>
                  <a:pt x="13871" y="9137"/>
                </a:lnTo>
                <a:cubicBezTo>
                  <a:pt x="13823" y="9137"/>
                  <a:pt x="13792" y="9137"/>
                  <a:pt x="13744" y="9153"/>
                </a:cubicBezTo>
                <a:cubicBezTo>
                  <a:pt x="13716" y="9167"/>
                  <a:pt x="13713" y="9218"/>
                  <a:pt x="13668" y="9218"/>
                </a:cubicBezTo>
                <a:cubicBezTo>
                  <a:pt x="13662" y="9218"/>
                  <a:pt x="13656" y="9218"/>
                  <a:pt x="13649" y="9216"/>
                </a:cubicBezTo>
                <a:cubicBezTo>
                  <a:pt x="13618" y="9073"/>
                  <a:pt x="13808" y="9105"/>
                  <a:pt x="13808" y="9010"/>
                </a:cubicBezTo>
                <a:lnTo>
                  <a:pt x="13918" y="9089"/>
                </a:lnTo>
                <a:lnTo>
                  <a:pt x="13950" y="9058"/>
                </a:lnTo>
                <a:lnTo>
                  <a:pt x="13966" y="9089"/>
                </a:lnTo>
                <a:cubicBezTo>
                  <a:pt x="13998" y="9089"/>
                  <a:pt x="14029" y="9073"/>
                  <a:pt x="14061" y="9058"/>
                </a:cubicBezTo>
                <a:cubicBezTo>
                  <a:pt x="14124" y="9010"/>
                  <a:pt x="14172" y="8947"/>
                  <a:pt x="14235" y="8883"/>
                </a:cubicBezTo>
                <a:lnTo>
                  <a:pt x="14203" y="8725"/>
                </a:lnTo>
                <a:lnTo>
                  <a:pt x="14251" y="8678"/>
                </a:lnTo>
                <a:lnTo>
                  <a:pt x="14346" y="8757"/>
                </a:lnTo>
                <a:lnTo>
                  <a:pt x="14409" y="8709"/>
                </a:lnTo>
                <a:cubicBezTo>
                  <a:pt x="14441" y="8773"/>
                  <a:pt x="14441" y="8820"/>
                  <a:pt x="14457" y="8852"/>
                </a:cubicBezTo>
                <a:cubicBezTo>
                  <a:pt x="14473" y="8852"/>
                  <a:pt x="14504" y="8836"/>
                  <a:pt x="14504" y="8820"/>
                </a:cubicBezTo>
                <a:cubicBezTo>
                  <a:pt x="14504" y="8773"/>
                  <a:pt x="14504" y="8709"/>
                  <a:pt x="14504" y="8662"/>
                </a:cubicBezTo>
                <a:cubicBezTo>
                  <a:pt x="14488" y="8598"/>
                  <a:pt x="14473" y="8551"/>
                  <a:pt x="14457" y="8503"/>
                </a:cubicBezTo>
                <a:cubicBezTo>
                  <a:pt x="14457" y="8488"/>
                  <a:pt x="14473" y="8456"/>
                  <a:pt x="14488" y="8408"/>
                </a:cubicBezTo>
                <a:lnTo>
                  <a:pt x="14568" y="8551"/>
                </a:lnTo>
                <a:lnTo>
                  <a:pt x="14647" y="8456"/>
                </a:lnTo>
                <a:lnTo>
                  <a:pt x="14615" y="8377"/>
                </a:lnTo>
                <a:lnTo>
                  <a:pt x="14694" y="8266"/>
                </a:lnTo>
                <a:lnTo>
                  <a:pt x="15011" y="8313"/>
                </a:lnTo>
                <a:lnTo>
                  <a:pt x="15011" y="8076"/>
                </a:lnTo>
                <a:lnTo>
                  <a:pt x="15201" y="8076"/>
                </a:lnTo>
                <a:lnTo>
                  <a:pt x="15296" y="7933"/>
                </a:lnTo>
                <a:lnTo>
                  <a:pt x="15328" y="7965"/>
                </a:lnTo>
                <a:lnTo>
                  <a:pt x="15454" y="7933"/>
                </a:lnTo>
                <a:lnTo>
                  <a:pt x="15454" y="8028"/>
                </a:lnTo>
                <a:cubicBezTo>
                  <a:pt x="15480" y="8028"/>
                  <a:pt x="15505" y="8026"/>
                  <a:pt x="15528" y="8026"/>
                </a:cubicBezTo>
                <a:cubicBezTo>
                  <a:pt x="15563" y="8026"/>
                  <a:pt x="15594" y="8032"/>
                  <a:pt x="15613" y="8060"/>
                </a:cubicBezTo>
                <a:lnTo>
                  <a:pt x="15771" y="7965"/>
                </a:lnTo>
                <a:cubicBezTo>
                  <a:pt x="15739" y="7933"/>
                  <a:pt x="15708" y="7902"/>
                  <a:pt x="15660" y="7838"/>
                </a:cubicBezTo>
                <a:lnTo>
                  <a:pt x="15660" y="7838"/>
                </a:lnTo>
                <a:cubicBezTo>
                  <a:pt x="15682" y="7843"/>
                  <a:pt x="15703" y="7845"/>
                  <a:pt x="15723" y="7845"/>
                </a:cubicBezTo>
                <a:cubicBezTo>
                  <a:pt x="15846" y="7845"/>
                  <a:pt x="15931" y="7771"/>
                  <a:pt x="16040" y="7743"/>
                </a:cubicBezTo>
                <a:cubicBezTo>
                  <a:pt x="16040" y="7696"/>
                  <a:pt x="16056" y="7648"/>
                  <a:pt x="16056" y="7617"/>
                </a:cubicBezTo>
                <a:lnTo>
                  <a:pt x="16167" y="7617"/>
                </a:lnTo>
                <a:lnTo>
                  <a:pt x="16214" y="7490"/>
                </a:lnTo>
                <a:cubicBezTo>
                  <a:pt x="16119" y="7427"/>
                  <a:pt x="16214" y="7395"/>
                  <a:pt x="16214" y="7332"/>
                </a:cubicBezTo>
                <a:cubicBezTo>
                  <a:pt x="16214" y="7332"/>
                  <a:pt x="16183" y="7316"/>
                  <a:pt x="16183" y="7316"/>
                </a:cubicBezTo>
                <a:cubicBezTo>
                  <a:pt x="16198" y="7237"/>
                  <a:pt x="16214" y="7126"/>
                  <a:pt x="16230" y="7031"/>
                </a:cubicBezTo>
                <a:cubicBezTo>
                  <a:pt x="16230" y="7027"/>
                  <a:pt x="16231" y="7024"/>
                  <a:pt x="16232" y="7022"/>
                </a:cubicBezTo>
                <a:lnTo>
                  <a:pt x="16232" y="7022"/>
                </a:lnTo>
                <a:lnTo>
                  <a:pt x="16341" y="6968"/>
                </a:lnTo>
                <a:cubicBezTo>
                  <a:pt x="16357" y="6999"/>
                  <a:pt x="16381" y="7007"/>
                  <a:pt x="16406" y="7007"/>
                </a:cubicBezTo>
                <a:cubicBezTo>
                  <a:pt x="16432" y="7007"/>
                  <a:pt x="16460" y="6999"/>
                  <a:pt x="16483" y="6999"/>
                </a:cubicBezTo>
                <a:cubicBezTo>
                  <a:pt x="16499" y="6983"/>
                  <a:pt x="16515" y="6983"/>
                  <a:pt x="16515" y="6968"/>
                </a:cubicBezTo>
                <a:lnTo>
                  <a:pt x="16531" y="6983"/>
                </a:lnTo>
                <a:lnTo>
                  <a:pt x="16499" y="7015"/>
                </a:lnTo>
                <a:cubicBezTo>
                  <a:pt x="16483" y="7047"/>
                  <a:pt x="16468" y="7094"/>
                  <a:pt x="16436" y="7126"/>
                </a:cubicBezTo>
                <a:cubicBezTo>
                  <a:pt x="16468" y="7142"/>
                  <a:pt x="16483" y="7142"/>
                  <a:pt x="16515" y="7158"/>
                </a:cubicBezTo>
                <a:cubicBezTo>
                  <a:pt x="16531" y="7158"/>
                  <a:pt x="16563" y="7189"/>
                  <a:pt x="16578" y="7205"/>
                </a:cubicBezTo>
                <a:lnTo>
                  <a:pt x="16721" y="7126"/>
                </a:lnTo>
                <a:cubicBezTo>
                  <a:pt x="16737" y="7094"/>
                  <a:pt x="16737" y="7063"/>
                  <a:pt x="16737" y="7031"/>
                </a:cubicBezTo>
                <a:lnTo>
                  <a:pt x="16911" y="6904"/>
                </a:lnTo>
                <a:cubicBezTo>
                  <a:pt x="16879" y="6873"/>
                  <a:pt x="16879" y="6841"/>
                  <a:pt x="16863" y="6825"/>
                </a:cubicBezTo>
                <a:cubicBezTo>
                  <a:pt x="16848" y="6825"/>
                  <a:pt x="16832" y="6809"/>
                  <a:pt x="16816" y="6793"/>
                </a:cubicBezTo>
                <a:lnTo>
                  <a:pt x="16832" y="6793"/>
                </a:lnTo>
                <a:lnTo>
                  <a:pt x="16863" y="6825"/>
                </a:lnTo>
                <a:lnTo>
                  <a:pt x="16990" y="6825"/>
                </a:lnTo>
                <a:cubicBezTo>
                  <a:pt x="17006" y="6762"/>
                  <a:pt x="17006" y="6698"/>
                  <a:pt x="17006" y="6651"/>
                </a:cubicBezTo>
                <a:cubicBezTo>
                  <a:pt x="17022" y="6635"/>
                  <a:pt x="17038" y="6635"/>
                  <a:pt x="17053" y="6635"/>
                </a:cubicBezTo>
                <a:lnTo>
                  <a:pt x="17101" y="6588"/>
                </a:lnTo>
                <a:cubicBezTo>
                  <a:pt x="17094" y="6548"/>
                  <a:pt x="17074" y="6541"/>
                  <a:pt x="17050" y="6541"/>
                </a:cubicBezTo>
                <a:cubicBezTo>
                  <a:pt x="17038" y="6541"/>
                  <a:pt x="17025" y="6543"/>
                  <a:pt x="17013" y="6543"/>
                </a:cubicBezTo>
                <a:cubicBezTo>
                  <a:pt x="16991" y="6543"/>
                  <a:pt x="16970" y="6538"/>
                  <a:pt x="16958" y="6508"/>
                </a:cubicBezTo>
                <a:lnTo>
                  <a:pt x="17022" y="6366"/>
                </a:lnTo>
                <a:lnTo>
                  <a:pt x="17228" y="6303"/>
                </a:lnTo>
                <a:lnTo>
                  <a:pt x="17148" y="6176"/>
                </a:lnTo>
                <a:lnTo>
                  <a:pt x="17053" y="6192"/>
                </a:lnTo>
                <a:lnTo>
                  <a:pt x="16927" y="6223"/>
                </a:lnTo>
                <a:cubicBezTo>
                  <a:pt x="17101" y="6049"/>
                  <a:pt x="17101" y="6049"/>
                  <a:pt x="17243" y="6002"/>
                </a:cubicBezTo>
                <a:cubicBezTo>
                  <a:pt x="17275" y="6065"/>
                  <a:pt x="17307" y="6113"/>
                  <a:pt x="17323" y="6176"/>
                </a:cubicBezTo>
                <a:lnTo>
                  <a:pt x="17402" y="6223"/>
                </a:lnTo>
                <a:cubicBezTo>
                  <a:pt x="17402" y="6176"/>
                  <a:pt x="17418" y="6128"/>
                  <a:pt x="17418" y="6065"/>
                </a:cubicBezTo>
                <a:cubicBezTo>
                  <a:pt x="17449" y="6144"/>
                  <a:pt x="17465" y="6192"/>
                  <a:pt x="17497" y="6239"/>
                </a:cubicBezTo>
                <a:cubicBezTo>
                  <a:pt x="17528" y="6271"/>
                  <a:pt x="17576" y="6255"/>
                  <a:pt x="17623" y="6271"/>
                </a:cubicBezTo>
                <a:lnTo>
                  <a:pt x="17513" y="6033"/>
                </a:lnTo>
                <a:cubicBezTo>
                  <a:pt x="17528" y="5970"/>
                  <a:pt x="17544" y="5907"/>
                  <a:pt x="17560" y="5859"/>
                </a:cubicBezTo>
                <a:lnTo>
                  <a:pt x="17718" y="5859"/>
                </a:lnTo>
                <a:cubicBezTo>
                  <a:pt x="17718" y="5907"/>
                  <a:pt x="17734" y="5954"/>
                  <a:pt x="17734" y="6002"/>
                </a:cubicBezTo>
                <a:lnTo>
                  <a:pt x="17813" y="5923"/>
                </a:lnTo>
                <a:lnTo>
                  <a:pt x="17813" y="5748"/>
                </a:lnTo>
                <a:cubicBezTo>
                  <a:pt x="17861" y="5701"/>
                  <a:pt x="17877" y="5669"/>
                  <a:pt x="17908" y="5622"/>
                </a:cubicBezTo>
                <a:lnTo>
                  <a:pt x="17861" y="5606"/>
                </a:lnTo>
                <a:lnTo>
                  <a:pt x="17877" y="5590"/>
                </a:lnTo>
                <a:cubicBezTo>
                  <a:pt x="17893" y="5590"/>
                  <a:pt x="17893" y="5606"/>
                  <a:pt x="17908" y="5622"/>
                </a:cubicBezTo>
                <a:cubicBezTo>
                  <a:pt x="17972" y="5558"/>
                  <a:pt x="18067" y="5574"/>
                  <a:pt x="18146" y="5558"/>
                </a:cubicBezTo>
                <a:cubicBezTo>
                  <a:pt x="18130" y="5495"/>
                  <a:pt x="18114" y="5448"/>
                  <a:pt x="18098" y="5384"/>
                </a:cubicBezTo>
                <a:cubicBezTo>
                  <a:pt x="18130" y="5305"/>
                  <a:pt x="18162" y="5242"/>
                  <a:pt x="18225" y="5194"/>
                </a:cubicBezTo>
                <a:cubicBezTo>
                  <a:pt x="18304" y="5131"/>
                  <a:pt x="18257" y="5036"/>
                  <a:pt x="18273" y="4941"/>
                </a:cubicBezTo>
                <a:cubicBezTo>
                  <a:pt x="18447" y="4909"/>
                  <a:pt x="18431" y="4672"/>
                  <a:pt x="18589" y="4624"/>
                </a:cubicBezTo>
                <a:lnTo>
                  <a:pt x="18589" y="4545"/>
                </a:lnTo>
                <a:lnTo>
                  <a:pt x="18858" y="4276"/>
                </a:lnTo>
                <a:lnTo>
                  <a:pt x="18858" y="4197"/>
                </a:lnTo>
                <a:lnTo>
                  <a:pt x="18700" y="4244"/>
                </a:lnTo>
                <a:lnTo>
                  <a:pt x="18700" y="4244"/>
                </a:lnTo>
                <a:lnTo>
                  <a:pt x="18716" y="4213"/>
                </a:lnTo>
                <a:lnTo>
                  <a:pt x="18589" y="4133"/>
                </a:lnTo>
                <a:cubicBezTo>
                  <a:pt x="18621" y="4070"/>
                  <a:pt x="18653" y="4023"/>
                  <a:pt x="18668" y="3991"/>
                </a:cubicBezTo>
                <a:lnTo>
                  <a:pt x="18542" y="3864"/>
                </a:lnTo>
                <a:lnTo>
                  <a:pt x="18415" y="3864"/>
                </a:lnTo>
                <a:lnTo>
                  <a:pt x="18415" y="3975"/>
                </a:lnTo>
                <a:lnTo>
                  <a:pt x="18304" y="4038"/>
                </a:lnTo>
                <a:lnTo>
                  <a:pt x="18146" y="3928"/>
                </a:lnTo>
                <a:cubicBezTo>
                  <a:pt x="18241" y="3833"/>
                  <a:pt x="18162" y="3738"/>
                  <a:pt x="18130" y="3658"/>
                </a:cubicBezTo>
                <a:lnTo>
                  <a:pt x="18193" y="3595"/>
                </a:lnTo>
                <a:lnTo>
                  <a:pt x="18083" y="3516"/>
                </a:lnTo>
                <a:cubicBezTo>
                  <a:pt x="18146" y="3421"/>
                  <a:pt x="18130" y="3326"/>
                  <a:pt x="18209" y="3247"/>
                </a:cubicBezTo>
                <a:cubicBezTo>
                  <a:pt x="18273" y="3168"/>
                  <a:pt x="18320" y="3073"/>
                  <a:pt x="18352" y="2978"/>
                </a:cubicBezTo>
                <a:cubicBezTo>
                  <a:pt x="18372" y="2974"/>
                  <a:pt x="18392" y="2972"/>
                  <a:pt x="18413" y="2972"/>
                </a:cubicBezTo>
                <a:cubicBezTo>
                  <a:pt x="18476" y="2972"/>
                  <a:pt x="18542" y="2989"/>
                  <a:pt x="18589" y="3025"/>
                </a:cubicBezTo>
                <a:lnTo>
                  <a:pt x="18716" y="2898"/>
                </a:lnTo>
                <a:lnTo>
                  <a:pt x="18542" y="2851"/>
                </a:lnTo>
                <a:lnTo>
                  <a:pt x="18352" y="2946"/>
                </a:lnTo>
                <a:lnTo>
                  <a:pt x="18225" y="2851"/>
                </a:lnTo>
                <a:lnTo>
                  <a:pt x="18019" y="2788"/>
                </a:lnTo>
                <a:cubicBezTo>
                  <a:pt x="18003" y="2740"/>
                  <a:pt x="17972" y="2693"/>
                  <a:pt x="17924" y="2598"/>
                </a:cubicBezTo>
                <a:lnTo>
                  <a:pt x="17924" y="2598"/>
                </a:lnTo>
                <a:lnTo>
                  <a:pt x="18035" y="2645"/>
                </a:lnTo>
                <a:lnTo>
                  <a:pt x="18083" y="2598"/>
                </a:lnTo>
                <a:lnTo>
                  <a:pt x="18114" y="2693"/>
                </a:lnTo>
                <a:lnTo>
                  <a:pt x="18193" y="2693"/>
                </a:lnTo>
                <a:lnTo>
                  <a:pt x="18193" y="2550"/>
                </a:lnTo>
                <a:lnTo>
                  <a:pt x="18463" y="2423"/>
                </a:lnTo>
                <a:cubicBezTo>
                  <a:pt x="18463" y="2360"/>
                  <a:pt x="18463" y="2328"/>
                  <a:pt x="18463" y="2265"/>
                </a:cubicBezTo>
                <a:lnTo>
                  <a:pt x="18352" y="2423"/>
                </a:lnTo>
                <a:lnTo>
                  <a:pt x="18304" y="2376"/>
                </a:lnTo>
                <a:lnTo>
                  <a:pt x="18273" y="2471"/>
                </a:lnTo>
                <a:cubicBezTo>
                  <a:pt x="18255" y="2465"/>
                  <a:pt x="18237" y="2463"/>
                  <a:pt x="18220" y="2463"/>
                </a:cubicBezTo>
                <a:cubicBezTo>
                  <a:pt x="18110" y="2463"/>
                  <a:pt x="18019" y="2563"/>
                  <a:pt x="17902" y="2563"/>
                </a:cubicBezTo>
                <a:cubicBezTo>
                  <a:pt x="17879" y="2563"/>
                  <a:pt x="17855" y="2559"/>
                  <a:pt x="17829" y="2550"/>
                </a:cubicBezTo>
                <a:cubicBezTo>
                  <a:pt x="17845" y="2471"/>
                  <a:pt x="17861" y="2392"/>
                  <a:pt x="17877" y="2313"/>
                </a:cubicBezTo>
                <a:lnTo>
                  <a:pt x="17734" y="2233"/>
                </a:lnTo>
                <a:lnTo>
                  <a:pt x="17655" y="2281"/>
                </a:lnTo>
                <a:lnTo>
                  <a:pt x="17560" y="2059"/>
                </a:lnTo>
                <a:lnTo>
                  <a:pt x="17734" y="2043"/>
                </a:lnTo>
                <a:cubicBezTo>
                  <a:pt x="17750" y="2012"/>
                  <a:pt x="17766" y="1964"/>
                  <a:pt x="17813" y="1885"/>
                </a:cubicBezTo>
                <a:lnTo>
                  <a:pt x="17813" y="1885"/>
                </a:lnTo>
                <a:lnTo>
                  <a:pt x="17718" y="1964"/>
                </a:lnTo>
                <a:lnTo>
                  <a:pt x="17449" y="1727"/>
                </a:lnTo>
                <a:lnTo>
                  <a:pt x="17275" y="1822"/>
                </a:lnTo>
                <a:lnTo>
                  <a:pt x="17212" y="1774"/>
                </a:lnTo>
                <a:lnTo>
                  <a:pt x="17133" y="1996"/>
                </a:lnTo>
                <a:lnTo>
                  <a:pt x="16974" y="2075"/>
                </a:lnTo>
                <a:lnTo>
                  <a:pt x="16974" y="2265"/>
                </a:lnTo>
                <a:lnTo>
                  <a:pt x="16927" y="2218"/>
                </a:lnTo>
                <a:cubicBezTo>
                  <a:pt x="16911" y="2265"/>
                  <a:pt x="16911" y="2297"/>
                  <a:pt x="16911" y="2344"/>
                </a:cubicBezTo>
                <a:lnTo>
                  <a:pt x="16879" y="2313"/>
                </a:lnTo>
                <a:cubicBezTo>
                  <a:pt x="16895" y="2249"/>
                  <a:pt x="16911" y="2170"/>
                  <a:pt x="16911" y="2091"/>
                </a:cubicBezTo>
                <a:lnTo>
                  <a:pt x="16863" y="2012"/>
                </a:lnTo>
                <a:cubicBezTo>
                  <a:pt x="16768" y="2075"/>
                  <a:pt x="16689" y="2186"/>
                  <a:pt x="16578" y="2186"/>
                </a:cubicBezTo>
                <a:lnTo>
                  <a:pt x="16531" y="2154"/>
                </a:lnTo>
                <a:lnTo>
                  <a:pt x="16198" y="2328"/>
                </a:lnTo>
                <a:lnTo>
                  <a:pt x="16198" y="2455"/>
                </a:lnTo>
                <a:lnTo>
                  <a:pt x="16151" y="2503"/>
                </a:lnTo>
                <a:lnTo>
                  <a:pt x="15708" y="2582"/>
                </a:lnTo>
                <a:lnTo>
                  <a:pt x="15454" y="2851"/>
                </a:lnTo>
                <a:lnTo>
                  <a:pt x="15312" y="2851"/>
                </a:lnTo>
                <a:lnTo>
                  <a:pt x="15138" y="3057"/>
                </a:lnTo>
                <a:lnTo>
                  <a:pt x="15011" y="3025"/>
                </a:lnTo>
                <a:lnTo>
                  <a:pt x="14837" y="3199"/>
                </a:lnTo>
                <a:lnTo>
                  <a:pt x="14837" y="3421"/>
                </a:lnTo>
                <a:lnTo>
                  <a:pt x="14773" y="3294"/>
                </a:lnTo>
                <a:cubicBezTo>
                  <a:pt x="14536" y="3310"/>
                  <a:pt x="14362" y="3516"/>
                  <a:pt x="14156" y="3579"/>
                </a:cubicBezTo>
                <a:cubicBezTo>
                  <a:pt x="14108" y="3595"/>
                  <a:pt x="14077" y="3674"/>
                  <a:pt x="14077" y="3674"/>
                </a:cubicBezTo>
                <a:lnTo>
                  <a:pt x="13665" y="3943"/>
                </a:lnTo>
                <a:cubicBezTo>
                  <a:pt x="13507" y="3991"/>
                  <a:pt x="13364" y="4086"/>
                  <a:pt x="13253" y="4213"/>
                </a:cubicBezTo>
                <a:cubicBezTo>
                  <a:pt x="13079" y="4260"/>
                  <a:pt x="12937" y="4371"/>
                  <a:pt x="12826" y="4498"/>
                </a:cubicBezTo>
                <a:lnTo>
                  <a:pt x="12747" y="4498"/>
                </a:lnTo>
                <a:cubicBezTo>
                  <a:pt x="12668" y="4577"/>
                  <a:pt x="12557" y="4624"/>
                  <a:pt x="12525" y="4735"/>
                </a:cubicBezTo>
                <a:cubicBezTo>
                  <a:pt x="12497" y="4707"/>
                  <a:pt x="12459" y="4691"/>
                  <a:pt x="12423" y="4691"/>
                </a:cubicBezTo>
                <a:cubicBezTo>
                  <a:pt x="12396" y="4691"/>
                  <a:pt x="12371" y="4699"/>
                  <a:pt x="12351" y="4719"/>
                </a:cubicBezTo>
                <a:cubicBezTo>
                  <a:pt x="12161" y="4814"/>
                  <a:pt x="11971" y="4941"/>
                  <a:pt x="11812" y="5068"/>
                </a:cubicBezTo>
                <a:cubicBezTo>
                  <a:pt x="11716" y="5151"/>
                  <a:pt x="11643" y="5282"/>
                  <a:pt x="11499" y="5282"/>
                </a:cubicBezTo>
                <a:cubicBezTo>
                  <a:pt x="11479" y="5282"/>
                  <a:pt x="11456" y="5279"/>
                  <a:pt x="11432" y="5273"/>
                </a:cubicBezTo>
                <a:cubicBezTo>
                  <a:pt x="11322" y="5400"/>
                  <a:pt x="11195" y="5495"/>
                  <a:pt x="11052" y="5558"/>
                </a:cubicBezTo>
                <a:cubicBezTo>
                  <a:pt x="10989" y="5574"/>
                  <a:pt x="10926" y="5622"/>
                  <a:pt x="10878" y="5653"/>
                </a:cubicBezTo>
                <a:cubicBezTo>
                  <a:pt x="10736" y="5796"/>
                  <a:pt x="10530" y="5843"/>
                  <a:pt x="10387" y="6018"/>
                </a:cubicBezTo>
                <a:cubicBezTo>
                  <a:pt x="10229" y="6049"/>
                  <a:pt x="10087" y="6144"/>
                  <a:pt x="9992" y="6287"/>
                </a:cubicBezTo>
                <a:lnTo>
                  <a:pt x="9912" y="6287"/>
                </a:lnTo>
                <a:lnTo>
                  <a:pt x="9342" y="6746"/>
                </a:lnTo>
                <a:lnTo>
                  <a:pt x="9279" y="6746"/>
                </a:lnTo>
                <a:lnTo>
                  <a:pt x="8820" y="7094"/>
                </a:lnTo>
                <a:lnTo>
                  <a:pt x="8693" y="7063"/>
                </a:lnTo>
                <a:lnTo>
                  <a:pt x="8693" y="7063"/>
                </a:lnTo>
                <a:cubicBezTo>
                  <a:pt x="8709" y="7094"/>
                  <a:pt x="8725" y="7110"/>
                  <a:pt x="8725" y="7126"/>
                </a:cubicBezTo>
                <a:lnTo>
                  <a:pt x="8487" y="7332"/>
                </a:lnTo>
                <a:cubicBezTo>
                  <a:pt x="8472" y="7268"/>
                  <a:pt x="8472" y="7237"/>
                  <a:pt x="8472" y="7205"/>
                </a:cubicBezTo>
                <a:lnTo>
                  <a:pt x="8297" y="7268"/>
                </a:lnTo>
                <a:lnTo>
                  <a:pt x="8424" y="7316"/>
                </a:lnTo>
                <a:cubicBezTo>
                  <a:pt x="8392" y="7348"/>
                  <a:pt x="8377" y="7363"/>
                  <a:pt x="8361" y="7379"/>
                </a:cubicBezTo>
                <a:lnTo>
                  <a:pt x="8266" y="7332"/>
                </a:lnTo>
                <a:lnTo>
                  <a:pt x="8171" y="7490"/>
                </a:lnTo>
                <a:cubicBezTo>
                  <a:pt x="8155" y="7474"/>
                  <a:pt x="8155" y="7443"/>
                  <a:pt x="8155" y="7427"/>
                </a:cubicBezTo>
                <a:cubicBezTo>
                  <a:pt x="8123" y="7332"/>
                  <a:pt x="8250" y="7316"/>
                  <a:pt x="8250" y="7237"/>
                </a:cubicBezTo>
                <a:lnTo>
                  <a:pt x="8202" y="7205"/>
                </a:lnTo>
                <a:cubicBezTo>
                  <a:pt x="8187" y="7221"/>
                  <a:pt x="8171" y="7237"/>
                  <a:pt x="8171" y="7253"/>
                </a:cubicBezTo>
                <a:lnTo>
                  <a:pt x="8155" y="7237"/>
                </a:lnTo>
                <a:lnTo>
                  <a:pt x="8187" y="7205"/>
                </a:lnTo>
                <a:cubicBezTo>
                  <a:pt x="8202" y="7189"/>
                  <a:pt x="8218" y="7173"/>
                  <a:pt x="8250" y="7158"/>
                </a:cubicBezTo>
                <a:cubicBezTo>
                  <a:pt x="8260" y="7152"/>
                  <a:pt x="8271" y="7152"/>
                  <a:pt x="8280" y="7152"/>
                </a:cubicBezTo>
                <a:lnTo>
                  <a:pt x="8280" y="7152"/>
                </a:lnTo>
                <a:cubicBezTo>
                  <a:pt x="8299" y="7152"/>
                  <a:pt x="8313" y="7152"/>
                  <a:pt x="8313" y="7110"/>
                </a:cubicBezTo>
                <a:cubicBezTo>
                  <a:pt x="8297" y="7094"/>
                  <a:pt x="8297" y="7094"/>
                  <a:pt x="8282" y="7078"/>
                </a:cubicBezTo>
                <a:lnTo>
                  <a:pt x="8297" y="7063"/>
                </a:lnTo>
                <a:cubicBezTo>
                  <a:pt x="8297" y="7078"/>
                  <a:pt x="8313" y="7094"/>
                  <a:pt x="8329" y="7110"/>
                </a:cubicBezTo>
                <a:cubicBezTo>
                  <a:pt x="8361" y="7094"/>
                  <a:pt x="8408" y="7078"/>
                  <a:pt x="8456" y="7063"/>
                </a:cubicBezTo>
                <a:cubicBezTo>
                  <a:pt x="8456" y="7094"/>
                  <a:pt x="8456" y="7142"/>
                  <a:pt x="8456" y="7189"/>
                </a:cubicBezTo>
                <a:cubicBezTo>
                  <a:pt x="8535" y="7158"/>
                  <a:pt x="8598" y="7142"/>
                  <a:pt x="8630" y="7047"/>
                </a:cubicBezTo>
                <a:lnTo>
                  <a:pt x="8693" y="7047"/>
                </a:lnTo>
                <a:lnTo>
                  <a:pt x="8741" y="6968"/>
                </a:lnTo>
                <a:lnTo>
                  <a:pt x="8614" y="6825"/>
                </a:lnTo>
                <a:lnTo>
                  <a:pt x="8725" y="6762"/>
                </a:lnTo>
                <a:cubicBezTo>
                  <a:pt x="8725" y="6825"/>
                  <a:pt x="8741" y="6857"/>
                  <a:pt x="8741" y="6904"/>
                </a:cubicBezTo>
                <a:lnTo>
                  <a:pt x="8899" y="6968"/>
                </a:lnTo>
                <a:cubicBezTo>
                  <a:pt x="8899" y="6920"/>
                  <a:pt x="8867" y="6904"/>
                  <a:pt x="8867" y="6888"/>
                </a:cubicBezTo>
                <a:cubicBezTo>
                  <a:pt x="8867" y="6857"/>
                  <a:pt x="8867" y="6809"/>
                  <a:pt x="8867" y="6778"/>
                </a:cubicBezTo>
                <a:lnTo>
                  <a:pt x="8772" y="6698"/>
                </a:lnTo>
                <a:cubicBezTo>
                  <a:pt x="8883" y="6556"/>
                  <a:pt x="8883" y="6556"/>
                  <a:pt x="9042" y="6508"/>
                </a:cubicBezTo>
                <a:lnTo>
                  <a:pt x="9042" y="6508"/>
                </a:lnTo>
                <a:cubicBezTo>
                  <a:pt x="9089" y="6572"/>
                  <a:pt x="9026" y="6635"/>
                  <a:pt x="9010" y="6683"/>
                </a:cubicBezTo>
                <a:lnTo>
                  <a:pt x="9184" y="6683"/>
                </a:lnTo>
                <a:lnTo>
                  <a:pt x="9152" y="6603"/>
                </a:lnTo>
                <a:lnTo>
                  <a:pt x="9184" y="6572"/>
                </a:lnTo>
                <a:cubicBezTo>
                  <a:pt x="9168" y="6556"/>
                  <a:pt x="9152" y="6524"/>
                  <a:pt x="9152" y="6524"/>
                </a:cubicBezTo>
                <a:cubicBezTo>
                  <a:pt x="9105" y="6493"/>
                  <a:pt x="9073" y="6445"/>
                  <a:pt x="9026" y="6398"/>
                </a:cubicBezTo>
                <a:lnTo>
                  <a:pt x="9137" y="6350"/>
                </a:lnTo>
                <a:cubicBezTo>
                  <a:pt x="9137" y="6413"/>
                  <a:pt x="9152" y="6461"/>
                  <a:pt x="9152" y="6524"/>
                </a:cubicBezTo>
                <a:cubicBezTo>
                  <a:pt x="9186" y="6513"/>
                  <a:pt x="9228" y="6502"/>
                  <a:pt x="9266" y="6502"/>
                </a:cubicBezTo>
                <a:cubicBezTo>
                  <a:pt x="9282" y="6502"/>
                  <a:pt x="9297" y="6504"/>
                  <a:pt x="9311" y="6508"/>
                </a:cubicBezTo>
                <a:cubicBezTo>
                  <a:pt x="9327" y="6461"/>
                  <a:pt x="9342" y="6429"/>
                  <a:pt x="9342" y="6413"/>
                </a:cubicBezTo>
                <a:lnTo>
                  <a:pt x="9485" y="6461"/>
                </a:lnTo>
                <a:cubicBezTo>
                  <a:pt x="9453" y="6382"/>
                  <a:pt x="9422" y="6350"/>
                  <a:pt x="9406" y="6287"/>
                </a:cubicBezTo>
                <a:cubicBezTo>
                  <a:pt x="9612" y="6287"/>
                  <a:pt x="9659" y="6113"/>
                  <a:pt x="9802" y="6002"/>
                </a:cubicBezTo>
                <a:lnTo>
                  <a:pt x="9548" y="6002"/>
                </a:lnTo>
                <a:lnTo>
                  <a:pt x="9691" y="5812"/>
                </a:lnTo>
                <a:cubicBezTo>
                  <a:pt x="9675" y="5812"/>
                  <a:pt x="9659" y="5796"/>
                  <a:pt x="9643" y="5780"/>
                </a:cubicBezTo>
                <a:lnTo>
                  <a:pt x="9659" y="5764"/>
                </a:lnTo>
                <a:cubicBezTo>
                  <a:pt x="9675" y="5780"/>
                  <a:pt x="9675" y="5796"/>
                  <a:pt x="9691" y="5812"/>
                </a:cubicBezTo>
                <a:lnTo>
                  <a:pt x="9817" y="5812"/>
                </a:lnTo>
                <a:cubicBezTo>
                  <a:pt x="9833" y="5859"/>
                  <a:pt x="9849" y="5907"/>
                  <a:pt x="9849" y="5954"/>
                </a:cubicBezTo>
                <a:cubicBezTo>
                  <a:pt x="9897" y="5891"/>
                  <a:pt x="9960" y="5859"/>
                  <a:pt x="10007" y="5796"/>
                </a:cubicBezTo>
                <a:cubicBezTo>
                  <a:pt x="10023" y="5733"/>
                  <a:pt x="10087" y="5669"/>
                  <a:pt x="10150" y="5638"/>
                </a:cubicBezTo>
                <a:cubicBezTo>
                  <a:pt x="10197" y="5606"/>
                  <a:pt x="10229" y="5543"/>
                  <a:pt x="10277" y="5479"/>
                </a:cubicBezTo>
                <a:lnTo>
                  <a:pt x="10245" y="5416"/>
                </a:lnTo>
                <a:lnTo>
                  <a:pt x="10245" y="5416"/>
                </a:lnTo>
                <a:cubicBezTo>
                  <a:pt x="10182" y="5511"/>
                  <a:pt x="10118" y="5574"/>
                  <a:pt x="10039" y="5638"/>
                </a:cubicBezTo>
                <a:cubicBezTo>
                  <a:pt x="9976" y="5558"/>
                  <a:pt x="10007" y="5495"/>
                  <a:pt x="10007" y="5448"/>
                </a:cubicBezTo>
                <a:lnTo>
                  <a:pt x="10023" y="5448"/>
                </a:lnTo>
                <a:cubicBezTo>
                  <a:pt x="10039" y="5448"/>
                  <a:pt x="10039" y="5463"/>
                  <a:pt x="10039" y="5463"/>
                </a:cubicBezTo>
                <a:lnTo>
                  <a:pt x="10178" y="5402"/>
                </a:lnTo>
                <a:lnTo>
                  <a:pt x="10178" y="5402"/>
                </a:lnTo>
                <a:cubicBezTo>
                  <a:pt x="10199" y="5404"/>
                  <a:pt x="10220" y="5408"/>
                  <a:pt x="10245" y="5416"/>
                </a:cubicBezTo>
                <a:lnTo>
                  <a:pt x="10197" y="5321"/>
                </a:lnTo>
                <a:lnTo>
                  <a:pt x="10340" y="5242"/>
                </a:lnTo>
                <a:lnTo>
                  <a:pt x="10340" y="5242"/>
                </a:lnTo>
                <a:cubicBezTo>
                  <a:pt x="10324" y="5305"/>
                  <a:pt x="10308" y="5337"/>
                  <a:pt x="10292" y="5384"/>
                </a:cubicBezTo>
                <a:cubicBezTo>
                  <a:pt x="10351" y="5384"/>
                  <a:pt x="10392" y="5444"/>
                  <a:pt x="10448" y="5444"/>
                </a:cubicBezTo>
                <a:cubicBezTo>
                  <a:pt x="10467" y="5444"/>
                  <a:pt x="10489" y="5437"/>
                  <a:pt x="10514" y="5416"/>
                </a:cubicBezTo>
                <a:lnTo>
                  <a:pt x="10403" y="5353"/>
                </a:lnTo>
                <a:cubicBezTo>
                  <a:pt x="10467" y="5273"/>
                  <a:pt x="10546" y="5210"/>
                  <a:pt x="10641" y="5163"/>
                </a:cubicBezTo>
                <a:cubicBezTo>
                  <a:pt x="10641" y="5083"/>
                  <a:pt x="10783" y="5068"/>
                  <a:pt x="10720" y="4973"/>
                </a:cubicBezTo>
                <a:lnTo>
                  <a:pt x="10720" y="4973"/>
                </a:lnTo>
                <a:lnTo>
                  <a:pt x="10657" y="5020"/>
                </a:lnTo>
                <a:lnTo>
                  <a:pt x="10593" y="4909"/>
                </a:lnTo>
                <a:lnTo>
                  <a:pt x="10641" y="4862"/>
                </a:lnTo>
                <a:lnTo>
                  <a:pt x="10562" y="4767"/>
                </a:lnTo>
                <a:cubicBezTo>
                  <a:pt x="10584" y="4749"/>
                  <a:pt x="10604" y="4743"/>
                  <a:pt x="10624" y="4743"/>
                </a:cubicBezTo>
                <a:cubicBezTo>
                  <a:pt x="10676" y="4743"/>
                  <a:pt x="10722" y="4787"/>
                  <a:pt x="10767" y="4798"/>
                </a:cubicBezTo>
                <a:cubicBezTo>
                  <a:pt x="10783" y="4846"/>
                  <a:pt x="10783" y="4878"/>
                  <a:pt x="10783" y="4909"/>
                </a:cubicBezTo>
                <a:lnTo>
                  <a:pt x="10973" y="4909"/>
                </a:lnTo>
                <a:lnTo>
                  <a:pt x="10910" y="4862"/>
                </a:lnTo>
                <a:cubicBezTo>
                  <a:pt x="10973" y="4783"/>
                  <a:pt x="11052" y="4735"/>
                  <a:pt x="11132" y="4672"/>
                </a:cubicBezTo>
                <a:cubicBezTo>
                  <a:pt x="11195" y="4624"/>
                  <a:pt x="11242" y="4529"/>
                  <a:pt x="11322" y="4498"/>
                </a:cubicBezTo>
                <a:lnTo>
                  <a:pt x="11211" y="4434"/>
                </a:lnTo>
                <a:lnTo>
                  <a:pt x="11052" y="4513"/>
                </a:lnTo>
                <a:lnTo>
                  <a:pt x="11052" y="4640"/>
                </a:lnTo>
                <a:lnTo>
                  <a:pt x="10973" y="4608"/>
                </a:lnTo>
                <a:lnTo>
                  <a:pt x="10973" y="4735"/>
                </a:lnTo>
                <a:lnTo>
                  <a:pt x="10799" y="4735"/>
                </a:lnTo>
                <a:cubicBezTo>
                  <a:pt x="10767" y="4703"/>
                  <a:pt x="10878" y="4608"/>
                  <a:pt x="11052" y="4513"/>
                </a:cubicBezTo>
                <a:cubicBezTo>
                  <a:pt x="11037" y="4466"/>
                  <a:pt x="11021" y="4418"/>
                  <a:pt x="10989" y="4339"/>
                </a:cubicBezTo>
                <a:lnTo>
                  <a:pt x="10989" y="4339"/>
                </a:lnTo>
                <a:lnTo>
                  <a:pt x="11084" y="4418"/>
                </a:lnTo>
                <a:lnTo>
                  <a:pt x="11274" y="4197"/>
                </a:lnTo>
                <a:lnTo>
                  <a:pt x="11195" y="4165"/>
                </a:lnTo>
                <a:lnTo>
                  <a:pt x="11195" y="4118"/>
                </a:lnTo>
                <a:lnTo>
                  <a:pt x="11353" y="4054"/>
                </a:lnTo>
                <a:lnTo>
                  <a:pt x="11496" y="4133"/>
                </a:lnTo>
                <a:lnTo>
                  <a:pt x="11559" y="4102"/>
                </a:lnTo>
                <a:lnTo>
                  <a:pt x="11512" y="3991"/>
                </a:lnTo>
                <a:lnTo>
                  <a:pt x="11575" y="3912"/>
                </a:lnTo>
                <a:lnTo>
                  <a:pt x="11432" y="3912"/>
                </a:lnTo>
                <a:lnTo>
                  <a:pt x="11432" y="4007"/>
                </a:lnTo>
                <a:lnTo>
                  <a:pt x="11337" y="4007"/>
                </a:lnTo>
                <a:lnTo>
                  <a:pt x="11417" y="3896"/>
                </a:lnTo>
                <a:lnTo>
                  <a:pt x="11432" y="3912"/>
                </a:lnTo>
                <a:lnTo>
                  <a:pt x="11496" y="3833"/>
                </a:lnTo>
                <a:lnTo>
                  <a:pt x="11622" y="3912"/>
                </a:lnTo>
                <a:cubicBezTo>
                  <a:pt x="11591" y="3769"/>
                  <a:pt x="11638" y="3690"/>
                  <a:pt x="11749" y="3674"/>
                </a:cubicBezTo>
                <a:cubicBezTo>
                  <a:pt x="11781" y="3532"/>
                  <a:pt x="11876" y="3421"/>
                  <a:pt x="12002" y="3358"/>
                </a:cubicBezTo>
                <a:lnTo>
                  <a:pt x="12002" y="3358"/>
                </a:lnTo>
                <a:cubicBezTo>
                  <a:pt x="11987" y="3437"/>
                  <a:pt x="11987" y="3516"/>
                  <a:pt x="12002" y="3595"/>
                </a:cubicBezTo>
                <a:lnTo>
                  <a:pt x="12097" y="3595"/>
                </a:lnTo>
                <a:lnTo>
                  <a:pt x="12097" y="3405"/>
                </a:lnTo>
                <a:cubicBezTo>
                  <a:pt x="12066" y="3342"/>
                  <a:pt x="12034" y="3294"/>
                  <a:pt x="12002" y="3247"/>
                </a:cubicBezTo>
                <a:cubicBezTo>
                  <a:pt x="12029" y="3231"/>
                  <a:pt x="12061" y="3229"/>
                  <a:pt x="12092" y="3229"/>
                </a:cubicBezTo>
                <a:cubicBezTo>
                  <a:pt x="12101" y="3229"/>
                  <a:pt x="12110" y="3229"/>
                  <a:pt x="12119" y="3229"/>
                </a:cubicBezTo>
                <a:cubicBezTo>
                  <a:pt x="12173" y="3229"/>
                  <a:pt x="12222" y="3224"/>
                  <a:pt x="12240" y="3152"/>
                </a:cubicBezTo>
                <a:lnTo>
                  <a:pt x="12161" y="3120"/>
                </a:lnTo>
                <a:cubicBezTo>
                  <a:pt x="12193" y="3073"/>
                  <a:pt x="12208" y="2993"/>
                  <a:pt x="12288" y="2978"/>
                </a:cubicBezTo>
                <a:cubicBezTo>
                  <a:pt x="12335" y="2962"/>
                  <a:pt x="12335" y="2914"/>
                  <a:pt x="12335" y="2867"/>
                </a:cubicBezTo>
                <a:cubicBezTo>
                  <a:pt x="12319" y="2851"/>
                  <a:pt x="12303" y="2851"/>
                  <a:pt x="12288" y="2835"/>
                </a:cubicBezTo>
                <a:lnTo>
                  <a:pt x="12303" y="2819"/>
                </a:lnTo>
                <a:lnTo>
                  <a:pt x="12335" y="2851"/>
                </a:lnTo>
                <a:lnTo>
                  <a:pt x="12573" y="2740"/>
                </a:lnTo>
                <a:lnTo>
                  <a:pt x="12525" y="2693"/>
                </a:lnTo>
                <a:cubicBezTo>
                  <a:pt x="12541" y="2629"/>
                  <a:pt x="12573" y="2566"/>
                  <a:pt x="12588" y="2487"/>
                </a:cubicBezTo>
                <a:lnTo>
                  <a:pt x="12763" y="2471"/>
                </a:lnTo>
                <a:lnTo>
                  <a:pt x="12715" y="2423"/>
                </a:lnTo>
                <a:lnTo>
                  <a:pt x="12873" y="2233"/>
                </a:lnTo>
                <a:lnTo>
                  <a:pt x="12842" y="2154"/>
                </a:lnTo>
                <a:lnTo>
                  <a:pt x="12778" y="2107"/>
                </a:lnTo>
                <a:lnTo>
                  <a:pt x="12889" y="1996"/>
                </a:lnTo>
                <a:cubicBezTo>
                  <a:pt x="12905" y="2043"/>
                  <a:pt x="12921" y="2075"/>
                  <a:pt x="12953" y="2123"/>
                </a:cubicBezTo>
                <a:lnTo>
                  <a:pt x="13016" y="2043"/>
                </a:lnTo>
                <a:lnTo>
                  <a:pt x="12937" y="1996"/>
                </a:lnTo>
                <a:cubicBezTo>
                  <a:pt x="12937" y="1980"/>
                  <a:pt x="12921" y="1948"/>
                  <a:pt x="12921" y="1933"/>
                </a:cubicBezTo>
                <a:cubicBezTo>
                  <a:pt x="12824" y="1946"/>
                  <a:pt x="12776" y="2068"/>
                  <a:pt x="12681" y="2068"/>
                </a:cubicBezTo>
                <a:cubicBezTo>
                  <a:pt x="12667" y="2068"/>
                  <a:pt x="12652" y="2065"/>
                  <a:pt x="12636" y="2059"/>
                </a:cubicBezTo>
                <a:cubicBezTo>
                  <a:pt x="12620" y="2028"/>
                  <a:pt x="12604" y="1996"/>
                  <a:pt x="12588" y="1964"/>
                </a:cubicBezTo>
                <a:cubicBezTo>
                  <a:pt x="12573" y="2012"/>
                  <a:pt x="12557" y="2043"/>
                  <a:pt x="12557" y="2043"/>
                </a:cubicBezTo>
                <a:lnTo>
                  <a:pt x="12430" y="2012"/>
                </a:lnTo>
                <a:cubicBezTo>
                  <a:pt x="12430" y="2056"/>
                  <a:pt x="12415" y="2065"/>
                  <a:pt x="12394" y="2065"/>
                </a:cubicBezTo>
                <a:cubicBezTo>
                  <a:pt x="12379" y="2065"/>
                  <a:pt x="12361" y="2061"/>
                  <a:pt x="12342" y="2059"/>
                </a:cubicBezTo>
                <a:lnTo>
                  <a:pt x="12342" y="2059"/>
                </a:lnTo>
                <a:cubicBezTo>
                  <a:pt x="12345" y="2059"/>
                  <a:pt x="12348" y="2059"/>
                  <a:pt x="12351" y="2059"/>
                </a:cubicBezTo>
                <a:cubicBezTo>
                  <a:pt x="12351" y="2015"/>
                  <a:pt x="12365" y="2005"/>
                  <a:pt x="12384" y="2005"/>
                </a:cubicBezTo>
                <a:cubicBezTo>
                  <a:pt x="12399" y="2005"/>
                  <a:pt x="12416" y="2012"/>
                  <a:pt x="12430" y="2012"/>
                </a:cubicBezTo>
                <a:cubicBezTo>
                  <a:pt x="12446" y="1964"/>
                  <a:pt x="12430" y="1917"/>
                  <a:pt x="12462" y="1853"/>
                </a:cubicBezTo>
                <a:cubicBezTo>
                  <a:pt x="12509" y="1806"/>
                  <a:pt x="12541" y="1743"/>
                  <a:pt x="12557" y="1679"/>
                </a:cubicBezTo>
                <a:lnTo>
                  <a:pt x="12620" y="1711"/>
                </a:lnTo>
                <a:lnTo>
                  <a:pt x="12573" y="1774"/>
                </a:lnTo>
                <a:lnTo>
                  <a:pt x="12810" y="1774"/>
                </a:lnTo>
                <a:lnTo>
                  <a:pt x="12889" y="1679"/>
                </a:lnTo>
                <a:cubicBezTo>
                  <a:pt x="12913" y="1715"/>
                  <a:pt x="12954" y="1733"/>
                  <a:pt x="13001" y="1733"/>
                </a:cubicBezTo>
                <a:cubicBezTo>
                  <a:pt x="13016" y="1733"/>
                  <a:pt x="13032" y="1731"/>
                  <a:pt x="13048" y="1727"/>
                </a:cubicBezTo>
                <a:lnTo>
                  <a:pt x="12968" y="1600"/>
                </a:lnTo>
                <a:lnTo>
                  <a:pt x="12937" y="1648"/>
                </a:lnTo>
                <a:lnTo>
                  <a:pt x="12889" y="1600"/>
                </a:lnTo>
                <a:lnTo>
                  <a:pt x="12842" y="1632"/>
                </a:lnTo>
                <a:lnTo>
                  <a:pt x="12652" y="1568"/>
                </a:lnTo>
                <a:cubicBezTo>
                  <a:pt x="12620" y="1584"/>
                  <a:pt x="12588" y="1584"/>
                  <a:pt x="12573" y="1600"/>
                </a:cubicBezTo>
                <a:cubicBezTo>
                  <a:pt x="12541" y="1600"/>
                  <a:pt x="12509" y="1584"/>
                  <a:pt x="12493" y="1584"/>
                </a:cubicBezTo>
                <a:lnTo>
                  <a:pt x="12493" y="1505"/>
                </a:lnTo>
                <a:lnTo>
                  <a:pt x="12351" y="1426"/>
                </a:lnTo>
                <a:cubicBezTo>
                  <a:pt x="12446" y="1394"/>
                  <a:pt x="12478" y="1331"/>
                  <a:pt x="12509" y="1220"/>
                </a:cubicBezTo>
                <a:lnTo>
                  <a:pt x="12509" y="1220"/>
                </a:lnTo>
                <a:lnTo>
                  <a:pt x="12208" y="1268"/>
                </a:lnTo>
                <a:cubicBezTo>
                  <a:pt x="12224" y="1204"/>
                  <a:pt x="12240" y="1157"/>
                  <a:pt x="12240" y="1093"/>
                </a:cubicBezTo>
                <a:cubicBezTo>
                  <a:pt x="12177" y="1078"/>
                  <a:pt x="12129" y="998"/>
                  <a:pt x="12113" y="951"/>
                </a:cubicBezTo>
                <a:cubicBezTo>
                  <a:pt x="12094" y="931"/>
                  <a:pt x="12056" y="918"/>
                  <a:pt x="12015" y="918"/>
                </a:cubicBezTo>
                <a:cubicBezTo>
                  <a:pt x="11990" y="918"/>
                  <a:pt x="11963" y="923"/>
                  <a:pt x="11939" y="935"/>
                </a:cubicBezTo>
                <a:cubicBezTo>
                  <a:pt x="11955" y="872"/>
                  <a:pt x="11971" y="824"/>
                  <a:pt x="12002" y="777"/>
                </a:cubicBezTo>
                <a:cubicBezTo>
                  <a:pt x="11981" y="777"/>
                  <a:pt x="11967" y="770"/>
                  <a:pt x="11960" y="770"/>
                </a:cubicBezTo>
                <a:cubicBezTo>
                  <a:pt x="11957" y="770"/>
                  <a:pt x="11955" y="771"/>
                  <a:pt x="11955" y="777"/>
                </a:cubicBezTo>
                <a:cubicBezTo>
                  <a:pt x="11860" y="824"/>
                  <a:pt x="11765" y="872"/>
                  <a:pt x="11654" y="903"/>
                </a:cubicBezTo>
                <a:cubicBezTo>
                  <a:pt x="11686" y="856"/>
                  <a:pt x="11702" y="824"/>
                  <a:pt x="11717" y="808"/>
                </a:cubicBezTo>
                <a:cubicBezTo>
                  <a:pt x="11765" y="777"/>
                  <a:pt x="11828" y="745"/>
                  <a:pt x="11892" y="729"/>
                </a:cubicBezTo>
                <a:cubicBezTo>
                  <a:pt x="11907" y="745"/>
                  <a:pt x="11939" y="761"/>
                  <a:pt x="11955" y="777"/>
                </a:cubicBezTo>
                <a:cubicBezTo>
                  <a:pt x="11939" y="713"/>
                  <a:pt x="11939" y="650"/>
                  <a:pt x="11923" y="587"/>
                </a:cubicBezTo>
                <a:cubicBezTo>
                  <a:pt x="11923" y="492"/>
                  <a:pt x="12082" y="444"/>
                  <a:pt x="12018" y="302"/>
                </a:cubicBezTo>
                <a:lnTo>
                  <a:pt x="12018" y="302"/>
                </a:lnTo>
                <a:cubicBezTo>
                  <a:pt x="11987" y="349"/>
                  <a:pt x="11955" y="428"/>
                  <a:pt x="11923" y="428"/>
                </a:cubicBezTo>
                <a:cubicBezTo>
                  <a:pt x="11917" y="427"/>
                  <a:pt x="11911" y="427"/>
                  <a:pt x="11905" y="427"/>
                </a:cubicBezTo>
                <a:cubicBezTo>
                  <a:pt x="11807" y="427"/>
                  <a:pt x="11760" y="542"/>
                  <a:pt x="11686" y="587"/>
                </a:cubicBezTo>
                <a:lnTo>
                  <a:pt x="11591" y="587"/>
                </a:lnTo>
                <a:cubicBezTo>
                  <a:pt x="11607" y="508"/>
                  <a:pt x="11702" y="492"/>
                  <a:pt x="11670" y="397"/>
                </a:cubicBezTo>
                <a:lnTo>
                  <a:pt x="11670" y="397"/>
                </a:lnTo>
                <a:lnTo>
                  <a:pt x="11464" y="460"/>
                </a:lnTo>
                <a:cubicBezTo>
                  <a:pt x="11448" y="523"/>
                  <a:pt x="11432" y="571"/>
                  <a:pt x="11401" y="618"/>
                </a:cubicBezTo>
                <a:lnTo>
                  <a:pt x="11242" y="634"/>
                </a:lnTo>
                <a:lnTo>
                  <a:pt x="11021" y="919"/>
                </a:lnTo>
                <a:cubicBezTo>
                  <a:pt x="11005" y="872"/>
                  <a:pt x="10989" y="840"/>
                  <a:pt x="10973" y="808"/>
                </a:cubicBezTo>
                <a:lnTo>
                  <a:pt x="10799" y="903"/>
                </a:lnTo>
                <a:lnTo>
                  <a:pt x="10514" y="856"/>
                </a:lnTo>
                <a:cubicBezTo>
                  <a:pt x="10435" y="729"/>
                  <a:pt x="10435" y="729"/>
                  <a:pt x="10498" y="634"/>
                </a:cubicBezTo>
                <a:cubicBezTo>
                  <a:pt x="10530" y="539"/>
                  <a:pt x="10577" y="444"/>
                  <a:pt x="10657" y="365"/>
                </a:cubicBezTo>
                <a:lnTo>
                  <a:pt x="10799" y="476"/>
                </a:lnTo>
                <a:lnTo>
                  <a:pt x="10799" y="318"/>
                </a:lnTo>
                <a:lnTo>
                  <a:pt x="10720" y="286"/>
                </a:lnTo>
                <a:cubicBezTo>
                  <a:pt x="10799" y="223"/>
                  <a:pt x="10831" y="96"/>
                  <a:pt x="10799" y="1"/>
                </a:cubicBezTo>
                <a:close/>
              </a:path>
            </a:pathLst>
          </a:custGeom>
          <a:solidFill>
            <a:srgbClr val="FFC135"/>
          </a:solidFill>
          <a:ln>
            <a:noFill/>
          </a:ln>
        </p:spPr>
        <p:txBody>
          <a:bodyPr spcFirstLastPara="1" wrap="square" lIns="121900" tIns="121900" rIns="121900" bIns="121900" anchor="ctr" anchorCtr="0">
            <a:noAutofit/>
          </a:bodyPr>
          <a:lstStyle/>
          <a:p>
            <a:pPr algn="ctr"/>
            <a:r>
              <a:rPr lang="vi-VN" altLang="vi-VN" sz="2500" b="1" i="1">
                <a:latin typeface="#9Slide02 Tieu de rat dai 01" panose="02000000000000000000" pitchFamily="2" charset="0"/>
                <a:ea typeface="#9Slide02 Tieu de rat dai 01" panose="02000000000000000000" pitchFamily="2" charset="0"/>
              </a:rPr>
              <a:t>Cặp đôi đọc sách, thảo luận, hoàn thành</a:t>
            </a:r>
            <a:endParaRPr sz="2500" i="1">
              <a:latin typeface="#9Slide02 Tieu de rat dai 01" panose="02000000000000000000" pitchFamily="2" charset="0"/>
              <a:ea typeface="#9Slide02 Tieu de rat dai 01" panose="02000000000000000000" pitchFamily="2" charset="0"/>
            </a:endParaRPr>
          </a:p>
        </p:txBody>
      </p:sp>
      <p:sp>
        <p:nvSpPr>
          <p:cNvPr id="14" name="TextBox 13" descr="24 Trang Thu">
            <a:extLst>
              <a:ext uri="{FF2B5EF4-FFF2-40B4-BE49-F238E27FC236}">
                <a16:creationId xmlns:a16="http://schemas.microsoft.com/office/drawing/2014/main" xmlns="" id="{8F4244DC-77B3-9CDE-82E2-ACCEFF86EC77}"/>
              </a:ext>
            </a:extLst>
          </p:cNvPr>
          <p:cNvSpPr txBox="1"/>
          <p:nvPr/>
        </p:nvSpPr>
        <p:spPr>
          <a:xfrm>
            <a:off x="1269404" y="1128054"/>
            <a:ext cx="6825726" cy="5309146"/>
          </a:xfrm>
          <a:prstGeom prst="rect">
            <a:avLst/>
          </a:prstGeom>
          <a:noFill/>
        </p:spPr>
        <p:txBody>
          <a:bodyPr wrap="square">
            <a:spAutoFit/>
          </a:bodyPr>
          <a:lstStyle/>
          <a:p>
            <a:pPr algn="just">
              <a:lnSpc>
                <a:spcPct val="115000"/>
              </a:lnSpc>
              <a:tabLst>
                <a:tab pos="510540" algn="l"/>
              </a:tabLst>
            </a:pPr>
            <a:r>
              <a:rPr lang="en-US" sz="2000" b="1" u="sng">
                <a:solidFill>
                  <a:srgbClr val="C00000"/>
                </a:solidFill>
                <a:effectLst/>
                <a:latin typeface="#9Slide02 Noi dung rat dai" panose="02000000000000000000" pitchFamily="2" charset="0"/>
                <a:ea typeface="#9Slide02 Noi dung rat dai" panose="02000000000000000000" pitchFamily="2" charset="0"/>
              </a:rPr>
              <a:t>Câu </a:t>
            </a:r>
            <a:r>
              <a:rPr lang="vi-VN" sz="2000" b="1" u="sng">
                <a:solidFill>
                  <a:srgbClr val="C00000"/>
                </a:solidFill>
                <a:effectLst/>
                <a:latin typeface="#9Slide02 Noi dung rat dai" panose="02000000000000000000" pitchFamily="2" charset="0"/>
                <a:ea typeface="#9Slide02 Noi dung rat dai" panose="02000000000000000000" pitchFamily="2" charset="0"/>
              </a:rPr>
              <a:t>1:</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Nêu định nghĩa radian. </a:t>
            </a:r>
            <a:endPar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endParaRPr>
          </a:p>
          <a:p>
            <a:pPr algn="just">
              <a:lnSpc>
                <a:spcPct val="115000"/>
              </a:lnSpc>
              <a:tabLst>
                <a:tab pos="510540" algn="l"/>
              </a:tabLst>
            </a:pP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Cách đổi radian sang độ và ngược lại. </a:t>
            </a:r>
            <a:endPar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endParaRPr>
          </a:p>
          <a:p>
            <a:pPr algn="just">
              <a:lnSpc>
                <a:spcPct val="115000"/>
              </a:lnSpc>
              <a:tabLst>
                <a:tab pos="510540" algn="l"/>
              </a:tabLst>
            </a:pPr>
            <a:r>
              <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rPr>
              <a:t>X</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ác định số đo một số góc </a:t>
            </a:r>
            <a:r>
              <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rPr>
              <a:t>đặc</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biệt theo radian.</a:t>
            </a:r>
            <a:endPar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endParaRPr>
          </a:p>
          <a:p>
            <a:pPr algn="just">
              <a:lnSpc>
                <a:spcPct val="115000"/>
              </a:lnSpc>
              <a:tabLst>
                <a:tab pos="510540" algn="l"/>
              </a:tabLst>
            </a:pPr>
            <a:r>
              <a:rPr lang="en-US" sz="2000" b="1" u="sng">
                <a:solidFill>
                  <a:srgbClr val="C00000"/>
                </a:solidFill>
                <a:latin typeface="#9Slide02 Noi dung rat dai" panose="02000000000000000000" pitchFamily="2" charset="0"/>
                <a:ea typeface="#9Slide02 Noi dung rat dai" panose="02000000000000000000" pitchFamily="2" charset="0"/>
              </a:rPr>
              <a:t>Câu </a:t>
            </a:r>
            <a:r>
              <a:rPr lang="vi-VN" sz="2000" b="1" u="sng">
                <a:solidFill>
                  <a:srgbClr val="C00000"/>
                </a:solidFill>
                <a:latin typeface="#9Slide02 Noi dung rat dai" panose="02000000000000000000" pitchFamily="2" charset="0"/>
                <a:ea typeface="#9Slide02 Noi dung rat dai" panose="02000000000000000000" pitchFamily="2" charset="0"/>
              </a:rPr>
              <a:t>2:</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Khi cánh quạt quay, mọi điểm trên cánh quạt đều quét một cung tròn (Hình 20.2). ta có thể tính trực tiếp chiều dài cung tròn này nếu biết được góc quét bởi cánh quạt không?</a:t>
            </a:r>
            <a:endParaRPr lang="vi-VN" sz="2000" b="1" u="sng">
              <a:solidFill>
                <a:srgbClr val="C00000"/>
              </a:solidFill>
              <a:latin typeface="#9Slide02 Noi dung rat dai" panose="02000000000000000000" pitchFamily="2" charset="0"/>
              <a:ea typeface="#9Slide02 Noi dung rat dai" panose="02000000000000000000" pitchFamily="2" charset="0"/>
            </a:endParaRPr>
          </a:p>
          <a:p>
            <a:pPr algn="just">
              <a:lnSpc>
                <a:spcPct val="115000"/>
              </a:lnSpc>
            </a:pPr>
            <a:r>
              <a:rPr lang="en-US" sz="2000" b="1" u="sng">
                <a:solidFill>
                  <a:srgbClr val="C00000"/>
                </a:solidFill>
                <a:latin typeface="#9Slide02 Noi dung rat dai" panose="02000000000000000000" pitchFamily="2" charset="0"/>
                <a:ea typeface="#9Slide02 Noi dung rat dai" panose="02000000000000000000" pitchFamily="2" charset="0"/>
              </a:rPr>
              <a:t>Câu </a:t>
            </a:r>
            <a:r>
              <a:rPr lang="vi-VN" sz="2000" b="1" u="sng">
                <a:solidFill>
                  <a:srgbClr val="C00000"/>
                </a:solidFill>
                <a:latin typeface="#9Slide02 Noi dung rat dai" panose="02000000000000000000" pitchFamily="2" charset="0"/>
                <a:ea typeface="#9Slide02 Noi dung rat dai" panose="02000000000000000000" pitchFamily="2" charset="0"/>
              </a:rPr>
              <a:t>3:</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Nêu công thức tính chiều dài cung tròn s mà các em đã được học. Trong công thức này, đơn vị của góc là gì? Hãy đề xuất công thức tính chiều dài cung tròn trực tiếp và đơn giản hơn.</a:t>
            </a:r>
          </a:p>
          <a:p>
            <a:pPr algn="just">
              <a:lnSpc>
                <a:spcPct val="115000"/>
              </a:lnSpc>
            </a:pPr>
            <a:r>
              <a:rPr lang="en-US" sz="2000" b="1" u="sng">
                <a:solidFill>
                  <a:srgbClr val="C00000"/>
                </a:solidFill>
                <a:latin typeface="#9Slide02 Noi dung rat dai" panose="02000000000000000000" pitchFamily="2" charset="0"/>
                <a:ea typeface="#9Slide02 Noi dung rat dai" panose="02000000000000000000" pitchFamily="2" charset="0"/>
              </a:rPr>
              <a:t>Câu </a:t>
            </a:r>
            <a:r>
              <a:rPr lang="vi-VN" sz="2000" b="1" u="sng">
                <a:solidFill>
                  <a:srgbClr val="C00000"/>
                </a:solidFill>
                <a:latin typeface="#9Slide02 Noi dung rat dai" panose="02000000000000000000" pitchFamily="2" charset="0"/>
                <a:ea typeface="#9Slide02 Noi dung rat dai" panose="02000000000000000000" pitchFamily="2" charset="0"/>
              </a:rPr>
              <a:t>4:</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Khi cánh quạt trần quay một góc α, điểm A trên cánh quạt đi quãng đường s dài bằng bao nhiêu (Hình 20.6)?</a:t>
            </a:r>
          </a:p>
          <a:p>
            <a:pPr algn="just">
              <a:lnSpc>
                <a:spcPct val="115000"/>
              </a:lnSpc>
            </a:pPr>
            <a:r>
              <a:rPr lang="en-US" sz="2000" b="1" u="sng">
                <a:solidFill>
                  <a:srgbClr val="C00000"/>
                </a:solidFill>
                <a:latin typeface="#9Slide02 Noi dung rat dai" panose="02000000000000000000" pitchFamily="2" charset="0"/>
                <a:ea typeface="#9Slide02 Noi dung rat dai" panose="02000000000000000000" pitchFamily="2" charset="0"/>
              </a:rPr>
              <a:t>Câu </a:t>
            </a:r>
            <a:r>
              <a:rPr lang="vi-VN" sz="2000" b="1" u="sng">
                <a:solidFill>
                  <a:srgbClr val="C00000"/>
                </a:solidFill>
                <a:latin typeface="#9Slide02 Noi dung rat dai" panose="02000000000000000000" pitchFamily="2" charset="0"/>
                <a:ea typeface="#9Slide02 Noi dung rat dai" panose="02000000000000000000" pitchFamily="2" charset="0"/>
              </a:rPr>
              <a:t>5:</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Ta cần lưu ý gì khi sử dụng công thức s = </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sym typeface="Symbol" panose="05050102010706020507" pitchFamily="18" charset="2"/>
              </a:rPr>
              <a:t></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R (20.2) để tính độ lớn của một góc chắn cung tròn có chiều dài s.</a:t>
            </a:r>
          </a:p>
          <a:p>
            <a:r>
              <a:rPr lang="en-US" sz="2000" b="1" u="sng">
                <a:solidFill>
                  <a:srgbClr val="C00000"/>
                </a:solidFill>
                <a:latin typeface="#9Slide02 Noi dung rat dai" panose="02000000000000000000" pitchFamily="2" charset="0"/>
                <a:ea typeface="#9Slide02 Noi dung rat dai" panose="02000000000000000000" pitchFamily="2" charset="0"/>
              </a:rPr>
              <a:t>Câu </a:t>
            </a:r>
            <a:r>
              <a:rPr lang="vi-VN" sz="2000" b="1" u="sng">
                <a:solidFill>
                  <a:srgbClr val="C00000"/>
                </a:solidFill>
                <a:latin typeface="#9Slide02 Noi dung rat dai" panose="02000000000000000000" pitchFamily="2" charset="0"/>
                <a:ea typeface="#9Slide02 Noi dung rat dai" panose="02000000000000000000" pitchFamily="2" charset="0"/>
              </a:rPr>
              <a:t>6:</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Tính quãng đường đi được khi vật chuyển động tròn có độ dịch chuyển góc 1 rad, </a:t>
            </a:r>
            <a:r>
              <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rPr>
              <a:t>với</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bán kính đường tròn là 2 m.</a:t>
            </a:r>
          </a:p>
        </p:txBody>
      </p:sp>
      <p:pic>
        <p:nvPicPr>
          <p:cNvPr id="15" name="Picture 14" descr="24 Trang Thu">
            <a:extLst>
              <a:ext uri="{FF2B5EF4-FFF2-40B4-BE49-F238E27FC236}">
                <a16:creationId xmlns:a16="http://schemas.microsoft.com/office/drawing/2014/main" xmlns="" id="{466F19E1-8261-EE12-EA1B-9B5A62816739}"/>
              </a:ext>
            </a:extLst>
          </p:cNvPr>
          <p:cNvPicPr>
            <a:picLocks noChangeAspect="1"/>
          </p:cNvPicPr>
          <p:nvPr/>
        </p:nvPicPr>
        <p:blipFill rotWithShape="1">
          <a:blip r:embed="rId4">
            <a:extLst>
              <a:ext uri="{28A0092B-C50C-407E-A947-70E740481C1C}">
                <a14:useLocalDpi xmlns:a14="http://schemas.microsoft.com/office/drawing/2010/main" val="0"/>
              </a:ext>
            </a:extLst>
          </a:blip>
          <a:srcRect l="11276" r="11921"/>
          <a:stretch/>
        </p:blipFill>
        <p:spPr bwMode="auto">
          <a:xfrm>
            <a:off x="8202850" y="2188720"/>
            <a:ext cx="2431606" cy="2289287"/>
          </a:xfrm>
          <a:prstGeom prst="rect">
            <a:avLst/>
          </a:prstGeom>
          <a:noFill/>
          <a:ln>
            <a:noFill/>
          </a:ln>
          <a:extLst>
            <a:ext uri="{53640926-AAD7-44D8-BBD7-CCE9431645EC}">
              <a14:shadowObscured xmlns:a14="http://schemas.microsoft.com/office/drawing/2010/main"/>
            </a:ext>
          </a:extLst>
        </p:spPr>
      </p:pic>
      <p:pic>
        <p:nvPicPr>
          <p:cNvPr id="17" name="Picture 16" descr="24 Trang Thu">
            <a:extLst>
              <a:ext uri="{FF2B5EF4-FFF2-40B4-BE49-F238E27FC236}">
                <a16:creationId xmlns:a16="http://schemas.microsoft.com/office/drawing/2014/main" xmlns="" id="{206E2DBD-A37C-E59B-4241-0B627DED5E49}"/>
              </a:ext>
            </a:extLst>
          </p:cNvPr>
          <p:cNvPicPr>
            <a:picLocks noChangeAspect="1"/>
          </p:cNvPicPr>
          <p:nvPr/>
        </p:nvPicPr>
        <p:blipFill rotWithShape="1">
          <a:blip r:embed="rId5">
            <a:extLst>
              <a:ext uri="{28A0092B-C50C-407E-A947-70E740481C1C}">
                <a14:useLocalDpi xmlns:a14="http://schemas.microsoft.com/office/drawing/2010/main" val="0"/>
              </a:ext>
            </a:extLst>
          </a:blip>
          <a:srcRect l="5830" t="2703" r="8951" b="4300"/>
          <a:stretch/>
        </p:blipFill>
        <p:spPr bwMode="auto">
          <a:xfrm>
            <a:off x="8200538" y="4542553"/>
            <a:ext cx="2431605" cy="2201629"/>
          </a:xfrm>
          <a:prstGeom prst="rect">
            <a:avLst/>
          </a:prstGeom>
          <a:noFill/>
          <a:ln>
            <a:noFill/>
          </a:ln>
          <a:extLst>
            <a:ext uri="{53640926-AAD7-44D8-BBD7-CCE9431645EC}">
              <a14:shadowObscured xmlns:a14="http://schemas.microsoft.com/office/drawing/2010/main"/>
            </a:ext>
          </a:extLst>
        </p:spPr>
      </p:pic>
      <p:graphicFrame>
        <p:nvGraphicFramePr>
          <p:cNvPr id="18" name="Table 17" descr="24 Trang Thu">
            <a:extLst>
              <a:ext uri="{FF2B5EF4-FFF2-40B4-BE49-F238E27FC236}">
                <a16:creationId xmlns:a16="http://schemas.microsoft.com/office/drawing/2014/main" xmlns="" id="{DEF97703-94F0-9833-1DA3-F109C431277B}"/>
              </a:ext>
            </a:extLst>
          </p:cNvPr>
          <p:cNvGraphicFramePr>
            <a:graphicFrameLocks noGrp="1"/>
          </p:cNvGraphicFramePr>
          <p:nvPr>
            <p:extLst>
              <p:ext uri="{D42A27DB-BD31-4B8C-83A1-F6EECF244321}">
                <p14:modId xmlns:p14="http://schemas.microsoft.com/office/powerpoint/2010/main" val="3269220335"/>
              </p:ext>
            </p:extLst>
          </p:nvPr>
        </p:nvGraphicFramePr>
        <p:xfrm>
          <a:off x="6266291" y="1063507"/>
          <a:ext cx="4368165" cy="1060667"/>
        </p:xfrm>
        <a:graphic>
          <a:graphicData uri="http://schemas.openxmlformats.org/drawingml/2006/table">
            <a:tbl>
              <a:tblPr firstRow="1" firstCol="1" bandRow="1">
                <a:tableStyleId>{5C22544A-7EE6-4342-B048-85BDC9FD1C3A}</a:tableStyleId>
              </a:tblPr>
              <a:tblGrid>
                <a:gridCol w="1242695">
                  <a:extLst>
                    <a:ext uri="{9D8B030D-6E8A-4147-A177-3AD203B41FA5}">
                      <a16:colId xmlns:a16="http://schemas.microsoft.com/office/drawing/2014/main" xmlns="" val="33718824"/>
                    </a:ext>
                  </a:extLst>
                </a:gridCol>
                <a:gridCol w="327660">
                  <a:extLst>
                    <a:ext uri="{9D8B030D-6E8A-4147-A177-3AD203B41FA5}">
                      <a16:colId xmlns:a16="http://schemas.microsoft.com/office/drawing/2014/main" xmlns="" val="1734985278"/>
                    </a:ext>
                  </a:extLst>
                </a:gridCol>
                <a:gridCol w="438785">
                  <a:extLst>
                    <a:ext uri="{9D8B030D-6E8A-4147-A177-3AD203B41FA5}">
                      <a16:colId xmlns:a16="http://schemas.microsoft.com/office/drawing/2014/main" xmlns="" val="3759409896"/>
                    </a:ext>
                  </a:extLst>
                </a:gridCol>
                <a:gridCol w="438785">
                  <a:extLst>
                    <a:ext uri="{9D8B030D-6E8A-4147-A177-3AD203B41FA5}">
                      <a16:colId xmlns:a16="http://schemas.microsoft.com/office/drawing/2014/main" xmlns="" val="2023429723"/>
                    </a:ext>
                  </a:extLst>
                </a:gridCol>
                <a:gridCol w="438785">
                  <a:extLst>
                    <a:ext uri="{9D8B030D-6E8A-4147-A177-3AD203B41FA5}">
                      <a16:colId xmlns:a16="http://schemas.microsoft.com/office/drawing/2014/main" xmlns="" val="1536095724"/>
                    </a:ext>
                  </a:extLst>
                </a:gridCol>
                <a:gridCol w="438785">
                  <a:extLst>
                    <a:ext uri="{9D8B030D-6E8A-4147-A177-3AD203B41FA5}">
                      <a16:colId xmlns:a16="http://schemas.microsoft.com/office/drawing/2014/main" xmlns="" val="3712699458"/>
                    </a:ext>
                  </a:extLst>
                </a:gridCol>
                <a:gridCol w="521335">
                  <a:extLst>
                    <a:ext uri="{9D8B030D-6E8A-4147-A177-3AD203B41FA5}">
                      <a16:colId xmlns:a16="http://schemas.microsoft.com/office/drawing/2014/main" xmlns="" val="2443453582"/>
                    </a:ext>
                  </a:extLst>
                </a:gridCol>
                <a:gridCol w="521335">
                  <a:extLst>
                    <a:ext uri="{9D8B030D-6E8A-4147-A177-3AD203B41FA5}">
                      <a16:colId xmlns:a16="http://schemas.microsoft.com/office/drawing/2014/main" xmlns="" val="775081513"/>
                    </a:ext>
                  </a:extLst>
                </a:gridCol>
              </a:tblGrid>
              <a:tr h="347406">
                <a:tc>
                  <a:txBody>
                    <a:bodyPr/>
                    <a:lstStyle/>
                    <a:p>
                      <a:pPr algn="ctr">
                        <a:lnSpc>
                          <a:spcPct val="115000"/>
                        </a:lnSpc>
                        <a:tabLst>
                          <a:tab pos="510540" algn="l"/>
                        </a:tabLst>
                      </a:pPr>
                      <a:r>
                        <a:rPr lang="en-US" sz="1300">
                          <a:effectLst/>
                        </a:rPr>
                        <a:t>Số đo theo độ</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1300">
                          <a:effectLst/>
                        </a:rPr>
                        <a:t>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3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45</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6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9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18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36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471701005"/>
                  </a:ext>
                </a:extLst>
              </a:tr>
              <a:tr h="713261">
                <a:tc>
                  <a:txBody>
                    <a:bodyPr/>
                    <a:lstStyle/>
                    <a:p>
                      <a:pPr algn="ctr">
                        <a:lnSpc>
                          <a:spcPct val="115000"/>
                        </a:lnSpc>
                        <a:tabLst>
                          <a:tab pos="510540" algn="l"/>
                        </a:tabLst>
                      </a:pPr>
                      <a:r>
                        <a:rPr lang="en-US" sz="1300">
                          <a:effectLst/>
                        </a:rPr>
                        <a:t>Số đo theo rad</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just">
                        <a:lnSpc>
                          <a:spcPct val="115000"/>
                        </a:lnSpc>
                        <a:tabLst>
                          <a:tab pos="510540" algn="l"/>
                        </a:tabLst>
                      </a:pPr>
                      <a:r>
                        <a:rPr lang="en-US" sz="1300">
                          <a:effectLst/>
                        </a:rPr>
                        <a:t> </a:t>
                      </a:r>
                      <a:endParaRPr lang="en-US" sz="1600">
                        <a:effectLst/>
                      </a:endParaRPr>
                    </a:p>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164863573"/>
                  </a:ext>
                </a:extLst>
              </a:tr>
            </a:tbl>
          </a:graphicData>
        </a:graphic>
      </p:graphicFrame>
    </p:spTree>
    <p:extLst>
      <p:ext uri="{BB962C8B-B14F-4D97-AF65-F5344CB8AC3E}">
        <p14:creationId xmlns:p14="http://schemas.microsoft.com/office/powerpoint/2010/main" val="367544429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descr="24 Trang Thu">
            <a:extLst>
              <a:ext uri="{FF2B5EF4-FFF2-40B4-BE49-F238E27FC236}">
                <a16:creationId xmlns:a16="http://schemas.microsoft.com/office/drawing/2014/main" xmlns="" id="{5F8A96E3-F239-7FA5-2C47-AA102DDD3C1B}"/>
              </a:ext>
            </a:extLst>
          </p:cNvPr>
          <p:cNvSpPr/>
          <p:nvPr/>
        </p:nvSpPr>
        <p:spPr>
          <a:xfrm>
            <a:off x="7811428" y="84616"/>
            <a:ext cx="4009098" cy="624988"/>
          </a:xfrm>
          <a:prstGeom prst="roundRect">
            <a:avLst>
              <a:gd name="adj" fmla="val 50000"/>
            </a:avLst>
          </a:prstGeom>
          <a:solidFill>
            <a:srgbClr val="FF0000"/>
          </a:solidFill>
          <a:ln w="28575" cap="flat" cmpd="sng" algn="ctr">
            <a:noFill/>
            <a:prstDash val="solid"/>
            <a:miter lim="800000"/>
          </a:ln>
          <a:effectLst>
            <a:glow rad="63500">
              <a:srgbClr val="5B9BD5">
                <a:satMod val="175000"/>
                <a:alpha val="40000"/>
              </a:srgb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PHIẾU HỌC TẬP </a:t>
            </a:r>
          </a:p>
        </p:txBody>
      </p:sp>
      <p:sp>
        <p:nvSpPr>
          <p:cNvPr id="10" name="Oval 9" descr="24 Trang Thu">
            <a:extLst>
              <a:ext uri="{FF2B5EF4-FFF2-40B4-BE49-F238E27FC236}">
                <a16:creationId xmlns:a16="http://schemas.microsoft.com/office/drawing/2014/main" xmlns="" id="{FB238A93-FCC7-E0BF-9A9C-33F61D19BDEE}"/>
              </a:ext>
            </a:extLst>
          </p:cNvPr>
          <p:cNvSpPr/>
          <p:nvPr/>
        </p:nvSpPr>
        <p:spPr>
          <a:xfrm>
            <a:off x="11592312" y="84616"/>
            <a:ext cx="599688" cy="624988"/>
          </a:xfrm>
          <a:prstGeom prst="ellipse">
            <a:avLst/>
          </a:prstGeom>
          <a:solidFill>
            <a:srgbClr val="002060"/>
          </a:solidFill>
          <a:ln w="28575"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en-US"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4107" name="Picture 11" descr="24 Trang Thu">
            <a:extLst>
              <a:ext uri="{FF2B5EF4-FFF2-40B4-BE49-F238E27FC236}">
                <a16:creationId xmlns:a16="http://schemas.microsoft.com/office/drawing/2014/main" xmlns="" id="{4BB9C75A-BB7C-2326-8583-C53F3112B971}"/>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087" b="92371" l="8429" r="93429">
                        <a14:foregroundMark x1="29286" y1="10354" x2="29286" y2="10354"/>
                        <a14:foregroundMark x1="46714" y1="8174" x2="46714" y2="8174"/>
                        <a14:foregroundMark x1="33571" y1="7357" x2="33571" y2="7357"/>
                        <a14:foregroundMark x1="93857" y1="65123" x2="93857" y2="65123"/>
                        <a14:foregroundMark x1="49143" y1="92643" x2="49143" y2="92643"/>
                        <a14:foregroundMark x1="37286" y1="91826" x2="37286" y2="91826"/>
                        <a14:foregroundMark x1="19429" y1="92371" x2="19429" y2="92371"/>
                        <a14:foregroundMark x1="35429" y1="62125" x2="35429" y2="62125"/>
                        <a14:foregroundMark x1="34857" y1="67030" x2="34857" y2="67030"/>
                        <a14:foregroundMark x1="8429" y1="49046" x2="8429" y2="49046"/>
                        <a14:foregroundMark x1="38143" y1="69210" x2="38143" y2="69210"/>
                        <a14:foregroundMark x1="16000" y1="91553" x2="16000" y2="91553"/>
                        <a14:foregroundMark x1="50857" y1="4087" x2="50857" y2="4087"/>
                      </a14:backgroundRemoval>
                    </a14:imgEffect>
                  </a14:imgLayer>
                </a14:imgProps>
              </a:ext>
              <a:ext uri="{28A0092B-C50C-407E-A947-70E740481C1C}">
                <a14:useLocalDpi xmlns:a14="http://schemas.microsoft.com/office/drawing/2010/main" val="0"/>
              </a:ext>
            </a:extLst>
          </a:blip>
          <a:srcRect/>
          <a:stretch>
            <a:fillRect/>
          </a:stretch>
        </p:blipFill>
        <p:spPr bwMode="auto">
          <a:xfrm>
            <a:off x="0" y="0"/>
            <a:ext cx="2028488" cy="1063507"/>
          </a:xfrm>
          <a:prstGeom prst="rect">
            <a:avLst/>
          </a:prstGeom>
          <a:noFill/>
          <a:extLst>
            <a:ext uri="{909E8E84-426E-40DD-AFC4-6F175D3DCCD1}">
              <a14:hiddenFill xmlns:a14="http://schemas.microsoft.com/office/drawing/2010/main">
                <a:solidFill>
                  <a:srgbClr val="FFFFFF"/>
                </a:solidFill>
              </a14:hiddenFill>
            </a:ext>
          </a:extLst>
        </p:spPr>
      </p:pic>
      <p:sp>
        <p:nvSpPr>
          <p:cNvPr id="12" name="Google Shape;751;p36" descr="24 Trang Thu">
            <a:extLst>
              <a:ext uri="{FF2B5EF4-FFF2-40B4-BE49-F238E27FC236}">
                <a16:creationId xmlns:a16="http://schemas.microsoft.com/office/drawing/2014/main" xmlns="" id="{FD89A052-2978-995B-DF70-64595D22F5ED}"/>
              </a:ext>
            </a:extLst>
          </p:cNvPr>
          <p:cNvSpPr/>
          <p:nvPr/>
        </p:nvSpPr>
        <p:spPr>
          <a:xfrm>
            <a:off x="1974028" y="1"/>
            <a:ext cx="5837400" cy="709604"/>
          </a:xfrm>
          <a:custGeom>
            <a:avLst/>
            <a:gdLst/>
            <a:ahLst/>
            <a:cxnLst/>
            <a:rect l="l" t="t" r="r" b="b"/>
            <a:pathLst>
              <a:path w="22200" h="23483" extrusionOk="0">
                <a:moveTo>
                  <a:pt x="11622" y="682"/>
                </a:moveTo>
                <a:cubicBezTo>
                  <a:pt x="11622" y="745"/>
                  <a:pt x="11575" y="777"/>
                  <a:pt x="11527" y="777"/>
                </a:cubicBezTo>
                <a:lnTo>
                  <a:pt x="11622" y="682"/>
                </a:lnTo>
                <a:close/>
                <a:moveTo>
                  <a:pt x="10292" y="872"/>
                </a:moveTo>
                <a:lnTo>
                  <a:pt x="10292" y="919"/>
                </a:lnTo>
                <a:lnTo>
                  <a:pt x="10277" y="919"/>
                </a:lnTo>
                <a:lnTo>
                  <a:pt x="10277" y="872"/>
                </a:lnTo>
                <a:close/>
                <a:moveTo>
                  <a:pt x="11432" y="872"/>
                </a:moveTo>
                <a:lnTo>
                  <a:pt x="11432" y="919"/>
                </a:lnTo>
                <a:lnTo>
                  <a:pt x="11417" y="919"/>
                </a:lnTo>
                <a:lnTo>
                  <a:pt x="11417" y="872"/>
                </a:lnTo>
                <a:close/>
                <a:moveTo>
                  <a:pt x="11258" y="856"/>
                </a:moveTo>
                <a:cubicBezTo>
                  <a:pt x="11306" y="903"/>
                  <a:pt x="11337" y="951"/>
                  <a:pt x="11369" y="998"/>
                </a:cubicBezTo>
                <a:lnTo>
                  <a:pt x="11258" y="1014"/>
                </a:lnTo>
                <a:lnTo>
                  <a:pt x="11258" y="856"/>
                </a:lnTo>
                <a:close/>
                <a:moveTo>
                  <a:pt x="9327" y="793"/>
                </a:moveTo>
                <a:lnTo>
                  <a:pt x="9406" y="951"/>
                </a:lnTo>
                <a:lnTo>
                  <a:pt x="9232" y="1046"/>
                </a:lnTo>
                <a:cubicBezTo>
                  <a:pt x="9168" y="951"/>
                  <a:pt x="9279" y="888"/>
                  <a:pt x="9327" y="793"/>
                </a:cubicBezTo>
                <a:close/>
                <a:moveTo>
                  <a:pt x="9627" y="967"/>
                </a:moveTo>
                <a:lnTo>
                  <a:pt x="9469" y="1141"/>
                </a:lnTo>
                <a:lnTo>
                  <a:pt x="9453" y="1125"/>
                </a:lnTo>
                <a:cubicBezTo>
                  <a:pt x="9469" y="1062"/>
                  <a:pt x="9501" y="1014"/>
                  <a:pt x="9517" y="967"/>
                </a:cubicBezTo>
                <a:close/>
                <a:moveTo>
                  <a:pt x="12145" y="1062"/>
                </a:moveTo>
                <a:cubicBezTo>
                  <a:pt x="12156" y="1142"/>
                  <a:pt x="12160" y="1164"/>
                  <a:pt x="12136" y="1164"/>
                </a:cubicBezTo>
                <a:cubicBezTo>
                  <a:pt x="12127" y="1164"/>
                  <a:pt x="12115" y="1161"/>
                  <a:pt x="12097" y="1157"/>
                </a:cubicBezTo>
                <a:lnTo>
                  <a:pt x="12145" y="1062"/>
                </a:lnTo>
                <a:close/>
                <a:moveTo>
                  <a:pt x="9786" y="1157"/>
                </a:moveTo>
                <a:lnTo>
                  <a:pt x="9786" y="1268"/>
                </a:lnTo>
                <a:cubicBezTo>
                  <a:pt x="9772" y="1247"/>
                  <a:pt x="9761" y="1232"/>
                  <a:pt x="9749" y="1218"/>
                </a:cubicBezTo>
                <a:lnTo>
                  <a:pt x="9749" y="1218"/>
                </a:lnTo>
                <a:cubicBezTo>
                  <a:pt x="9743" y="1157"/>
                  <a:pt x="9758" y="1157"/>
                  <a:pt x="9786" y="1157"/>
                </a:cubicBezTo>
                <a:close/>
                <a:moveTo>
                  <a:pt x="9311" y="1109"/>
                </a:moveTo>
                <a:cubicBezTo>
                  <a:pt x="9279" y="1173"/>
                  <a:pt x="9247" y="1252"/>
                  <a:pt x="9232" y="1315"/>
                </a:cubicBezTo>
                <a:lnTo>
                  <a:pt x="9121" y="1252"/>
                </a:lnTo>
                <a:cubicBezTo>
                  <a:pt x="9184" y="1188"/>
                  <a:pt x="9247" y="1141"/>
                  <a:pt x="9311" y="1109"/>
                </a:cubicBezTo>
                <a:close/>
                <a:moveTo>
                  <a:pt x="9137" y="1315"/>
                </a:moveTo>
                <a:cubicBezTo>
                  <a:pt x="9152" y="1315"/>
                  <a:pt x="9152" y="1331"/>
                  <a:pt x="9168" y="1347"/>
                </a:cubicBezTo>
                <a:lnTo>
                  <a:pt x="9168" y="1394"/>
                </a:lnTo>
                <a:cubicBezTo>
                  <a:pt x="9111" y="1406"/>
                  <a:pt x="9070" y="1450"/>
                  <a:pt x="9011" y="1450"/>
                </a:cubicBezTo>
                <a:cubicBezTo>
                  <a:pt x="8988" y="1450"/>
                  <a:pt x="8962" y="1443"/>
                  <a:pt x="8931" y="1426"/>
                </a:cubicBezTo>
                <a:lnTo>
                  <a:pt x="9121" y="1315"/>
                </a:lnTo>
                <a:close/>
                <a:moveTo>
                  <a:pt x="9720" y="1280"/>
                </a:moveTo>
                <a:lnTo>
                  <a:pt x="9720" y="1280"/>
                </a:lnTo>
                <a:cubicBezTo>
                  <a:pt x="9717" y="1289"/>
                  <a:pt x="9712" y="1294"/>
                  <a:pt x="9707" y="1299"/>
                </a:cubicBezTo>
                <a:lnTo>
                  <a:pt x="9707" y="1410"/>
                </a:lnTo>
                <a:lnTo>
                  <a:pt x="9643" y="1473"/>
                </a:lnTo>
                <a:lnTo>
                  <a:pt x="9437" y="1473"/>
                </a:lnTo>
                <a:cubicBezTo>
                  <a:pt x="9437" y="1442"/>
                  <a:pt x="9437" y="1426"/>
                  <a:pt x="9437" y="1394"/>
                </a:cubicBezTo>
                <a:lnTo>
                  <a:pt x="9580" y="1394"/>
                </a:lnTo>
                <a:lnTo>
                  <a:pt x="9707" y="1283"/>
                </a:lnTo>
                <a:cubicBezTo>
                  <a:pt x="9711" y="1283"/>
                  <a:pt x="9716" y="1282"/>
                  <a:pt x="9720" y="1280"/>
                </a:cubicBezTo>
                <a:close/>
                <a:moveTo>
                  <a:pt x="8867" y="1473"/>
                </a:moveTo>
                <a:lnTo>
                  <a:pt x="8867" y="1537"/>
                </a:lnTo>
                <a:lnTo>
                  <a:pt x="8836" y="1537"/>
                </a:lnTo>
                <a:lnTo>
                  <a:pt x="8820" y="1473"/>
                </a:lnTo>
                <a:close/>
                <a:moveTo>
                  <a:pt x="12208" y="1505"/>
                </a:moveTo>
                <a:lnTo>
                  <a:pt x="12224" y="1600"/>
                </a:lnTo>
                <a:lnTo>
                  <a:pt x="12082" y="1600"/>
                </a:lnTo>
                <a:lnTo>
                  <a:pt x="12066" y="1521"/>
                </a:lnTo>
                <a:lnTo>
                  <a:pt x="12208" y="1505"/>
                </a:lnTo>
                <a:close/>
                <a:moveTo>
                  <a:pt x="8706" y="1554"/>
                </a:moveTo>
                <a:cubicBezTo>
                  <a:pt x="8722" y="1554"/>
                  <a:pt x="8739" y="1558"/>
                  <a:pt x="8757" y="1568"/>
                </a:cubicBezTo>
                <a:cubicBezTo>
                  <a:pt x="8738" y="1659"/>
                  <a:pt x="8720" y="1703"/>
                  <a:pt x="8678" y="1703"/>
                </a:cubicBezTo>
                <a:cubicBezTo>
                  <a:pt x="8647" y="1703"/>
                  <a:pt x="8602" y="1679"/>
                  <a:pt x="8535" y="1632"/>
                </a:cubicBezTo>
                <a:cubicBezTo>
                  <a:pt x="8597" y="1607"/>
                  <a:pt x="8649" y="1554"/>
                  <a:pt x="8706" y="1554"/>
                </a:cubicBezTo>
                <a:close/>
                <a:moveTo>
                  <a:pt x="8757" y="1758"/>
                </a:moveTo>
                <a:lnTo>
                  <a:pt x="8772" y="1774"/>
                </a:lnTo>
                <a:lnTo>
                  <a:pt x="8741" y="1795"/>
                </a:lnTo>
                <a:lnTo>
                  <a:pt x="8741" y="1790"/>
                </a:lnTo>
                <a:cubicBezTo>
                  <a:pt x="8725" y="1790"/>
                  <a:pt x="8757" y="1774"/>
                  <a:pt x="8757" y="1758"/>
                </a:cubicBezTo>
                <a:close/>
                <a:moveTo>
                  <a:pt x="8250" y="1806"/>
                </a:moveTo>
                <a:lnTo>
                  <a:pt x="8266" y="1822"/>
                </a:lnTo>
                <a:lnTo>
                  <a:pt x="8218" y="1853"/>
                </a:lnTo>
                <a:cubicBezTo>
                  <a:pt x="8218" y="1838"/>
                  <a:pt x="8234" y="1822"/>
                  <a:pt x="8250" y="1806"/>
                </a:cubicBezTo>
                <a:close/>
                <a:moveTo>
                  <a:pt x="8202" y="1838"/>
                </a:moveTo>
                <a:lnTo>
                  <a:pt x="8218" y="1853"/>
                </a:lnTo>
                <a:lnTo>
                  <a:pt x="8218" y="1853"/>
                </a:lnTo>
                <a:cubicBezTo>
                  <a:pt x="8218" y="1885"/>
                  <a:pt x="8218" y="1917"/>
                  <a:pt x="8218" y="1948"/>
                </a:cubicBezTo>
                <a:lnTo>
                  <a:pt x="8139" y="1948"/>
                </a:lnTo>
                <a:lnTo>
                  <a:pt x="8202" y="1838"/>
                </a:lnTo>
                <a:close/>
                <a:moveTo>
                  <a:pt x="8725" y="1806"/>
                </a:moveTo>
                <a:cubicBezTo>
                  <a:pt x="8725" y="1838"/>
                  <a:pt x="8709" y="1854"/>
                  <a:pt x="8693" y="1885"/>
                </a:cubicBezTo>
                <a:cubicBezTo>
                  <a:pt x="8677" y="1901"/>
                  <a:pt x="8677" y="1933"/>
                  <a:pt x="8677" y="1948"/>
                </a:cubicBezTo>
                <a:lnTo>
                  <a:pt x="8519" y="1933"/>
                </a:lnTo>
                <a:cubicBezTo>
                  <a:pt x="8563" y="1859"/>
                  <a:pt x="8649" y="1812"/>
                  <a:pt x="8725" y="1806"/>
                </a:cubicBezTo>
                <a:close/>
                <a:moveTo>
                  <a:pt x="12303" y="1964"/>
                </a:moveTo>
                <a:cubicBezTo>
                  <a:pt x="12303" y="1996"/>
                  <a:pt x="12335" y="2012"/>
                  <a:pt x="12303" y="2059"/>
                </a:cubicBezTo>
                <a:cubicBezTo>
                  <a:pt x="12276" y="2087"/>
                  <a:pt x="12237" y="2102"/>
                  <a:pt x="12237" y="2106"/>
                </a:cubicBezTo>
                <a:lnTo>
                  <a:pt x="12237" y="2106"/>
                </a:lnTo>
                <a:cubicBezTo>
                  <a:pt x="12177" y="2089"/>
                  <a:pt x="12177" y="2026"/>
                  <a:pt x="12177" y="1964"/>
                </a:cubicBezTo>
                <a:close/>
                <a:moveTo>
                  <a:pt x="8092" y="2075"/>
                </a:moveTo>
                <a:lnTo>
                  <a:pt x="8092" y="2091"/>
                </a:lnTo>
                <a:lnTo>
                  <a:pt x="8012" y="2107"/>
                </a:lnTo>
                <a:cubicBezTo>
                  <a:pt x="8012" y="2107"/>
                  <a:pt x="8012" y="2091"/>
                  <a:pt x="8012" y="2075"/>
                </a:cubicBezTo>
                <a:close/>
                <a:moveTo>
                  <a:pt x="12335" y="2061"/>
                </a:moveTo>
                <a:lnTo>
                  <a:pt x="12319" y="2107"/>
                </a:lnTo>
                <a:cubicBezTo>
                  <a:pt x="12311" y="2091"/>
                  <a:pt x="12307" y="2083"/>
                  <a:pt x="12297" y="2083"/>
                </a:cubicBezTo>
                <a:cubicBezTo>
                  <a:pt x="12288" y="2083"/>
                  <a:pt x="12272" y="2091"/>
                  <a:pt x="12240" y="2107"/>
                </a:cubicBezTo>
                <a:cubicBezTo>
                  <a:pt x="12295" y="2074"/>
                  <a:pt x="12319" y="2064"/>
                  <a:pt x="12335" y="2061"/>
                </a:cubicBezTo>
                <a:close/>
                <a:moveTo>
                  <a:pt x="8503" y="1758"/>
                </a:moveTo>
                <a:cubicBezTo>
                  <a:pt x="8551" y="1853"/>
                  <a:pt x="8424" y="1869"/>
                  <a:pt x="8424" y="1948"/>
                </a:cubicBezTo>
                <a:lnTo>
                  <a:pt x="8472" y="2012"/>
                </a:lnTo>
                <a:cubicBezTo>
                  <a:pt x="8334" y="2012"/>
                  <a:pt x="8300" y="2203"/>
                  <a:pt x="8155" y="2217"/>
                </a:cubicBezTo>
                <a:lnTo>
                  <a:pt x="8155" y="2217"/>
                </a:lnTo>
                <a:cubicBezTo>
                  <a:pt x="8219" y="2106"/>
                  <a:pt x="8282" y="1996"/>
                  <a:pt x="8377" y="1901"/>
                </a:cubicBezTo>
                <a:lnTo>
                  <a:pt x="8329" y="1869"/>
                </a:lnTo>
                <a:lnTo>
                  <a:pt x="8424" y="1822"/>
                </a:lnTo>
                <a:lnTo>
                  <a:pt x="8377" y="1758"/>
                </a:lnTo>
                <a:close/>
                <a:moveTo>
                  <a:pt x="8145" y="2227"/>
                </a:moveTo>
                <a:lnTo>
                  <a:pt x="8145" y="2227"/>
                </a:lnTo>
                <a:cubicBezTo>
                  <a:pt x="8149" y="2240"/>
                  <a:pt x="8139" y="2252"/>
                  <a:pt x="8139" y="2265"/>
                </a:cubicBezTo>
                <a:lnTo>
                  <a:pt x="8123" y="2249"/>
                </a:lnTo>
                <a:lnTo>
                  <a:pt x="8145" y="2227"/>
                </a:lnTo>
                <a:close/>
                <a:moveTo>
                  <a:pt x="7142" y="2249"/>
                </a:moveTo>
                <a:lnTo>
                  <a:pt x="7142" y="2297"/>
                </a:lnTo>
                <a:lnTo>
                  <a:pt x="7126" y="2297"/>
                </a:lnTo>
                <a:lnTo>
                  <a:pt x="7126" y="2249"/>
                </a:lnTo>
                <a:close/>
                <a:moveTo>
                  <a:pt x="8820" y="1806"/>
                </a:moveTo>
                <a:lnTo>
                  <a:pt x="8867" y="1948"/>
                </a:lnTo>
                <a:cubicBezTo>
                  <a:pt x="8883" y="1954"/>
                  <a:pt x="8898" y="1956"/>
                  <a:pt x="8911" y="1956"/>
                </a:cubicBezTo>
                <a:cubicBezTo>
                  <a:pt x="8999" y="1956"/>
                  <a:pt x="9021" y="1846"/>
                  <a:pt x="9109" y="1846"/>
                </a:cubicBezTo>
                <a:cubicBezTo>
                  <a:pt x="9122" y="1846"/>
                  <a:pt x="9136" y="1848"/>
                  <a:pt x="9152" y="1853"/>
                </a:cubicBezTo>
                <a:cubicBezTo>
                  <a:pt x="9121" y="1885"/>
                  <a:pt x="9089" y="1933"/>
                  <a:pt x="9057" y="1964"/>
                </a:cubicBezTo>
                <a:cubicBezTo>
                  <a:pt x="9042" y="2012"/>
                  <a:pt x="9042" y="2043"/>
                  <a:pt x="9026" y="2091"/>
                </a:cubicBezTo>
                <a:lnTo>
                  <a:pt x="8899" y="2170"/>
                </a:lnTo>
                <a:lnTo>
                  <a:pt x="9010" y="2313"/>
                </a:lnTo>
                <a:cubicBezTo>
                  <a:pt x="8983" y="2329"/>
                  <a:pt x="8959" y="2335"/>
                  <a:pt x="8935" y="2335"/>
                </a:cubicBezTo>
                <a:cubicBezTo>
                  <a:pt x="8872" y="2335"/>
                  <a:pt x="8820" y="2290"/>
                  <a:pt x="8768" y="2290"/>
                </a:cubicBezTo>
                <a:cubicBezTo>
                  <a:pt x="8749" y="2290"/>
                  <a:pt x="8729" y="2296"/>
                  <a:pt x="8709" y="2313"/>
                </a:cubicBezTo>
                <a:lnTo>
                  <a:pt x="8614" y="2154"/>
                </a:lnTo>
                <a:lnTo>
                  <a:pt x="8456" y="2154"/>
                </a:lnTo>
                <a:lnTo>
                  <a:pt x="8456" y="2107"/>
                </a:lnTo>
                <a:lnTo>
                  <a:pt x="8677" y="1980"/>
                </a:lnTo>
                <a:lnTo>
                  <a:pt x="8677" y="1980"/>
                </a:lnTo>
                <a:cubicBezTo>
                  <a:pt x="8692" y="2009"/>
                  <a:pt x="8667" y="2077"/>
                  <a:pt x="8734" y="2077"/>
                </a:cubicBezTo>
                <a:cubicBezTo>
                  <a:pt x="8741" y="2077"/>
                  <a:pt x="8748" y="2076"/>
                  <a:pt x="8757" y="2075"/>
                </a:cubicBezTo>
                <a:cubicBezTo>
                  <a:pt x="8758" y="2074"/>
                  <a:pt x="8760" y="2073"/>
                  <a:pt x="8761" y="2073"/>
                </a:cubicBezTo>
                <a:cubicBezTo>
                  <a:pt x="8778" y="2073"/>
                  <a:pt x="8807" y="2141"/>
                  <a:pt x="8836" y="2170"/>
                </a:cubicBezTo>
                <a:lnTo>
                  <a:pt x="8867" y="2138"/>
                </a:lnTo>
                <a:lnTo>
                  <a:pt x="8852" y="2043"/>
                </a:lnTo>
                <a:lnTo>
                  <a:pt x="8741" y="1964"/>
                </a:lnTo>
                <a:lnTo>
                  <a:pt x="8820" y="1806"/>
                </a:lnTo>
                <a:close/>
                <a:moveTo>
                  <a:pt x="8313" y="2265"/>
                </a:moveTo>
                <a:lnTo>
                  <a:pt x="8424" y="2344"/>
                </a:lnTo>
                <a:cubicBezTo>
                  <a:pt x="8427" y="2349"/>
                  <a:pt x="8429" y="2355"/>
                  <a:pt x="8432" y="2360"/>
                </a:cubicBezTo>
                <a:lnTo>
                  <a:pt x="8456" y="2360"/>
                </a:lnTo>
                <a:cubicBezTo>
                  <a:pt x="8448" y="2362"/>
                  <a:pt x="8441" y="2363"/>
                  <a:pt x="8434" y="2364"/>
                </a:cubicBezTo>
                <a:lnTo>
                  <a:pt x="8434" y="2364"/>
                </a:lnTo>
                <a:cubicBezTo>
                  <a:pt x="8433" y="2363"/>
                  <a:pt x="8433" y="2362"/>
                  <a:pt x="8432" y="2360"/>
                </a:cubicBezTo>
                <a:lnTo>
                  <a:pt x="8408" y="2360"/>
                </a:lnTo>
                <a:lnTo>
                  <a:pt x="8410" y="2370"/>
                </a:lnTo>
                <a:lnTo>
                  <a:pt x="8410" y="2370"/>
                </a:lnTo>
                <a:cubicBezTo>
                  <a:pt x="8418" y="2368"/>
                  <a:pt x="8426" y="2366"/>
                  <a:pt x="8434" y="2364"/>
                </a:cubicBezTo>
                <a:lnTo>
                  <a:pt x="8434" y="2364"/>
                </a:lnTo>
                <a:cubicBezTo>
                  <a:pt x="8446" y="2390"/>
                  <a:pt x="8456" y="2418"/>
                  <a:pt x="8456" y="2455"/>
                </a:cubicBezTo>
                <a:lnTo>
                  <a:pt x="8424" y="2455"/>
                </a:lnTo>
                <a:lnTo>
                  <a:pt x="8410" y="2370"/>
                </a:lnTo>
                <a:lnTo>
                  <a:pt x="8410" y="2370"/>
                </a:lnTo>
                <a:cubicBezTo>
                  <a:pt x="8351" y="2382"/>
                  <a:pt x="8301" y="2395"/>
                  <a:pt x="8250" y="2408"/>
                </a:cubicBezTo>
                <a:cubicBezTo>
                  <a:pt x="8202" y="2328"/>
                  <a:pt x="8266" y="2313"/>
                  <a:pt x="8313" y="2265"/>
                </a:cubicBezTo>
                <a:close/>
                <a:moveTo>
                  <a:pt x="12699" y="2360"/>
                </a:moveTo>
                <a:lnTo>
                  <a:pt x="12588" y="2455"/>
                </a:lnTo>
                <a:cubicBezTo>
                  <a:pt x="12573" y="2423"/>
                  <a:pt x="12573" y="2392"/>
                  <a:pt x="12573" y="2360"/>
                </a:cubicBezTo>
                <a:close/>
                <a:moveTo>
                  <a:pt x="7854" y="2344"/>
                </a:moveTo>
                <a:lnTo>
                  <a:pt x="7870" y="2360"/>
                </a:lnTo>
                <a:lnTo>
                  <a:pt x="7838" y="2392"/>
                </a:lnTo>
                <a:lnTo>
                  <a:pt x="7822" y="2392"/>
                </a:lnTo>
                <a:cubicBezTo>
                  <a:pt x="7810" y="2430"/>
                  <a:pt x="7786" y="2479"/>
                  <a:pt x="7727" y="2479"/>
                </a:cubicBezTo>
                <a:cubicBezTo>
                  <a:pt x="7713" y="2479"/>
                  <a:pt x="7698" y="2477"/>
                  <a:pt x="7680" y="2471"/>
                </a:cubicBezTo>
                <a:lnTo>
                  <a:pt x="7822" y="2376"/>
                </a:lnTo>
                <a:lnTo>
                  <a:pt x="7807" y="2376"/>
                </a:lnTo>
                <a:cubicBezTo>
                  <a:pt x="7822" y="2360"/>
                  <a:pt x="7838" y="2360"/>
                  <a:pt x="7854" y="2344"/>
                </a:cubicBezTo>
                <a:close/>
                <a:moveTo>
                  <a:pt x="7965" y="2487"/>
                </a:moveTo>
                <a:lnTo>
                  <a:pt x="7965" y="2518"/>
                </a:lnTo>
                <a:lnTo>
                  <a:pt x="7870" y="2518"/>
                </a:lnTo>
                <a:lnTo>
                  <a:pt x="7870" y="2487"/>
                </a:lnTo>
                <a:close/>
                <a:moveTo>
                  <a:pt x="17580" y="2436"/>
                </a:moveTo>
                <a:cubicBezTo>
                  <a:pt x="17597" y="2436"/>
                  <a:pt x="17614" y="2440"/>
                  <a:pt x="17630" y="2449"/>
                </a:cubicBezTo>
                <a:lnTo>
                  <a:pt x="17630" y="2449"/>
                </a:lnTo>
                <a:lnTo>
                  <a:pt x="17497" y="2582"/>
                </a:lnTo>
                <a:lnTo>
                  <a:pt x="17497" y="2756"/>
                </a:lnTo>
                <a:lnTo>
                  <a:pt x="17418" y="2756"/>
                </a:lnTo>
                <a:cubicBezTo>
                  <a:pt x="17433" y="2677"/>
                  <a:pt x="17449" y="2598"/>
                  <a:pt x="17465" y="2518"/>
                </a:cubicBezTo>
                <a:cubicBezTo>
                  <a:pt x="17476" y="2473"/>
                  <a:pt x="17528" y="2436"/>
                  <a:pt x="17580" y="2436"/>
                </a:cubicBezTo>
                <a:close/>
                <a:moveTo>
                  <a:pt x="8883" y="2550"/>
                </a:moveTo>
                <a:cubicBezTo>
                  <a:pt x="8867" y="2613"/>
                  <a:pt x="8852" y="2661"/>
                  <a:pt x="8820" y="2708"/>
                </a:cubicBezTo>
                <a:lnTo>
                  <a:pt x="8662" y="2772"/>
                </a:lnTo>
                <a:lnTo>
                  <a:pt x="8614" y="2708"/>
                </a:lnTo>
                <a:cubicBezTo>
                  <a:pt x="8646" y="2661"/>
                  <a:pt x="8677" y="2613"/>
                  <a:pt x="8725" y="2550"/>
                </a:cubicBezTo>
                <a:close/>
                <a:moveTo>
                  <a:pt x="7822" y="2645"/>
                </a:moveTo>
                <a:lnTo>
                  <a:pt x="7933" y="2756"/>
                </a:lnTo>
                <a:lnTo>
                  <a:pt x="7822" y="2835"/>
                </a:lnTo>
                <a:lnTo>
                  <a:pt x="7822" y="2645"/>
                </a:lnTo>
                <a:close/>
                <a:moveTo>
                  <a:pt x="8329" y="2724"/>
                </a:moveTo>
                <a:cubicBezTo>
                  <a:pt x="8345" y="2756"/>
                  <a:pt x="8361" y="2788"/>
                  <a:pt x="8408" y="2835"/>
                </a:cubicBezTo>
                <a:lnTo>
                  <a:pt x="8092" y="2835"/>
                </a:lnTo>
                <a:lnTo>
                  <a:pt x="8329" y="2724"/>
                </a:lnTo>
                <a:close/>
                <a:moveTo>
                  <a:pt x="18146" y="2851"/>
                </a:moveTo>
                <a:lnTo>
                  <a:pt x="18146" y="2867"/>
                </a:lnTo>
                <a:lnTo>
                  <a:pt x="18114" y="2867"/>
                </a:lnTo>
                <a:lnTo>
                  <a:pt x="18114" y="2851"/>
                </a:lnTo>
                <a:close/>
                <a:moveTo>
                  <a:pt x="16325" y="2851"/>
                </a:moveTo>
                <a:lnTo>
                  <a:pt x="16325" y="2898"/>
                </a:lnTo>
                <a:lnTo>
                  <a:pt x="16309" y="2898"/>
                </a:lnTo>
                <a:lnTo>
                  <a:pt x="16309" y="2851"/>
                </a:lnTo>
                <a:close/>
                <a:moveTo>
                  <a:pt x="18241" y="2946"/>
                </a:moveTo>
                <a:lnTo>
                  <a:pt x="18241" y="2978"/>
                </a:lnTo>
                <a:lnTo>
                  <a:pt x="18193" y="2978"/>
                </a:lnTo>
                <a:lnTo>
                  <a:pt x="18193" y="2946"/>
                </a:lnTo>
                <a:close/>
                <a:moveTo>
                  <a:pt x="7870" y="3025"/>
                </a:moveTo>
                <a:lnTo>
                  <a:pt x="7870" y="3073"/>
                </a:lnTo>
                <a:lnTo>
                  <a:pt x="7854" y="3073"/>
                </a:lnTo>
                <a:lnTo>
                  <a:pt x="7854" y="3025"/>
                </a:lnTo>
                <a:close/>
                <a:moveTo>
                  <a:pt x="8076" y="3025"/>
                </a:moveTo>
                <a:cubicBezTo>
                  <a:pt x="8092" y="3073"/>
                  <a:pt x="8107" y="3104"/>
                  <a:pt x="8107" y="3168"/>
                </a:cubicBezTo>
                <a:cubicBezTo>
                  <a:pt x="8076" y="3152"/>
                  <a:pt x="8044" y="3136"/>
                  <a:pt x="8012" y="3120"/>
                </a:cubicBezTo>
                <a:cubicBezTo>
                  <a:pt x="7997" y="3104"/>
                  <a:pt x="7981" y="3104"/>
                  <a:pt x="7949" y="3104"/>
                </a:cubicBezTo>
                <a:lnTo>
                  <a:pt x="8028" y="3025"/>
                </a:lnTo>
                <a:close/>
                <a:moveTo>
                  <a:pt x="17940" y="2835"/>
                </a:moveTo>
                <a:cubicBezTo>
                  <a:pt x="17988" y="2914"/>
                  <a:pt x="17908" y="3025"/>
                  <a:pt x="18019" y="3104"/>
                </a:cubicBezTo>
                <a:lnTo>
                  <a:pt x="17845" y="3168"/>
                </a:lnTo>
                <a:lnTo>
                  <a:pt x="17750" y="2978"/>
                </a:lnTo>
                <a:lnTo>
                  <a:pt x="17671" y="2962"/>
                </a:lnTo>
                <a:lnTo>
                  <a:pt x="17845" y="2835"/>
                </a:lnTo>
                <a:close/>
                <a:moveTo>
                  <a:pt x="5780" y="3120"/>
                </a:moveTo>
                <a:lnTo>
                  <a:pt x="5653" y="3183"/>
                </a:lnTo>
                <a:cubicBezTo>
                  <a:pt x="5637" y="3120"/>
                  <a:pt x="5669" y="3120"/>
                  <a:pt x="5780" y="3120"/>
                </a:cubicBezTo>
                <a:close/>
                <a:moveTo>
                  <a:pt x="7708" y="3078"/>
                </a:moveTo>
                <a:cubicBezTo>
                  <a:pt x="7733" y="3078"/>
                  <a:pt x="7743" y="3099"/>
                  <a:pt x="7712" y="3183"/>
                </a:cubicBezTo>
                <a:cubicBezTo>
                  <a:pt x="7696" y="3152"/>
                  <a:pt x="7680" y="3120"/>
                  <a:pt x="7664" y="3088"/>
                </a:cubicBezTo>
                <a:cubicBezTo>
                  <a:pt x="7680" y="3083"/>
                  <a:pt x="7696" y="3078"/>
                  <a:pt x="7708" y="3078"/>
                </a:cubicBezTo>
                <a:close/>
                <a:moveTo>
                  <a:pt x="7490" y="3183"/>
                </a:moveTo>
                <a:cubicBezTo>
                  <a:pt x="7501" y="3264"/>
                  <a:pt x="7505" y="3286"/>
                  <a:pt x="7475" y="3286"/>
                </a:cubicBezTo>
                <a:cubicBezTo>
                  <a:pt x="7464" y="3286"/>
                  <a:pt x="7448" y="3283"/>
                  <a:pt x="7427" y="3278"/>
                </a:cubicBezTo>
                <a:lnTo>
                  <a:pt x="7490" y="3183"/>
                </a:lnTo>
                <a:close/>
                <a:moveTo>
                  <a:pt x="17259" y="3263"/>
                </a:moveTo>
                <a:lnTo>
                  <a:pt x="17259" y="3310"/>
                </a:lnTo>
                <a:lnTo>
                  <a:pt x="17243" y="3310"/>
                </a:lnTo>
                <a:lnTo>
                  <a:pt x="17243" y="3263"/>
                </a:lnTo>
                <a:close/>
                <a:moveTo>
                  <a:pt x="7949" y="3278"/>
                </a:moveTo>
                <a:lnTo>
                  <a:pt x="7949" y="3373"/>
                </a:lnTo>
                <a:lnTo>
                  <a:pt x="7933" y="3373"/>
                </a:lnTo>
                <a:lnTo>
                  <a:pt x="7933" y="3278"/>
                </a:lnTo>
                <a:close/>
                <a:moveTo>
                  <a:pt x="15787" y="2867"/>
                </a:moveTo>
                <a:lnTo>
                  <a:pt x="15898" y="2978"/>
                </a:lnTo>
                <a:cubicBezTo>
                  <a:pt x="15937" y="2963"/>
                  <a:pt x="15978" y="2956"/>
                  <a:pt x="16017" y="2956"/>
                </a:cubicBezTo>
                <a:cubicBezTo>
                  <a:pt x="16106" y="2956"/>
                  <a:pt x="16191" y="2991"/>
                  <a:pt x="16246" y="3057"/>
                </a:cubicBezTo>
                <a:lnTo>
                  <a:pt x="16119" y="3088"/>
                </a:lnTo>
                <a:cubicBezTo>
                  <a:pt x="16103" y="3104"/>
                  <a:pt x="16103" y="3136"/>
                  <a:pt x="16088" y="3168"/>
                </a:cubicBezTo>
                <a:lnTo>
                  <a:pt x="15977" y="3073"/>
                </a:lnTo>
                <a:cubicBezTo>
                  <a:pt x="15882" y="3152"/>
                  <a:pt x="15803" y="3263"/>
                  <a:pt x="15755" y="3389"/>
                </a:cubicBezTo>
                <a:cubicBezTo>
                  <a:pt x="15739" y="3342"/>
                  <a:pt x="15739" y="3294"/>
                  <a:pt x="15739" y="3263"/>
                </a:cubicBezTo>
                <a:cubicBezTo>
                  <a:pt x="15723" y="3231"/>
                  <a:pt x="15708" y="3215"/>
                  <a:pt x="15692" y="3183"/>
                </a:cubicBezTo>
                <a:lnTo>
                  <a:pt x="15898" y="3057"/>
                </a:lnTo>
                <a:lnTo>
                  <a:pt x="15882" y="3057"/>
                </a:lnTo>
                <a:lnTo>
                  <a:pt x="15787" y="3025"/>
                </a:lnTo>
                <a:lnTo>
                  <a:pt x="15787" y="2867"/>
                </a:lnTo>
                <a:close/>
                <a:moveTo>
                  <a:pt x="17956" y="3326"/>
                </a:moveTo>
                <a:lnTo>
                  <a:pt x="17940" y="3405"/>
                </a:lnTo>
                <a:lnTo>
                  <a:pt x="17924" y="3405"/>
                </a:lnTo>
                <a:cubicBezTo>
                  <a:pt x="17924" y="3373"/>
                  <a:pt x="17908" y="3358"/>
                  <a:pt x="17908" y="3326"/>
                </a:cubicBezTo>
                <a:close/>
                <a:moveTo>
                  <a:pt x="12050" y="3500"/>
                </a:moveTo>
                <a:lnTo>
                  <a:pt x="12050" y="3548"/>
                </a:lnTo>
                <a:lnTo>
                  <a:pt x="12034" y="3548"/>
                </a:lnTo>
                <a:lnTo>
                  <a:pt x="12034" y="3500"/>
                </a:lnTo>
                <a:close/>
                <a:moveTo>
                  <a:pt x="5368" y="3278"/>
                </a:moveTo>
                <a:lnTo>
                  <a:pt x="5447" y="3310"/>
                </a:lnTo>
                <a:cubicBezTo>
                  <a:pt x="5368" y="3421"/>
                  <a:pt x="5289" y="3532"/>
                  <a:pt x="5178" y="3611"/>
                </a:cubicBezTo>
                <a:lnTo>
                  <a:pt x="5115" y="3579"/>
                </a:lnTo>
                <a:cubicBezTo>
                  <a:pt x="5178" y="3468"/>
                  <a:pt x="5273" y="3373"/>
                  <a:pt x="5368" y="3278"/>
                </a:cubicBezTo>
                <a:close/>
                <a:moveTo>
                  <a:pt x="7617" y="3310"/>
                </a:moveTo>
                <a:lnTo>
                  <a:pt x="7680" y="3437"/>
                </a:lnTo>
                <a:lnTo>
                  <a:pt x="7474" y="3627"/>
                </a:lnTo>
                <a:lnTo>
                  <a:pt x="7379" y="3627"/>
                </a:lnTo>
                <a:lnTo>
                  <a:pt x="7379" y="3437"/>
                </a:lnTo>
                <a:lnTo>
                  <a:pt x="7617" y="3310"/>
                </a:lnTo>
                <a:close/>
                <a:moveTo>
                  <a:pt x="11385" y="3532"/>
                </a:moveTo>
                <a:cubicBezTo>
                  <a:pt x="11401" y="3658"/>
                  <a:pt x="11385" y="3658"/>
                  <a:pt x="11211" y="3658"/>
                </a:cubicBezTo>
                <a:lnTo>
                  <a:pt x="11385" y="3532"/>
                </a:lnTo>
                <a:close/>
                <a:moveTo>
                  <a:pt x="7363" y="3595"/>
                </a:moveTo>
                <a:lnTo>
                  <a:pt x="7205" y="3706"/>
                </a:lnTo>
                <a:lnTo>
                  <a:pt x="7062" y="3595"/>
                </a:lnTo>
                <a:close/>
                <a:moveTo>
                  <a:pt x="6936" y="3643"/>
                </a:moveTo>
                <a:lnTo>
                  <a:pt x="7062" y="3706"/>
                </a:lnTo>
                <a:lnTo>
                  <a:pt x="7062" y="3753"/>
                </a:lnTo>
                <a:lnTo>
                  <a:pt x="6888" y="3753"/>
                </a:lnTo>
                <a:lnTo>
                  <a:pt x="6936" y="3643"/>
                </a:lnTo>
                <a:close/>
                <a:moveTo>
                  <a:pt x="6112" y="3722"/>
                </a:moveTo>
                <a:lnTo>
                  <a:pt x="6112" y="3722"/>
                </a:lnTo>
                <a:cubicBezTo>
                  <a:pt x="6128" y="3738"/>
                  <a:pt x="6144" y="3738"/>
                  <a:pt x="6160" y="3753"/>
                </a:cubicBezTo>
                <a:lnTo>
                  <a:pt x="6144" y="3769"/>
                </a:lnTo>
                <a:lnTo>
                  <a:pt x="6112" y="3722"/>
                </a:lnTo>
                <a:close/>
                <a:moveTo>
                  <a:pt x="15375" y="3722"/>
                </a:moveTo>
                <a:lnTo>
                  <a:pt x="15375" y="3738"/>
                </a:lnTo>
                <a:lnTo>
                  <a:pt x="15296" y="3769"/>
                </a:lnTo>
                <a:cubicBezTo>
                  <a:pt x="15296" y="3753"/>
                  <a:pt x="15296" y="3738"/>
                  <a:pt x="15296" y="3722"/>
                </a:cubicBezTo>
                <a:close/>
                <a:moveTo>
                  <a:pt x="7759" y="3627"/>
                </a:moveTo>
                <a:lnTo>
                  <a:pt x="7838" y="3706"/>
                </a:lnTo>
                <a:lnTo>
                  <a:pt x="7585" y="3833"/>
                </a:lnTo>
                <a:lnTo>
                  <a:pt x="7585" y="3817"/>
                </a:lnTo>
                <a:lnTo>
                  <a:pt x="7759" y="3627"/>
                </a:lnTo>
                <a:close/>
                <a:moveTo>
                  <a:pt x="5408" y="3630"/>
                </a:moveTo>
                <a:cubicBezTo>
                  <a:pt x="5431" y="3630"/>
                  <a:pt x="5455" y="3641"/>
                  <a:pt x="5479" y="3674"/>
                </a:cubicBezTo>
                <a:lnTo>
                  <a:pt x="5337" y="3848"/>
                </a:lnTo>
                <a:cubicBezTo>
                  <a:pt x="5289" y="3785"/>
                  <a:pt x="5257" y="3722"/>
                  <a:pt x="5226" y="3674"/>
                </a:cubicBezTo>
                <a:lnTo>
                  <a:pt x="5257" y="3643"/>
                </a:lnTo>
                <a:cubicBezTo>
                  <a:pt x="5270" y="3655"/>
                  <a:pt x="5283" y="3660"/>
                  <a:pt x="5297" y="3660"/>
                </a:cubicBezTo>
                <a:cubicBezTo>
                  <a:pt x="5331" y="3660"/>
                  <a:pt x="5369" y="3630"/>
                  <a:pt x="5408" y="3630"/>
                </a:cubicBezTo>
                <a:close/>
                <a:moveTo>
                  <a:pt x="4862" y="3769"/>
                </a:moveTo>
                <a:lnTo>
                  <a:pt x="4862" y="3848"/>
                </a:lnTo>
                <a:lnTo>
                  <a:pt x="4798" y="3864"/>
                </a:lnTo>
                <a:cubicBezTo>
                  <a:pt x="4798" y="3833"/>
                  <a:pt x="4782" y="3817"/>
                  <a:pt x="4782" y="3785"/>
                </a:cubicBezTo>
                <a:lnTo>
                  <a:pt x="4862" y="3769"/>
                </a:lnTo>
                <a:close/>
                <a:moveTo>
                  <a:pt x="7506" y="3833"/>
                </a:moveTo>
                <a:lnTo>
                  <a:pt x="7506" y="3848"/>
                </a:lnTo>
                <a:lnTo>
                  <a:pt x="7476" y="3878"/>
                </a:lnTo>
                <a:lnTo>
                  <a:pt x="7476" y="3878"/>
                </a:lnTo>
                <a:cubicBezTo>
                  <a:pt x="7481" y="3848"/>
                  <a:pt x="7493" y="3845"/>
                  <a:pt x="7506" y="3833"/>
                </a:cubicBezTo>
                <a:close/>
                <a:moveTo>
                  <a:pt x="7490" y="3880"/>
                </a:moveTo>
                <a:cubicBezTo>
                  <a:pt x="7490" y="3880"/>
                  <a:pt x="7490" y="3896"/>
                  <a:pt x="7490" y="3912"/>
                </a:cubicBezTo>
                <a:lnTo>
                  <a:pt x="7474" y="3912"/>
                </a:lnTo>
                <a:cubicBezTo>
                  <a:pt x="7474" y="3900"/>
                  <a:pt x="7475" y="3890"/>
                  <a:pt x="7476" y="3882"/>
                </a:cubicBezTo>
                <a:lnTo>
                  <a:pt x="7476" y="3882"/>
                </a:lnTo>
                <a:lnTo>
                  <a:pt x="7490" y="3880"/>
                </a:lnTo>
                <a:close/>
                <a:moveTo>
                  <a:pt x="7471" y="3883"/>
                </a:moveTo>
                <a:cubicBezTo>
                  <a:pt x="7454" y="3900"/>
                  <a:pt x="7425" y="3928"/>
                  <a:pt x="7395" y="3928"/>
                </a:cubicBezTo>
                <a:cubicBezTo>
                  <a:pt x="7395" y="3912"/>
                  <a:pt x="7395" y="3896"/>
                  <a:pt x="7395" y="3896"/>
                </a:cubicBezTo>
                <a:lnTo>
                  <a:pt x="7471" y="3883"/>
                </a:lnTo>
                <a:close/>
                <a:moveTo>
                  <a:pt x="18114" y="3912"/>
                </a:moveTo>
                <a:lnTo>
                  <a:pt x="18114" y="3928"/>
                </a:lnTo>
                <a:lnTo>
                  <a:pt x="18067" y="3928"/>
                </a:lnTo>
                <a:lnTo>
                  <a:pt x="18067" y="3912"/>
                </a:lnTo>
                <a:close/>
                <a:moveTo>
                  <a:pt x="15169" y="3674"/>
                </a:moveTo>
                <a:cubicBezTo>
                  <a:pt x="15201" y="3706"/>
                  <a:pt x="15217" y="3722"/>
                  <a:pt x="15248" y="3753"/>
                </a:cubicBezTo>
                <a:cubicBezTo>
                  <a:pt x="15233" y="3769"/>
                  <a:pt x="15217" y="3785"/>
                  <a:pt x="15201" y="3801"/>
                </a:cubicBezTo>
                <a:lnTo>
                  <a:pt x="15248" y="3848"/>
                </a:lnTo>
                <a:cubicBezTo>
                  <a:pt x="15185" y="3880"/>
                  <a:pt x="15169" y="3959"/>
                  <a:pt x="15043" y="3959"/>
                </a:cubicBezTo>
                <a:lnTo>
                  <a:pt x="15169" y="3674"/>
                </a:lnTo>
                <a:close/>
                <a:moveTo>
                  <a:pt x="6739" y="3822"/>
                </a:moveTo>
                <a:cubicBezTo>
                  <a:pt x="6760" y="3822"/>
                  <a:pt x="6788" y="3830"/>
                  <a:pt x="6825" y="3848"/>
                </a:cubicBezTo>
                <a:lnTo>
                  <a:pt x="6667" y="3975"/>
                </a:lnTo>
                <a:cubicBezTo>
                  <a:pt x="6651" y="3928"/>
                  <a:pt x="6651" y="3912"/>
                  <a:pt x="6651" y="3912"/>
                </a:cubicBezTo>
                <a:cubicBezTo>
                  <a:pt x="6673" y="3867"/>
                  <a:pt x="6688" y="3822"/>
                  <a:pt x="6739" y="3822"/>
                </a:cubicBezTo>
                <a:close/>
                <a:moveTo>
                  <a:pt x="17956" y="3959"/>
                </a:moveTo>
                <a:lnTo>
                  <a:pt x="17956" y="3991"/>
                </a:lnTo>
                <a:lnTo>
                  <a:pt x="17940" y="3991"/>
                </a:lnTo>
                <a:lnTo>
                  <a:pt x="17940" y="3959"/>
                </a:lnTo>
                <a:close/>
                <a:moveTo>
                  <a:pt x="6017" y="4054"/>
                </a:moveTo>
                <a:lnTo>
                  <a:pt x="6017" y="4070"/>
                </a:lnTo>
                <a:lnTo>
                  <a:pt x="5970" y="4070"/>
                </a:lnTo>
                <a:lnTo>
                  <a:pt x="5970" y="4054"/>
                </a:lnTo>
                <a:close/>
                <a:moveTo>
                  <a:pt x="7316" y="2503"/>
                </a:moveTo>
                <a:cubicBezTo>
                  <a:pt x="7316" y="2613"/>
                  <a:pt x="7332" y="2693"/>
                  <a:pt x="7332" y="2803"/>
                </a:cubicBezTo>
                <a:lnTo>
                  <a:pt x="7458" y="2740"/>
                </a:lnTo>
                <a:lnTo>
                  <a:pt x="7458" y="2629"/>
                </a:lnTo>
                <a:cubicBezTo>
                  <a:pt x="7514" y="2661"/>
                  <a:pt x="7565" y="2669"/>
                  <a:pt x="7615" y="2669"/>
                </a:cubicBezTo>
                <a:cubicBezTo>
                  <a:pt x="7664" y="2669"/>
                  <a:pt x="7712" y="2661"/>
                  <a:pt x="7759" y="2661"/>
                </a:cubicBezTo>
                <a:cubicBezTo>
                  <a:pt x="7775" y="2772"/>
                  <a:pt x="7648" y="2724"/>
                  <a:pt x="7648" y="2835"/>
                </a:cubicBezTo>
                <a:cubicBezTo>
                  <a:pt x="7664" y="2835"/>
                  <a:pt x="7680" y="2835"/>
                  <a:pt x="7696" y="2851"/>
                </a:cubicBezTo>
                <a:cubicBezTo>
                  <a:pt x="7743" y="2851"/>
                  <a:pt x="7775" y="2851"/>
                  <a:pt x="7807" y="2867"/>
                </a:cubicBezTo>
                <a:lnTo>
                  <a:pt x="7537" y="3057"/>
                </a:lnTo>
                <a:lnTo>
                  <a:pt x="7506" y="2993"/>
                </a:lnTo>
                <a:lnTo>
                  <a:pt x="7363" y="2930"/>
                </a:lnTo>
                <a:lnTo>
                  <a:pt x="7363" y="3168"/>
                </a:lnTo>
                <a:lnTo>
                  <a:pt x="7284" y="3168"/>
                </a:lnTo>
                <a:cubicBezTo>
                  <a:pt x="7284" y="3120"/>
                  <a:pt x="7268" y="3088"/>
                  <a:pt x="7268" y="3041"/>
                </a:cubicBezTo>
                <a:cubicBezTo>
                  <a:pt x="7110" y="3041"/>
                  <a:pt x="7110" y="3041"/>
                  <a:pt x="7062" y="3215"/>
                </a:cubicBezTo>
                <a:lnTo>
                  <a:pt x="7015" y="3215"/>
                </a:lnTo>
                <a:cubicBezTo>
                  <a:pt x="7015" y="3152"/>
                  <a:pt x="7110" y="3088"/>
                  <a:pt x="6999" y="3041"/>
                </a:cubicBezTo>
                <a:lnTo>
                  <a:pt x="6999" y="3104"/>
                </a:lnTo>
                <a:lnTo>
                  <a:pt x="6825" y="3183"/>
                </a:lnTo>
                <a:lnTo>
                  <a:pt x="6825" y="3342"/>
                </a:lnTo>
                <a:lnTo>
                  <a:pt x="6967" y="3437"/>
                </a:lnTo>
                <a:lnTo>
                  <a:pt x="7078" y="3389"/>
                </a:lnTo>
                <a:lnTo>
                  <a:pt x="7078" y="3532"/>
                </a:lnTo>
                <a:lnTo>
                  <a:pt x="6841" y="3611"/>
                </a:lnTo>
                <a:lnTo>
                  <a:pt x="6841" y="3611"/>
                </a:lnTo>
                <a:lnTo>
                  <a:pt x="6904" y="3532"/>
                </a:lnTo>
                <a:lnTo>
                  <a:pt x="6698" y="3358"/>
                </a:lnTo>
                <a:lnTo>
                  <a:pt x="6698" y="3373"/>
                </a:lnTo>
                <a:lnTo>
                  <a:pt x="6556" y="3294"/>
                </a:lnTo>
                <a:cubicBezTo>
                  <a:pt x="6587" y="3263"/>
                  <a:pt x="6603" y="3247"/>
                  <a:pt x="6635" y="3215"/>
                </a:cubicBezTo>
                <a:lnTo>
                  <a:pt x="6730" y="3215"/>
                </a:lnTo>
                <a:lnTo>
                  <a:pt x="6793" y="3088"/>
                </a:lnTo>
                <a:lnTo>
                  <a:pt x="6746" y="3088"/>
                </a:lnTo>
                <a:cubicBezTo>
                  <a:pt x="6682" y="3120"/>
                  <a:pt x="6619" y="3183"/>
                  <a:pt x="6556" y="3199"/>
                </a:cubicBezTo>
                <a:cubicBezTo>
                  <a:pt x="6477" y="3215"/>
                  <a:pt x="6413" y="3247"/>
                  <a:pt x="6366" y="3310"/>
                </a:cubicBezTo>
                <a:lnTo>
                  <a:pt x="6302" y="3310"/>
                </a:lnTo>
                <a:cubicBezTo>
                  <a:pt x="6302" y="3358"/>
                  <a:pt x="6326" y="3362"/>
                  <a:pt x="6354" y="3362"/>
                </a:cubicBezTo>
                <a:cubicBezTo>
                  <a:pt x="6359" y="3362"/>
                  <a:pt x="6365" y="3361"/>
                  <a:pt x="6371" y="3361"/>
                </a:cubicBezTo>
                <a:cubicBezTo>
                  <a:pt x="6394" y="3361"/>
                  <a:pt x="6416" y="3364"/>
                  <a:pt x="6429" y="3389"/>
                </a:cubicBezTo>
                <a:lnTo>
                  <a:pt x="6524" y="3468"/>
                </a:lnTo>
                <a:cubicBezTo>
                  <a:pt x="6508" y="3484"/>
                  <a:pt x="6492" y="3500"/>
                  <a:pt x="6477" y="3516"/>
                </a:cubicBezTo>
                <a:lnTo>
                  <a:pt x="6556" y="3595"/>
                </a:lnTo>
                <a:lnTo>
                  <a:pt x="6492" y="3722"/>
                </a:lnTo>
                <a:cubicBezTo>
                  <a:pt x="6477" y="3627"/>
                  <a:pt x="6397" y="3627"/>
                  <a:pt x="6318" y="3579"/>
                </a:cubicBezTo>
                <a:lnTo>
                  <a:pt x="6287" y="3658"/>
                </a:lnTo>
                <a:lnTo>
                  <a:pt x="6112" y="3627"/>
                </a:lnTo>
                <a:lnTo>
                  <a:pt x="6112" y="3722"/>
                </a:lnTo>
                <a:cubicBezTo>
                  <a:pt x="6097" y="3730"/>
                  <a:pt x="6081" y="3734"/>
                  <a:pt x="6063" y="3734"/>
                </a:cubicBezTo>
                <a:cubicBezTo>
                  <a:pt x="6045" y="3734"/>
                  <a:pt x="6025" y="3730"/>
                  <a:pt x="6002" y="3722"/>
                </a:cubicBezTo>
                <a:lnTo>
                  <a:pt x="6002" y="3722"/>
                </a:lnTo>
                <a:lnTo>
                  <a:pt x="6065" y="3848"/>
                </a:lnTo>
                <a:lnTo>
                  <a:pt x="6002" y="3912"/>
                </a:lnTo>
                <a:lnTo>
                  <a:pt x="5812" y="3912"/>
                </a:lnTo>
                <a:cubicBezTo>
                  <a:pt x="5764" y="3943"/>
                  <a:pt x="5701" y="3959"/>
                  <a:pt x="5653" y="3975"/>
                </a:cubicBezTo>
                <a:lnTo>
                  <a:pt x="5653" y="4023"/>
                </a:lnTo>
                <a:lnTo>
                  <a:pt x="5495" y="4086"/>
                </a:lnTo>
                <a:lnTo>
                  <a:pt x="5432" y="4038"/>
                </a:lnTo>
                <a:lnTo>
                  <a:pt x="5432" y="3833"/>
                </a:lnTo>
                <a:lnTo>
                  <a:pt x="5511" y="3769"/>
                </a:lnTo>
                <a:lnTo>
                  <a:pt x="5542" y="3848"/>
                </a:lnTo>
                <a:lnTo>
                  <a:pt x="5669" y="3848"/>
                </a:lnTo>
                <a:lnTo>
                  <a:pt x="5606" y="3706"/>
                </a:lnTo>
                <a:lnTo>
                  <a:pt x="6002" y="3437"/>
                </a:lnTo>
                <a:cubicBezTo>
                  <a:pt x="6017" y="3500"/>
                  <a:pt x="6017" y="3532"/>
                  <a:pt x="6033" y="3595"/>
                </a:cubicBezTo>
                <a:lnTo>
                  <a:pt x="6255" y="3484"/>
                </a:lnTo>
                <a:cubicBezTo>
                  <a:pt x="6239" y="3421"/>
                  <a:pt x="6223" y="3373"/>
                  <a:pt x="6207" y="3310"/>
                </a:cubicBezTo>
                <a:lnTo>
                  <a:pt x="6287" y="3310"/>
                </a:lnTo>
                <a:lnTo>
                  <a:pt x="6397" y="3136"/>
                </a:lnTo>
                <a:lnTo>
                  <a:pt x="6160" y="3199"/>
                </a:lnTo>
                <a:cubicBezTo>
                  <a:pt x="6144" y="3041"/>
                  <a:pt x="6318" y="3009"/>
                  <a:pt x="6397" y="2898"/>
                </a:cubicBezTo>
                <a:cubicBezTo>
                  <a:pt x="6362" y="2863"/>
                  <a:pt x="6332" y="2850"/>
                  <a:pt x="6307" y="2850"/>
                </a:cubicBezTo>
                <a:cubicBezTo>
                  <a:pt x="6241" y="2850"/>
                  <a:pt x="6201" y="2935"/>
                  <a:pt x="6144" y="2946"/>
                </a:cubicBezTo>
                <a:lnTo>
                  <a:pt x="6097" y="2898"/>
                </a:lnTo>
                <a:cubicBezTo>
                  <a:pt x="6128" y="2867"/>
                  <a:pt x="6176" y="2851"/>
                  <a:pt x="6192" y="2819"/>
                </a:cubicBezTo>
                <a:cubicBezTo>
                  <a:pt x="6223" y="2803"/>
                  <a:pt x="6239" y="2788"/>
                  <a:pt x="6271" y="2756"/>
                </a:cubicBezTo>
                <a:lnTo>
                  <a:pt x="6318" y="2803"/>
                </a:lnTo>
                <a:lnTo>
                  <a:pt x="6350" y="2724"/>
                </a:lnTo>
                <a:lnTo>
                  <a:pt x="6461" y="2724"/>
                </a:lnTo>
                <a:cubicBezTo>
                  <a:pt x="6461" y="2756"/>
                  <a:pt x="6477" y="2803"/>
                  <a:pt x="6492" y="2867"/>
                </a:cubicBezTo>
                <a:cubicBezTo>
                  <a:pt x="6524" y="2835"/>
                  <a:pt x="6572" y="2803"/>
                  <a:pt x="6619" y="2772"/>
                </a:cubicBezTo>
                <a:cubicBezTo>
                  <a:pt x="6651" y="2756"/>
                  <a:pt x="6698" y="2740"/>
                  <a:pt x="6730" y="2740"/>
                </a:cubicBezTo>
                <a:cubicBezTo>
                  <a:pt x="6746" y="2708"/>
                  <a:pt x="6762" y="2693"/>
                  <a:pt x="6762" y="2645"/>
                </a:cubicBezTo>
                <a:lnTo>
                  <a:pt x="6872" y="2708"/>
                </a:lnTo>
                <a:lnTo>
                  <a:pt x="6999" y="2645"/>
                </a:lnTo>
                <a:cubicBezTo>
                  <a:pt x="6999" y="2693"/>
                  <a:pt x="7015" y="2708"/>
                  <a:pt x="7031" y="2740"/>
                </a:cubicBezTo>
                <a:lnTo>
                  <a:pt x="7173" y="2740"/>
                </a:lnTo>
                <a:lnTo>
                  <a:pt x="7284" y="2629"/>
                </a:lnTo>
                <a:lnTo>
                  <a:pt x="7173" y="2598"/>
                </a:lnTo>
                <a:lnTo>
                  <a:pt x="7316" y="2503"/>
                </a:lnTo>
                <a:close/>
                <a:moveTo>
                  <a:pt x="6579" y="3969"/>
                </a:moveTo>
                <a:cubicBezTo>
                  <a:pt x="6625" y="3969"/>
                  <a:pt x="6661" y="4000"/>
                  <a:pt x="6682" y="4054"/>
                </a:cubicBezTo>
                <a:lnTo>
                  <a:pt x="6730" y="4086"/>
                </a:lnTo>
                <a:lnTo>
                  <a:pt x="6714" y="4102"/>
                </a:lnTo>
                <a:cubicBezTo>
                  <a:pt x="6698" y="4086"/>
                  <a:pt x="6682" y="4086"/>
                  <a:pt x="6682" y="4070"/>
                </a:cubicBezTo>
                <a:lnTo>
                  <a:pt x="6682" y="4054"/>
                </a:lnTo>
                <a:lnTo>
                  <a:pt x="6508" y="4054"/>
                </a:lnTo>
                <a:cubicBezTo>
                  <a:pt x="6508" y="4038"/>
                  <a:pt x="6508" y="4007"/>
                  <a:pt x="6508" y="3991"/>
                </a:cubicBezTo>
                <a:cubicBezTo>
                  <a:pt x="6534" y="3976"/>
                  <a:pt x="6557" y="3969"/>
                  <a:pt x="6579" y="3969"/>
                </a:cubicBezTo>
                <a:close/>
                <a:moveTo>
                  <a:pt x="4957" y="4070"/>
                </a:moveTo>
                <a:lnTo>
                  <a:pt x="4862" y="4118"/>
                </a:lnTo>
                <a:cubicBezTo>
                  <a:pt x="4846" y="4070"/>
                  <a:pt x="4846" y="4070"/>
                  <a:pt x="4957" y="4070"/>
                </a:cubicBezTo>
                <a:close/>
                <a:moveTo>
                  <a:pt x="4339" y="4197"/>
                </a:moveTo>
                <a:lnTo>
                  <a:pt x="4339" y="4213"/>
                </a:lnTo>
                <a:lnTo>
                  <a:pt x="4292" y="4213"/>
                </a:lnTo>
                <a:lnTo>
                  <a:pt x="4292" y="4197"/>
                </a:lnTo>
                <a:close/>
                <a:moveTo>
                  <a:pt x="4687" y="4165"/>
                </a:moveTo>
                <a:cubicBezTo>
                  <a:pt x="4703" y="4213"/>
                  <a:pt x="4703" y="4228"/>
                  <a:pt x="4703" y="4260"/>
                </a:cubicBezTo>
                <a:lnTo>
                  <a:pt x="4577" y="4260"/>
                </a:lnTo>
                <a:lnTo>
                  <a:pt x="4687" y="4165"/>
                </a:lnTo>
                <a:close/>
                <a:moveTo>
                  <a:pt x="18542" y="4228"/>
                </a:moveTo>
                <a:lnTo>
                  <a:pt x="18542" y="4260"/>
                </a:lnTo>
                <a:lnTo>
                  <a:pt x="18478" y="4260"/>
                </a:lnTo>
                <a:lnTo>
                  <a:pt x="18478" y="4244"/>
                </a:lnTo>
                <a:lnTo>
                  <a:pt x="18542" y="4228"/>
                </a:lnTo>
                <a:close/>
                <a:moveTo>
                  <a:pt x="18257" y="4038"/>
                </a:moveTo>
                <a:cubicBezTo>
                  <a:pt x="18352" y="4054"/>
                  <a:pt x="18368" y="4118"/>
                  <a:pt x="18352" y="4228"/>
                </a:cubicBezTo>
                <a:lnTo>
                  <a:pt x="18288" y="4181"/>
                </a:lnTo>
                <a:cubicBezTo>
                  <a:pt x="18273" y="4213"/>
                  <a:pt x="18273" y="4244"/>
                  <a:pt x="18257" y="4276"/>
                </a:cubicBezTo>
                <a:lnTo>
                  <a:pt x="18114" y="4260"/>
                </a:lnTo>
                <a:lnTo>
                  <a:pt x="18257" y="4038"/>
                </a:lnTo>
                <a:close/>
                <a:moveTo>
                  <a:pt x="7157" y="4197"/>
                </a:moveTo>
                <a:cubicBezTo>
                  <a:pt x="7136" y="4251"/>
                  <a:pt x="7092" y="4282"/>
                  <a:pt x="7047" y="4282"/>
                </a:cubicBezTo>
                <a:cubicBezTo>
                  <a:pt x="7025" y="4282"/>
                  <a:pt x="7004" y="4275"/>
                  <a:pt x="6983" y="4260"/>
                </a:cubicBezTo>
                <a:lnTo>
                  <a:pt x="6983" y="4197"/>
                </a:lnTo>
                <a:close/>
                <a:moveTo>
                  <a:pt x="5416" y="4118"/>
                </a:moveTo>
                <a:lnTo>
                  <a:pt x="5558" y="4260"/>
                </a:lnTo>
                <a:lnTo>
                  <a:pt x="5400" y="4292"/>
                </a:lnTo>
                <a:cubicBezTo>
                  <a:pt x="5384" y="4308"/>
                  <a:pt x="5368" y="4339"/>
                  <a:pt x="5368" y="4371"/>
                </a:cubicBezTo>
                <a:lnTo>
                  <a:pt x="5242" y="4292"/>
                </a:lnTo>
                <a:cubicBezTo>
                  <a:pt x="5242" y="4276"/>
                  <a:pt x="5257" y="4260"/>
                  <a:pt x="5257" y="4228"/>
                </a:cubicBezTo>
                <a:lnTo>
                  <a:pt x="5305" y="4276"/>
                </a:lnTo>
                <a:cubicBezTo>
                  <a:pt x="5337" y="4228"/>
                  <a:pt x="5368" y="4181"/>
                  <a:pt x="5416" y="4118"/>
                </a:cubicBezTo>
                <a:close/>
                <a:moveTo>
                  <a:pt x="4102" y="4339"/>
                </a:moveTo>
                <a:lnTo>
                  <a:pt x="4102" y="4434"/>
                </a:lnTo>
                <a:lnTo>
                  <a:pt x="4024" y="4434"/>
                </a:lnTo>
                <a:cubicBezTo>
                  <a:pt x="4030" y="4395"/>
                  <a:pt x="4059" y="4367"/>
                  <a:pt x="4102" y="4339"/>
                </a:cubicBezTo>
                <a:close/>
                <a:moveTo>
                  <a:pt x="5242" y="4371"/>
                </a:moveTo>
                <a:lnTo>
                  <a:pt x="5242" y="4450"/>
                </a:lnTo>
                <a:lnTo>
                  <a:pt x="5020" y="4450"/>
                </a:lnTo>
                <a:cubicBezTo>
                  <a:pt x="5049" y="4382"/>
                  <a:pt x="5096" y="4374"/>
                  <a:pt x="5146" y="4374"/>
                </a:cubicBezTo>
                <a:cubicBezTo>
                  <a:pt x="5163" y="4374"/>
                  <a:pt x="5180" y="4375"/>
                  <a:pt x="5196" y="4375"/>
                </a:cubicBezTo>
                <a:cubicBezTo>
                  <a:pt x="5212" y="4375"/>
                  <a:pt x="5227" y="4374"/>
                  <a:pt x="5242" y="4371"/>
                </a:cubicBezTo>
                <a:close/>
                <a:moveTo>
                  <a:pt x="14298" y="4466"/>
                </a:moveTo>
                <a:lnTo>
                  <a:pt x="14298" y="4482"/>
                </a:lnTo>
                <a:lnTo>
                  <a:pt x="14251" y="4482"/>
                </a:lnTo>
                <a:lnTo>
                  <a:pt x="14251" y="4466"/>
                </a:lnTo>
                <a:close/>
                <a:moveTo>
                  <a:pt x="14789" y="4434"/>
                </a:moveTo>
                <a:lnTo>
                  <a:pt x="14805" y="4450"/>
                </a:lnTo>
                <a:lnTo>
                  <a:pt x="14758" y="4482"/>
                </a:lnTo>
                <a:cubicBezTo>
                  <a:pt x="14758" y="4466"/>
                  <a:pt x="14773" y="4450"/>
                  <a:pt x="14789" y="4434"/>
                </a:cubicBezTo>
                <a:close/>
                <a:moveTo>
                  <a:pt x="4009" y="4464"/>
                </a:moveTo>
                <a:lnTo>
                  <a:pt x="4009" y="4464"/>
                </a:lnTo>
                <a:cubicBezTo>
                  <a:pt x="4011" y="4478"/>
                  <a:pt x="4001" y="4488"/>
                  <a:pt x="3991" y="4498"/>
                </a:cubicBezTo>
                <a:lnTo>
                  <a:pt x="3991" y="4482"/>
                </a:lnTo>
                <a:lnTo>
                  <a:pt x="4009" y="4464"/>
                </a:lnTo>
                <a:close/>
                <a:moveTo>
                  <a:pt x="6587" y="4244"/>
                </a:moveTo>
                <a:lnTo>
                  <a:pt x="6762" y="4403"/>
                </a:lnTo>
                <a:lnTo>
                  <a:pt x="6698" y="4498"/>
                </a:lnTo>
                <a:lnTo>
                  <a:pt x="6572" y="4355"/>
                </a:lnTo>
                <a:cubicBezTo>
                  <a:pt x="6572" y="4355"/>
                  <a:pt x="6587" y="4308"/>
                  <a:pt x="6587" y="4244"/>
                </a:cubicBezTo>
                <a:close/>
                <a:moveTo>
                  <a:pt x="6128" y="4244"/>
                </a:moveTo>
                <a:cubicBezTo>
                  <a:pt x="6160" y="4292"/>
                  <a:pt x="6176" y="4339"/>
                  <a:pt x="6223" y="4403"/>
                </a:cubicBezTo>
                <a:lnTo>
                  <a:pt x="6081" y="4355"/>
                </a:lnTo>
                <a:cubicBezTo>
                  <a:pt x="6017" y="4387"/>
                  <a:pt x="6033" y="4513"/>
                  <a:pt x="5891" y="4529"/>
                </a:cubicBezTo>
                <a:lnTo>
                  <a:pt x="5891" y="4403"/>
                </a:lnTo>
                <a:lnTo>
                  <a:pt x="6128" y="4244"/>
                </a:lnTo>
                <a:close/>
                <a:moveTo>
                  <a:pt x="14758" y="4482"/>
                </a:moveTo>
                <a:cubicBezTo>
                  <a:pt x="14758" y="4498"/>
                  <a:pt x="14758" y="4513"/>
                  <a:pt x="14742" y="4529"/>
                </a:cubicBezTo>
                <a:lnTo>
                  <a:pt x="14726" y="4513"/>
                </a:lnTo>
                <a:lnTo>
                  <a:pt x="14758" y="4482"/>
                </a:lnTo>
                <a:close/>
                <a:moveTo>
                  <a:pt x="6081" y="4593"/>
                </a:moveTo>
                <a:lnTo>
                  <a:pt x="6081" y="4656"/>
                </a:lnTo>
                <a:lnTo>
                  <a:pt x="6002" y="4656"/>
                </a:lnTo>
                <a:cubicBezTo>
                  <a:pt x="6002" y="4640"/>
                  <a:pt x="6002" y="4640"/>
                  <a:pt x="5986" y="4624"/>
                </a:cubicBezTo>
                <a:lnTo>
                  <a:pt x="6081" y="4593"/>
                </a:lnTo>
                <a:close/>
                <a:moveTo>
                  <a:pt x="6445" y="4498"/>
                </a:moveTo>
                <a:lnTo>
                  <a:pt x="6429" y="4529"/>
                </a:lnTo>
                <a:lnTo>
                  <a:pt x="6556" y="4608"/>
                </a:lnTo>
                <a:cubicBezTo>
                  <a:pt x="6473" y="4644"/>
                  <a:pt x="6425" y="4689"/>
                  <a:pt x="6353" y="4689"/>
                </a:cubicBezTo>
                <a:cubicBezTo>
                  <a:pt x="6329" y="4689"/>
                  <a:pt x="6302" y="4684"/>
                  <a:pt x="6271" y="4672"/>
                </a:cubicBezTo>
                <a:lnTo>
                  <a:pt x="6397" y="4608"/>
                </a:lnTo>
                <a:lnTo>
                  <a:pt x="6287" y="4529"/>
                </a:lnTo>
                <a:lnTo>
                  <a:pt x="6445" y="4498"/>
                </a:lnTo>
                <a:close/>
                <a:moveTo>
                  <a:pt x="13697" y="4783"/>
                </a:moveTo>
                <a:lnTo>
                  <a:pt x="13697" y="4830"/>
                </a:lnTo>
                <a:lnTo>
                  <a:pt x="13681" y="4830"/>
                </a:lnTo>
                <a:lnTo>
                  <a:pt x="13681" y="4783"/>
                </a:lnTo>
                <a:close/>
                <a:moveTo>
                  <a:pt x="13246" y="4743"/>
                </a:moveTo>
                <a:cubicBezTo>
                  <a:pt x="13255" y="4743"/>
                  <a:pt x="13268" y="4747"/>
                  <a:pt x="13285" y="4751"/>
                </a:cubicBezTo>
                <a:cubicBezTo>
                  <a:pt x="13269" y="4767"/>
                  <a:pt x="13253" y="4798"/>
                  <a:pt x="13222" y="4846"/>
                </a:cubicBezTo>
                <a:cubicBezTo>
                  <a:pt x="13222" y="4765"/>
                  <a:pt x="13222" y="4743"/>
                  <a:pt x="13246" y="4743"/>
                </a:cubicBezTo>
                <a:close/>
                <a:moveTo>
                  <a:pt x="14251" y="4973"/>
                </a:moveTo>
                <a:lnTo>
                  <a:pt x="14251" y="4988"/>
                </a:lnTo>
                <a:lnTo>
                  <a:pt x="14203" y="4988"/>
                </a:lnTo>
                <a:lnTo>
                  <a:pt x="14203" y="4973"/>
                </a:lnTo>
                <a:close/>
                <a:moveTo>
                  <a:pt x="6207" y="4973"/>
                </a:moveTo>
                <a:lnTo>
                  <a:pt x="6207" y="5004"/>
                </a:lnTo>
                <a:lnTo>
                  <a:pt x="6112" y="5004"/>
                </a:lnTo>
                <a:lnTo>
                  <a:pt x="6112" y="4973"/>
                </a:lnTo>
                <a:close/>
                <a:moveTo>
                  <a:pt x="13285" y="4957"/>
                </a:moveTo>
                <a:lnTo>
                  <a:pt x="13285" y="5004"/>
                </a:lnTo>
                <a:lnTo>
                  <a:pt x="13269" y="5004"/>
                </a:lnTo>
                <a:lnTo>
                  <a:pt x="13269" y="4957"/>
                </a:lnTo>
                <a:close/>
                <a:moveTo>
                  <a:pt x="5796" y="4545"/>
                </a:moveTo>
                <a:lnTo>
                  <a:pt x="5796" y="4545"/>
                </a:lnTo>
                <a:cubicBezTo>
                  <a:pt x="5732" y="4688"/>
                  <a:pt x="5574" y="4640"/>
                  <a:pt x="5495" y="4751"/>
                </a:cubicBezTo>
                <a:lnTo>
                  <a:pt x="5606" y="4830"/>
                </a:lnTo>
                <a:cubicBezTo>
                  <a:pt x="5616" y="4830"/>
                  <a:pt x="5620" y="4837"/>
                  <a:pt x="5630" y="4837"/>
                </a:cubicBezTo>
                <a:cubicBezTo>
                  <a:pt x="5636" y="4837"/>
                  <a:pt x="5643" y="4835"/>
                  <a:pt x="5653" y="4830"/>
                </a:cubicBezTo>
                <a:cubicBezTo>
                  <a:pt x="5669" y="4814"/>
                  <a:pt x="5685" y="4783"/>
                  <a:pt x="5701" y="4783"/>
                </a:cubicBezTo>
                <a:cubicBezTo>
                  <a:pt x="5748" y="4814"/>
                  <a:pt x="5780" y="4830"/>
                  <a:pt x="5827" y="4862"/>
                </a:cubicBezTo>
                <a:lnTo>
                  <a:pt x="5827" y="4925"/>
                </a:lnTo>
                <a:cubicBezTo>
                  <a:pt x="5841" y="4929"/>
                  <a:pt x="5854" y="4931"/>
                  <a:pt x="5867" y="4931"/>
                </a:cubicBezTo>
                <a:cubicBezTo>
                  <a:pt x="5959" y="4931"/>
                  <a:pt x="6037" y="4842"/>
                  <a:pt x="6176" y="4814"/>
                </a:cubicBezTo>
                <a:lnTo>
                  <a:pt x="6176" y="4814"/>
                </a:lnTo>
                <a:cubicBezTo>
                  <a:pt x="6144" y="4846"/>
                  <a:pt x="6112" y="4893"/>
                  <a:pt x="6081" y="4925"/>
                </a:cubicBezTo>
                <a:cubicBezTo>
                  <a:pt x="6049" y="4941"/>
                  <a:pt x="6002" y="4957"/>
                  <a:pt x="5970" y="4988"/>
                </a:cubicBezTo>
                <a:cubicBezTo>
                  <a:pt x="5938" y="5004"/>
                  <a:pt x="5922" y="5036"/>
                  <a:pt x="5891" y="5068"/>
                </a:cubicBezTo>
                <a:lnTo>
                  <a:pt x="5732" y="5068"/>
                </a:lnTo>
                <a:cubicBezTo>
                  <a:pt x="5732" y="5020"/>
                  <a:pt x="5717" y="4957"/>
                  <a:pt x="5780" y="4957"/>
                </a:cubicBezTo>
                <a:cubicBezTo>
                  <a:pt x="5796" y="4957"/>
                  <a:pt x="5812" y="4941"/>
                  <a:pt x="5827" y="4925"/>
                </a:cubicBezTo>
                <a:lnTo>
                  <a:pt x="5685" y="4925"/>
                </a:lnTo>
                <a:cubicBezTo>
                  <a:pt x="5669" y="4909"/>
                  <a:pt x="5653" y="4893"/>
                  <a:pt x="5637" y="4878"/>
                </a:cubicBezTo>
                <a:lnTo>
                  <a:pt x="5606" y="4846"/>
                </a:lnTo>
                <a:cubicBezTo>
                  <a:pt x="5527" y="4862"/>
                  <a:pt x="5463" y="4878"/>
                  <a:pt x="5384" y="4909"/>
                </a:cubicBezTo>
                <a:lnTo>
                  <a:pt x="5337" y="5004"/>
                </a:lnTo>
                <a:lnTo>
                  <a:pt x="5337" y="4814"/>
                </a:lnTo>
                <a:cubicBezTo>
                  <a:pt x="5342" y="4815"/>
                  <a:pt x="5347" y="4815"/>
                  <a:pt x="5351" y="4815"/>
                </a:cubicBezTo>
                <a:cubicBezTo>
                  <a:pt x="5445" y="4815"/>
                  <a:pt x="5421" y="4671"/>
                  <a:pt x="5527" y="4656"/>
                </a:cubicBezTo>
                <a:cubicBezTo>
                  <a:pt x="5622" y="4624"/>
                  <a:pt x="5701" y="4593"/>
                  <a:pt x="5796" y="4545"/>
                </a:cubicBezTo>
                <a:close/>
                <a:moveTo>
                  <a:pt x="5732" y="5068"/>
                </a:moveTo>
                <a:cubicBezTo>
                  <a:pt x="5732" y="5083"/>
                  <a:pt x="5717" y="5099"/>
                  <a:pt x="5717" y="5099"/>
                </a:cubicBezTo>
                <a:lnTo>
                  <a:pt x="5701" y="5099"/>
                </a:lnTo>
                <a:lnTo>
                  <a:pt x="5732" y="5068"/>
                </a:lnTo>
                <a:close/>
                <a:moveTo>
                  <a:pt x="4988" y="4957"/>
                </a:moveTo>
                <a:lnTo>
                  <a:pt x="5067" y="5036"/>
                </a:lnTo>
                <a:lnTo>
                  <a:pt x="4909" y="5131"/>
                </a:lnTo>
                <a:lnTo>
                  <a:pt x="4988" y="4957"/>
                </a:lnTo>
                <a:close/>
                <a:moveTo>
                  <a:pt x="10356" y="5115"/>
                </a:moveTo>
                <a:lnTo>
                  <a:pt x="10356" y="5131"/>
                </a:lnTo>
                <a:lnTo>
                  <a:pt x="10308" y="5131"/>
                </a:lnTo>
                <a:lnTo>
                  <a:pt x="10308" y="5115"/>
                </a:lnTo>
                <a:close/>
                <a:moveTo>
                  <a:pt x="3642" y="5099"/>
                </a:moveTo>
                <a:lnTo>
                  <a:pt x="3642" y="5147"/>
                </a:lnTo>
                <a:lnTo>
                  <a:pt x="3626" y="5147"/>
                </a:lnTo>
                <a:lnTo>
                  <a:pt x="3626" y="5099"/>
                </a:lnTo>
                <a:close/>
                <a:moveTo>
                  <a:pt x="10577" y="4988"/>
                </a:moveTo>
                <a:lnTo>
                  <a:pt x="10577" y="5147"/>
                </a:lnTo>
                <a:lnTo>
                  <a:pt x="10403" y="5147"/>
                </a:lnTo>
                <a:cubicBezTo>
                  <a:pt x="10435" y="5115"/>
                  <a:pt x="10467" y="5099"/>
                  <a:pt x="10498" y="5068"/>
                </a:cubicBezTo>
                <a:cubicBezTo>
                  <a:pt x="10530" y="5036"/>
                  <a:pt x="10546" y="5020"/>
                  <a:pt x="10577" y="4988"/>
                </a:cubicBezTo>
                <a:close/>
                <a:moveTo>
                  <a:pt x="6017" y="5115"/>
                </a:moveTo>
                <a:lnTo>
                  <a:pt x="6017" y="5178"/>
                </a:lnTo>
                <a:lnTo>
                  <a:pt x="5986" y="5178"/>
                </a:lnTo>
                <a:lnTo>
                  <a:pt x="5970" y="5115"/>
                </a:lnTo>
                <a:close/>
                <a:moveTo>
                  <a:pt x="9042" y="5163"/>
                </a:moveTo>
                <a:lnTo>
                  <a:pt x="9042" y="5178"/>
                </a:lnTo>
                <a:lnTo>
                  <a:pt x="9010" y="5178"/>
                </a:lnTo>
                <a:lnTo>
                  <a:pt x="9010" y="5163"/>
                </a:lnTo>
                <a:close/>
                <a:moveTo>
                  <a:pt x="13776" y="5068"/>
                </a:moveTo>
                <a:lnTo>
                  <a:pt x="13728" y="5178"/>
                </a:lnTo>
                <a:cubicBezTo>
                  <a:pt x="13697" y="5115"/>
                  <a:pt x="13697" y="5099"/>
                  <a:pt x="13697" y="5068"/>
                </a:cubicBezTo>
                <a:close/>
                <a:moveTo>
                  <a:pt x="10166" y="5194"/>
                </a:moveTo>
                <a:lnTo>
                  <a:pt x="10166" y="5226"/>
                </a:lnTo>
                <a:lnTo>
                  <a:pt x="10150" y="5226"/>
                </a:lnTo>
                <a:lnTo>
                  <a:pt x="10150" y="5194"/>
                </a:lnTo>
                <a:close/>
                <a:moveTo>
                  <a:pt x="18035" y="5194"/>
                </a:moveTo>
                <a:lnTo>
                  <a:pt x="18035" y="5226"/>
                </a:lnTo>
                <a:lnTo>
                  <a:pt x="18019" y="5226"/>
                </a:lnTo>
                <a:lnTo>
                  <a:pt x="18019" y="5194"/>
                </a:lnTo>
                <a:close/>
                <a:moveTo>
                  <a:pt x="4687" y="5147"/>
                </a:moveTo>
                <a:lnTo>
                  <a:pt x="4687" y="5178"/>
                </a:lnTo>
                <a:cubicBezTo>
                  <a:pt x="4672" y="5178"/>
                  <a:pt x="4656" y="5194"/>
                  <a:pt x="4640" y="5194"/>
                </a:cubicBezTo>
                <a:lnTo>
                  <a:pt x="4561" y="5258"/>
                </a:lnTo>
                <a:lnTo>
                  <a:pt x="4561" y="5163"/>
                </a:lnTo>
                <a:lnTo>
                  <a:pt x="4687" y="5147"/>
                </a:lnTo>
                <a:close/>
                <a:moveTo>
                  <a:pt x="6176" y="5068"/>
                </a:moveTo>
                <a:cubicBezTo>
                  <a:pt x="6192" y="5115"/>
                  <a:pt x="6207" y="5163"/>
                  <a:pt x="6287" y="5163"/>
                </a:cubicBezTo>
                <a:lnTo>
                  <a:pt x="6287" y="5305"/>
                </a:lnTo>
                <a:lnTo>
                  <a:pt x="6144" y="5242"/>
                </a:lnTo>
                <a:lnTo>
                  <a:pt x="6128" y="5242"/>
                </a:lnTo>
                <a:cubicBezTo>
                  <a:pt x="6112" y="5178"/>
                  <a:pt x="6112" y="5131"/>
                  <a:pt x="6112" y="5068"/>
                </a:cubicBezTo>
                <a:close/>
                <a:moveTo>
                  <a:pt x="10118" y="5353"/>
                </a:moveTo>
                <a:lnTo>
                  <a:pt x="10150" y="5384"/>
                </a:lnTo>
                <a:lnTo>
                  <a:pt x="10143" y="5391"/>
                </a:lnTo>
                <a:lnTo>
                  <a:pt x="10143" y="5391"/>
                </a:lnTo>
                <a:cubicBezTo>
                  <a:pt x="10112" y="5383"/>
                  <a:pt x="10102" y="5380"/>
                  <a:pt x="10102" y="5368"/>
                </a:cubicBezTo>
                <a:lnTo>
                  <a:pt x="10118" y="5353"/>
                </a:lnTo>
                <a:close/>
                <a:moveTo>
                  <a:pt x="7427" y="5384"/>
                </a:moveTo>
                <a:lnTo>
                  <a:pt x="7427" y="5416"/>
                </a:lnTo>
                <a:lnTo>
                  <a:pt x="7347" y="5416"/>
                </a:lnTo>
                <a:lnTo>
                  <a:pt x="7347" y="5400"/>
                </a:lnTo>
                <a:lnTo>
                  <a:pt x="7427" y="5384"/>
                </a:lnTo>
                <a:close/>
                <a:moveTo>
                  <a:pt x="6017" y="5416"/>
                </a:moveTo>
                <a:lnTo>
                  <a:pt x="5922" y="5463"/>
                </a:lnTo>
                <a:cubicBezTo>
                  <a:pt x="5922" y="5456"/>
                  <a:pt x="5922" y="5440"/>
                  <a:pt x="5922" y="5416"/>
                </a:cubicBezTo>
                <a:close/>
                <a:moveTo>
                  <a:pt x="4893" y="4466"/>
                </a:moveTo>
                <a:cubicBezTo>
                  <a:pt x="4925" y="4482"/>
                  <a:pt x="4941" y="4482"/>
                  <a:pt x="4957" y="4498"/>
                </a:cubicBezTo>
                <a:cubicBezTo>
                  <a:pt x="5020" y="4529"/>
                  <a:pt x="5004" y="4608"/>
                  <a:pt x="5004" y="4656"/>
                </a:cubicBezTo>
                <a:lnTo>
                  <a:pt x="5194" y="4719"/>
                </a:lnTo>
                <a:lnTo>
                  <a:pt x="4957" y="4798"/>
                </a:lnTo>
                <a:lnTo>
                  <a:pt x="4941" y="4798"/>
                </a:lnTo>
                <a:lnTo>
                  <a:pt x="4877" y="4846"/>
                </a:lnTo>
                <a:lnTo>
                  <a:pt x="4846" y="4798"/>
                </a:lnTo>
                <a:lnTo>
                  <a:pt x="4782" y="4798"/>
                </a:lnTo>
                <a:lnTo>
                  <a:pt x="4640" y="4941"/>
                </a:lnTo>
                <a:lnTo>
                  <a:pt x="4735" y="5004"/>
                </a:lnTo>
                <a:lnTo>
                  <a:pt x="4735" y="5115"/>
                </a:lnTo>
                <a:cubicBezTo>
                  <a:pt x="4608" y="5115"/>
                  <a:pt x="4608" y="5115"/>
                  <a:pt x="4545" y="4988"/>
                </a:cubicBezTo>
                <a:cubicBezTo>
                  <a:pt x="4402" y="4988"/>
                  <a:pt x="4339" y="5099"/>
                  <a:pt x="4260" y="5178"/>
                </a:cubicBezTo>
                <a:lnTo>
                  <a:pt x="4212" y="5178"/>
                </a:lnTo>
                <a:cubicBezTo>
                  <a:pt x="4202" y="5178"/>
                  <a:pt x="4198" y="5164"/>
                  <a:pt x="4188" y="5164"/>
                </a:cubicBezTo>
                <a:cubicBezTo>
                  <a:pt x="4182" y="5164"/>
                  <a:pt x="4175" y="5168"/>
                  <a:pt x="4165" y="5178"/>
                </a:cubicBezTo>
                <a:cubicBezTo>
                  <a:pt x="4149" y="5194"/>
                  <a:pt x="4086" y="5226"/>
                  <a:pt x="4086" y="5258"/>
                </a:cubicBezTo>
                <a:cubicBezTo>
                  <a:pt x="4070" y="5368"/>
                  <a:pt x="3896" y="5353"/>
                  <a:pt x="3911" y="5495"/>
                </a:cubicBezTo>
                <a:lnTo>
                  <a:pt x="3801" y="5495"/>
                </a:lnTo>
                <a:cubicBezTo>
                  <a:pt x="3801" y="5463"/>
                  <a:pt x="3785" y="5432"/>
                  <a:pt x="3785" y="5400"/>
                </a:cubicBezTo>
                <a:lnTo>
                  <a:pt x="3642" y="5384"/>
                </a:lnTo>
                <a:lnTo>
                  <a:pt x="3737" y="5321"/>
                </a:lnTo>
                <a:lnTo>
                  <a:pt x="3769" y="5353"/>
                </a:lnTo>
                <a:lnTo>
                  <a:pt x="3927" y="5163"/>
                </a:lnTo>
                <a:lnTo>
                  <a:pt x="4006" y="5210"/>
                </a:lnTo>
                <a:lnTo>
                  <a:pt x="4006" y="4973"/>
                </a:lnTo>
                <a:lnTo>
                  <a:pt x="4181" y="4973"/>
                </a:lnTo>
                <a:cubicBezTo>
                  <a:pt x="4197" y="4957"/>
                  <a:pt x="4197" y="4941"/>
                  <a:pt x="4197" y="4925"/>
                </a:cubicBezTo>
                <a:cubicBezTo>
                  <a:pt x="4173" y="4896"/>
                  <a:pt x="4152" y="4886"/>
                  <a:pt x="4131" y="4886"/>
                </a:cubicBezTo>
                <a:cubicBezTo>
                  <a:pt x="4096" y="4886"/>
                  <a:pt x="4062" y="4915"/>
                  <a:pt x="4022" y="4925"/>
                </a:cubicBezTo>
                <a:lnTo>
                  <a:pt x="4022" y="4862"/>
                </a:lnTo>
                <a:cubicBezTo>
                  <a:pt x="4086" y="4798"/>
                  <a:pt x="4165" y="4751"/>
                  <a:pt x="4244" y="4751"/>
                </a:cubicBezTo>
                <a:lnTo>
                  <a:pt x="4197" y="4672"/>
                </a:lnTo>
                <a:lnTo>
                  <a:pt x="4292" y="4640"/>
                </a:lnTo>
                <a:lnTo>
                  <a:pt x="4292" y="4545"/>
                </a:lnTo>
                <a:lnTo>
                  <a:pt x="4529" y="4482"/>
                </a:lnTo>
                <a:lnTo>
                  <a:pt x="4624" y="4561"/>
                </a:lnTo>
                <a:lnTo>
                  <a:pt x="4830" y="4561"/>
                </a:lnTo>
                <a:lnTo>
                  <a:pt x="4893" y="4466"/>
                </a:lnTo>
                <a:close/>
                <a:moveTo>
                  <a:pt x="9928" y="5463"/>
                </a:moveTo>
                <a:lnTo>
                  <a:pt x="9928" y="5511"/>
                </a:lnTo>
                <a:lnTo>
                  <a:pt x="9912" y="5511"/>
                </a:lnTo>
                <a:lnTo>
                  <a:pt x="9912" y="5463"/>
                </a:lnTo>
                <a:close/>
                <a:moveTo>
                  <a:pt x="17766" y="5495"/>
                </a:moveTo>
                <a:lnTo>
                  <a:pt x="17766" y="5511"/>
                </a:lnTo>
                <a:lnTo>
                  <a:pt x="17718" y="5511"/>
                </a:lnTo>
                <a:lnTo>
                  <a:pt x="17718" y="5495"/>
                </a:lnTo>
                <a:close/>
                <a:moveTo>
                  <a:pt x="4260" y="5368"/>
                </a:moveTo>
                <a:lnTo>
                  <a:pt x="4323" y="5558"/>
                </a:lnTo>
                <a:lnTo>
                  <a:pt x="4102" y="5558"/>
                </a:lnTo>
                <a:lnTo>
                  <a:pt x="4260" y="5368"/>
                </a:lnTo>
                <a:close/>
                <a:moveTo>
                  <a:pt x="17654" y="5575"/>
                </a:moveTo>
                <a:lnTo>
                  <a:pt x="17576" y="5653"/>
                </a:lnTo>
                <a:lnTo>
                  <a:pt x="17418" y="5590"/>
                </a:lnTo>
                <a:lnTo>
                  <a:pt x="17654" y="5575"/>
                </a:lnTo>
                <a:close/>
                <a:moveTo>
                  <a:pt x="5210" y="5638"/>
                </a:moveTo>
                <a:cubicBezTo>
                  <a:pt x="5210" y="5638"/>
                  <a:pt x="5210" y="5653"/>
                  <a:pt x="5210" y="5653"/>
                </a:cubicBezTo>
                <a:lnTo>
                  <a:pt x="5134" y="5679"/>
                </a:lnTo>
                <a:lnTo>
                  <a:pt x="5134" y="5679"/>
                </a:lnTo>
                <a:cubicBezTo>
                  <a:pt x="5151" y="5651"/>
                  <a:pt x="5180" y="5638"/>
                  <a:pt x="5210" y="5638"/>
                </a:cubicBezTo>
                <a:close/>
                <a:moveTo>
                  <a:pt x="5131" y="5638"/>
                </a:moveTo>
                <a:cubicBezTo>
                  <a:pt x="5131" y="5650"/>
                  <a:pt x="5128" y="5662"/>
                  <a:pt x="5125" y="5673"/>
                </a:cubicBezTo>
                <a:lnTo>
                  <a:pt x="5125" y="5673"/>
                </a:lnTo>
                <a:lnTo>
                  <a:pt x="5131" y="5669"/>
                </a:lnTo>
                <a:lnTo>
                  <a:pt x="5131" y="5680"/>
                </a:lnTo>
                <a:lnTo>
                  <a:pt x="5121" y="5683"/>
                </a:lnTo>
                <a:lnTo>
                  <a:pt x="5121" y="5683"/>
                </a:lnTo>
                <a:cubicBezTo>
                  <a:pt x="5122" y="5680"/>
                  <a:pt x="5123" y="5677"/>
                  <a:pt x="5125" y="5673"/>
                </a:cubicBezTo>
                <a:lnTo>
                  <a:pt x="5125" y="5673"/>
                </a:lnTo>
                <a:lnTo>
                  <a:pt x="5115" y="5680"/>
                </a:lnTo>
                <a:cubicBezTo>
                  <a:pt x="5115" y="5666"/>
                  <a:pt x="5115" y="5652"/>
                  <a:pt x="5115" y="5638"/>
                </a:cubicBezTo>
                <a:close/>
                <a:moveTo>
                  <a:pt x="4862" y="5384"/>
                </a:moveTo>
                <a:lnTo>
                  <a:pt x="4893" y="5543"/>
                </a:lnTo>
                <a:lnTo>
                  <a:pt x="4719" y="5685"/>
                </a:lnTo>
                <a:cubicBezTo>
                  <a:pt x="4656" y="5511"/>
                  <a:pt x="4798" y="5479"/>
                  <a:pt x="4862" y="5384"/>
                </a:cubicBezTo>
                <a:close/>
                <a:moveTo>
                  <a:pt x="5717" y="5653"/>
                </a:moveTo>
                <a:lnTo>
                  <a:pt x="5717" y="5701"/>
                </a:lnTo>
                <a:lnTo>
                  <a:pt x="5701" y="5701"/>
                </a:lnTo>
                <a:lnTo>
                  <a:pt x="5701" y="5653"/>
                </a:lnTo>
                <a:close/>
                <a:moveTo>
                  <a:pt x="5115" y="5680"/>
                </a:moveTo>
                <a:cubicBezTo>
                  <a:pt x="5115" y="5682"/>
                  <a:pt x="5115" y="5683"/>
                  <a:pt x="5115" y="5685"/>
                </a:cubicBezTo>
                <a:lnTo>
                  <a:pt x="5121" y="5683"/>
                </a:lnTo>
                <a:lnTo>
                  <a:pt x="5121" y="5683"/>
                </a:lnTo>
                <a:cubicBezTo>
                  <a:pt x="5115" y="5697"/>
                  <a:pt x="5107" y="5709"/>
                  <a:pt x="5099" y="5717"/>
                </a:cubicBezTo>
                <a:lnTo>
                  <a:pt x="5083" y="5701"/>
                </a:lnTo>
                <a:lnTo>
                  <a:pt x="5115" y="5680"/>
                </a:lnTo>
                <a:close/>
                <a:moveTo>
                  <a:pt x="9944" y="5685"/>
                </a:moveTo>
                <a:lnTo>
                  <a:pt x="9944" y="5733"/>
                </a:lnTo>
                <a:lnTo>
                  <a:pt x="9865" y="5733"/>
                </a:lnTo>
                <a:lnTo>
                  <a:pt x="9865" y="5717"/>
                </a:lnTo>
                <a:lnTo>
                  <a:pt x="9944" y="5685"/>
                </a:lnTo>
                <a:close/>
                <a:moveTo>
                  <a:pt x="5780" y="5764"/>
                </a:moveTo>
                <a:lnTo>
                  <a:pt x="5780" y="5843"/>
                </a:lnTo>
                <a:lnTo>
                  <a:pt x="5653" y="5843"/>
                </a:lnTo>
                <a:lnTo>
                  <a:pt x="5653" y="5764"/>
                </a:lnTo>
                <a:close/>
                <a:moveTo>
                  <a:pt x="4102" y="5907"/>
                </a:moveTo>
                <a:lnTo>
                  <a:pt x="4102" y="5923"/>
                </a:lnTo>
                <a:lnTo>
                  <a:pt x="4054" y="5923"/>
                </a:lnTo>
                <a:lnTo>
                  <a:pt x="4054" y="5907"/>
                </a:lnTo>
                <a:close/>
                <a:moveTo>
                  <a:pt x="5558" y="5907"/>
                </a:moveTo>
                <a:lnTo>
                  <a:pt x="5558" y="5923"/>
                </a:lnTo>
                <a:lnTo>
                  <a:pt x="5511" y="5923"/>
                </a:lnTo>
                <a:lnTo>
                  <a:pt x="5511" y="5907"/>
                </a:lnTo>
                <a:close/>
                <a:moveTo>
                  <a:pt x="6818" y="5947"/>
                </a:moveTo>
                <a:cubicBezTo>
                  <a:pt x="6827" y="5947"/>
                  <a:pt x="6839" y="5950"/>
                  <a:pt x="6857" y="5954"/>
                </a:cubicBezTo>
                <a:lnTo>
                  <a:pt x="6809" y="6049"/>
                </a:lnTo>
                <a:cubicBezTo>
                  <a:pt x="6798" y="5969"/>
                  <a:pt x="6794" y="5947"/>
                  <a:pt x="6818" y="5947"/>
                </a:cubicBezTo>
                <a:close/>
                <a:moveTo>
                  <a:pt x="5273" y="6049"/>
                </a:moveTo>
                <a:lnTo>
                  <a:pt x="5273" y="6065"/>
                </a:lnTo>
                <a:lnTo>
                  <a:pt x="5242" y="6065"/>
                </a:lnTo>
                <a:lnTo>
                  <a:pt x="5242" y="6049"/>
                </a:lnTo>
                <a:close/>
                <a:moveTo>
                  <a:pt x="3611" y="6081"/>
                </a:moveTo>
                <a:lnTo>
                  <a:pt x="3611" y="6097"/>
                </a:lnTo>
                <a:lnTo>
                  <a:pt x="3563" y="6097"/>
                </a:lnTo>
                <a:lnTo>
                  <a:pt x="3563" y="6081"/>
                </a:lnTo>
                <a:close/>
                <a:moveTo>
                  <a:pt x="3642" y="5527"/>
                </a:moveTo>
                <a:lnTo>
                  <a:pt x="3721" y="5748"/>
                </a:lnTo>
                <a:lnTo>
                  <a:pt x="3816" y="5701"/>
                </a:lnTo>
                <a:lnTo>
                  <a:pt x="3864" y="5812"/>
                </a:lnTo>
                <a:lnTo>
                  <a:pt x="3943" y="5780"/>
                </a:lnTo>
                <a:cubicBezTo>
                  <a:pt x="3927" y="5733"/>
                  <a:pt x="3911" y="5701"/>
                  <a:pt x="3896" y="5669"/>
                </a:cubicBezTo>
                <a:lnTo>
                  <a:pt x="3959" y="5653"/>
                </a:lnTo>
                <a:lnTo>
                  <a:pt x="4022" y="5796"/>
                </a:lnTo>
                <a:lnTo>
                  <a:pt x="3975" y="5891"/>
                </a:lnTo>
                <a:cubicBezTo>
                  <a:pt x="3975" y="5907"/>
                  <a:pt x="3991" y="5923"/>
                  <a:pt x="3991" y="5923"/>
                </a:cubicBezTo>
                <a:cubicBezTo>
                  <a:pt x="4018" y="5969"/>
                  <a:pt x="4062" y="5993"/>
                  <a:pt x="4106" y="5993"/>
                </a:cubicBezTo>
                <a:cubicBezTo>
                  <a:pt x="4138" y="5993"/>
                  <a:pt x="4170" y="5981"/>
                  <a:pt x="4197" y="5954"/>
                </a:cubicBezTo>
                <a:cubicBezTo>
                  <a:pt x="4260" y="5923"/>
                  <a:pt x="4307" y="5891"/>
                  <a:pt x="4371" y="5859"/>
                </a:cubicBezTo>
                <a:lnTo>
                  <a:pt x="4434" y="5923"/>
                </a:lnTo>
                <a:lnTo>
                  <a:pt x="4292" y="6033"/>
                </a:lnTo>
                <a:lnTo>
                  <a:pt x="4149" y="6033"/>
                </a:lnTo>
                <a:lnTo>
                  <a:pt x="4022" y="6128"/>
                </a:lnTo>
                <a:cubicBezTo>
                  <a:pt x="3964" y="6099"/>
                  <a:pt x="3919" y="6016"/>
                  <a:pt x="3837" y="6016"/>
                </a:cubicBezTo>
                <a:cubicBezTo>
                  <a:pt x="3831" y="6016"/>
                  <a:pt x="3824" y="6016"/>
                  <a:pt x="3816" y="6018"/>
                </a:cubicBezTo>
                <a:cubicBezTo>
                  <a:pt x="3815" y="6019"/>
                  <a:pt x="3813" y="6020"/>
                  <a:pt x="3811" y="6020"/>
                </a:cubicBezTo>
                <a:cubicBezTo>
                  <a:pt x="3794" y="6020"/>
                  <a:pt x="3767" y="5967"/>
                  <a:pt x="3753" y="5938"/>
                </a:cubicBezTo>
                <a:lnTo>
                  <a:pt x="3626" y="5812"/>
                </a:lnTo>
                <a:lnTo>
                  <a:pt x="3674" y="5764"/>
                </a:lnTo>
                <a:lnTo>
                  <a:pt x="3500" y="5543"/>
                </a:lnTo>
                <a:lnTo>
                  <a:pt x="3642" y="5527"/>
                </a:lnTo>
                <a:close/>
                <a:moveTo>
                  <a:pt x="3278" y="6033"/>
                </a:moveTo>
                <a:lnTo>
                  <a:pt x="3294" y="6049"/>
                </a:lnTo>
                <a:lnTo>
                  <a:pt x="3251" y="6078"/>
                </a:lnTo>
                <a:lnTo>
                  <a:pt x="3251" y="6078"/>
                </a:lnTo>
                <a:cubicBezTo>
                  <a:pt x="3249" y="6074"/>
                  <a:pt x="3248" y="6069"/>
                  <a:pt x="3246" y="6065"/>
                </a:cubicBezTo>
                <a:lnTo>
                  <a:pt x="3246" y="6081"/>
                </a:lnTo>
                <a:lnTo>
                  <a:pt x="3251" y="6078"/>
                </a:lnTo>
                <a:lnTo>
                  <a:pt x="3251" y="6078"/>
                </a:lnTo>
                <a:cubicBezTo>
                  <a:pt x="3268" y="6121"/>
                  <a:pt x="3297" y="6163"/>
                  <a:pt x="3326" y="6192"/>
                </a:cubicBezTo>
                <a:lnTo>
                  <a:pt x="3405" y="6128"/>
                </a:lnTo>
                <a:cubicBezTo>
                  <a:pt x="3421" y="6128"/>
                  <a:pt x="3436" y="6160"/>
                  <a:pt x="3436" y="6160"/>
                </a:cubicBezTo>
                <a:cubicBezTo>
                  <a:pt x="3421" y="6223"/>
                  <a:pt x="3405" y="6287"/>
                  <a:pt x="3389" y="6350"/>
                </a:cubicBezTo>
                <a:lnTo>
                  <a:pt x="3231" y="6350"/>
                </a:lnTo>
                <a:lnTo>
                  <a:pt x="3357" y="6255"/>
                </a:lnTo>
                <a:lnTo>
                  <a:pt x="3104" y="6097"/>
                </a:lnTo>
                <a:lnTo>
                  <a:pt x="3215" y="6097"/>
                </a:lnTo>
                <a:lnTo>
                  <a:pt x="3199" y="6081"/>
                </a:lnTo>
                <a:cubicBezTo>
                  <a:pt x="3231" y="6065"/>
                  <a:pt x="3262" y="6049"/>
                  <a:pt x="3278" y="6033"/>
                </a:cubicBezTo>
                <a:close/>
                <a:moveTo>
                  <a:pt x="9374" y="6065"/>
                </a:moveTo>
                <a:lnTo>
                  <a:pt x="9580" y="6097"/>
                </a:lnTo>
                <a:cubicBezTo>
                  <a:pt x="9453" y="6176"/>
                  <a:pt x="9358" y="6287"/>
                  <a:pt x="9295" y="6413"/>
                </a:cubicBezTo>
                <a:cubicBezTo>
                  <a:pt x="9279" y="6398"/>
                  <a:pt x="9247" y="6382"/>
                  <a:pt x="9247" y="6366"/>
                </a:cubicBezTo>
                <a:cubicBezTo>
                  <a:pt x="9232" y="6318"/>
                  <a:pt x="9216" y="6287"/>
                  <a:pt x="9216" y="6255"/>
                </a:cubicBezTo>
                <a:cubicBezTo>
                  <a:pt x="9327" y="6223"/>
                  <a:pt x="9342" y="6128"/>
                  <a:pt x="9374" y="6065"/>
                </a:cubicBezTo>
                <a:close/>
                <a:moveTo>
                  <a:pt x="6065" y="6461"/>
                </a:moveTo>
                <a:lnTo>
                  <a:pt x="6065" y="6477"/>
                </a:lnTo>
                <a:lnTo>
                  <a:pt x="6017" y="6477"/>
                </a:lnTo>
                <a:lnTo>
                  <a:pt x="6017" y="6461"/>
                </a:lnTo>
                <a:close/>
                <a:moveTo>
                  <a:pt x="4323" y="6445"/>
                </a:moveTo>
                <a:lnTo>
                  <a:pt x="4323" y="6493"/>
                </a:lnTo>
                <a:lnTo>
                  <a:pt x="4307" y="6493"/>
                </a:lnTo>
                <a:lnTo>
                  <a:pt x="4307" y="6445"/>
                </a:lnTo>
                <a:close/>
                <a:moveTo>
                  <a:pt x="4513" y="6208"/>
                </a:moveTo>
                <a:lnTo>
                  <a:pt x="4672" y="6350"/>
                </a:lnTo>
                <a:cubicBezTo>
                  <a:pt x="4656" y="6413"/>
                  <a:pt x="4624" y="6461"/>
                  <a:pt x="4608" y="6508"/>
                </a:cubicBezTo>
                <a:lnTo>
                  <a:pt x="4450" y="6398"/>
                </a:lnTo>
                <a:lnTo>
                  <a:pt x="4513" y="6208"/>
                </a:lnTo>
                <a:close/>
                <a:moveTo>
                  <a:pt x="4244" y="6493"/>
                </a:moveTo>
                <a:lnTo>
                  <a:pt x="4244" y="6572"/>
                </a:lnTo>
                <a:lnTo>
                  <a:pt x="4228" y="6572"/>
                </a:lnTo>
                <a:lnTo>
                  <a:pt x="4197" y="6493"/>
                </a:lnTo>
                <a:close/>
                <a:moveTo>
                  <a:pt x="5289" y="6303"/>
                </a:moveTo>
                <a:cubicBezTo>
                  <a:pt x="5242" y="6366"/>
                  <a:pt x="5178" y="6413"/>
                  <a:pt x="5115" y="6445"/>
                </a:cubicBezTo>
                <a:cubicBezTo>
                  <a:pt x="5060" y="6472"/>
                  <a:pt x="5076" y="6581"/>
                  <a:pt x="5011" y="6581"/>
                </a:cubicBezTo>
                <a:cubicBezTo>
                  <a:pt x="5001" y="6581"/>
                  <a:pt x="4988" y="6578"/>
                  <a:pt x="4972" y="6572"/>
                </a:cubicBezTo>
                <a:cubicBezTo>
                  <a:pt x="4941" y="6429"/>
                  <a:pt x="5067" y="6398"/>
                  <a:pt x="5147" y="6334"/>
                </a:cubicBezTo>
                <a:cubicBezTo>
                  <a:pt x="5178" y="6303"/>
                  <a:pt x="5226" y="6303"/>
                  <a:pt x="5289" y="6303"/>
                </a:cubicBezTo>
                <a:close/>
                <a:moveTo>
                  <a:pt x="3136" y="6271"/>
                </a:moveTo>
                <a:cubicBezTo>
                  <a:pt x="3120" y="6350"/>
                  <a:pt x="3088" y="6413"/>
                  <a:pt x="3072" y="6461"/>
                </a:cubicBezTo>
                <a:lnTo>
                  <a:pt x="2946" y="6477"/>
                </a:lnTo>
                <a:lnTo>
                  <a:pt x="2946" y="6635"/>
                </a:lnTo>
                <a:lnTo>
                  <a:pt x="2819" y="6493"/>
                </a:lnTo>
                <a:lnTo>
                  <a:pt x="2819" y="6445"/>
                </a:lnTo>
                <a:lnTo>
                  <a:pt x="2898" y="6413"/>
                </a:lnTo>
                <a:lnTo>
                  <a:pt x="2898" y="6287"/>
                </a:lnTo>
                <a:cubicBezTo>
                  <a:pt x="2961" y="6303"/>
                  <a:pt x="3025" y="6318"/>
                  <a:pt x="3072" y="6334"/>
                </a:cubicBezTo>
                <a:lnTo>
                  <a:pt x="3136" y="6271"/>
                </a:lnTo>
                <a:close/>
                <a:moveTo>
                  <a:pt x="3373" y="6477"/>
                </a:moveTo>
                <a:lnTo>
                  <a:pt x="3199" y="6588"/>
                </a:lnTo>
                <a:lnTo>
                  <a:pt x="3199" y="6667"/>
                </a:lnTo>
                <a:lnTo>
                  <a:pt x="3120" y="6667"/>
                </a:lnTo>
                <a:lnTo>
                  <a:pt x="3120" y="6572"/>
                </a:lnTo>
                <a:lnTo>
                  <a:pt x="3199" y="6572"/>
                </a:lnTo>
                <a:lnTo>
                  <a:pt x="3199" y="6493"/>
                </a:lnTo>
                <a:lnTo>
                  <a:pt x="3373" y="6477"/>
                </a:lnTo>
                <a:close/>
                <a:moveTo>
                  <a:pt x="7047" y="6714"/>
                </a:moveTo>
                <a:lnTo>
                  <a:pt x="7047" y="6762"/>
                </a:lnTo>
                <a:lnTo>
                  <a:pt x="6967" y="6762"/>
                </a:lnTo>
                <a:lnTo>
                  <a:pt x="6967" y="6730"/>
                </a:lnTo>
                <a:lnTo>
                  <a:pt x="7047" y="6714"/>
                </a:lnTo>
                <a:close/>
                <a:moveTo>
                  <a:pt x="6350" y="6556"/>
                </a:moveTo>
                <a:lnTo>
                  <a:pt x="6477" y="6683"/>
                </a:lnTo>
                <a:lnTo>
                  <a:pt x="6176" y="6793"/>
                </a:lnTo>
                <a:cubicBezTo>
                  <a:pt x="6144" y="6730"/>
                  <a:pt x="6144" y="6651"/>
                  <a:pt x="6176" y="6619"/>
                </a:cubicBezTo>
                <a:cubicBezTo>
                  <a:pt x="6207" y="6572"/>
                  <a:pt x="6271" y="6588"/>
                  <a:pt x="6350" y="6556"/>
                </a:cubicBezTo>
                <a:close/>
                <a:moveTo>
                  <a:pt x="16863" y="6588"/>
                </a:moveTo>
                <a:lnTo>
                  <a:pt x="16863" y="6683"/>
                </a:lnTo>
                <a:lnTo>
                  <a:pt x="16768" y="6683"/>
                </a:lnTo>
                <a:cubicBezTo>
                  <a:pt x="16726" y="6767"/>
                  <a:pt x="16712" y="6795"/>
                  <a:pt x="16670" y="6795"/>
                </a:cubicBezTo>
                <a:cubicBezTo>
                  <a:pt x="16649" y="6795"/>
                  <a:pt x="16621" y="6788"/>
                  <a:pt x="16578" y="6778"/>
                </a:cubicBezTo>
                <a:lnTo>
                  <a:pt x="16673" y="6762"/>
                </a:lnTo>
                <a:cubicBezTo>
                  <a:pt x="16658" y="6714"/>
                  <a:pt x="16642" y="6667"/>
                  <a:pt x="16626" y="6603"/>
                </a:cubicBezTo>
                <a:lnTo>
                  <a:pt x="16626" y="6603"/>
                </a:lnTo>
                <a:lnTo>
                  <a:pt x="16784" y="6683"/>
                </a:lnTo>
                <a:cubicBezTo>
                  <a:pt x="16784" y="6651"/>
                  <a:pt x="16784" y="6619"/>
                  <a:pt x="16784" y="6588"/>
                </a:cubicBezTo>
                <a:close/>
                <a:moveTo>
                  <a:pt x="19983" y="6793"/>
                </a:moveTo>
                <a:cubicBezTo>
                  <a:pt x="19951" y="6841"/>
                  <a:pt x="19919" y="6873"/>
                  <a:pt x="19872" y="6888"/>
                </a:cubicBezTo>
                <a:lnTo>
                  <a:pt x="19745" y="6888"/>
                </a:lnTo>
                <a:cubicBezTo>
                  <a:pt x="19793" y="6857"/>
                  <a:pt x="19808" y="6809"/>
                  <a:pt x="19840" y="6809"/>
                </a:cubicBezTo>
                <a:cubicBezTo>
                  <a:pt x="19888" y="6793"/>
                  <a:pt x="19935" y="6793"/>
                  <a:pt x="19983" y="6793"/>
                </a:cubicBezTo>
                <a:close/>
                <a:moveTo>
                  <a:pt x="3626" y="6904"/>
                </a:moveTo>
                <a:cubicBezTo>
                  <a:pt x="3626" y="6904"/>
                  <a:pt x="3626" y="6920"/>
                  <a:pt x="3626" y="6920"/>
                </a:cubicBezTo>
                <a:lnTo>
                  <a:pt x="3553" y="6945"/>
                </a:lnTo>
                <a:lnTo>
                  <a:pt x="3553" y="6945"/>
                </a:lnTo>
                <a:cubicBezTo>
                  <a:pt x="3548" y="6938"/>
                  <a:pt x="3542" y="6932"/>
                  <a:pt x="3536" y="6925"/>
                </a:cubicBezTo>
                <a:lnTo>
                  <a:pt x="3536" y="6925"/>
                </a:lnTo>
                <a:cubicBezTo>
                  <a:pt x="3535" y="6926"/>
                  <a:pt x="3533" y="6926"/>
                  <a:pt x="3531" y="6927"/>
                </a:cubicBezTo>
                <a:lnTo>
                  <a:pt x="3531" y="6927"/>
                </a:lnTo>
                <a:lnTo>
                  <a:pt x="3531" y="6920"/>
                </a:lnTo>
                <a:cubicBezTo>
                  <a:pt x="3533" y="6922"/>
                  <a:pt x="3535" y="6923"/>
                  <a:pt x="3536" y="6925"/>
                </a:cubicBezTo>
                <a:lnTo>
                  <a:pt x="3536" y="6925"/>
                </a:lnTo>
                <a:cubicBezTo>
                  <a:pt x="3540" y="6924"/>
                  <a:pt x="3544" y="6922"/>
                  <a:pt x="3547" y="6920"/>
                </a:cubicBezTo>
                <a:cubicBezTo>
                  <a:pt x="3563" y="6904"/>
                  <a:pt x="3595" y="6904"/>
                  <a:pt x="3626" y="6904"/>
                </a:cubicBezTo>
                <a:close/>
                <a:moveTo>
                  <a:pt x="4751" y="6382"/>
                </a:moveTo>
                <a:lnTo>
                  <a:pt x="4830" y="6603"/>
                </a:lnTo>
                <a:lnTo>
                  <a:pt x="4893" y="6619"/>
                </a:lnTo>
                <a:lnTo>
                  <a:pt x="4782" y="6841"/>
                </a:lnTo>
                <a:cubicBezTo>
                  <a:pt x="4719" y="6873"/>
                  <a:pt x="4640" y="6936"/>
                  <a:pt x="4545" y="6983"/>
                </a:cubicBezTo>
                <a:lnTo>
                  <a:pt x="4545" y="6983"/>
                </a:lnTo>
                <a:cubicBezTo>
                  <a:pt x="4548" y="6941"/>
                  <a:pt x="4561" y="6901"/>
                  <a:pt x="4561" y="6873"/>
                </a:cubicBezTo>
                <a:cubicBezTo>
                  <a:pt x="4529" y="6809"/>
                  <a:pt x="4545" y="6762"/>
                  <a:pt x="4577" y="6667"/>
                </a:cubicBezTo>
                <a:cubicBezTo>
                  <a:pt x="4608" y="6588"/>
                  <a:pt x="4687" y="6588"/>
                  <a:pt x="4735" y="6524"/>
                </a:cubicBezTo>
                <a:lnTo>
                  <a:pt x="4687" y="6445"/>
                </a:lnTo>
                <a:cubicBezTo>
                  <a:pt x="4703" y="6429"/>
                  <a:pt x="4719" y="6413"/>
                  <a:pt x="4751" y="6382"/>
                </a:cubicBezTo>
                <a:close/>
                <a:moveTo>
                  <a:pt x="7949" y="6904"/>
                </a:moveTo>
                <a:lnTo>
                  <a:pt x="7949" y="6999"/>
                </a:lnTo>
                <a:lnTo>
                  <a:pt x="7933" y="6999"/>
                </a:lnTo>
                <a:lnTo>
                  <a:pt x="7933" y="6904"/>
                </a:lnTo>
                <a:close/>
                <a:moveTo>
                  <a:pt x="5020" y="7015"/>
                </a:moveTo>
                <a:lnTo>
                  <a:pt x="5020" y="7031"/>
                </a:lnTo>
                <a:lnTo>
                  <a:pt x="4925" y="7031"/>
                </a:lnTo>
                <a:lnTo>
                  <a:pt x="4925" y="7015"/>
                </a:lnTo>
                <a:close/>
                <a:moveTo>
                  <a:pt x="8614" y="6904"/>
                </a:moveTo>
                <a:lnTo>
                  <a:pt x="8677" y="6968"/>
                </a:lnTo>
                <a:lnTo>
                  <a:pt x="8567" y="7031"/>
                </a:lnTo>
                <a:cubicBezTo>
                  <a:pt x="8503" y="6968"/>
                  <a:pt x="8582" y="6952"/>
                  <a:pt x="8614" y="6904"/>
                </a:cubicBezTo>
                <a:close/>
                <a:moveTo>
                  <a:pt x="20854" y="7110"/>
                </a:moveTo>
                <a:lnTo>
                  <a:pt x="20854" y="7126"/>
                </a:lnTo>
                <a:lnTo>
                  <a:pt x="20806" y="7126"/>
                </a:lnTo>
                <a:lnTo>
                  <a:pt x="20806" y="7110"/>
                </a:lnTo>
                <a:close/>
                <a:moveTo>
                  <a:pt x="5732" y="7126"/>
                </a:moveTo>
                <a:lnTo>
                  <a:pt x="5732" y="7221"/>
                </a:lnTo>
                <a:lnTo>
                  <a:pt x="5717" y="7221"/>
                </a:lnTo>
                <a:lnTo>
                  <a:pt x="5717" y="7126"/>
                </a:lnTo>
                <a:close/>
                <a:moveTo>
                  <a:pt x="19808" y="6999"/>
                </a:moveTo>
                <a:cubicBezTo>
                  <a:pt x="19808" y="7078"/>
                  <a:pt x="19840" y="7173"/>
                  <a:pt x="19729" y="7221"/>
                </a:cubicBezTo>
                <a:cubicBezTo>
                  <a:pt x="19713" y="7142"/>
                  <a:pt x="19713" y="7078"/>
                  <a:pt x="19713" y="6999"/>
                </a:cubicBezTo>
                <a:close/>
                <a:moveTo>
                  <a:pt x="14647" y="7189"/>
                </a:moveTo>
                <a:lnTo>
                  <a:pt x="14647" y="7237"/>
                </a:lnTo>
                <a:lnTo>
                  <a:pt x="14631" y="7237"/>
                </a:lnTo>
                <a:lnTo>
                  <a:pt x="14631" y="7189"/>
                </a:lnTo>
                <a:close/>
                <a:moveTo>
                  <a:pt x="18953" y="7110"/>
                </a:moveTo>
                <a:cubicBezTo>
                  <a:pt x="18969" y="7158"/>
                  <a:pt x="18969" y="7173"/>
                  <a:pt x="18969" y="7205"/>
                </a:cubicBezTo>
                <a:lnTo>
                  <a:pt x="18843" y="7237"/>
                </a:lnTo>
                <a:lnTo>
                  <a:pt x="18953" y="7110"/>
                </a:lnTo>
                <a:close/>
                <a:moveTo>
                  <a:pt x="5827" y="7268"/>
                </a:moveTo>
                <a:lnTo>
                  <a:pt x="5827" y="7300"/>
                </a:lnTo>
                <a:lnTo>
                  <a:pt x="5748" y="7316"/>
                </a:lnTo>
                <a:lnTo>
                  <a:pt x="5748" y="7268"/>
                </a:lnTo>
                <a:close/>
                <a:moveTo>
                  <a:pt x="20616" y="7268"/>
                </a:moveTo>
                <a:lnTo>
                  <a:pt x="20759" y="7332"/>
                </a:lnTo>
                <a:cubicBezTo>
                  <a:pt x="20759" y="7332"/>
                  <a:pt x="20759" y="7348"/>
                  <a:pt x="20743" y="7348"/>
                </a:cubicBezTo>
                <a:lnTo>
                  <a:pt x="20632" y="7348"/>
                </a:lnTo>
                <a:cubicBezTo>
                  <a:pt x="20632" y="7332"/>
                  <a:pt x="20616" y="7300"/>
                  <a:pt x="20616" y="7268"/>
                </a:cubicBezTo>
                <a:close/>
                <a:moveTo>
                  <a:pt x="5210" y="7253"/>
                </a:moveTo>
                <a:cubicBezTo>
                  <a:pt x="5242" y="7253"/>
                  <a:pt x="5289" y="7268"/>
                  <a:pt x="5321" y="7284"/>
                </a:cubicBezTo>
                <a:cubicBezTo>
                  <a:pt x="5352" y="7300"/>
                  <a:pt x="5384" y="7332"/>
                  <a:pt x="5416" y="7363"/>
                </a:cubicBezTo>
                <a:cubicBezTo>
                  <a:pt x="5368" y="7363"/>
                  <a:pt x="5337" y="7348"/>
                  <a:pt x="5289" y="7332"/>
                </a:cubicBezTo>
                <a:cubicBezTo>
                  <a:pt x="5273" y="7332"/>
                  <a:pt x="5257" y="7300"/>
                  <a:pt x="5210" y="7253"/>
                </a:cubicBezTo>
                <a:close/>
                <a:moveTo>
                  <a:pt x="8076" y="7316"/>
                </a:moveTo>
                <a:cubicBezTo>
                  <a:pt x="8092" y="7348"/>
                  <a:pt x="8092" y="7363"/>
                  <a:pt x="8092" y="7395"/>
                </a:cubicBezTo>
                <a:lnTo>
                  <a:pt x="8060" y="7395"/>
                </a:lnTo>
                <a:lnTo>
                  <a:pt x="8060" y="7316"/>
                </a:lnTo>
                <a:close/>
                <a:moveTo>
                  <a:pt x="5637" y="7332"/>
                </a:moveTo>
                <a:lnTo>
                  <a:pt x="5701" y="7395"/>
                </a:lnTo>
                <a:lnTo>
                  <a:pt x="5479" y="7474"/>
                </a:lnTo>
                <a:lnTo>
                  <a:pt x="5479" y="7332"/>
                </a:lnTo>
                <a:close/>
                <a:moveTo>
                  <a:pt x="21044" y="7474"/>
                </a:moveTo>
                <a:lnTo>
                  <a:pt x="21044" y="7490"/>
                </a:lnTo>
                <a:lnTo>
                  <a:pt x="20996" y="7490"/>
                </a:lnTo>
                <a:lnTo>
                  <a:pt x="20996" y="7474"/>
                </a:lnTo>
                <a:close/>
                <a:moveTo>
                  <a:pt x="16024" y="7363"/>
                </a:moveTo>
                <a:lnTo>
                  <a:pt x="16135" y="7474"/>
                </a:lnTo>
                <a:lnTo>
                  <a:pt x="15977" y="7474"/>
                </a:lnTo>
                <a:cubicBezTo>
                  <a:pt x="15945" y="7490"/>
                  <a:pt x="15929" y="7506"/>
                  <a:pt x="15929" y="7522"/>
                </a:cubicBezTo>
                <a:lnTo>
                  <a:pt x="15913" y="7506"/>
                </a:lnTo>
                <a:lnTo>
                  <a:pt x="15945" y="7474"/>
                </a:lnTo>
                <a:lnTo>
                  <a:pt x="15945" y="7490"/>
                </a:lnTo>
                <a:cubicBezTo>
                  <a:pt x="15977" y="7443"/>
                  <a:pt x="15993" y="7411"/>
                  <a:pt x="16024" y="7363"/>
                </a:cubicBezTo>
                <a:close/>
                <a:moveTo>
                  <a:pt x="5384" y="7522"/>
                </a:moveTo>
                <a:lnTo>
                  <a:pt x="5384" y="7538"/>
                </a:lnTo>
                <a:lnTo>
                  <a:pt x="5337" y="7538"/>
                </a:lnTo>
                <a:lnTo>
                  <a:pt x="5337" y="7522"/>
                </a:lnTo>
                <a:close/>
                <a:moveTo>
                  <a:pt x="14140" y="7633"/>
                </a:moveTo>
                <a:lnTo>
                  <a:pt x="14013" y="7680"/>
                </a:lnTo>
                <a:lnTo>
                  <a:pt x="14013" y="7633"/>
                </a:lnTo>
                <a:close/>
                <a:moveTo>
                  <a:pt x="20030" y="7553"/>
                </a:moveTo>
                <a:lnTo>
                  <a:pt x="20046" y="7680"/>
                </a:lnTo>
                <a:lnTo>
                  <a:pt x="19998" y="7680"/>
                </a:lnTo>
                <a:lnTo>
                  <a:pt x="19998" y="7553"/>
                </a:lnTo>
                <a:close/>
                <a:moveTo>
                  <a:pt x="7917" y="7443"/>
                </a:moveTo>
                <a:lnTo>
                  <a:pt x="8060" y="7506"/>
                </a:lnTo>
                <a:lnTo>
                  <a:pt x="7949" y="7728"/>
                </a:lnTo>
                <a:lnTo>
                  <a:pt x="7886" y="7648"/>
                </a:lnTo>
                <a:lnTo>
                  <a:pt x="7981" y="7601"/>
                </a:lnTo>
                <a:cubicBezTo>
                  <a:pt x="7949" y="7538"/>
                  <a:pt x="7933" y="7506"/>
                  <a:pt x="7917" y="7443"/>
                </a:cubicBezTo>
                <a:close/>
                <a:moveTo>
                  <a:pt x="15692" y="7585"/>
                </a:moveTo>
                <a:lnTo>
                  <a:pt x="15739" y="7633"/>
                </a:lnTo>
                <a:lnTo>
                  <a:pt x="15660" y="7743"/>
                </a:lnTo>
                <a:lnTo>
                  <a:pt x="15533" y="7680"/>
                </a:lnTo>
                <a:lnTo>
                  <a:pt x="15692" y="7585"/>
                </a:lnTo>
                <a:close/>
                <a:moveTo>
                  <a:pt x="15280" y="7743"/>
                </a:moveTo>
                <a:lnTo>
                  <a:pt x="15280" y="7791"/>
                </a:lnTo>
                <a:lnTo>
                  <a:pt x="15264" y="7791"/>
                </a:lnTo>
                <a:lnTo>
                  <a:pt x="15264" y="7743"/>
                </a:lnTo>
                <a:close/>
                <a:moveTo>
                  <a:pt x="7763" y="7811"/>
                </a:moveTo>
                <a:cubicBezTo>
                  <a:pt x="7756" y="7814"/>
                  <a:pt x="7749" y="7817"/>
                  <a:pt x="7743" y="7823"/>
                </a:cubicBezTo>
                <a:cubicBezTo>
                  <a:pt x="7756" y="7823"/>
                  <a:pt x="7766" y="7825"/>
                  <a:pt x="7771" y="7825"/>
                </a:cubicBezTo>
                <a:cubicBezTo>
                  <a:pt x="7775" y="7825"/>
                  <a:pt x="7774" y="7822"/>
                  <a:pt x="7763" y="7811"/>
                </a:cubicBezTo>
                <a:close/>
                <a:moveTo>
                  <a:pt x="5337" y="7838"/>
                </a:moveTo>
                <a:lnTo>
                  <a:pt x="5337" y="7854"/>
                </a:lnTo>
                <a:lnTo>
                  <a:pt x="5289" y="7854"/>
                </a:lnTo>
                <a:lnTo>
                  <a:pt x="5289" y="7838"/>
                </a:lnTo>
                <a:close/>
                <a:moveTo>
                  <a:pt x="13887" y="7823"/>
                </a:moveTo>
                <a:cubicBezTo>
                  <a:pt x="13887" y="7829"/>
                  <a:pt x="13887" y="7840"/>
                  <a:pt x="13887" y="7854"/>
                </a:cubicBezTo>
                <a:lnTo>
                  <a:pt x="13792" y="7854"/>
                </a:lnTo>
                <a:lnTo>
                  <a:pt x="13887" y="7823"/>
                </a:lnTo>
                <a:close/>
                <a:moveTo>
                  <a:pt x="7838" y="7664"/>
                </a:moveTo>
                <a:cubicBezTo>
                  <a:pt x="7807" y="7712"/>
                  <a:pt x="7791" y="7743"/>
                  <a:pt x="7759" y="7775"/>
                </a:cubicBezTo>
                <a:lnTo>
                  <a:pt x="7743" y="7759"/>
                </a:lnTo>
                <a:cubicBezTo>
                  <a:pt x="7743" y="7759"/>
                  <a:pt x="7743" y="7775"/>
                  <a:pt x="7743" y="7791"/>
                </a:cubicBezTo>
                <a:cubicBezTo>
                  <a:pt x="7752" y="7800"/>
                  <a:pt x="7759" y="7806"/>
                  <a:pt x="7763" y="7811"/>
                </a:cubicBezTo>
                <a:lnTo>
                  <a:pt x="7763" y="7811"/>
                </a:lnTo>
                <a:cubicBezTo>
                  <a:pt x="7779" y="7807"/>
                  <a:pt x="7796" y="7807"/>
                  <a:pt x="7807" y="7807"/>
                </a:cubicBezTo>
                <a:cubicBezTo>
                  <a:pt x="7807" y="7804"/>
                  <a:pt x="7807" y="7803"/>
                  <a:pt x="7808" y="7803"/>
                </a:cubicBezTo>
                <a:cubicBezTo>
                  <a:pt x="7813" y="7803"/>
                  <a:pt x="7828" y="7828"/>
                  <a:pt x="7854" y="7854"/>
                </a:cubicBezTo>
                <a:cubicBezTo>
                  <a:pt x="7836" y="7852"/>
                  <a:pt x="7817" y="7850"/>
                  <a:pt x="7799" y="7850"/>
                </a:cubicBezTo>
                <a:cubicBezTo>
                  <a:pt x="7707" y="7850"/>
                  <a:pt x="7619" y="7883"/>
                  <a:pt x="7553" y="7949"/>
                </a:cubicBezTo>
                <a:cubicBezTo>
                  <a:pt x="7601" y="7838"/>
                  <a:pt x="7632" y="7759"/>
                  <a:pt x="7743" y="7759"/>
                </a:cubicBezTo>
                <a:lnTo>
                  <a:pt x="7743" y="7664"/>
                </a:lnTo>
                <a:close/>
                <a:moveTo>
                  <a:pt x="5242" y="7759"/>
                </a:moveTo>
                <a:lnTo>
                  <a:pt x="5242" y="7981"/>
                </a:lnTo>
                <a:lnTo>
                  <a:pt x="5083" y="7909"/>
                </a:lnTo>
                <a:lnTo>
                  <a:pt x="5083" y="7909"/>
                </a:lnTo>
                <a:cubicBezTo>
                  <a:pt x="5088" y="7808"/>
                  <a:pt x="5180" y="7821"/>
                  <a:pt x="5242" y="7759"/>
                </a:cubicBezTo>
                <a:close/>
                <a:moveTo>
                  <a:pt x="5036" y="7965"/>
                </a:moveTo>
                <a:lnTo>
                  <a:pt x="5036" y="7981"/>
                </a:lnTo>
                <a:cubicBezTo>
                  <a:pt x="5036" y="7997"/>
                  <a:pt x="5020" y="8013"/>
                  <a:pt x="5020" y="8013"/>
                </a:cubicBezTo>
                <a:cubicBezTo>
                  <a:pt x="5004" y="8013"/>
                  <a:pt x="5004" y="8013"/>
                  <a:pt x="5004" y="7997"/>
                </a:cubicBezTo>
                <a:lnTo>
                  <a:pt x="5036" y="7965"/>
                </a:lnTo>
                <a:close/>
                <a:moveTo>
                  <a:pt x="7458" y="8028"/>
                </a:moveTo>
                <a:lnTo>
                  <a:pt x="7458" y="8044"/>
                </a:lnTo>
                <a:lnTo>
                  <a:pt x="7411" y="8044"/>
                </a:lnTo>
                <a:lnTo>
                  <a:pt x="7427" y="8028"/>
                </a:lnTo>
                <a:close/>
                <a:moveTo>
                  <a:pt x="22025" y="8013"/>
                </a:moveTo>
                <a:lnTo>
                  <a:pt x="22025" y="8028"/>
                </a:lnTo>
                <a:lnTo>
                  <a:pt x="21946" y="8044"/>
                </a:lnTo>
                <a:cubicBezTo>
                  <a:pt x="21946" y="8044"/>
                  <a:pt x="21946" y="8028"/>
                  <a:pt x="21946" y="8013"/>
                </a:cubicBezTo>
                <a:close/>
                <a:moveTo>
                  <a:pt x="4133" y="7933"/>
                </a:moveTo>
                <a:lnTo>
                  <a:pt x="4244" y="7965"/>
                </a:lnTo>
                <a:lnTo>
                  <a:pt x="4133" y="8092"/>
                </a:lnTo>
                <a:cubicBezTo>
                  <a:pt x="4117" y="8092"/>
                  <a:pt x="4117" y="8108"/>
                  <a:pt x="4102" y="8123"/>
                </a:cubicBezTo>
                <a:lnTo>
                  <a:pt x="4086" y="8108"/>
                </a:lnTo>
                <a:lnTo>
                  <a:pt x="4133" y="8076"/>
                </a:lnTo>
                <a:lnTo>
                  <a:pt x="4133" y="7933"/>
                </a:lnTo>
                <a:close/>
                <a:moveTo>
                  <a:pt x="13633" y="7933"/>
                </a:moveTo>
                <a:lnTo>
                  <a:pt x="13871" y="8044"/>
                </a:lnTo>
                <a:lnTo>
                  <a:pt x="13776" y="8171"/>
                </a:lnTo>
                <a:lnTo>
                  <a:pt x="13760" y="8076"/>
                </a:lnTo>
                <a:lnTo>
                  <a:pt x="13554" y="8123"/>
                </a:lnTo>
                <a:lnTo>
                  <a:pt x="13633" y="7933"/>
                </a:lnTo>
                <a:close/>
                <a:moveTo>
                  <a:pt x="4846" y="8171"/>
                </a:moveTo>
                <a:lnTo>
                  <a:pt x="4846" y="8187"/>
                </a:lnTo>
                <a:lnTo>
                  <a:pt x="4798" y="8187"/>
                </a:lnTo>
                <a:lnTo>
                  <a:pt x="4798" y="8171"/>
                </a:lnTo>
                <a:close/>
                <a:moveTo>
                  <a:pt x="21756" y="8092"/>
                </a:moveTo>
                <a:lnTo>
                  <a:pt x="21693" y="8234"/>
                </a:lnTo>
                <a:lnTo>
                  <a:pt x="21519" y="8234"/>
                </a:lnTo>
                <a:cubicBezTo>
                  <a:pt x="21534" y="8076"/>
                  <a:pt x="21677" y="8123"/>
                  <a:pt x="21756" y="8092"/>
                </a:cubicBezTo>
                <a:close/>
                <a:moveTo>
                  <a:pt x="10482" y="8203"/>
                </a:moveTo>
                <a:lnTo>
                  <a:pt x="10482" y="8218"/>
                </a:lnTo>
                <a:lnTo>
                  <a:pt x="10403" y="8250"/>
                </a:lnTo>
                <a:lnTo>
                  <a:pt x="10403" y="8203"/>
                </a:lnTo>
                <a:close/>
                <a:moveTo>
                  <a:pt x="13602" y="8203"/>
                </a:moveTo>
                <a:lnTo>
                  <a:pt x="13602" y="8250"/>
                </a:lnTo>
                <a:lnTo>
                  <a:pt x="13586" y="8250"/>
                </a:lnTo>
                <a:lnTo>
                  <a:pt x="13586" y="8203"/>
                </a:lnTo>
                <a:close/>
                <a:moveTo>
                  <a:pt x="5463" y="8234"/>
                </a:moveTo>
                <a:lnTo>
                  <a:pt x="5463" y="8329"/>
                </a:lnTo>
                <a:lnTo>
                  <a:pt x="5447" y="8329"/>
                </a:lnTo>
                <a:lnTo>
                  <a:pt x="5447" y="8234"/>
                </a:lnTo>
                <a:close/>
                <a:moveTo>
                  <a:pt x="13190" y="8377"/>
                </a:moveTo>
                <a:lnTo>
                  <a:pt x="13190" y="8424"/>
                </a:lnTo>
                <a:lnTo>
                  <a:pt x="13174" y="8424"/>
                </a:lnTo>
                <a:lnTo>
                  <a:pt x="13174" y="8377"/>
                </a:lnTo>
                <a:close/>
                <a:moveTo>
                  <a:pt x="3880" y="8282"/>
                </a:moveTo>
                <a:lnTo>
                  <a:pt x="3880" y="8393"/>
                </a:lnTo>
                <a:cubicBezTo>
                  <a:pt x="3848" y="8408"/>
                  <a:pt x="3801" y="8440"/>
                  <a:pt x="3753" y="8456"/>
                </a:cubicBezTo>
                <a:cubicBezTo>
                  <a:pt x="3737" y="8345"/>
                  <a:pt x="3769" y="8298"/>
                  <a:pt x="3880" y="8282"/>
                </a:cubicBezTo>
                <a:close/>
                <a:moveTo>
                  <a:pt x="8392" y="8519"/>
                </a:moveTo>
                <a:lnTo>
                  <a:pt x="8392" y="8614"/>
                </a:lnTo>
                <a:lnTo>
                  <a:pt x="8329" y="8614"/>
                </a:lnTo>
                <a:cubicBezTo>
                  <a:pt x="8329" y="8583"/>
                  <a:pt x="8313" y="8567"/>
                  <a:pt x="8313" y="8535"/>
                </a:cubicBezTo>
                <a:lnTo>
                  <a:pt x="8392" y="8519"/>
                </a:lnTo>
                <a:close/>
                <a:moveTo>
                  <a:pt x="10166" y="8567"/>
                </a:moveTo>
                <a:lnTo>
                  <a:pt x="10166" y="8598"/>
                </a:lnTo>
                <a:lnTo>
                  <a:pt x="10087" y="8614"/>
                </a:lnTo>
                <a:lnTo>
                  <a:pt x="10087" y="8567"/>
                </a:lnTo>
                <a:close/>
                <a:moveTo>
                  <a:pt x="9770" y="8709"/>
                </a:moveTo>
                <a:lnTo>
                  <a:pt x="9770" y="8725"/>
                </a:lnTo>
                <a:lnTo>
                  <a:pt x="9722" y="8725"/>
                </a:lnTo>
                <a:lnTo>
                  <a:pt x="9722" y="8709"/>
                </a:lnTo>
                <a:close/>
                <a:moveTo>
                  <a:pt x="9897" y="8709"/>
                </a:moveTo>
                <a:lnTo>
                  <a:pt x="9897" y="8725"/>
                </a:lnTo>
                <a:lnTo>
                  <a:pt x="9876" y="8746"/>
                </a:lnTo>
                <a:lnTo>
                  <a:pt x="9865" y="8741"/>
                </a:lnTo>
                <a:cubicBezTo>
                  <a:pt x="9865" y="8725"/>
                  <a:pt x="9881" y="8709"/>
                  <a:pt x="9897" y="8709"/>
                </a:cubicBezTo>
                <a:close/>
                <a:moveTo>
                  <a:pt x="9868" y="8754"/>
                </a:moveTo>
                <a:lnTo>
                  <a:pt x="9865" y="8757"/>
                </a:lnTo>
                <a:cubicBezTo>
                  <a:pt x="9865" y="8812"/>
                  <a:pt x="9817" y="8855"/>
                  <a:pt x="9763" y="8855"/>
                </a:cubicBezTo>
                <a:cubicBezTo>
                  <a:pt x="9755" y="8855"/>
                  <a:pt x="9747" y="8854"/>
                  <a:pt x="9738" y="8852"/>
                </a:cubicBezTo>
                <a:lnTo>
                  <a:pt x="9754" y="8852"/>
                </a:lnTo>
                <a:cubicBezTo>
                  <a:pt x="9768" y="8798"/>
                  <a:pt x="9815" y="8756"/>
                  <a:pt x="9868" y="8754"/>
                </a:cubicBezTo>
                <a:close/>
                <a:moveTo>
                  <a:pt x="4672" y="8820"/>
                </a:moveTo>
                <a:lnTo>
                  <a:pt x="4672" y="8820"/>
                </a:lnTo>
                <a:cubicBezTo>
                  <a:pt x="4703" y="8868"/>
                  <a:pt x="4735" y="8899"/>
                  <a:pt x="4767" y="8947"/>
                </a:cubicBezTo>
                <a:cubicBezTo>
                  <a:pt x="4672" y="8915"/>
                  <a:pt x="4672" y="8915"/>
                  <a:pt x="4672" y="8820"/>
                </a:cubicBezTo>
                <a:close/>
                <a:moveTo>
                  <a:pt x="3421" y="8788"/>
                </a:moveTo>
                <a:cubicBezTo>
                  <a:pt x="3421" y="8836"/>
                  <a:pt x="3436" y="8868"/>
                  <a:pt x="3436" y="8915"/>
                </a:cubicBezTo>
                <a:lnTo>
                  <a:pt x="3310" y="8978"/>
                </a:lnTo>
                <a:cubicBezTo>
                  <a:pt x="3278" y="8883"/>
                  <a:pt x="3310" y="8820"/>
                  <a:pt x="3421" y="8788"/>
                </a:cubicBezTo>
                <a:close/>
                <a:moveTo>
                  <a:pt x="12493" y="9216"/>
                </a:moveTo>
                <a:lnTo>
                  <a:pt x="12367" y="9263"/>
                </a:lnTo>
                <a:lnTo>
                  <a:pt x="12367" y="9216"/>
                </a:lnTo>
                <a:close/>
                <a:moveTo>
                  <a:pt x="9738" y="8852"/>
                </a:moveTo>
                <a:cubicBezTo>
                  <a:pt x="9691" y="8978"/>
                  <a:pt x="9548" y="9010"/>
                  <a:pt x="9469" y="9089"/>
                </a:cubicBezTo>
                <a:cubicBezTo>
                  <a:pt x="9342" y="9200"/>
                  <a:pt x="9216" y="9295"/>
                  <a:pt x="9073" y="9358"/>
                </a:cubicBezTo>
                <a:cubicBezTo>
                  <a:pt x="9073" y="9327"/>
                  <a:pt x="9073" y="9311"/>
                  <a:pt x="9073" y="9295"/>
                </a:cubicBezTo>
                <a:cubicBezTo>
                  <a:pt x="9216" y="9200"/>
                  <a:pt x="9342" y="9121"/>
                  <a:pt x="9469" y="9026"/>
                </a:cubicBezTo>
                <a:cubicBezTo>
                  <a:pt x="9548" y="8963"/>
                  <a:pt x="9612" y="8899"/>
                  <a:pt x="9691" y="8852"/>
                </a:cubicBezTo>
                <a:close/>
                <a:moveTo>
                  <a:pt x="4418" y="8218"/>
                </a:moveTo>
                <a:cubicBezTo>
                  <a:pt x="4434" y="8313"/>
                  <a:pt x="4434" y="8393"/>
                  <a:pt x="4434" y="8472"/>
                </a:cubicBezTo>
                <a:lnTo>
                  <a:pt x="4561" y="8472"/>
                </a:lnTo>
                <a:lnTo>
                  <a:pt x="4561" y="8282"/>
                </a:lnTo>
                <a:lnTo>
                  <a:pt x="4672" y="8345"/>
                </a:lnTo>
                <a:lnTo>
                  <a:pt x="4719" y="8282"/>
                </a:lnTo>
                <a:cubicBezTo>
                  <a:pt x="4735" y="8345"/>
                  <a:pt x="4751" y="8393"/>
                  <a:pt x="4782" y="8456"/>
                </a:cubicBezTo>
                <a:lnTo>
                  <a:pt x="4687" y="8662"/>
                </a:lnTo>
                <a:lnTo>
                  <a:pt x="4592" y="8662"/>
                </a:lnTo>
                <a:cubicBezTo>
                  <a:pt x="4561" y="8709"/>
                  <a:pt x="4545" y="8741"/>
                  <a:pt x="4529" y="8773"/>
                </a:cubicBezTo>
                <a:cubicBezTo>
                  <a:pt x="4513" y="8820"/>
                  <a:pt x="4513" y="8868"/>
                  <a:pt x="4529" y="8915"/>
                </a:cubicBezTo>
                <a:lnTo>
                  <a:pt x="4402" y="8852"/>
                </a:lnTo>
                <a:lnTo>
                  <a:pt x="4339" y="8931"/>
                </a:lnTo>
                <a:cubicBezTo>
                  <a:pt x="4334" y="8942"/>
                  <a:pt x="4329" y="8950"/>
                  <a:pt x="4327" y="8956"/>
                </a:cubicBezTo>
                <a:lnTo>
                  <a:pt x="4327" y="8956"/>
                </a:lnTo>
                <a:cubicBezTo>
                  <a:pt x="4325" y="8948"/>
                  <a:pt x="4323" y="8940"/>
                  <a:pt x="4323" y="8931"/>
                </a:cubicBezTo>
                <a:cubicBezTo>
                  <a:pt x="4323" y="8949"/>
                  <a:pt x="4318" y="8968"/>
                  <a:pt x="4320" y="8968"/>
                </a:cubicBezTo>
                <a:cubicBezTo>
                  <a:pt x="4320" y="8968"/>
                  <a:pt x="4322" y="8964"/>
                  <a:pt x="4327" y="8956"/>
                </a:cubicBezTo>
                <a:lnTo>
                  <a:pt x="4327" y="8956"/>
                </a:lnTo>
                <a:cubicBezTo>
                  <a:pt x="4331" y="8973"/>
                  <a:pt x="4339" y="8988"/>
                  <a:pt x="4339" y="9010"/>
                </a:cubicBezTo>
                <a:cubicBezTo>
                  <a:pt x="4339" y="9010"/>
                  <a:pt x="4323" y="9026"/>
                  <a:pt x="4292" y="9058"/>
                </a:cubicBezTo>
                <a:cubicBezTo>
                  <a:pt x="4323" y="8915"/>
                  <a:pt x="4307" y="8883"/>
                  <a:pt x="4292" y="8852"/>
                </a:cubicBezTo>
                <a:cubicBezTo>
                  <a:pt x="4228" y="8947"/>
                  <a:pt x="4102" y="9026"/>
                  <a:pt x="4102" y="9153"/>
                </a:cubicBezTo>
                <a:cubicBezTo>
                  <a:pt x="4102" y="9184"/>
                  <a:pt x="4038" y="9216"/>
                  <a:pt x="3991" y="9232"/>
                </a:cubicBezTo>
                <a:lnTo>
                  <a:pt x="4006" y="9263"/>
                </a:lnTo>
                <a:lnTo>
                  <a:pt x="3880" y="9406"/>
                </a:lnTo>
                <a:lnTo>
                  <a:pt x="3832" y="9406"/>
                </a:lnTo>
                <a:lnTo>
                  <a:pt x="3674" y="9153"/>
                </a:lnTo>
                <a:cubicBezTo>
                  <a:pt x="3706" y="9105"/>
                  <a:pt x="3721" y="9073"/>
                  <a:pt x="3737" y="9026"/>
                </a:cubicBezTo>
                <a:lnTo>
                  <a:pt x="3832" y="9026"/>
                </a:lnTo>
                <a:cubicBezTo>
                  <a:pt x="3864" y="8978"/>
                  <a:pt x="3896" y="8915"/>
                  <a:pt x="3927" y="8868"/>
                </a:cubicBezTo>
                <a:lnTo>
                  <a:pt x="3848" y="8773"/>
                </a:lnTo>
                <a:lnTo>
                  <a:pt x="3848" y="8630"/>
                </a:lnTo>
                <a:cubicBezTo>
                  <a:pt x="3880" y="8614"/>
                  <a:pt x="3927" y="8567"/>
                  <a:pt x="3991" y="8519"/>
                </a:cubicBezTo>
                <a:lnTo>
                  <a:pt x="4102" y="8598"/>
                </a:lnTo>
                <a:cubicBezTo>
                  <a:pt x="4165" y="8535"/>
                  <a:pt x="4260" y="8488"/>
                  <a:pt x="4355" y="8472"/>
                </a:cubicBezTo>
                <a:lnTo>
                  <a:pt x="4339" y="8472"/>
                </a:lnTo>
                <a:lnTo>
                  <a:pt x="4307" y="8408"/>
                </a:lnTo>
                <a:lnTo>
                  <a:pt x="4418" y="8218"/>
                </a:lnTo>
                <a:close/>
                <a:moveTo>
                  <a:pt x="13269" y="9406"/>
                </a:moveTo>
                <a:lnTo>
                  <a:pt x="13269" y="9422"/>
                </a:lnTo>
                <a:lnTo>
                  <a:pt x="13222" y="9422"/>
                </a:lnTo>
                <a:lnTo>
                  <a:pt x="13222" y="9406"/>
                </a:lnTo>
                <a:close/>
                <a:moveTo>
                  <a:pt x="12314" y="9339"/>
                </a:moveTo>
                <a:cubicBezTo>
                  <a:pt x="12325" y="9339"/>
                  <a:pt x="12337" y="9340"/>
                  <a:pt x="12351" y="9343"/>
                </a:cubicBezTo>
                <a:cubicBezTo>
                  <a:pt x="12323" y="9384"/>
                  <a:pt x="12296" y="9425"/>
                  <a:pt x="12238" y="9425"/>
                </a:cubicBezTo>
                <a:cubicBezTo>
                  <a:pt x="12229" y="9425"/>
                  <a:pt x="12219" y="9424"/>
                  <a:pt x="12208" y="9422"/>
                </a:cubicBezTo>
                <a:cubicBezTo>
                  <a:pt x="12235" y="9369"/>
                  <a:pt x="12261" y="9339"/>
                  <a:pt x="12314" y="9339"/>
                </a:cubicBezTo>
                <a:close/>
                <a:moveTo>
                  <a:pt x="2914" y="9390"/>
                </a:moveTo>
                <a:lnTo>
                  <a:pt x="2883" y="9437"/>
                </a:lnTo>
                <a:lnTo>
                  <a:pt x="2883" y="9437"/>
                </a:lnTo>
                <a:cubicBezTo>
                  <a:pt x="2884" y="9421"/>
                  <a:pt x="2887" y="9402"/>
                  <a:pt x="2898" y="9390"/>
                </a:cubicBezTo>
                <a:close/>
                <a:moveTo>
                  <a:pt x="2882" y="9422"/>
                </a:moveTo>
                <a:lnTo>
                  <a:pt x="2882" y="9422"/>
                </a:lnTo>
                <a:cubicBezTo>
                  <a:pt x="2866" y="9453"/>
                  <a:pt x="2835" y="9469"/>
                  <a:pt x="2803" y="9469"/>
                </a:cubicBezTo>
                <a:cubicBezTo>
                  <a:pt x="2803" y="9453"/>
                  <a:pt x="2803" y="9453"/>
                  <a:pt x="2803" y="9438"/>
                </a:cubicBezTo>
                <a:lnTo>
                  <a:pt x="2882" y="9422"/>
                </a:lnTo>
                <a:close/>
                <a:moveTo>
                  <a:pt x="12097" y="9453"/>
                </a:moveTo>
                <a:lnTo>
                  <a:pt x="12097" y="9469"/>
                </a:lnTo>
                <a:lnTo>
                  <a:pt x="12050" y="9469"/>
                </a:lnTo>
                <a:lnTo>
                  <a:pt x="12050" y="9453"/>
                </a:lnTo>
                <a:close/>
                <a:moveTo>
                  <a:pt x="13917" y="9496"/>
                </a:moveTo>
                <a:cubicBezTo>
                  <a:pt x="13912" y="9498"/>
                  <a:pt x="13907" y="9499"/>
                  <a:pt x="13903" y="9501"/>
                </a:cubicBezTo>
                <a:lnTo>
                  <a:pt x="13918" y="9501"/>
                </a:lnTo>
                <a:lnTo>
                  <a:pt x="13917" y="9496"/>
                </a:lnTo>
                <a:close/>
                <a:moveTo>
                  <a:pt x="4497" y="9438"/>
                </a:moveTo>
                <a:lnTo>
                  <a:pt x="4387" y="9564"/>
                </a:lnTo>
                <a:lnTo>
                  <a:pt x="4387" y="9438"/>
                </a:lnTo>
                <a:close/>
                <a:moveTo>
                  <a:pt x="3642" y="9406"/>
                </a:moveTo>
                <a:lnTo>
                  <a:pt x="3642" y="9580"/>
                </a:lnTo>
                <a:lnTo>
                  <a:pt x="3547" y="9564"/>
                </a:lnTo>
                <a:cubicBezTo>
                  <a:pt x="3579" y="9501"/>
                  <a:pt x="3611" y="9469"/>
                  <a:pt x="3642" y="9406"/>
                </a:cubicBezTo>
                <a:close/>
                <a:moveTo>
                  <a:pt x="11939" y="9548"/>
                </a:moveTo>
                <a:lnTo>
                  <a:pt x="11955" y="9564"/>
                </a:lnTo>
                <a:lnTo>
                  <a:pt x="11924" y="9585"/>
                </a:lnTo>
                <a:lnTo>
                  <a:pt x="11924" y="9585"/>
                </a:lnTo>
                <a:cubicBezTo>
                  <a:pt x="11924" y="9573"/>
                  <a:pt x="11927" y="9561"/>
                  <a:pt x="11939" y="9548"/>
                </a:cubicBezTo>
                <a:close/>
                <a:moveTo>
                  <a:pt x="9073" y="9358"/>
                </a:moveTo>
                <a:lnTo>
                  <a:pt x="9073" y="9358"/>
                </a:lnTo>
                <a:cubicBezTo>
                  <a:pt x="8994" y="9501"/>
                  <a:pt x="8852" y="9517"/>
                  <a:pt x="8709" y="9612"/>
                </a:cubicBezTo>
                <a:cubicBezTo>
                  <a:pt x="8772" y="9469"/>
                  <a:pt x="8915" y="9374"/>
                  <a:pt x="9073" y="9358"/>
                </a:cubicBezTo>
                <a:close/>
                <a:moveTo>
                  <a:pt x="3326" y="9343"/>
                </a:moveTo>
                <a:lnTo>
                  <a:pt x="3436" y="9390"/>
                </a:lnTo>
                <a:cubicBezTo>
                  <a:pt x="3405" y="9485"/>
                  <a:pt x="3373" y="9564"/>
                  <a:pt x="3341" y="9643"/>
                </a:cubicBezTo>
                <a:cubicBezTo>
                  <a:pt x="3326" y="9533"/>
                  <a:pt x="3151" y="9517"/>
                  <a:pt x="3215" y="9390"/>
                </a:cubicBezTo>
                <a:lnTo>
                  <a:pt x="3326" y="9343"/>
                </a:lnTo>
                <a:close/>
                <a:moveTo>
                  <a:pt x="11907" y="9596"/>
                </a:moveTo>
                <a:cubicBezTo>
                  <a:pt x="11907" y="9612"/>
                  <a:pt x="11907" y="9628"/>
                  <a:pt x="11892" y="9643"/>
                </a:cubicBezTo>
                <a:lnTo>
                  <a:pt x="11876" y="9628"/>
                </a:lnTo>
                <a:lnTo>
                  <a:pt x="11907" y="9596"/>
                </a:lnTo>
                <a:close/>
                <a:moveTo>
                  <a:pt x="13057" y="9624"/>
                </a:moveTo>
                <a:cubicBezTo>
                  <a:pt x="13074" y="9624"/>
                  <a:pt x="13101" y="9630"/>
                  <a:pt x="13143" y="9643"/>
                </a:cubicBezTo>
                <a:lnTo>
                  <a:pt x="13032" y="9691"/>
                </a:lnTo>
                <a:cubicBezTo>
                  <a:pt x="13032" y="9657"/>
                  <a:pt x="13016" y="9624"/>
                  <a:pt x="13057" y="9624"/>
                </a:cubicBezTo>
                <a:close/>
                <a:moveTo>
                  <a:pt x="4339" y="9675"/>
                </a:moveTo>
                <a:lnTo>
                  <a:pt x="4339" y="9707"/>
                </a:lnTo>
                <a:lnTo>
                  <a:pt x="4292" y="9707"/>
                </a:lnTo>
                <a:lnTo>
                  <a:pt x="4292" y="9675"/>
                </a:lnTo>
                <a:close/>
                <a:moveTo>
                  <a:pt x="2692" y="9675"/>
                </a:moveTo>
                <a:lnTo>
                  <a:pt x="2692" y="9723"/>
                </a:lnTo>
                <a:lnTo>
                  <a:pt x="2676" y="9723"/>
                </a:lnTo>
                <a:lnTo>
                  <a:pt x="2676" y="9675"/>
                </a:lnTo>
                <a:close/>
                <a:moveTo>
                  <a:pt x="3246" y="9675"/>
                </a:moveTo>
                <a:lnTo>
                  <a:pt x="3246" y="9723"/>
                </a:lnTo>
                <a:lnTo>
                  <a:pt x="3231" y="9723"/>
                </a:lnTo>
                <a:lnTo>
                  <a:pt x="3231" y="9675"/>
                </a:lnTo>
                <a:close/>
                <a:moveTo>
                  <a:pt x="5162" y="9738"/>
                </a:moveTo>
                <a:lnTo>
                  <a:pt x="5162" y="9754"/>
                </a:lnTo>
                <a:lnTo>
                  <a:pt x="5115" y="9754"/>
                </a:lnTo>
                <a:lnTo>
                  <a:pt x="5115" y="9738"/>
                </a:lnTo>
                <a:close/>
                <a:moveTo>
                  <a:pt x="11670" y="9786"/>
                </a:moveTo>
                <a:lnTo>
                  <a:pt x="11670" y="9802"/>
                </a:lnTo>
                <a:lnTo>
                  <a:pt x="11622" y="9802"/>
                </a:lnTo>
                <a:lnTo>
                  <a:pt x="11622" y="9786"/>
                </a:lnTo>
                <a:close/>
                <a:moveTo>
                  <a:pt x="15850" y="9659"/>
                </a:moveTo>
                <a:lnTo>
                  <a:pt x="16024" y="9786"/>
                </a:lnTo>
                <a:cubicBezTo>
                  <a:pt x="15993" y="9802"/>
                  <a:pt x="15993" y="9802"/>
                  <a:pt x="15993" y="9802"/>
                </a:cubicBezTo>
                <a:lnTo>
                  <a:pt x="15834" y="9738"/>
                </a:lnTo>
                <a:cubicBezTo>
                  <a:pt x="15834" y="9707"/>
                  <a:pt x="15834" y="9691"/>
                  <a:pt x="15850" y="9659"/>
                </a:cubicBezTo>
                <a:close/>
                <a:moveTo>
                  <a:pt x="11844" y="9770"/>
                </a:moveTo>
                <a:lnTo>
                  <a:pt x="11844" y="9818"/>
                </a:lnTo>
                <a:lnTo>
                  <a:pt x="11828" y="9818"/>
                </a:lnTo>
                <a:lnTo>
                  <a:pt x="11828" y="9770"/>
                </a:lnTo>
                <a:close/>
                <a:moveTo>
                  <a:pt x="13396" y="9612"/>
                </a:moveTo>
                <a:lnTo>
                  <a:pt x="13428" y="9628"/>
                </a:lnTo>
                <a:lnTo>
                  <a:pt x="13364" y="9770"/>
                </a:lnTo>
                <a:cubicBezTo>
                  <a:pt x="13348" y="9786"/>
                  <a:pt x="13333" y="9802"/>
                  <a:pt x="13317" y="9818"/>
                </a:cubicBezTo>
                <a:lnTo>
                  <a:pt x="13301" y="9802"/>
                </a:lnTo>
                <a:lnTo>
                  <a:pt x="13348" y="9770"/>
                </a:lnTo>
                <a:cubicBezTo>
                  <a:pt x="13333" y="9738"/>
                  <a:pt x="13317" y="9707"/>
                  <a:pt x="13301" y="9691"/>
                </a:cubicBezTo>
                <a:lnTo>
                  <a:pt x="13396" y="9612"/>
                </a:lnTo>
                <a:close/>
                <a:moveTo>
                  <a:pt x="3104" y="9802"/>
                </a:moveTo>
                <a:lnTo>
                  <a:pt x="3120" y="9833"/>
                </a:lnTo>
                <a:lnTo>
                  <a:pt x="3072" y="9849"/>
                </a:lnTo>
                <a:cubicBezTo>
                  <a:pt x="3072" y="9833"/>
                  <a:pt x="3088" y="9818"/>
                  <a:pt x="3104" y="9802"/>
                </a:cubicBezTo>
                <a:close/>
                <a:moveTo>
                  <a:pt x="8630" y="9612"/>
                </a:moveTo>
                <a:lnTo>
                  <a:pt x="8630" y="9754"/>
                </a:lnTo>
                <a:cubicBezTo>
                  <a:pt x="8577" y="9820"/>
                  <a:pt x="8491" y="9853"/>
                  <a:pt x="8400" y="9853"/>
                </a:cubicBezTo>
                <a:cubicBezTo>
                  <a:pt x="8382" y="9853"/>
                  <a:pt x="8363" y="9852"/>
                  <a:pt x="8345" y="9849"/>
                </a:cubicBezTo>
                <a:lnTo>
                  <a:pt x="8630" y="9612"/>
                </a:lnTo>
                <a:close/>
                <a:moveTo>
                  <a:pt x="21170" y="9818"/>
                </a:moveTo>
                <a:lnTo>
                  <a:pt x="21170" y="9865"/>
                </a:lnTo>
                <a:lnTo>
                  <a:pt x="21154" y="9865"/>
                </a:lnTo>
                <a:lnTo>
                  <a:pt x="21154" y="9818"/>
                </a:lnTo>
                <a:close/>
                <a:moveTo>
                  <a:pt x="4038" y="9738"/>
                </a:moveTo>
                <a:lnTo>
                  <a:pt x="4228" y="9833"/>
                </a:lnTo>
                <a:lnTo>
                  <a:pt x="4117" y="9897"/>
                </a:lnTo>
                <a:cubicBezTo>
                  <a:pt x="4102" y="9865"/>
                  <a:pt x="4086" y="9833"/>
                  <a:pt x="4038" y="9738"/>
                </a:cubicBezTo>
                <a:close/>
                <a:moveTo>
                  <a:pt x="3072" y="9849"/>
                </a:moveTo>
                <a:cubicBezTo>
                  <a:pt x="3072" y="9881"/>
                  <a:pt x="3072" y="9897"/>
                  <a:pt x="3056" y="9913"/>
                </a:cubicBezTo>
                <a:lnTo>
                  <a:pt x="3041" y="9881"/>
                </a:lnTo>
                <a:lnTo>
                  <a:pt x="3072" y="9849"/>
                </a:lnTo>
                <a:close/>
                <a:moveTo>
                  <a:pt x="4529" y="9960"/>
                </a:moveTo>
                <a:lnTo>
                  <a:pt x="4529" y="9976"/>
                </a:lnTo>
                <a:lnTo>
                  <a:pt x="4482" y="9976"/>
                </a:lnTo>
                <a:lnTo>
                  <a:pt x="4482" y="9960"/>
                </a:lnTo>
                <a:close/>
                <a:moveTo>
                  <a:pt x="12763" y="9960"/>
                </a:moveTo>
                <a:lnTo>
                  <a:pt x="12763" y="9976"/>
                </a:lnTo>
                <a:lnTo>
                  <a:pt x="12715" y="9976"/>
                </a:lnTo>
                <a:lnTo>
                  <a:pt x="12715" y="9960"/>
                </a:lnTo>
                <a:close/>
                <a:moveTo>
                  <a:pt x="15850" y="9849"/>
                </a:moveTo>
                <a:lnTo>
                  <a:pt x="15882" y="9865"/>
                </a:lnTo>
                <a:cubicBezTo>
                  <a:pt x="15866" y="9897"/>
                  <a:pt x="15850" y="9913"/>
                  <a:pt x="15834" y="9928"/>
                </a:cubicBezTo>
                <a:cubicBezTo>
                  <a:pt x="15818" y="9960"/>
                  <a:pt x="15818" y="9976"/>
                  <a:pt x="15818" y="10008"/>
                </a:cubicBezTo>
                <a:lnTo>
                  <a:pt x="15755" y="9913"/>
                </a:lnTo>
                <a:lnTo>
                  <a:pt x="15850" y="9849"/>
                </a:lnTo>
                <a:close/>
                <a:moveTo>
                  <a:pt x="20901" y="10008"/>
                </a:moveTo>
                <a:lnTo>
                  <a:pt x="20901" y="10023"/>
                </a:lnTo>
                <a:lnTo>
                  <a:pt x="20854" y="10023"/>
                </a:lnTo>
                <a:lnTo>
                  <a:pt x="20854" y="10008"/>
                </a:lnTo>
                <a:close/>
                <a:moveTo>
                  <a:pt x="3642" y="9992"/>
                </a:moveTo>
                <a:lnTo>
                  <a:pt x="3642" y="10039"/>
                </a:lnTo>
                <a:lnTo>
                  <a:pt x="3626" y="10039"/>
                </a:lnTo>
                <a:lnTo>
                  <a:pt x="3626" y="9992"/>
                </a:lnTo>
                <a:close/>
                <a:moveTo>
                  <a:pt x="21008" y="9934"/>
                </a:moveTo>
                <a:cubicBezTo>
                  <a:pt x="21033" y="9934"/>
                  <a:pt x="21044" y="9955"/>
                  <a:pt x="21012" y="10039"/>
                </a:cubicBezTo>
                <a:cubicBezTo>
                  <a:pt x="20996" y="9992"/>
                  <a:pt x="20980" y="9960"/>
                  <a:pt x="20964" y="9944"/>
                </a:cubicBezTo>
                <a:cubicBezTo>
                  <a:pt x="20980" y="9939"/>
                  <a:pt x="20996" y="9934"/>
                  <a:pt x="21008" y="9934"/>
                </a:cubicBezTo>
                <a:close/>
                <a:moveTo>
                  <a:pt x="12604" y="10071"/>
                </a:moveTo>
                <a:lnTo>
                  <a:pt x="12604" y="10118"/>
                </a:lnTo>
                <a:lnTo>
                  <a:pt x="12588" y="10118"/>
                </a:lnTo>
                <a:lnTo>
                  <a:pt x="12588" y="10071"/>
                </a:lnTo>
                <a:close/>
                <a:moveTo>
                  <a:pt x="11448" y="10134"/>
                </a:moveTo>
                <a:lnTo>
                  <a:pt x="11448" y="10150"/>
                </a:lnTo>
                <a:lnTo>
                  <a:pt x="11401" y="10150"/>
                </a:lnTo>
                <a:lnTo>
                  <a:pt x="11401" y="10134"/>
                </a:lnTo>
                <a:close/>
                <a:moveTo>
                  <a:pt x="3389" y="9865"/>
                </a:moveTo>
                <a:lnTo>
                  <a:pt x="3389" y="10055"/>
                </a:lnTo>
                <a:lnTo>
                  <a:pt x="3231" y="10071"/>
                </a:lnTo>
                <a:lnTo>
                  <a:pt x="3136" y="10166"/>
                </a:lnTo>
                <a:lnTo>
                  <a:pt x="3104" y="10150"/>
                </a:lnTo>
                <a:lnTo>
                  <a:pt x="3167" y="9928"/>
                </a:lnTo>
                <a:lnTo>
                  <a:pt x="3389" y="9865"/>
                </a:lnTo>
                <a:close/>
                <a:moveTo>
                  <a:pt x="11274" y="10071"/>
                </a:moveTo>
                <a:cubicBezTo>
                  <a:pt x="11353" y="10150"/>
                  <a:pt x="11258" y="10166"/>
                  <a:pt x="11242" y="10213"/>
                </a:cubicBezTo>
                <a:lnTo>
                  <a:pt x="11179" y="10150"/>
                </a:lnTo>
                <a:lnTo>
                  <a:pt x="11274" y="10071"/>
                </a:lnTo>
                <a:close/>
                <a:moveTo>
                  <a:pt x="15739" y="10166"/>
                </a:moveTo>
                <a:lnTo>
                  <a:pt x="15739" y="10213"/>
                </a:lnTo>
                <a:lnTo>
                  <a:pt x="15708" y="10213"/>
                </a:lnTo>
                <a:lnTo>
                  <a:pt x="15723" y="10166"/>
                </a:lnTo>
                <a:close/>
                <a:moveTo>
                  <a:pt x="3072" y="10166"/>
                </a:moveTo>
                <a:lnTo>
                  <a:pt x="3072" y="10245"/>
                </a:lnTo>
                <a:lnTo>
                  <a:pt x="2993" y="10261"/>
                </a:lnTo>
                <a:cubicBezTo>
                  <a:pt x="2961" y="10198"/>
                  <a:pt x="2961" y="10166"/>
                  <a:pt x="3072" y="10166"/>
                </a:cubicBezTo>
                <a:close/>
                <a:moveTo>
                  <a:pt x="12842" y="10166"/>
                </a:moveTo>
                <a:lnTo>
                  <a:pt x="12842" y="10261"/>
                </a:lnTo>
                <a:lnTo>
                  <a:pt x="12810" y="10261"/>
                </a:lnTo>
                <a:lnTo>
                  <a:pt x="12810" y="10166"/>
                </a:lnTo>
                <a:close/>
                <a:moveTo>
                  <a:pt x="8313" y="9865"/>
                </a:moveTo>
                <a:cubicBezTo>
                  <a:pt x="8313" y="9881"/>
                  <a:pt x="8313" y="9881"/>
                  <a:pt x="8313" y="9881"/>
                </a:cubicBezTo>
                <a:cubicBezTo>
                  <a:pt x="8313" y="9913"/>
                  <a:pt x="8313" y="9944"/>
                  <a:pt x="8297" y="9944"/>
                </a:cubicBezTo>
                <a:cubicBezTo>
                  <a:pt x="8155" y="10039"/>
                  <a:pt x="8028" y="10150"/>
                  <a:pt x="7917" y="10261"/>
                </a:cubicBezTo>
                <a:cubicBezTo>
                  <a:pt x="7874" y="10290"/>
                  <a:pt x="7831" y="10319"/>
                  <a:pt x="7776" y="10324"/>
                </a:cubicBezTo>
                <a:lnTo>
                  <a:pt x="7776" y="10324"/>
                </a:lnTo>
                <a:lnTo>
                  <a:pt x="7791" y="10308"/>
                </a:lnTo>
                <a:cubicBezTo>
                  <a:pt x="7917" y="10118"/>
                  <a:pt x="8092" y="9960"/>
                  <a:pt x="8313" y="9865"/>
                </a:cubicBezTo>
                <a:close/>
                <a:moveTo>
                  <a:pt x="11116" y="10293"/>
                </a:moveTo>
                <a:lnTo>
                  <a:pt x="11132" y="10308"/>
                </a:lnTo>
                <a:lnTo>
                  <a:pt x="11100" y="10340"/>
                </a:lnTo>
                <a:cubicBezTo>
                  <a:pt x="11100" y="10324"/>
                  <a:pt x="11100" y="10293"/>
                  <a:pt x="11116" y="10293"/>
                </a:cubicBezTo>
                <a:close/>
                <a:moveTo>
                  <a:pt x="15882" y="10324"/>
                </a:moveTo>
                <a:lnTo>
                  <a:pt x="15882" y="10340"/>
                </a:lnTo>
                <a:lnTo>
                  <a:pt x="15834" y="10340"/>
                </a:lnTo>
                <a:lnTo>
                  <a:pt x="15834" y="10324"/>
                </a:lnTo>
                <a:close/>
                <a:moveTo>
                  <a:pt x="20854" y="10150"/>
                </a:moveTo>
                <a:cubicBezTo>
                  <a:pt x="20869" y="10213"/>
                  <a:pt x="20885" y="10261"/>
                  <a:pt x="20917" y="10340"/>
                </a:cubicBezTo>
                <a:lnTo>
                  <a:pt x="20838" y="10356"/>
                </a:lnTo>
                <a:cubicBezTo>
                  <a:pt x="20838" y="10324"/>
                  <a:pt x="20838" y="10293"/>
                  <a:pt x="20838" y="10261"/>
                </a:cubicBezTo>
                <a:cubicBezTo>
                  <a:pt x="20822" y="10229"/>
                  <a:pt x="20822" y="10198"/>
                  <a:pt x="20822" y="10166"/>
                </a:cubicBezTo>
                <a:lnTo>
                  <a:pt x="20854" y="10166"/>
                </a:lnTo>
                <a:lnTo>
                  <a:pt x="20854" y="10150"/>
                </a:lnTo>
                <a:close/>
                <a:moveTo>
                  <a:pt x="12272" y="10340"/>
                </a:moveTo>
                <a:cubicBezTo>
                  <a:pt x="12288" y="10356"/>
                  <a:pt x="12303" y="10372"/>
                  <a:pt x="12303" y="10372"/>
                </a:cubicBezTo>
                <a:cubicBezTo>
                  <a:pt x="12288" y="10372"/>
                  <a:pt x="12272" y="10372"/>
                  <a:pt x="12256" y="10356"/>
                </a:cubicBezTo>
                <a:lnTo>
                  <a:pt x="12272" y="10340"/>
                </a:lnTo>
                <a:close/>
                <a:moveTo>
                  <a:pt x="11100" y="10340"/>
                </a:moveTo>
                <a:cubicBezTo>
                  <a:pt x="11100" y="10356"/>
                  <a:pt x="11084" y="10372"/>
                  <a:pt x="11068" y="10388"/>
                </a:cubicBezTo>
                <a:lnTo>
                  <a:pt x="11052" y="10372"/>
                </a:lnTo>
                <a:lnTo>
                  <a:pt x="11100" y="10340"/>
                </a:lnTo>
                <a:close/>
                <a:moveTo>
                  <a:pt x="12303" y="10388"/>
                </a:moveTo>
                <a:cubicBezTo>
                  <a:pt x="12319" y="10388"/>
                  <a:pt x="12335" y="10403"/>
                  <a:pt x="12351" y="10403"/>
                </a:cubicBezTo>
                <a:lnTo>
                  <a:pt x="12335" y="10419"/>
                </a:lnTo>
                <a:lnTo>
                  <a:pt x="12303" y="10388"/>
                </a:lnTo>
                <a:close/>
                <a:moveTo>
                  <a:pt x="2265" y="10562"/>
                </a:moveTo>
                <a:lnTo>
                  <a:pt x="2265" y="10578"/>
                </a:lnTo>
                <a:lnTo>
                  <a:pt x="2217" y="10578"/>
                </a:lnTo>
                <a:lnTo>
                  <a:pt x="2217" y="10562"/>
                </a:lnTo>
                <a:close/>
                <a:moveTo>
                  <a:pt x="12145" y="10435"/>
                </a:moveTo>
                <a:lnTo>
                  <a:pt x="12177" y="10514"/>
                </a:lnTo>
                <a:lnTo>
                  <a:pt x="12034" y="10578"/>
                </a:lnTo>
                <a:cubicBezTo>
                  <a:pt x="12034" y="10483"/>
                  <a:pt x="12082" y="10451"/>
                  <a:pt x="12145" y="10435"/>
                </a:cubicBezTo>
                <a:close/>
                <a:moveTo>
                  <a:pt x="12731" y="10308"/>
                </a:moveTo>
                <a:lnTo>
                  <a:pt x="12731" y="10308"/>
                </a:lnTo>
                <a:cubicBezTo>
                  <a:pt x="12715" y="10467"/>
                  <a:pt x="12557" y="10483"/>
                  <a:pt x="12509" y="10593"/>
                </a:cubicBezTo>
                <a:cubicBezTo>
                  <a:pt x="12493" y="10593"/>
                  <a:pt x="12478" y="10562"/>
                  <a:pt x="12462" y="10546"/>
                </a:cubicBezTo>
                <a:lnTo>
                  <a:pt x="12557" y="10435"/>
                </a:lnTo>
                <a:lnTo>
                  <a:pt x="12525" y="10388"/>
                </a:lnTo>
                <a:lnTo>
                  <a:pt x="12731" y="10308"/>
                </a:lnTo>
                <a:close/>
                <a:moveTo>
                  <a:pt x="14789" y="10483"/>
                </a:moveTo>
                <a:lnTo>
                  <a:pt x="14789" y="10641"/>
                </a:lnTo>
                <a:lnTo>
                  <a:pt x="14678" y="10609"/>
                </a:lnTo>
                <a:lnTo>
                  <a:pt x="14789" y="10483"/>
                </a:lnTo>
                <a:close/>
                <a:moveTo>
                  <a:pt x="10847" y="10498"/>
                </a:moveTo>
                <a:lnTo>
                  <a:pt x="10847" y="10498"/>
                </a:lnTo>
                <a:cubicBezTo>
                  <a:pt x="10878" y="10578"/>
                  <a:pt x="10831" y="10609"/>
                  <a:pt x="10767" y="10657"/>
                </a:cubicBezTo>
                <a:cubicBezTo>
                  <a:pt x="10736" y="10625"/>
                  <a:pt x="10736" y="10609"/>
                  <a:pt x="10704" y="10578"/>
                </a:cubicBezTo>
                <a:lnTo>
                  <a:pt x="10847" y="10498"/>
                </a:lnTo>
                <a:close/>
                <a:moveTo>
                  <a:pt x="7727" y="10364"/>
                </a:moveTo>
                <a:lnTo>
                  <a:pt x="7727" y="10419"/>
                </a:lnTo>
                <a:cubicBezTo>
                  <a:pt x="7601" y="10546"/>
                  <a:pt x="7427" y="10562"/>
                  <a:pt x="7300" y="10689"/>
                </a:cubicBezTo>
                <a:lnTo>
                  <a:pt x="7237" y="10689"/>
                </a:lnTo>
                <a:lnTo>
                  <a:pt x="7205" y="10625"/>
                </a:lnTo>
                <a:lnTo>
                  <a:pt x="7727" y="10364"/>
                </a:lnTo>
                <a:close/>
                <a:moveTo>
                  <a:pt x="10657" y="10641"/>
                </a:moveTo>
                <a:lnTo>
                  <a:pt x="10672" y="10657"/>
                </a:lnTo>
                <a:lnTo>
                  <a:pt x="10641" y="10689"/>
                </a:lnTo>
                <a:cubicBezTo>
                  <a:pt x="10641" y="10673"/>
                  <a:pt x="10641" y="10657"/>
                  <a:pt x="10657" y="10641"/>
                </a:cubicBezTo>
                <a:close/>
                <a:moveTo>
                  <a:pt x="3595" y="10372"/>
                </a:moveTo>
                <a:cubicBezTo>
                  <a:pt x="3611" y="10419"/>
                  <a:pt x="3642" y="10451"/>
                  <a:pt x="3658" y="10498"/>
                </a:cubicBezTo>
                <a:cubicBezTo>
                  <a:pt x="3595" y="10546"/>
                  <a:pt x="3547" y="10609"/>
                  <a:pt x="3484" y="10689"/>
                </a:cubicBezTo>
                <a:lnTo>
                  <a:pt x="3484" y="10704"/>
                </a:lnTo>
                <a:lnTo>
                  <a:pt x="3373" y="10498"/>
                </a:lnTo>
                <a:lnTo>
                  <a:pt x="3547" y="10372"/>
                </a:lnTo>
                <a:close/>
                <a:moveTo>
                  <a:pt x="10641" y="10689"/>
                </a:moveTo>
                <a:cubicBezTo>
                  <a:pt x="10625" y="10704"/>
                  <a:pt x="10625" y="10720"/>
                  <a:pt x="10609" y="10736"/>
                </a:cubicBezTo>
                <a:lnTo>
                  <a:pt x="10593" y="10720"/>
                </a:lnTo>
                <a:lnTo>
                  <a:pt x="10641" y="10689"/>
                </a:lnTo>
                <a:close/>
                <a:moveTo>
                  <a:pt x="10593" y="10784"/>
                </a:moveTo>
                <a:lnTo>
                  <a:pt x="10593" y="10799"/>
                </a:lnTo>
                <a:lnTo>
                  <a:pt x="10546" y="10799"/>
                </a:lnTo>
                <a:lnTo>
                  <a:pt x="10546" y="10784"/>
                </a:lnTo>
                <a:close/>
                <a:moveTo>
                  <a:pt x="14346" y="10831"/>
                </a:moveTo>
                <a:lnTo>
                  <a:pt x="14346" y="10847"/>
                </a:lnTo>
                <a:lnTo>
                  <a:pt x="14298" y="10847"/>
                </a:lnTo>
                <a:lnTo>
                  <a:pt x="14298" y="10831"/>
                </a:lnTo>
                <a:close/>
                <a:moveTo>
                  <a:pt x="10482" y="10815"/>
                </a:moveTo>
                <a:lnTo>
                  <a:pt x="10482" y="10863"/>
                </a:lnTo>
                <a:lnTo>
                  <a:pt x="10467" y="10863"/>
                </a:lnTo>
                <a:lnTo>
                  <a:pt x="10467" y="10815"/>
                </a:lnTo>
                <a:close/>
                <a:moveTo>
                  <a:pt x="20299" y="10863"/>
                </a:moveTo>
                <a:lnTo>
                  <a:pt x="20299" y="10910"/>
                </a:lnTo>
                <a:lnTo>
                  <a:pt x="20283" y="10910"/>
                </a:lnTo>
                <a:lnTo>
                  <a:pt x="20283" y="10863"/>
                </a:lnTo>
                <a:close/>
                <a:moveTo>
                  <a:pt x="14251" y="10879"/>
                </a:moveTo>
                <a:lnTo>
                  <a:pt x="14267" y="10894"/>
                </a:lnTo>
                <a:lnTo>
                  <a:pt x="14219" y="10926"/>
                </a:lnTo>
                <a:cubicBezTo>
                  <a:pt x="14219" y="10910"/>
                  <a:pt x="14235" y="10894"/>
                  <a:pt x="14251" y="10879"/>
                </a:cubicBezTo>
                <a:close/>
                <a:moveTo>
                  <a:pt x="3246" y="10910"/>
                </a:moveTo>
                <a:lnTo>
                  <a:pt x="3246" y="10958"/>
                </a:lnTo>
                <a:lnTo>
                  <a:pt x="3231" y="10958"/>
                </a:lnTo>
                <a:lnTo>
                  <a:pt x="3231" y="10910"/>
                </a:lnTo>
                <a:close/>
                <a:moveTo>
                  <a:pt x="14219" y="10926"/>
                </a:moveTo>
                <a:cubicBezTo>
                  <a:pt x="14219" y="10942"/>
                  <a:pt x="14219" y="10958"/>
                  <a:pt x="14203" y="10974"/>
                </a:cubicBezTo>
                <a:lnTo>
                  <a:pt x="14188" y="10958"/>
                </a:lnTo>
                <a:lnTo>
                  <a:pt x="14219" y="10926"/>
                </a:lnTo>
                <a:close/>
                <a:moveTo>
                  <a:pt x="3072" y="10958"/>
                </a:moveTo>
                <a:cubicBezTo>
                  <a:pt x="3072" y="10974"/>
                  <a:pt x="3072" y="10974"/>
                  <a:pt x="3072" y="10989"/>
                </a:cubicBezTo>
                <a:lnTo>
                  <a:pt x="2946" y="11005"/>
                </a:lnTo>
                <a:lnTo>
                  <a:pt x="2946" y="10958"/>
                </a:lnTo>
                <a:close/>
                <a:moveTo>
                  <a:pt x="7189" y="10736"/>
                </a:moveTo>
                <a:cubicBezTo>
                  <a:pt x="7205" y="10768"/>
                  <a:pt x="7173" y="10815"/>
                  <a:pt x="7142" y="10847"/>
                </a:cubicBezTo>
                <a:cubicBezTo>
                  <a:pt x="7110" y="10863"/>
                  <a:pt x="7062" y="10894"/>
                  <a:pt x="7031" y="10910"/>
                </a:cubicBezTo>
                <a:cubicBezTo>
                  <a:pt x="6999" y="10942"/>
                  <a:pt x="6967" y="10974"/>
                  <a:pt x="6936" y="11005"/>
                </a:cubicBezTo>
                <a:lnTo>
                  <a:pt x="6841" y="11005"/>
                </a:lnTo>
                <a:cubicBezTo>
                  <a:pt x="6857" y="10942"/>
                  <a:pt x="6920" y="10894"/>
                  <a:pt x="6983" y="10863"/>
                </a:cubicBezTo>
                <a:cubicBezTo>
                  <a:pt x="7062" y="10831"/>
                  <a:pt x="7126" y="10784"/>
                  <a:pt x="7189" y="10736"/>
                </a:cubicBezTo>
                <a:close/>
                <a:moveTo>
                  <a:pt x="14013" y="11005"/>
                </a:moveTo>
                <a:lnTo>
                  <a:pt x="14029" y="11084"/>
                </a:lnTo>
                <a:lnTo>
                  <a:pt x="13982" y="11084"/>
                </a:lnTo>
                <a:lnTo>
                  <a:pt x="13982" y="11005"/>
                </a:lnTo>
                <a:close/>
                <a:moveTo>
                  <a:pt x="6825" y="11016"/>
                </a:moveTo>
                <a:lnTo>
                  <a:pt x="6825" y="11084"/>
                </a:lnTo>
                <a:lnTo>
                  <a:pt x="6660" y="11126"/>
                </a:lnTo>
                <a:lnTo>
                  <a:pt x="6660" y="11126"/>
                </a:lnTo>
                <a:cubicBezTo>
                  <a:pt x="6695" y="11059"/>
                  <a:pt x="6768" y="11050"/>
                  <a:pt x="6825" y="11016"/>
                </a:cubicBezTo>
                <a:close/>
                <a:moveTo>
                  <a:pt x="10305" y="11004"/>
                </a:moveTo>
                <a:cubicBezTo>
                  <a:pt x="10322" y="11004"/>
                  <a:pt x="10344" y="11009"/>
                  <a:pt x="10372" y="11021"/>
                </a:cubicBezTo>
                <a:lnTo>
                  <a:pt x="10229" y="11100"/>
                </a:lnTo>
                <a:lnTo>
                  <a:pt x="10229" y="11116"/>
                </a:lnTo>
                <a:cubicBezTo>
                  <a:pt x="10213" y="11116"/>
                  <a:pt x="10197" y="11116"/>
                  <a:pt x="10197" y="11132"/>
                </a:cubicBezTo>
                <a:lnTo>
                  <a:pt x="10182" y="11116"/>
                </a:lnTo>
                <a:lnTo>
                  <a:pt x="10213" y="11084"/>
                </a:lnTo>
                <a:lnTo>
                  <a:pt x="10229" y="11084"/>
                </a:lnTo>
                <a:cubicBezTo>
                  <a:pt x="10241" y="11049"/>
                  <a:pt x="10253" y="11004"/>
                  <a:pt x="10305" y="11004"/>
                </a:cubicBezTo>
                <a:close/>
                <a:moveTo>
                  <a:pt x="2740" y="10213"/>
                </a:moveTo>
                <a:cubicBezTo>
                  <a:pt x="2740" y="10293"/>
                  <a:pt x="2724" y="10372"/>
                  <a:pt x="2708" y="10451"/>
                </a:cubicBezTo>
                <a:cubicBezTo>
                  <a:pt x="2761" y="10421"/>
                  <a:pt x="2803" y="10401"/>
                  <a:pt x="2839" y="10401"/>
                </a:cubicBezTo>
                <a:cubicBezTo>
                  <a:pt x="2879" y="10401"/>
                  <a:pt x="2913" y="10425"/>
                  <a:pt x="2946" y="10483"/>
                </a:cubicBezTo>
                <a:cubicBezTo>
                  <a:pt x="2961" y="10609"/>
                  <a:pt x="2835" y="10625"/>
                  <a:pt x="2756" y="10704"/>
                </a:cubicBezTo>
                <a:lnTo>
                  <a:pt x="2756" y="10831"/>
                </a:lnTo>
                <a:lnTo>
                  <a:pt x="2439" y="11148"/>
                </a:lnTo>
                <a:cubicBezTo>
                  <a:pt x="2427" y="11151"/>
                  <a:pt x="2416" y="11152"/>
                  <a:pt x="2404" y="11152"/>
                </a:cubicBezTo>
                <a:cubicBezTo>
                  <a:pt x="2353" y="11152"/>
                  <a:pt x="2304" y="11126"/>
                  <a:pt x="2265" y="11100"/>
                </a:cubicBezTo>
                <a:cubicBezTo>
                  <a:pt x="2249" y="11116"/>
                  <a:pt x="2249" y="11132"/>
                  <a:pt x="2233" y="11148"/>
                </a:cubicBezTo>
                <a:lnTo>
                  <a:pt x="2217" y="11132"/>
                </a:lnTo>
                <a:lnTo>
                  <a:pt x="2249" y="11100"/>
                </a:lnTo>
                <a:lnTo>
                  <a:pt x="2265" y="11100"/>
                </a:lnTo>
                <a:cubicBezTo>
                  <a:pt x="2265" y="11069"/>
                  <a:pt x="2265" y="11053"/>
                  <a:pt x="2265" y="11021"/>
                </a:cubicBezTo>
                <a:lnTo>
                  <a:pt x="2376" y="11005"/>
                </a:lnTo>
                <a:cubicBezTo>
                  <a:pt x="2439" y="10847"/>
                  <a:pt x="2518" y="10720"/>
                  <a:pt x="2597" y="10562"/>
                </a:cubicBezTo>
                <a:lnTo>
                  <a:pt x="2597" y="10562"/>
                </a:lnTo>
                <a:lnTo>
                  <a:pt x="2376" y="10593"/>
                </a:lnTo>
                <a:lnTo>
                  <a:pt x="2534" y="10293"/>
                </a:lnTo>
                <a:lnTo>
                  <a:pt x="2740" y="10213"/>
                </a:lnTo>
                <a:close/>
                <a:moveTo>
                  <a:pt x="2866" y="11053"/>
                </a:moveTo>
                <a:lnTo>
                  <a:pt x="2961" y="11179"/>
                </a:lnTo>
                <a:lnTo>
                  <a:pt x="2866" y="11195"/>
                </a:lnTo>
                <a:lnTo>
                  <a:pt x="2866" y="11053"/>
                </a:lnTo>
                <a:close/>
                <a:moveTo>
                  <a:pt x="10118" y="11148"/>
                </a:moveTo>
                <a:lnTo>
                  <a:pt x="10118" y="11195"/>
                </a:lnTo>
                <a:lnTo>
                  <a:pt x="10102" y="11195"/>
                </a:lnTo>
                <a:lnTo>
                  <a:pt x="10102" y="11148"/>
                </a:lnTo>
                <a:close/>
                <a:moveTo>
                  <a:pt x="1901" y="11211"/>
                </a:moveTo>
                <a:lnTo>
                  <a:pt x="1901" y="11227"/>
                </a:lnTo>
                <a:lnTo>
                  <a:pt x="1869" y="11227"/>
                </a:lnTo>
                <a:lnTo>
                  <a:pt x="1869" y="11211"/>
                </a:lnTo>
                <a:close/>
                <a:moveTo>
                  <a:pt x="3041" y="11211"/>
                </a:moveTo>
                <a:lnTo>
                  <a:pt x="3041" y="11227"/>
                </a:lnTo>
                <a:lnTo>
                  <a:pt x="2993" y="11227"/>
                </a:lnTo>
                <a:lnTo>
                  <a:pt x="2993" y="11211"/>
                </a:lnTo>
                <a:close/>
                <a:moveTo>
                  <a:pt x="13839" y="11148"/>
                </a:moveTo>
                <a:lnTo>
                  <a:pt x="13839" y="11243"/>
                </a:lnTo>
                <a:lnTo>
                  <a:pt x="13823" y="11243"/>
                </a:lnTo>
                <a:lnTo>
                  <a:pt x="13823" y="11148"/>
                </a:lnTo>
                <a:close/>
                <a:moveTo>
                  <a:pt x="12842" y="10879"/>
                </a:moveTo>
                <a:cubicBezTo>
                  <a:pt x="12873" y="11005"/>
                  <a:pt x="12763" y="10942"/>
                  <a:pt x="12715" y="11005"/>
                </a:cubicBezTo>
                <a:cubicBezTo>
                  <a:pt x="12668" y="11053"/>
                  <a:pt x="12636" y="11100"/>
                  <a:pt x="12604" y="11148"/>
                </a:cubicBezTo>
                <a:lnTo>
                  <a:pt x="12478" y="11148"/>
                </a:lnTo>
                <a:cubicBezTo>
                  <a:pt x="12478" y="11190"/>
                  <a:pt x="12456" y="11197"/>
                  <a:pt x="12433" y="11197"/>
                </a:cubicBezTo>
                <a:cubicBezTo>
                  <a:pt x="12421" y="11197"/>
                  <a:pt x="12409" y="11195"/>
                  <a:pt x="12398" y="11195"/>
                </a:cubicBezTo>
                <a:cubicBezTo>
                  <a:pt x="12398" y="11211"/>
                  <a:pt x="12398" y="11243"/>
                  <a:pt x="12398" y="11274"/>
                </a:cubicBezTo>
                <a:lnTo>
                  <a:pt x="12303" y="11274"/>
                </a:lnTo>
                <a:lnTo>
                  <a:pt x="12383" y="11164"/>
                </a:lnTo>
                <a:lnTo>
                  <a:pt x="12398" y="11195"/>
                </a:lnTo>
                <a:cubicBezTo>
                  <a:pt x="12398" y="11151"/>
                  <a:pt x="12418" y="11141"/>
                  <a:pt x="12441" y="11141"/>
                </a:cubicBezTo>
                <a:cubicBezTo>
                  <a:pt x="12459" y="11141"/>
                  <a:pt x="12479" y="11148"/>
                  <a:pt x="12493" y="11148"/>
                </a:cubicBezTo>
                <a:lnTo>
                  <a:pt x="12604" y="11005"/>
                </a:lnTo>
                <a:lnTo>
                  <a:pt x="12715" y="11005"/>
                </a:lnTo>
                <a:cubicBezTo>
                  <a:pt x="12715" y="10958"/>
                  <a:pt x="12715" y="10910"/>
                  <a:pt x="12715" y="10879"/>
                </a:cubicBezTo>
                <a:close/>
                <a:moveTo>
                  <a:pt x="13697" y="11290"/>
                </a:moveTo>
                <a:lnTo>
                  <a:pt x="13697" y="11338"/>
                </a:lnTo>
                <a:lnTo>
                  <a:pt x="13681" y="11338"/>
                </a:lnTo>
                <a:lnTo>
                  <a:pt x="13681" y="11290"/>
                </a:lnTo>
                <a:close/>
                <a:moveTo>
                  <a:pt x="10134" y="11338"/>
                </a:moveTo>
                <a:lnTo>
                  <a:pt x="10134" y="11354"/>
                </a:lnTo>
                <a:lnTo>
                  <a:pt x="10087" y="11354"/>
                </a:lnTo>
                <a:lnTo>
                  <a:pt x="10087" y="11338"/>
                </a:lnTo>
                <a:close/>
                <a:moveTo>
                  <a:pt x="13618" y="11338"/>
                </a:moveTo>
                <a:lnTo>
                  <a:pt x="13618" y="11354"/>
                </a:lnTo>
                <a:lnTo>
                  <a:pt x="13570" y="11354"/>
                </a:lnTo>
                <a:lnTo>
                  <a:pt x="13570" y="11338"/>
                </a:lnTo>
                <a:close/>
                <a:moveTo>
                  <a:pt x="6587" y="11195"/>
                </a:moveTo>
                <a:lnTo>
                  <a:pt x="6587" y="11227"/>
                </a:lnTo>
                <a:lnTo>
                  <a:pt x="6334" y="11385"/>
                </a:lnTo>
                <a:lnTo>
                  <a:pt x="6296" y="11366"/>
                </a:lnTo>
                <a:lnTo>
                  <a:pt x="6296" y="11366"/>
                </a:lnTo>
                <a:cubicBezTo>
                  <a:pt x="6308" y="11337"/>
                  <a:pt x="6321" y="11306"/>
                  <a:pt x="6334" y="11306"/>
                </a:cubicBezTo>
                <a:cubicBezTo>
                  <a:pt x="6413" y="11290"/>
                  <a:pt x="6492" y="11243"/>
                  <a:pt x="6572" y="11195"/>
                </a:cubicBezTo>
                <a:close/>
                <a:moveTo>
                  <a:pt x="9934" y="11346"/>
                </a:moveTo>
                <a:cubicBezTo>
                  <a:pt x="9953" y="11346"/>
                  <a:pt x="9975" y="11349"/>
                  <a:pt x="10007" y="11354"/>
                </a:cubicBezTo>
                <a:lnTo>
                  <a:pt x="9802" y="11433"/>
                </a:lnTo>
                <a:cubicBezTo>
                  <a:pt x="9869" y="11365"/>
                  <a:pt x="9889" y="11346"/>
                  <a:pt x="9934" y="11346"/>
                </a:cubicBezTo>
                <a:close/>
                <a:moveTo>
                  <a:pt x="11480" y="11417"/>
                </a:moveTo>
                <a:lnTo>
                  <a:pt x="11480" y="11464"/>
                </a:lnTo>
                <a:lnTo>
                  <a:pt x="11464" y="11464"/>
                </a:lnTo>
                <a:lnTo>
                  <a:pt x="11464" y="11417"/>
                </a:lnTo>
                <a:close/>
                <a:moveTo>
                  <a:pt x="2391" y="11480"/>
                </a:moveTo>
                <a:lnTo>
                  <a:pt x="2391" y="11496"/>
                </a:lnTo>
                <a:lnTo>
                  <a:pt x="2344" y="11496"/>
                </a:lnTo>
                <a:lnTo>
                  <a:pt x="2344" y="11480"/>
                </a:lnTo>
                <a:close/>
                <a:moveTo>
                  <a:pt x="6366" y="11480"/>
                </a:moveTo>
                <a:lnTo>
                  <a:pt x="6366" y="11496"/>
                </a:lnTo>
                <a:lnTo>
                  <a:pt x="6318" y="11496"/>
                </a:lnTo>
                <a:lnTo>
                  <a:pt x="6318" y="11480"/>
                </a:lnTo>
                <a:close/>
                <a:moveTo>
                  <a:pt x="19428" y="11512"/>
                </a:moveTo>
                <a:lnTo>
                  <a:pt x="19444" y="11528"/>
                </a:lnTo>
                <a:lnTo>
                  <a:pt x="19413" y="11559"/>
                </a:lnTo>
                <a:lnTo>
                  <a:pt x="19403" y="11559"/>
                </a:lnTo>
                <a:cubicBezTo>
                  <a:pt x="19410" y="11543"/>
                  <a:pt x="19419" y="11526"/>
                  <a:pt x="19428" y="11512"/>
                </a:cubicBezTo>
                <a:close/>
                <a:moveTo>
                  <a:pt x="2914" y="11354"/>
                </a:moveTo>
                <a:lnTo>
                  <a:pt x="2740" y="11544"/>
                </a:lnTo>
                <a:lnTo>
                  <a:pt x="2581" y="11575"/>
                </a:lnTo>
                <a:lnTo>
                  <a:pt x="2581" y="11575"/>
                </a:lnTo>
                <a:lnTo>
                  <a:pt x="2597" y="11559"/>
                </a:lnTo>
                <a:lnTo>
                  <a:pt x="2550" y="11512"/>
                </a:lnTo>
                <a:lnTo>
                  <a:pt x="2756" y="11354"/>
                </a:lnTo>
                <a:lnTo>
                  <a:pt x="2756" y="11369"/>
                </a:lnTo>
                <a:cubicBezTo>
                  <a:pt x="2771" y="11369"/>
                  <a:pt x="2803" y="11354"/>
                  <a:pt x="2819" y="11354"/>
                </a:cubicBezTo>
                <a:close/>
                <a:moveTo>
                  <a:pt x="19381" y="11559"/>
                </a:moveTo>
                <a:cubicBezTo>
                  <a:pt x="19384" y="11565"/>
                  <a:pt x="19386" y="11571"/>
                  <a:pt x="19389" y="11576"/>
                </a:cubicBezTo>
                <a:lnTo>
                  <a:pt x="19389" y="11576"/>
                </a:lnTo>
                <a:cubicBezTo>
                  <a:pt x="19381" y="11590"/>
                  <a:pt x="19378" y="11596"/>
                  <a:pt x="19377" y="11596"/>
                </a:cubicBezTo>
                <a:cubicBezTo>
                  <a:pt x="19376" y="11596"/>
                  <a:pt x="19381" y="11578"/>
                  <a:pt x="19381" y="11559"/>
                </a:cubicBezTo>
                <a:close/>
                <a:moveTo>
                  <a:pt x="9675" y="11559"/>
                </a:moveTo>
                <a:lnTo>
                  <a:pt x="9675" y="11607"/>
                </a:lnTo>
                <a:lnTo>
                  <a:pt x="9659" y="11607"/>
                </a:lnTo>
                <a:lnTo>
                  <a:pt x="9659" y="11559"/>
                </a:lnTo>
                <a:close/>
                <a:moveTo>
                  <a:pt x="9865" y="11559"/>
                </a:moveTo>
                <a:lnTo>
                  <a:pt x="9865" y="11607"/>
                </a:lnTo>
                <a:lnTo>
                  <a:pt x="9849" y="11607"/>
                </a:lnTo>
                <a:lnTo>
                  <a:pt x="9849" y="11559"/>
                </a:lnTo>
                <a:close/>
                <a:moveTo>
                  <a:pt x="12193" y="11322"/>
                </a:moveTo>
                <a:lnTo>
                  <a:pt x="12193" y="11322"/>
                </a:lnTo>
                <a:cubicBezTo>
                  <a:pt x="12177" y="11464"/>
                  <a:pt x="12018" y="11496"/>
                  <a:pt x="11971" y="11607"/>
                </a:cubicBezTo>
                <a:lnTo>
                  <a:pt x="11897" y="11607"/>
                </a:lnTo>
                <a:cubicBezTo>
                  <a:pt x="11983" y="11500"/>
                  <a:pt x="12082" y="11405"/>
                  <a:pt x="12193" y="11322"/>
                </a:cubicBezTo>
                <a:close/>
                <a:moveTo>
                  <a:pt x="6271" y="11385"/>
                </a:moveTo>
                <a:lnTo>
                  <a:pt x="6271" y="11480"/>
                </a:lnTo>
                <a:lnTo>
                  <a:pt x="6112" y="11496"/>
                </a:lnTo>
                <a:cubicBezTo>
                  <a:pt x="6085" y="11565"/>
                  <a:pt x="6020" y="11623"/>
                  <a:pt x="5941" y="11636"/>
                </a:cubicBezTo>
                <a:lnTo>
                  <a:pt x="5941" y="11636"/>
                </a:lnTo>
                <a:cubicBezTo>
                  <a:pt x="6028" y="11547"/>
                  <a:pt x="6102" y="11459"/>
                  <a:pt x="6176" y="11385"/>
                </a:cubicBezTo>
                <a:close/>
                <a:moveTo>
                  <a:pt x="11337" y="11464"/>
                </a:moveTo>
                <a:lnTo>
                  <a:pt x="11337" y="11464"/>
                </a:lnTo>
                <a:cubicBezTo>
                  <a:pt x="11369" y="11559"/>
                  <a:pt x="11337" y="11623"/>
                  <a:pt x="11227" y="11654"/>
                </a:cubicBezTo>
                <a:lnTo>
                  <a:pt x="11227" y="11512"/>
                </a:lnTo>
                <a:lnTo>
                  <a:pt x="11337" y="11464"/>
                </a:lnTo>
                <a:close/>
                <a:moveTo>
                  <a:pt x="11828" y="11612"/>
                </a:moveTo>
                <a:cubicBezTo>
                  <a:pt x="11826" y="11654"/>
                  <a:pt x="11795" y="11654"/>
                  <a:pt x="11765" y="11654"/>
                </a:cubicBezTo>
                <a:cubicBezTo>
                  <a:pt x="11765" y="11654"/>
                  <a:pt x="11765" y="11639"/>
                  <a:pt x="11765" y="11623"/>
                </a:cubicBezTo>
                <a:lnTo>
                  <a:pt x="11828" y="11612"/>
                </a:lnTo>
                <a:close/>
                <a:moveTo>
                  <a:pt x="19392" y="11584"/>
                </a:moveTo>
                <a:cubicBezTo>
                  <a:pt x="19398" y="11602"/>
                  <a:pt x="19402" y="11616"/>
                  <a:pt x="19413" y="11639"/>
                </a:cubicBezTo>
                <a:cubicBezTo>
                  <a:pt x="19413" y="11639"/>
                  <a:pt x="19397" y="11654"/>
                  <a:pt x="19349" y="11686"/>
                </a:cubicBezTo>
                <a:lnTo>
                  <a:pt x="19349" y="11670"/>
                </a:lnTo>
                <a:cubicBezTo>
                  <a:pt x="19366" y="11645"/>
                  <a:pt x="19379" y="11614"/>
                  <a:pt x="19392" y="11584"/>
                </a:cubicBezTo>
                <a:close/>
                <a:moveTo>
                  <a:pt x="10862" y="11718"/>
                </a:moveTo>
                <a:lnTo>
                  <a:pt x="10862" y="11734"/>
                </a:lnTo>
                <a:lnTo>
                  <a:pt x="10815" y="11734"/>
                </a:lnTo>
                <a:lnTo>
                  <a:pt x="10815" y="11718"/>
                </a:lnTo>
                <a:close/>
                <a:moveTo>
                  <a:pt x="5869" y="11686"/>
                </a:moveTo>
                <a:cubicBezTo>
                  <a:pt x="5852" y="11725"/>
                  <a:pt x="5822" y="11751"/>
                  <a:pt x="5780" y="11765"/>
                </a:cubicBezTo>
                <a:lnTo>
                  <a:pt x="5780" y="11686"/>
                </a:lnTo>
                <a:close/>
                <a:moveTo>
                  <a:pt x="6049" y="11749"/>
                </a:moveTo>
                <a:lnTo>
                  <a:pt x="6049" y="11797"/>
                </a:lnTo>
                <a:lnTo>
                  <a:pt x="6033" y="11797"/>
                </a:lnTo>
                <a:lnTo>
                  <a:pt x="6033" y="11749"/>
                </a:lnTo>
                <a:close/>
                <a:moveTo>
                  <a:pt x="9580" y="11797"/>
                </a:moveTo>
                <a:lnTo>
                  <a:pt x="9580" y="11844"/>
                </a:lnTo>
                <a:lnTo>
                  <a:pt x="9564" y="11844"/>
                </a:lnTo>
                <a:lnTo>
                  <a:pt x="9564" y="11797"/>
                </a:lnTo>
                <a:close/>
                <a:moveTo>
                  <a:pt x="10752" y="11749"/>
                </a:moveTo>
                <a:lnTo>
                  <a:pt x="10752" y="11844"/>
                </a:lnTo>
                <a:lnTo>
                  <a:pt x="10736" y="11844"/>
                </a:lnTo>
                <a:lnTo>
                  <a:pt x="10736" y="11749"/>
                </a:lnTo>
                <a:close/>
                <a:moveTo>
                  <a:pt x="10657" y="11844"/>
                </a:moveTo>
                <a:lnTo>
                  <a:pt x="10657" y="11876"/>
                </a:lnTo>
                <a:lnTo>
                  <a:pt x="10641" y="11876"/>
                </a:lnTo>
                <a:lnTo>
                  <a:pt x="10641" y="11844"/>
                </a:lnTo>
                <a:close/>
                <a:moveTo>
                  <a:pt x="11702" y="11639"/>
                </a:moveTo>
                <a:cubicBezTo>
                  <a:pt x="11670" y="11829"/>
                  <a:pt x="11512" y="11813"/>
                  <a:pt x="11448" y="11908"/>
                </a:cubicBezTo>
                <a:cubicBezTo>
                  <a:pt x="11448" y="11897"/>
                  <a:pt x="11441" y="11887"/>
                  <a:pt x="11432" y="11876"/>
                </a:cubicBezTo>
                <a:lnTo>
                  <a:pt x="11432" y="11876"/>
                </a:lnTo>
                <a:cubicBezTo>
                  <a:pt x="11432" y="11876"/>
                  <a:pt x="11432" y="11876"/>
                  <a:pt x="11432" y="11876"/>
                </a:cubicBezTo>
                <a:cubicBezTo>
                  <a:pt x="11512" y="11781"/>
                  <a:pt x="11607" y="11702"/>
                  <a:pt x="11702" y="11639"/>
                </a:cubicBezTo>
                <a:close/>
                <a:moveTo>
                  <a:pt x="10688" y="11939"/>
                </a:moveTo>
                <a:lnTo>
                  <a:pt x="10688" y="11955"/>
                </a:lnTo>
                <a:lnTo>
                  <a:pt x="10641" y="11955"/>
                </a:lnTo>
                <a:lnTo>
                  <a:pt x="10641" y="11939"/>
                </a:lnTo>
                <a:close/>
                <a:moveTo>
                  <a:pt x="11068" y="11749"/>
                </a:moveTo>
                <a:cubicBezTo>
                  <a:pt x="11068" y="11908"/>
                  <a:pt x="10894" y="11876"/>
                  <a:pt x="10847" y="11971"/>
                </a:cubicBezTo>
                <a:lnTo>
                  <a:pt x="10847" y="11876"/>
                </a:lnTo>
                <a:lnTo>
                  <a:pt x="10973" y="11749"/>
                </a:lnTo>
                <a:close/>
                <a:moveTo>
                  <a:pt x="19128" y="11734"/>
                </a:moveTo>
                <a:cubicBezTo>
                  <a:pt x="19234" y="11794"/>
                  <a:pt x="19238" y="11870"/>
                  <a:pt x="19210" y="11974"/>
                </a:cubicBezTo>
                <a:lnTo>
                  <a:pt x="19210" y="11974"/>
                </a:lnTo>
                <a:lnTo>
                  <a:pt x="19143" y="11908"/>
                </a:lnTo>
                <a:lnTo>
                  <a:pt x="19175" y="11860"/>
                </a:lnTo>
                <a:cubicBezTo>
                  <a:pt x="19159" y="11829"/>
                  <a:pt x="19143" y="11781"/>
                  <a:pt x="19128" y="11734"/>
                </a:cubicBezTo>
                <a:close/>
                <a:moveTo>
                  <a:pt x="9501" y="11939"/>
                </a:moveTo>
                <a:lnTo>
                  <a:pt x="9501" y="11955"/>
                </a:lnTo>
                <a:lnTo>
                  <a:pt x="9469" y="11987"/>
                </a:lnTo>
                <a:cubicBezTo>
                  <a:pt x="9469" y="11971"/>
                  <a:pt x="9485" y="11955"/>
                  <a:pt x="9501" y="11939"/>
                </a:cubicBezTo>
                <a:close/>
                <a:moveTo>
                  <a:pt x="10799" y="11971"/>
                </a:moveTo>
                <a:lnTo>
                  <a:pt x="10799" y="12019"/>
                </a:lnTo>
                <a:lnTo>
                  <a:pt x="10783" y="12019"/>
                </a:lnTo>
                <a:lnTo>
                  <a:pt x="10783" y="11971"/>
                </a:lnTo>
                <a:close/>
                <a:moveTo>
                  <a:pt x="17544" y="11987"/>
                </a:moveTo>
                <a:lnTo>
                  <a:pt x="17513" y="12019"/>
                </a:lnTo>
                <a:cubicBezTo>
                  <a:pt x="17513" y="12003"/>
                  <a:pt x="17528" y="11987"/>
                  <a:pt x="17544" y="11987"/>
                </a:cubicBezTo>
                <a:close/>
                <a:moveTo>
                  <a:pt x="9469" y="11987"/>
                </a:moveTo>
                <a:cubicBezTo>
                  <a:pt x="9469" y="12003"/>
                  <a:pt x="9469" y="12019"/>
                  <a:pt x="9453" y="12034"/>
                </a:cubicBezTo>
                <a:lnTo>
                  <a:pt x="9437" y="12019"/>
                </a:lnTo>
                <a:lnTo>
                  <a:pt x="9469" y="11987"/>
                </a:lnTo>
                <a:close/>
                <a:moveTo>
                  <a:pt x="2043" y="11575"/>
                </a:moveTo>
                <a:lnTo>
                  <a:pt x="1916" y="11892"/>
                </a:lnTo>
                <a:lnTo>
                  <a:pt x="1790" y="12019"/>
                </a:lnTo>
                <a:lnTo>
                  <a:pt x="1663" y="11939"/>
                </a:lnTo>
                <a:lnTo>
                  <a:pt x="1552" y="12050"/>
                </a:lnTo>
                <a:cubicBezTo>
                  <a:pt x="1536" y="11987"/>
                  <a:pt x="1536" y="11955"/>
                  <a:pt x="1536" y="11924"/>
                </a:cubicBezTo>
                <a:lnTo>
                  <a:pt x="1315" y="11924"/>
                </a:lnTo>
                <a:lnTo>
                  <a:pt x="1315" y="11797"/>
                </a:lnTo>
                <a:lnTo>
                  <a:pt x="1584" y="11623"/>
                </a:lnTo>
                <a:lnTo>
                  <a:pt x="1584" y="11623"/>
                </a:lnTo>
                <a:cubicBezTo>
                  <a:pt x="1568" y="11718"/>
                  <a:pt x="1552" y="11765"/>
                  <a:pt x="1536" y="11892"/>
                </a:cubicBezTo>
                <a:lnTo>
                  <a:pt x="1742" y="11702"/>
                </a:lnTo>
                <a:lnTo>
                  <a:pt x="1885" y="11702"/>
                </a:lnTo>
                <a:cubicBezTo>
                  <a:pt x="1901" y="11607"/>
                  <a:pt x="1980" y="11607"/>
                  <a:pt x="2043" y="11575"/>
                </a:cubicBezTo>
                <a:close/>
                <a:moveTo>
                  <a:pt x="9469" y="11781"/>
                </a:moveTo>
                <a:lnTo>
                  <a:pt x="9200" y="12050"/>
                </a:lnTo>
                <a:lnTo>
                  <a:pt x="9089" y="12050"/>
                </a:lnTo>
                <a:cubicBezTo>
                  <a:pt x="9200" y="11955"/>
                  <a:pt x="9247" y="11781"/>
                  <a:pt x="9469" y="11781"/>
                </a:cubicBezTo>
                <a:close/>
                <a:moveTo>
                  <a:pt x="17513" y="12019"/>
                </a:moveTo>
                <a:cubicBezTo>
                  <a:pt x="17513" y="12034"/>
                  <a:pt x="17497" y="12050"/>
                  <a:pt x="17497" y="12066"/>
                </a:cubicBezTo>
                <a:cubicBezTo>
                  <a:pt x="17481" y="12066"/>
                  <a:pt x="17481" y="12066"/>
                  <a:pt x="17481" y="12050"/>
                </a:cubicBezTo>
                <a:lnTo>
                  <a:pt x="17513" y="12019"/>
                </a:lnTo>
                <a:close/>
                <a:moveTo>
                  <a:pt x="11401" y="11892"/>
                </a:moveTo>
                <a:cubicBezTo>
                  <a:pt x="11401" y="11896"/>
                  <a:pt x="11402" y="11898"/>
                  <a:pt x="11404" y="11898"/>
                </a:cubicBezTo>
                <a:cubicBezTo>
                  <a:pt x="11405" y="11898"/>
                  <a:pt x="11406" y="11898"/>
                  <a:pt x="11407" y="11898"/>
                </a:cubicBezTo>
                <a:lnTo>
                  <a:pt x="11407" y="11898"/>
                </a:lnTo>
                <a:cubicBezTo>
                  <a:pt x="11401" y="11908"/>
                  <a:pt x="11393" y="11916"/>
                  <a:pt x="11385" y="11924"/>
                </a:cubicBezTo>
                <a:cubicBezTo>
                  <a:pt x="11337" y="12050"/>
                  <a:pt x="11211" y="12034"/>
                  <a:pt x="11116" y="12098"/>
                </a:cubicBezTo>
                <a:cubicBezTo>
                  <a:pt x="11163" y="11971"/>
                  <a:pt x="11290" y="11971"/>
                  <a:pt x="11401" y="11892"/>
                </a:cubicBezTo>
                <a:close/>
                <a:moveTo>
                  <a:pt x="10704" y="12082"/>
                </a:moveTo>
                <a:lnTo>
                  <a:pt x="10704" y="12098"/>
                </a:lnTo>
                <a:lnTo>
                  <a:pt x="10641" y="12114"/>
                </a:lnTo>
                <a:lnTo>
                  <a:pt x="10641" y="12082"/>
                </a:lnTo>
                <a:close/>
                <a:moveTo>
                  <a:pt x="935" y="11955"/>
                </a:moveTo>
                <a:cubicBezTo>
                  <a:pt x="919" y="12019"/>
                  <a:pt x="887" y="12082"/>
                  <a:pt x="824" y="12129"/>
                </a:cubicBezTo>
                <a:cubicBezTo>
                  <a:pt x="808" y="12050"/>
                  <a:pt x="808" y="12003"/>
                  <a:pt x="808" y="11955"/>
                </a:cubicBezTo>
                <a:close/>
                <a:moveTo>
                  <a:pt x="12414" y="12177"/>
                </a:moveTo>
                <a:lnTo>
                  <a:pt x="12414" y="12193"/>
                </a:lnTo>
                <a:lnTo>
                  <a:pt x="12367" y="12193"/>
                </a:lnTo>
                <a:lnTo>
                  <a:pt x="12367" y="12177"/>
                </a:lnTo>
                <a:close/>
                <a:moveTo>
                  <a:pt x="17164" y="12177"/>
                </a:moveTo>
                <a:lnTo>
                  <a:pt x="17164" y="12193"/>
                </a:lnTo>
                <a:lnTo>
                  <a:pt x="17117" y="12193"/>
                </a:lnTo>
                <a:lnTo>
                  <a:pt x="17117" y="12177"/>
                </a:lnTo>
                <a:close/>
                <a:moveTo>
                  <a:pt x="10340" y="12129"/>
                </a:moveTo>
                <a:lnTo>
                  <a:pt x="10372" y="12177"/>
                </a:lnTo>
                <a:lnTo>
                  <a:pt x="10625" y="12177"/>
                </a:lnTo>
                <a:lnTo>
                  <a:pt x="10514" y="12272"/>
                </a:lnTo>
                <a:lnTo>
                  <a:pt x="10356" y="12177"/>
                </a:lnTo>
                <a:cubicBezTo>
                  <a:pt x="10356" y="12177"/>
                  <a:pt x="10340" y="12161"/>
                  <a:pt x="10324" y="12145"/>
                </a:cubicBezTo>
                <a:lnTo>
                  <a:pt x="10340" y="12129"/>
                </a:lnTo>
                <a:close/>
                <a:moveTo>
                  <a:pt x="10942" y="12209"/>
                </a:moveTo>
                <a:lnTo>
                  <a:pt x="10942" y="12224"/>
                </a:lnTo>
                <a:lnTo>
                  <a:pt x="10910" y="12256"/>
                </a:lnTo>
                <a:lnTo>
                  <a:pt x="10910" y="12240"/>
                </a:lnTo>
                <a:cubicBezTo>
                  <a:pt x="10910" y="12272"/>
                  <a:pt x="10910" y="12288"/>
                  <a:pt x="10894" y="12288"/>
                </a:cubicBezTo>
                <a:cubicBezTo>
                  <a:pt x="10878" y="12288"/>
                  <a:pt x="10878" y="12288"/>
                  <a:pt x="10878" y="12272"/>
                </a:cubicBezTo>
                <a:lnTo>
                  <a:pt x="10910" y="12240"/>
                </a:lnTo>
                <a:lnTo>
                  <a:pt x="10910" y="12240"/>
                </a:lnTo>
                <a:lnTo>
                  <a:pt x="10910" y="12240"/>
                </a:lnTo>
                <a:cubicBezTo>
                  <a:pt x="10910" y="12224"/>
                  <a:pt x="10926" y="12209"/>
                  <a:pt x="10942" y="12209"/>
                </a:cubicBezTo>
                <a:close/>
                <a:moveTo>
                  <a:pt x="7379" y="12304"/>
                </a:moveTo>
                <a:lnTo>
                  <a:pt x="7379" y="12319"/>
                </a:lnTo>
                <a:lnTo>
                  <a:pt x="7332" y="12319"/>
                </a:lnTo>
                <a:lnTo>
                  <a:pt x="7332" y="12304"/>
                </a:lnTo>
                <a:close/>
                <a:moveTo>
                  <a:pt x="12161" y="12304"/>
                </a:moveTo>
                <a:lnTo>
                  <a:pt x="12161" y="12335"/>
                </a:lnTo>
                <a:lnTo>
                  <a:pt x="12145" y="12335"/>
                </a:lnTo>
                <a:lnTo>
                  <a:pt x="12145" y="12304"/>
                </a:lnTo>
                <a:close/>
                <a:moveTo>
                  <a:pt x="5717" y="11860"/>
                </a:moveTo>
                <a:lnTo>
                  <a:pt x="5732" y="11876"/>
                </a:lnTo>
                <a:lnTo>
                  <a:pt x="5701" y="11908"/>
                </a:lnTo>
                <a:cubicBezTo>
                  <a:pt x="5653" y="11987"/>
                  <a:pt x="5622" y="12050"/>
                  <a:pt x="5511" y="12050"/>
                </a:cubicBezTo>
                <a:lnTo>
                  <a:pt x="5511" y="12066"/>
                </a:lnTo>
                <a:lnTo>
                  <a:pt x="5321" y="12272"/>
                </a:lnTo>
                <a:lnTo>
                  <a:pt x="5099" y="12335"/>
                </a:lnTo>
                <a:cubicBezTo>
                  <a:pt x="5099" y="12351"/>
                  <a:pt x="5083" y="12351"/>
                  <a:pt x="5083" y="12367"/>
                </a:cubicBezTo>
                <a:lnTo>
                  <a:pt x="5067" y="12351"/>
                </a:lnTo>
                <a:lnTo>
                  <a:pt x="5099" y="12319"/>
                </a:lnTo>
                <a:cubicBezTo>
                  <a:pt x="5210" y="12209"/>
                  <a:pt x="5352" y="12098"/>
                  <a:pt x="5495" y="12050"/>
                </a:cubicBezTo>
                <a:cubicBezTo>
                  <a:pt x="5542" y="11971"/>
                  <a:pt x="5574" y="11908"/>
                  <a:pt x="5685" y="11908"/>
                </a:cubicBezTo>
                <a:cubicBezTo>
                  <a:pt x="5701" y="11892"/>
                  <a:pt x="5701" y="11876"/>
                  <a:pt x="5717" y="11860"/>
                </a:cubicBezTo>
                <a:close/>
                <a:moveTo>
                  <a:pt x="17101" y="12351"/>
                </a:moveTo>
                <a:lnTo>
                  <a:pt x="17101" y="12367"/>
                </a:lnTo>
                <a:lnTo>
                  <a:pt x="17022" y="12383"/>
                </a:lnTo>
                <a:lnTo>
                  <a:pt x="17022" y="12351"/>
                </a:lnTo>
                <a:close/>
                <a:moveTo>
                  <a:pt x="10736" y="12319"/>
                </a:moveTo>
                <a:lnTo>
                  <a:pt x="10767" y="12367"/>
                </a:lnTo>
                <a:lnTo>
                  <a:pt x="10657" y="12430"/>
                </a:lnTo>
                <a:lnTo>
                  <a:pt x="10625" y="12399"/>
                </a:lnTo>
                <a:cubicBezTo>
                  <a:pt x="10641" y="12383"/>
                  <a:pt x="10657" y="12367"/>
                  <a:pt x="10672" y="12351"/>
                </a:cubicBezTo>
                <a:cubicBezTo>
                  <a:pt x="10688" y="12335"/>
                  <a:pt x="10720" y="12335"/>
                  <a:pt x="10736" y="12319"/>
                </a:cubicBezTo>
                <a:close/>
                <a:moveTo>
                  <a:pt x="16814" y="12397"/>
                </a:moveTo>
                <a:cubicBezTo>
                  <a:pt x="16827" y="12397"/>
                  <a:pt x="16843" y="12402"/>
                  <a:pt x="16863" y="12414"/>
                </a:cubicBezTo>
                <a:cubicBezTo>
                  <a:pt x="16840" y="12438"/>
                  <a:pt x="16825" y="12479"/>
                  <a:pt x="16787" y="12479"/>
                </a:cubicBezTo>
                <a:cubicBezTo>
                  <a:pt x="16773" y="12479"/>
                  <a:pt x="16757" y="12474"/>
                  <a:pt x="16737" y="12462"/>
                </a:cubicBezTo>
                <a:cubicBezTo>
                  <a:pt x="16760" y="12438"/>
                  <a:pt x="16775" y="12397"/>
                  <a:pt x="16814" y="12397"/>
                </a:cubicBezTo>
                <a:close/>
                <a:moveTo>
                  <a:pt x="9912" y="12557"/>
                </a:moveTo>
                <a:lnTo>
                  <a:pt x="9912" y="12573"/>
                </a:lnTo>
                <a:lnTo>
                  <a:pt x="9865" y="12573"/>
                </a:lnTo>
                <a:lnTo>
                  <a:pt x="9865" y="12557"/>
                </a:lnTo>
                <a:close/>
                <a:moveTo>
                  <a:pt x="10071" y="12509"/>
                </a:moveTo>
                <a:cubicBezTo>
                  <a:pt x="10071" y="12525"/>
                  <a:pt x="10087" y="12541"/>
                  <a:pt x="10087" y="12541"/>
                </a:cubicBezTo>
                <a:lnTo>
                  <a:pt x="9976" y="12620"/>
                </a:lnTo>
                <a:lnTo>
                  <a:pt x="9944" y="12589"/>
                </a:lnTo>
                <a:cubicBezTo>
                  <a:pt x="9960" y="12573"/>
                  <a:pt x="9976" y="12557"/>
                  <a:pt x="9992" y="12541"/>
                </a:cubicBezTo>
                <a:cubicBezTo>
                  <a:pt x="10023" y="12525"/>
                  <a:pt x="10039" y="12525"/>
                  <a:pt x="10071" y="12509"/>
                </a:cubicBezTo>
                <a:close/>
                <a:moveTo>
                  <a:pt x="16879" y="12525"/>
                </a:moveTo>
                <a:lnTo>
                  <a:pt x="16879" y="12620"/>
                </a:lnTo>
                <a:lnTo>
                  <a:pt x="16800" y="12620"/>
                </a:lnTo>
                <a:cubicBezTo>
                  <a:pt x="16800" y="12589"/>
                  <a:pt x="16800" y="12557"/>
                  <a:pt x="16800" y="12525"/>
                </a:cubicBezTo>
                <a:close/>
                <a:moveTo>
                  <a:pt x="16784" y="12620"/>
                </a:moveTo>
                <a:lnTo>
                  <a:pt x="16800" y="12636"/>
                </a:lnTo>
                <a:cubicBezTo>
                  <a:pt x="16784" y="12652"/>
                  <a:pt x="16784" y="12652"/>
                  <a:pt x="16768" y="12668"/>
                </a:cubicBezTo>
                <a:lnTo>
                  <a:pt x="16753" y="12652"/>
                </a:lnTo>
                <a:lnTo>
                  <a:pt x="16784" y="12620"/>
                </a:lnTo>
                <a:close/>
                <a:moveTo>
                  <a:pt x="444" y="12715"/>
                </a:moveTo>
                <a:lnTo>
                  <a:pt x="444" y="12747"/>
                </a:lnTo>
                <a:lnTo>
                  <a:pt x="365" y="12763"/>
                </a:lnTo>
                <a:cubicBezTo>
                  <a:pt x="365" y="12747"/>
                  <a:pt x="365" y="12731"/>
                  <a:pt x="365" y="12715"/>
                </a:cubicBezTo>
                <a:close/>
                <a:moveTo>
                  <a:pt x="10182" y="12715"/>
                </a:moveTo>
                <a:lnTo>
                  <a:pt x="10150" y="12826"/>
                </a:lnTo>
                <a:lnTo>
                  <a:pt x="10007" y="12715"/>
                </a:lnTo>
                <a:close/>
                <a:moveTo>
                  <a:pt x="8250" y="12779"/>
                </a:moveTo>
                <a:lnTo>
                  <a:pt x="8250" y="12858"/>
                </a:lnTo>
                <a:lnTo>
                  <a:pt x="8177" y="12858"/>
                </a:lnTo>
                <a:cubicBezTo>
                  <a:pt x="8189" y="12819"/>
                  <a:pt x="8215" y="12790"/>
                  <a:pt x="8250" y="12779"/>
                </a:cubicBezTo>
                <a:close/>
                <a:moveTo>
                  <a:pt x="745" y="12842"/>
                </a:moveTo>
                <a:lnTo>
                  <a:pt x="745" y="12889"/>
                </a:lnTo>
                <a:lnTo>
                  <a:pt x="729" y="12889"/>
                </a:lnTo>
                <a:lnTo>
                  <a:pt x="729" y="12842"/>
                </a:lnTo>
                <a:close/>
                <a:moveTo>
                  <a:pt x="16341" y="12842"/>
                </a:moveTo>
                <a:cubicBezTo>
                  <a:pt x="16325" y="12858"/>
                  <a:pt x="16325" y="12874"/>
                  <a:pt x="16309" y="12889"/>
                </a:cubicBezTo>
                <a:lnTo>
                  <a:pt x="16293" y="12874"/>
                </a:lnTo>
                <a:lnTo>
                  <a:pt x="16341" y="12842"/>
                </a:lnTo>
                <a:close/>
                <a:moveTo>
                  <a:pt x="8136" y="12869"/>
                </a:moveTo>
                <a:cubicBezTo>
                  <a:pt x="8128" y="12905"/>
                  <a:pt x="8102" y="12905"/>
                  <a:pt x="8076" y="12905"/>
                </a:cubicBezTo>
                <a:cubicBezTo>
                  <a:pt x="8092" y="12905"/>
                  <a:pt x="8092" y="12889"/>
                  <a:pt x="8076" y="12889"/>
                </a:cubicBezTo>
                <a:lnTo>
                  <a:pt x="8136" y="12869"/>
                </a:lnTo>
                <a:close/>
                <a:moveTo>
                  <a:pt x="8487" y="12826"/>
                </a:moveTo>
                <a:lnTo>
                  <a:pt x="8408" y="12937"/>
                </a:lnTo>
                <a:lnTo>
                  <a:pt x="8392" y="12921"/>
                </a:lnTo>
                <a:lnTo>
                  <a:pt x="8392" y="12826"/>
                </a:lnTo>
                <a:close/>
                <a:moveTo>
                  <a:pt x="16262" y="12874"/>
                </a:moveTo>
                <a:cubicBezTo>
                  <a:pt x="16243" y="12902"/>
                  <a:pt x="16230" y="12936"/>
                  <a:pt x="16215" y="12969"/>
                </a:cubicBezTo>
                <a:lnTo>
                  <a:pt x="16215" y="12969"/>
                </a:lnTo>
                <a:cubicBezTo>
                  <a:pt x="16217" y="12957"/>
                  <a:pt x="16219" y="12948"/>
                  <a:pt x="16218" y="12948"/>
                </a:cubicBezTo>
                <a:lnTo>
                  <a:pt x="16218" y="12948"/>
                </a:lnTo>
                <a:cubicBezTo>
                  <a:pt x="16217" y="12948"/>
                  <a:pt x="16215" y="12951"/>
                  <a:pt x="16211" y="12960"/>
                </a:cubicBezTo>
                <a:lnTo>
                  <a:pt x="16211" y="12960"/>
                </a:lnTo>
                <a:cubicBezTo>
                  <a:pt x="16206" y="12943"/>
                  <a:pt x="16198" y="12932"/>
                  <a:pt x="16198" y="12921"/>
                </a:cubicBezTo>
                <a:cubicBezTo>
                  <a:pt x="16198" y="12905"/>
                  <a:pt x="16214" y="12905"/>
                  <a:pt x="16246" y="12874"/>
                </a:cubicBezTo>
                <a:close/>
                <a:moveTo>
                  <a:pt x="571" y="12937"/>
                </a:moveTo>
                <a:lnTo>
                  <a:pt x="571" y="12984"/>
                </a:lnTo>
                <a:lnTo>
                  <a:pt x="555" y="12984"/>
                </a:lnTo>
                <a:lnTo>
                  <a:pt x="555" y="12937"/>
                </a:lnTo>
                <a:close/>
                <a:moveTo>
                  <a:pt x="16626" y="12557"/>
                </a:moveTo>
                <a:lnTo>
                  <a:pt x="16642" y="12589"/>
                </a:lnTo>
                <a:lnTo>
                  <a:pt x="16610" y="12604"/>
                </a:lnTo>
                <a:lnTo>
                  <a:pt x="16610" y="12620"/>
                </a:lnTo>
                <a:cubicBezTo>
                  <a:pt x="16594" y="12636"/>
                  <a:pt x="16578" y="12652"/>
                  <a:pt x="16563" y="12668"/>
                </a:cubicBezTo>
                <a:lnTo>
                  <a:pt x="16563" y="12747"/>
                </a:lnTo>
                <a:lnTo>
                  <a:pt x="16689" y="12699"/>
                </a:lnTo>
                <a:lnTo>
                  <a:pt x="16689" y="12699"/>
                </a:lnTo>
                <a:cubicBezTo>
                  <a:pt x="16673" y="12826"/>
                  <a:pt x="16673" y="12826"/>
                  <a:pt x="16404" y="13000"/>
                </a:cubicBezTo>
                <a:cubicBezTo>
                  <a:pt x="16404" y="12969"/>
                  <a:pt x="16373" y="12937"/>
                  <a:pt x="16373" y="12905"/>
                </a:cubicBezTo>
                <a:lnTo>
                  <a:pt x="16468" y="12874"/>
                </a:lnTo>
                <a:lnTo>
                  <a:pt x="16468" y="12810"/>
                </a:lnTo>
                <a:lnTo>
                  <a:pt x="16341" y="12842"/>
                </a:lnTo>
                <a:cubicBezTo>
                  <a:pt x="16373" y="12779"/>
                  <a:pt x="16404" y="12731"/>
                  <a:pt x="16452" y="12652"/>
                </a:cubicBezTo>
                <a:lnTo>
                  <a:pt x="16563" y="12652"/>
                </a:lnTo>
                <a:lnTo>
                  <a:pt x="16594" y="12604"/>
                </a:lnTo>
                <a:cubicBezTo>
                  <a:pt x="16610" y="12589"/>
                  <a:pt x="16610" y="12573"/>
                  <a:pt x="16626" y="12557"/>
                </a:cubicBezTo>
                <a:close/>
                <a:moveTo>
                  <a:pt x="8353" y="12961"/>
                </a:moveTo>
                <a:lnTo>
                  <a:pt x="8361" y="12969"/>
                </a:lnTo>
                <a:cubicBezTo>
                  <a:pt x="8345" y="12984"/>
                  <a:pt x="8345" y="13000"/>
                  <a:pt x="8329" y="13016"/>
                </a:cubicBezTo>
                <a:lnTo>
                  <a:pt x="8313" y="13000"/>
                </a:lnTo>
                <a:lnTo>
                  <a:pt x="8345" y="12969"/>
                </a:lnTo>
                <a:cubicBezTo>
                  <a:pt x="8348" y="12966"/>
                  <a:pt x="8350" y="12963"/>
                  <a:pt x="8353" y="12961"/>
                </a:cubicBezTo>
                <a:close/>
                <a:moveTo>
                  <a:pt x="8266" y="12984"/>
                </a:moveTo>
                <a:lnTo>
                  <a:pt x="8266" y="13032"/>
                </a:lnTo>
                <a:lnTo>
                  <a:pt x="8250" y="13032"/>
                </a:lnTo>
                <a:lnTo>
                  <a:pt x="8250" y="12984"/>
                </a:lnTo>
                <a:close/>
                <a:moveTo>
                  <a:pt x="16211" y="12960"/>
                </a:moveTo>
                <a:lnTo>
                  <a:pt x="16211" y="12960"/>
                </a:lnTo>
                <a:cubicBezTo>
                  <a:pt x="16212" y="12964"/>
                  <a:pt x="16213" y="12968"/>
                  <a:pt x="16214" y="12973"/>
                </a:cubicBezTo>
                <a:lnTo>
                  <a:pt x="16214" y="12973"/>
                </a:lnTo>
                <a:cubicBezTo>
                  <a:pt x="16214" y="12971"/>
                  <a:pt x="16215" y="12970"/>
                  <a:pt x="16215" y="12969"/>
                </a:cubicBezTo>
                <a:lnTo>
                  <a:pt x="16215" y="12969"/>
                </a:lnTo>
                <a:cubicBezTo>
                  <a:pt x="16215" y="12974"/>
                  <a:pt x="16214" y="12979"/>
                  <a:pt x="16214" y="12984"/>
                </a:cubicBezTo>
                <a:cubicBezTo>
                  <a:pt x="16214" y="12980"/>
                  <a:pt x="16214" y="12976"/>
                  <a:pt x="16214" y="12973"/>
                </a:cubicBezTo>
                <a:lnTo>
                  <a:pt x="16214" y="12973"/>
                </a:lnTo>
                <a:cubicBezTo>
                  <a:pt x="16204" y="12994"/>
                  <a:pt x="16195" y="13014"/>
                  <a:pt x="16183" y="13032"/>
                </a:cubicBezTo>
                <a:lnTo>
                  <a:pt x="16167" y="13016"/>
                </a:lnTo>
                <a:lnTo>
                  <a:pt x="16198" y="12984"/>
                </a:lnTo>
                <a:cubicBezTo>
                  <a:pt x="16204" y="12974"/>
                  <a:pt x="16208" y="12965"/>
                  <a:pt x="16211" y="12960"/>
                </a:cubicBezTo>
                <a:close/>
                <a:moveTo>
                  <a:pt x="17845" y="12810"/>
                </a:moveTo>
                <a:lnTo>
                  <a:pt x="17924" y="12858"/>
                </a:lnTo>
                <a:lnTo>
                  <a:pt x="18067" y="12826"/>
                </a:lnTo>
                <a:lnTo>
                  <a:pt x="18067" y="12826"/>
                </a:lnTo>
                <a:cubicBezTo>
                  <a:pt x="17972" y="13048"/>
                  <a:pt x="17782" y="12984"/>
                  <a:pt x="17639" y="13032"/>
                </a:cubicBezTo>
                <a:cubicBezTo>
                  <a:pt x="17687" y="13000"/>
                  <a:pt x="17718" y="12984"/>
                  <a:pt x="17766" y="12953"/>
                </a:cubicBezTo>
                <a:cubicBezTo>
                  <a:pt x="17798" y="12905"/>
                  <a:pt x="17813" y="12858"/>
                  <a:pt x="17845" y="12810"/>
                </a:cubicBezTo>
                <a:close/>
                <a:moveTo>
                  <a:pt x="4941" y="12383"/>
                </a:moveTo>
                <a:lnTo>
                  <a:pt x="4767" y="12557"/>
                </a:lnTo>
                <a:lnTo>
                  <a:pt x="4703" y="12557"/>
                </a:lnTo>
                <a:cubicBezTo>
                  <a:pt x="4672" y="12604"/>
                  <a:pt x="4640" y="12668"/>
                  <a:pt x="4592" y="12699"/>
                </a:cubicBezTo>
                <a:cubicBezTo>
                  <a:pt x="4363" y="12791"/>
                  <a:pt x="4178" y="12956"/>
                  <a:pt x="3953" y="13053"/>
                </a:cubicBezTo>
                <a:lnTo>
                  <a:pt x="3953" y="13053"/>
                </a:lnTo>
                <a:cubicBezTo>
                  <a:pt x="3927" y="13036"/>
                  <a:pt x="3927" y="13013"/>
                  <a:pt x="3927" y="13000"/>
                </a:cubicBezTo>
                <a:cubicBezTo>
                  <a:pt x="4117" y="12905"/>
                  <a:pt x="4307" y="12779"/>
                  <a:pt x="4466" y="12636"/>
                </a:cubicBezTo>
                <a:cubicBezTo>
                  <a:pt x="4529" y="12573"/>
                  <a:pt x="4608" y="12557"/>
                  <a:pt x="4703" y="12557"/>
                </a:cubicBezTo>
                <a:lnTo>
                  <a:pt x="4767" y="12430"/>
                </a:lnTo>
                <a:lnTo>
                  <a:pt x="4941" y="12383"/>
                </a:lnTo>
                <a:close/>
                <a:moveTo>
                  <a:pt x="7997" y="13032"/>
                </a:moveTo>
                <a:lnTo>
                  <a:pt x="7997" y="13079"/>
                </a:lnTo>
                <a:lnTo>
                  <a:pt x="7981" y="13079"/>
                </a:lnTo>
                <a:lnTo>
                  <a:pt x="7981" y="13032"/>
                </a:lnTo>
                <a:close/>
                <a:moveTo>
                  <a:pt x="16151" y="13190"/>
                </a:moveTo>
                <a:lnTo>
                  <a:pt x="16151" y="13206"/>
                </a:lnTo>
                <a:lnTo>
                  <a:pt x="16119" y="13206"/>
                </a:lnTo>
                <a:lnTo>
                  <a:pt x="16119" y="13190"/>
                </a:lnTo>
                <a:close/>
                <a:moveTo>
                  <a:pt x="8155" y="13064"/>
                </a:moveTo>
                <a:lnTo>
                  <a:pt x="8187" y="13095"/>
                </a:lnTo>
                <a:cubicBezTo>
                  <a:pt x="8143" y="13138"/>
                  <a:pt x="8113" y="13208"/>
                  <a:pt x="8012" y="13208"/>
                </a:cubicBezTo>
                <a:cubicBezTo>
                  <a:pt x="8002" y="13208"/>
                  <a:pt x="7992" y="13207"/>
                  <a:pt x="7981" y="13206"/>
                </a:cubicBezTo>
                <a:lnTo>
                  <a:pt x="8155" y="13064"/>
                </a:lnTo>
                <a:close/>
                <a:moveTo>
                  <a:pt x="3924" y="13068"/>
                </a:moveTo>
                <a:cubicBezTo>
                  <a:pt x="3863" y="13147"/>
                  <a:pt x="3829" y="13254"/>
                  <a:pt x="3674" y="13254"/>
                </a:cubicBezTo>
                <a:cubicBezTo>
                  <a:pt x="3772" y="13184"/>
                  <a:pt x="3808" y="13089"/>
                  <a:pt x="3924" y="13068"/>
                </a:cubicBezTo>
                <a:close/>
                <a:moveTo>
                  <a:pt x="16072" y="13064"/>
                </a:moveTo>
                <a:lnTo>
                  <a:pt x="16072" y="13064"/>
                </a:lnTo>
                <a:cubicBezTo>
                  <a:pt x="16056" y="13222"/>
                  <a:pt x="15945" y="13254"/>
                  <a:pt x="15818" y="13317"/>
                </a:cubicBezTo>
                <a:cubicBezTo>
                  <a:pt x="15850" y="13269"/>
                  <a:pt x="15866" y="13222"/>
                  <a:pt x="15898" y="13190"/>
                </a:cubicBezTo>
                <a:cubicBezTo>
                  <a:pt x="15961" y="13143"/>
                  <a:pt x="16008" y="13095"/>
                  <a:pt x="16072" y="13064"/>
                </a:cubicBezTo>
                <a:close/>
                <a:moveTo>
                  <a:pt x="3516" y="13364"/>
                </a:moveTo>
                <a:lnTo>
                  <a:pt x="3516" y="13396"/>
                </a:lnTo>
                <a:lnTo>
                  <a:pt x="3500" y="13396"/>
                </a:lnTo>
                <a:lnTo>
                  <a:pt x="3500" y="13364"/>
                </a:lnTo>
                <a:close/>
                <a:moveTo>
                  <a:pt x="17117" y="13269"/>
                </a:moveTo>
                <a:lnTo>
                  <a:pt x="17164" y="13285"/>
                </a:lnTo>
                <a:lnTo>
                  <a:pt x="17148" y="13285"/>
                </a:lnTo>
                <a:lnTo>
                  <a:pt x="17069" y="13396"/>
                </a:lnTo>
                <a:cubicBezTo>
                  <a:pt x="17053" y="13333"/>
                  <a:pt x="17053" y="13301"/>
                  <a:pt x="17053" y="13269"/>
                </a:cubicBezTo>
                <a:close/>
                <a:moveTo>
                  <a:pt x="3436" y="13364"/>
                </a:moveTo>
                <a:lnTo>
                  <a:pt x="3436" y="13444"/>
                </a:lnTo>
                <a:lnTo>
                  <a:pt x="3363" y="13444"/>
                </a:lnTo>
                <a:cubicBezTo>
                  <a:pt x="3380" y="13405"/>
                  <a:pt x="3408" y="13378"/>
                  <a:pt x="3436" y="13364"/>
                </a:cubicBezTo>
                <a:close/>
                <a:moveTo>
                  <a:pt x="8820" y="13428"/>
                </a:moveTo>
                <a:lnTo>
                  <a:pt x="8820" y="13444"/>
                </a:lnTo>
                <a:lnTo>
                  <a:pt x="8772" y="13444"/>
                </a:lnTo>
                <a:lnTo>
                  <a:pt x="8772" y="13428"/>
                </a:lnTo>
                <a:close/>
                <a:moveTo>
                  <a:pt x="15771" y="13301"/>
                </a:moveTo>
                <a:lnTo>
                  <a:pt x="15787" y="13317"/>
                </a:lnTo>
                <a:lnTo>
                  <a:pt x="15755" y="13349"/>
                </a:lnTo>
                <a:lnTo>
                  <a:pt x="15739" y="13349"/>
                </a:lnTo>
                <a:cubicBezTo>
                  <a:pt x="15727" y="13396"/>
                  <a:pt x="15706" y="13444"/>
                  <a:pt x="15656" y="13444"/>
                </a:cubicBezTo>
                <a:cubicBezTo>
                  <a:pt x="15639" y="13444"/>
                  <a:pt x="15620" y="13439"/>
                  <a:pt x="15597" y="13428"/>
                </a:cubicBezTo>
                <a:lnTo>
                  <a:pt x="15739" y="13333"/>
                </a:lnTo>
                <a:lnTo>
                  <a:pt x="15723" y="13333"/>
                </a:lnTo>
                <a:cubicBezTo>
                  <a:pt x="15755" y="13333"/>
                  <a:pt x="15755" y="13317"/>
                  <a:pt x="15771" y="13301"/>
                </a:cubicBezTo>
                <a:close/>
                <a:moveTo>
                  <a:pt x="10308" y="13554"/>
                </a:moveTo>
                <a:lnTo>
                  <a:pt x="10308" y="13570"/>
                </a:lnTo>
                <a:lnTo>
                  <a:pt x="10261" y="13570"/>
                </a:lnTo>
                <a:lnTo>
                  <a:pt x="10261" y="13554"/>
                </a:lnTo>
                <a:close/>
                <a:moveTo>
                  <a:pt x="15470" y="13523"/>
                </a:moveTo>
                <a:lnTo>
                  <a:pt x="15470" y="13523"/>
                </a:lnTo>
                <a:cubicBezTo>
                  <a:pt x="15462" y="13547"/>
                  <a:pt x="15449" y="13576"/>
                  <a:pt x="15433" y="13605"/>
                </a:cubicBezTo>
                <a:lnTo>
                  <a:pt x="15433" y="13605"/>
                </a:lnTo>
                <a:cubicBezTo>
                  <a:pt x="15428" y="13587"/>
                  <a:pt x="15423" y="13570"/>
                  <a:pt x="15423" y="13570"/>
                </a:cubicBezTo>
                <a:cubicBezTo>
                  <a:pt x="15423" y="13570"/>
                  <a:pt x="15438" y="13554"/>
                  <a:pt x="15470" y="13523"/>
                </a:cubicBezTo>
                <a:close/>
                <a:moveTo>
                  <a:pt x="3231" y="13586"/>
                </a:moveTo>
                <a:lnTo>
                  <a:pt x="3231" y="13586"/>
                </a:lnTo>
                <a:cubicBezTo>
                  <a:pt x="3183" y="13618"/>
                  <a:pt x="3136" y="13634"/>
                  <a:pt x="3088" y="13634"/>
                </a:cubicBezTo>
                <a:lnTo>
                  <a:pt x="3088" y="13602"/>
                </a:lnTo>
                <a:lnTo>
                  <a:pt x="3231" y="13586"/>
                </a:lnTo>
                <a:close/>
                <a:moveTo>
                  <a:pt x="8947" y="13554"/>
                </a:moveTo>
                <a:lnTo>
                  <a:pt x="8947" y="13634"/>
                </a:lnTo>
                <a:lnTo>
                  <a:pt x="8931" y="13634"/>
                </a:lnTo>
                <a:cubicBezTo>
                  <a:pt x="8915" y="13602"/>
                  <a:pt x="8915" y="13570"/>
                  <a:pt x="8915" y="13554"/>
                </a:cubicBezTo>
                <a:close/>
                <a:moveTo>
                  <a:pt x="15442" y="13604"/>
                </a:moveTo>
                <a:cubicBezTo>
                  <a:pt x="15443" y="13604"/>
                  <a:pt x="15438" y="13616"/>
                  <a:pt x="15438" y="13634"/>
                </a:cubicBezTo>
                <a:cubicBezTo>
                  <a:pt x="15438" y="13629"/>
                  <a:pt x="15437" y="13622"/>
                  <a:pt x="15435" y="13614"/>
                </a:cubicBezTo>
                <a:lnTo>
                  <a:pt x="15435" y="13614"/>
                </a:lnTo>
                <a:cubicBezTo>
                  <a:pt x="15440" y="13607"/>
                  <a:pt x="15442" y="13604"/>
                  <a:pt x="15442" y="13604"/>
                </a:cubicBezTo>
                <a:close/>
                <a:moveTo>
                  <a:pt x="15787" y="13507"/>
                </a:moveTo>
                <a:lnTo>
                  <a:pt x="15613" y="13681"/>
                </a:lnTo>
                <a:lnTo>
                  <a:pt x="15549" y="13618"/>
                </a:lnTo>
                <a:lnTo>
                  <a:pt x="15787" y="13507"/>
                </a:lnTo>
                <a:close/>
                <a:moveTo>
                  <a:pt x="15375" y="13681"/>
                </a:moveTo>
                <a:cubicBezTo>
                  <a:pt x="15359" y="13713"/>
                  <a:pt x="15328" y="13729"/>
                  <a:pt x="15296" y="13729"/>
                </a:cubicBezTo>
                <a:cubicBezTo>
                  <a:pt x="15296" y="13713"/>
                  <a:pt x="15296" y="13697"/>
                  <a:pt x="15296" y="13697"/>
                </a:cubicBezTo>
                <a:lnTo>
                  <a:pt x="15375" y="13681"/>
                </a:lnTo>
                <a:close/>
                <a:moveTo>
                  <a:pt x="4323" y="13681"/>
                </a:moveTo>
                <a:cubicBezTo>
                  <a:pt x="4339" y="13729"/>
                  <a:pt x="4339" y="13760"/>
                  <a:pt x="4339" y="13808"/>
                </a:cubicBezTo>
                <a:lnTo>
                  <a:pt x="4307" y="13808"/>
                </a:lnTo>
                <a:lnTo>
                  <a:pt x="4307" y="13681"/>
                </a:lnTo>
                <a:close/>
                <a:moveTo>
                  <a:pt x="6983" y="13966"/>
                </a:moveTo>
                <a:lnTo>
                  <a:pt x="6999" y="13982"/>
                </a:lnTo>
                <a:lnTo>
                  <a:pt x="6967" y="14014"/>
                </a:lnTo>
                <a:cubicBezTo>
                  <a:pt x="6967" y="13998"/>
                  <a:pt x="6967" y="13982"/>
                  <a:pt x="6983" y="13966"/>
                </a:cubicBezTo>
                <a:close/>
                <a:moveTo>
                  <a:pt x="6952" y="14014"/>
                </a:moveTo>
                <a:cubicBezTo>
                  <a:pt x="6952" y="14029"/>
                  <a:pt x="6952" y="14045"/>
                  <a:pt x="6936" y="14061"/>
                </a:cubicBezTo>
                <a:lnTo>
                  <a:pt x="6920" y="14045"/>
                </a:lnTo>
                <a:lnTo>
                  <a:pt x="6952" y="14014"/>
                </a:lnTo>
                <a:close/>
                <a:moveTo>
                  <a:pt x="16753" y="14109"/>
                </a:moveTo>
                <a:lnTo>
                  <a:pt x="16753" y="14124"/>
                </a:lnTo>
                <a:lnTo>
                  <a:pt x="16705" y="14124"/>
                </a:lnTo>
                <a:lnTo>
                  <a:pt x="16705" y="14109"/>
                </a:lnTo>
                <a:close/>
                <a:moveTo>
                  <a:pt x="20125" y="14093"/>
                </a:moveTo>
                <a:lnTo>
                  <a:pt x="20125" y="14140"/>
                </a:lnTo>
                <a:lnTo>
                  <a:pt x="20109" y="14140"/>
                </a:lnTo>
                <a:lnTo>
                  <a:pt x="20109" y="14093"/>
                </a:lnTo>
                <a:close/>
                <a:moveTo>
                  <a:pt x="16563" y="14124"/>
                </a:moveTo>
                <a:cubicBezTo>
                  <a:pt x="16563" y="14140"/>
                  <a:pt x="16547" y="14156"/>
                  <a:pt x="16531" y="14172"/>
                </a:cubicBezTo>
                <a:lnTo>
                  <a:pt x="16515" y="14156"/>
                </a:lnTo>
                <a:lnTo>
                  <a:pt x="16563" y="14124"/>
                </a:lnTo>
                <a:close/>
                <a:moveTo>
                  <a:pt x="19856" y="14140"/>
                </a:moveTo>
                <a:lnTo>
                  <a:pt x="19856" y="14172"/>
                </a:lnTo>
                <a:lnTo>
                  <a:pt x="19729" y="14172"/>
                </a:lnTo>
                <a:lnTo>
                  <a:pt x="19729" y="14140"/>
                </a:lnTo>
                <a:close/>
                <a:moveTo>
                  <a:pt x="1188" y="14109"/>
                </a:moveTo>
                <a:cubicBezTo>
                  <a:pt x="1172" y="14140"/>
                  <a:pt x="1172" y="14172"/>
                  <a:pt x="1172" y="14219"/>
                </a:cubicBezTo>
                <a:cubicBezTo>
                  <a:pt x="1125" y="14188"/>
                  <a:pt x="1077" y="14172"/>
                  <a:pt x="1030" y="14140"/>
                </a:cubicBezTo>
                <a:cubicBezTo>
                  <a:pt x="1077" y="14124"/>
                  <a:pt x="1125" y="14109"/>
                  <a:pt x="1188" y="14109"/>
                </a:cubicBezTo>
                <a:close/>
                <a:moveTo>
                  <a:pt x="3674" y="14172"/>
                </a:moveTo>
                <a:lnTo>
                  <a:pt x="3880" y="14267"/>
                </a:lnTo>
                <a:lnTo>
                  <a:pt x="3658" y="14267"/>
                </a:lnTo>
                <a:cubicBezTo>
                  <a:pt x="3674" y="14235"/>
                  <a:pt x="3674" y="14219"/>
                  <a:pt x="3674" y="14172"/>
                </a:cubicBezTo>
                <a:close/>
                <a:moveTo>
                  <a:pt x="14742" y="14251"/>
                </a:moveTo>
                <a:lnTo>
                  <a:pt x="14742" y="14267"/>
                </a:lnTo>
                <a:lnTo>
                  <a:pt x="14710" y="14267"/>
                </a:lnTo>
                <a:lnTo>
                  <a:pt x="14694" y="14251"/>
                </a:lnTo>
                <a:close/>
                <a:moveTo>
                  <a:pt x="16341" y="14124"/>
                </a:moveTo>
                <a:lnTo>
                  <a:pt x="16452" y="14251"/>
                </a:lnTo>
                <a:lnTo>
                  <a:pt x="16341" y="14283"/>
                </a:lnTo>
                <a:lnTo>
                  <a:pt x="16341" y="14124"/>
                </a:lnTo>
                <a:close/>
                <a:moveTo>
                  <a:pt x="19890" y="14388"/>
                </a:moveTo>
                <a:lnTo>
                  <a:pt x="19888" y="14394"/>
                </a:lnTo>
                <a:lnTo>
                  <a:pt x="19889" y="14394"/>
                </a:lnTo>
                <a:lnTo>
                  <a:pt x="19889" y="14394"/>
                </a:lnTo>
                <a:cubicBezTo>
                  <a:pt x="19889" y="14392"/>
                  <a:pt x="19890" y="14390"/>
                  <a:pt x="19890" y="14388"/>
                </a:cubicBezTo>
                <a:close/>
                <a:moveTo>
                  <a:pt x="9295" y="14330"/>
                </a:moveTo>
                <a:lnTo>
                  <a:pt x="9184" y="14441"/>
                </a:lnTo>
                <a:lnTo>
                  <a:pt x="9105" y="14330"/>
                </a:lnTo>
                <a:close/>
                <a:moveTo>
                  <a:pt x="1030" y="14441"/>
                </a:moveTo>
                <a:lnTo>
                  <a:pt x="1030" y="14457"/>
                </a:lnTo>
                <a:lnTo>
                  <a:pt x="998" y="14457"/>
                </a:lnTo>
                <a:lnTo>
                  <a:pt x="998" y="14441"/>
                </a:lnTo>
                <a:close/>
                <a:moveTo>
                  <a:pt x="10150" y="14251"/>
                </a:moveTo>
                <a:lnTo>
                  <a:pt x="10023" y="14457"/>
                </a:lnTo>
                <a:cubicBezTo>
                  <a:pt x="10007" y="14330"/>
                  <a:pt x="10007" y="14330"/>
                  <a:pt x="10150" y="14251"/>
                </a:cubicBezTo>
                <a:close/>
                <a:moveTo>
                  <a:pt x="11702" y="14204"/>
                </a:moveTo>
                <a:cubicBezTo>
                  <a:pt x="11670" y="14314"/>
                  <a:pt x="11654" y="14409"/>
                  <a:pt x="11543" y="14473"/>
                </a:cubicBezTo>
                <a:cubicBezTo>
                  <a:pt x="11504" y="14453"/>
                  <a:pt x="11453" y="14440"/>
                  <a:pt x="11401" y="14440"/>
                </a:cubicBezTo>
                <a:cubicBezTo>
                  <a:pt x="11369" y="14440"/>
                  <a:pt x="11336" y="14445"/>
                  <a:pt x="11306" y="14457"/>
                </a:cubicBezTo>
                <a:cubicBezTo>
                  <a:pt x="11290" y="14425"/>
                  <a:pt x="11274" y="14409"/>
                  <a:pt x="11242" y="14362"/>
                </a:cubicBezTo>
                <a:lnTo>
                  <a:pt x="11480" y="14267"/>
                </a:lnTo>
                <a:cubicBezTo>
                  <a:pt x="11480" y="14251"/>
                  <a:pt x="11496" y="14235"/>
                  <a:pt x="11496" y="14204"/>
                </a:cubicBezTo>
                <a:close/>
                <a:moveTo>
                  <a:pt x="14536" y="14473"/>
                </a:moveTo>
                <a:cubicBezTo>
                  <a:pt x="14536" y="14489"/>
                  <a:pt x="14536" y="14504"/>
                  <a:pt x="14536" y="14504"/>
                </a:cubicBezTo>
                <a:lnTo>
                  <a:pt x="14457" y="14520"/>
                </a:lnTo>
                <a:cubicBezTo>
                  <a:pt x="14473" y="14489"/>
                  <a:pt x="14504" y="14473"/>
                  <a:pt x="14536" y="14473"/>
                </a:cubicBezTo>
                <a:close/>
                <a:moveTo>
                  <a:pt x="19248" y="14350"/>
                </a:moveTo>
                <a:cubicBezTo>
                  <a:pt x="19302" y="14350"/>
                  <a:pt x="19357" y="14354"/>
                  <a:pt x="19413" y="14362"/>
                </a:cubicBezTo>
                <a:cubicBezTo>
                  <a:pt x="19397" y="14489"/>
                  <a:pt x="19286" y="14520"/>
                  <a:pt x="19207" y="14568"/>
                </a:cubicBezTo>
                <a:lnTo>
                  <a:pt x="19096" y="14457"/>
                </a:lnTo>
                <a:lnTo>
                  <a:pt x="19096" y="14362"/>
                </a:lnTo>
                <a:cubicBezTo>
                  <a:pt x="19143" y="14354"/>
                  <a:pt x="19195" y="14350"/>
                  <a:pt x="19248" y="14350"/>
                </a:cubicBezTo>
                <a:close/>
                <a:moveTo>
                  <a:pt x="19413" y="14552"/>
                </a:moveTo>
                <a:lnTo>
                  <a:pt x="19439" y="14592"/>
                </a:lnTo>
                <a:lnTo>
                  <a:pt x="19439" y="14592"/>
                </a:lnTo>
                <a:cubicBezTo>
                  <a:pt x="19417" y="14599"/>
                  <a:pt x="19396" y="14599"/>
                  <a:pt x="19374" y="14599"/>
                </a:cubicBezTo>
                <a:lnTo>
                  <a:pt x="19374" y="14599"/>
                </a:lnTo>
                <a:cubicBezTo>
                  <a:pt x="19387" y="14578"/>
                  <a:pt x="19400" y="14565"/>
                  <a:pt x="19413" y="14552"/>
                </a:cubicBezTo>
                <a:close/>
                <a:moveTo>
                  <a:pt x="3563" y="14568"/>
                </a:moveTo>
                <a:lnTo>
                  <a:pt x="3563" y="14615"/>
                </a:lnTo>
                <a:lnTo>
                  <a:pt x="3547" y="14615"/>
                </a:lnTo>
                <a:lnTo>
                  <a:pt x="3547" y="14568"/>
                </a:lnTo>
                <a:close/>
                <a:moveTo>
                  <a:pt x="14427" y="14544"/>
                </a:moveTo>
                <a:lnTo>
                  <a:pt x="14427" y="14544"/>
                </a:lnTo>
                <a:cubicBezTo>
                  <a:pt x="14421" y="14554"/>
                  <a:pt x="14415" y="14562"/>
                  <a:pt x="14409" y="14568"/>
                </a:cubicBezTo>
                <a:cubicBezTo>
                  <a:pt x="14383" y="14606"/>
                  <a:pt x="14368" y="14655"/>
                  <a:pt x="14304" y="14655"/>
                </a:cubicBezTo>
                <a:cubicBezTo>
                  <a:pt x="14289" y="14655"/>
                  <a:pt x="14272" y="14653"/>
                  <a:pt x="14251" y="14647"/>
                </a:cubicBezTo>
                <a:lnTo>
                  <a:pt x="14393" y="14552"/>
                </a:lnTo>
                <a:cubicBezTo>
                  <a:pt x="14407" y="14552"/>
                  <a:pt x="14418" y="14549"/>
                  <a:pt x="14427" y="14544"/>
                </a:cubicBezTo>
                <a:close/>
                <a:moveTo>
                  <a:pt x="19365" y="14615"/>
                </a:moveTo>
                <a:cubicBezTo>
                  <a:pt x="19365" y="14631"/>
                  <a:pt x="19349" y="14647"/>
                  <a:pt x="19333" y="14663"/>
                </a:cubicBezTo>
                <a:lnTo>
                  <a:pt x="19333" y="14647"/>
                </a:lnTo>
                <a:lnTo>
                  <a:pt x="19365" y="14615"/>
                </a:lnTo>
                <a:close/>
                <a:moveTo>
                  <a:pt x="20220" y="14552"/>
                </a:moveTo>
                <a:lnTo>
                  <a:pt x="20220" y="14679"/>
                </a:lnTo>
                <a:lnTo>
                  <a:pt x="20093" y="14679"/>
                </a:lnTo>
                <a:cubicBezTo>
                  <a:pt x="20108" y="14590"/>
                  <a:pt x="20150" y="14557"/>
                  <a:pt x="20220" y="14552"/>
                </a:cubicBezTo>
                <a:close/>
                <a:moveTo>
                  <a:pt x="9627" y="14694"/>
                </a:moveTo>
                <a:lnTo>
                  <a:pt x="9627" y="14710"/>
                </a:lnTo>
                <a:lnTo>
                  <a:pt x="9596" y="14710"/>
                </a:lnTo>
                <a:lnTo>
                  <a:pt x="9596" y="14694"/>
                </a:lnTo>
                <a:close/>
                <a:moveTo>
                  <a:pt x="20505" y="14694"/>
                </a:moveTo>
                <a:lnTo>
                  <a:pt x="20523" y="14712"/>
                </a:lnTo>
                <a:lnTo>
                  <a:pt x="20523" y="14712"/>
                </a:lnTo>
                <a:cubicBezTo>
                  <a:pt x="20519" y="14713"/>
                  <a:pt x="20516" y="14713"/>
                  <a:pt x="20513" y="14713"/>
                </a:cubicBezTo>
                <a:cubicBezTo>
                  <a:pt x="20502" y="14713"/>
                  <a:pt x="20496" y="14710"/>
                  <a:pt x="20489" y="14710"/>
                </a:cubicBezTo>
                <a:lnTo>
                  <a:pt x="20505" y="14694"/>
                </a:lnTo>
                <a:close/>
                <a:moveTo>
                  <a:pt x="1156" y="14679"/>
                </a:moveTo>
                <a:lnTo>
                  <a:pt x="1156" y="14726"/>
                </a:lnTo>
                <a:lnTo>
                  <a:pt x="1141" y="14726"/>
                </a:lnTo>
                <a:lnTo>
                  <a:pt x="1141" y="14679"/>
                </a:lnTo>
                <a:close/>
                <a:moveTo>
                  <a:pt x="11100" y="14568"/>
                </a:moveTo>
                <a:cubicBezTo>
                  <a:pt x="11110" y="14599"/>
                  <a:pt x="11114" y="14624"/>
                  <a:pt x="11115" y="14646"/>
                </a:cubicBezTo>
                <a:lnTo>
                  <a:pt x="11115" y="14646"/>
                </a:lnTo>
                <a:cubicBezTo>
                  <a:pt x="11037" y="14699"/>
                  <a:pt x="10946" y="14736"/>
                  <a:pt x="10847" y="14758"/>
                </a:cubicBezTo>
                <a:lnTo>
                  <a:pt x="10973" y="14647"/>
                </a:lnTo>
                <a:cubicBezTo>
                  <a:pt x="10957" y="14647"/>
                  <a:pt x="10942" y="14631"/>
                  <a:pt x="10942" y="14631"/>
                </a:cubicBezTo>
                <a:lnTo>
                  <a:pt x="10957" y="14615"/>
                </a:lnTo>
                <a:cubicBezTo>
                  <a:pt x="10957" y="14615"/>
                  <a:pt x="10973" y="14631"/>
                  <a:pt x="10989" y="14647"/>
                </a:cubicBezTo>
                <a:lnTo>
                  <a:pt x="11100" y="14568"/>
                </a:lnTo>
                <a:close/>
                <a:moveTo>
                  <a:pt x="11311" y="14599"/>
                </a:moveTo>
                <a:cubicBezTo>
                  <a:pt x="11346" y="14599"/>
                  <a:pt x="11373" y="14608"/>
                  <a:pt x="11401" y="14615"/>
                </a:cubicBezTo>
                <a:lnTo>
                  <a:pt x="11132" y="14758"/>
                </a:lnTo>
                <a:cubicBezTo>
                  <a:pt x="11132" y="14725"/>
                  <a:pt x="11140" y="14688"/>
                  <a:pt x="11155" y="14653"/>
                </a:cubicBezTo>
                <a:lnTo>
                  <a:pt x="11155" y="14653"/>
                </a:lnTo>
                <a:cubicBezTo>
                  <a:pt x="11224" y="14611"/>
                  <a:pt x="11272" y="14599"/>
                  <a:pt x="11311" y="14599"/>
                </a:cubicBezTo>
                <a:close/>
                <a:moveTo>
                  <a:pt x="15866" y="14679"/>
                </a:moveTo>
                <a:cubicBezTo>
                  <a:pt x="15882" y="14710"/>
                  <a:pt x="15882" y="14726"/>
                  <a:pt x="15882" y="14758"/>
                </a:cubicBezTo>
                <a:lnTo>
                  <a:pt x="15787" y="14758"/>
                </a:lnTo>
                <a:lnTo>
                  <a:pt x="15787" y="14694"/>
                </a:lnTo>
                <a:lnTo>
                  <a:pt x="15866" y="14679"/>
                </a:lnTo>
                <a:close/>
                <a:moveTo>
                  <a:pt x="20592" y="14720"/>
                </a:moveTo>
                <a:cubicBezTo>
                  <a:pt x="20632" y="14720"/>
                  <a:pt x="20632" y="14738"/>
                  <a:pt x="20632" y="14774"/>
                </a:cubicBezTo>
                <a:lnTo>
                  <a:pt x="20521" y="14774"/>
                </a:lnTo>
                <a:lnTo>
                  <a:pt x="20573" y="14721"/>
                </a:lnTo>
                <a:lnTo>
                  <a:pt x="20573" y="14721"/>
                </a:lnTo>
                <a:cubicBezTo>
                  <a:pt x="20580" y="14720"/>
                  <a:pt x="20586" y="14720"/>
                  <a:pt x="20592" y="14720"/>
                </a:cubicBezTo>
                <a:close/>
                <a:moveTo>
                  <a:pt x="20759" y="14726"/>
                </a:moveTo>
                <a:lnTo>
                  <a:pt x="20759" y="14774"/>
                </a:lnTo>
                <a:lnTo>
                  <a:pt x="20743" y="14774"/>
                </a:lnTo>
                <a:lnTo>
                  <a:pt x="20743" y="14726"/>
                </a:lnTo>
                <a:close/>
                <a:moveTo>
                  <a:pt x="19451" y="14602"/>
                </a:moveTo>
                <a:cubicBezTo>
                  <a:pt x="19495" y="14618"/>
                  <a:pt x="19524" y="14648"/>
                  <a:pt x="19539" y="14679"/>
                </a:cubicBezTo>
                <a:lnTo>
                  <a:pt x="19381" y="14789"/>
                </a:lnTo>
                <a:cubicBezTo>
                  <a:pt x="19409" y="14690"/>
                  <a:pt x="19425" y="14654"/>
                  <a:pt x="19451" y="14602"/>
                </a:cubicBezTo>
                <a:close/>
                <a:moveTo>
                  <a:pt x="14093" y="14774"/>
                </a:moveTo>
                <a:lnTo>
                  <a:pt x="14093" y="14821"/>
                </a:lnTo>
                <a:lnTo>
                  <a:pt x="14077" y="14821"/>
                </a:lnTo>
                <a:lnTo>
                  <a:pt x="14077" y="14774"/>
                </a:lnTo>
                <a:close/>
                <a:moveTo>
                  <a:pt x="14283" y="14774"/>
                </a:moveTo>
                <a:lnTo>
                  <a:pt x="14283" y="14821"/>
                </a:lnTo>
                <a:lnTo>
                  <a:pt x="14267" y="14821"/>
                </a:lnTo>
                <a:lnTo>
                  <a:pt x="14267" y="14774"/>
                </a:lnTo>
                <a:close/>
                <a:moveTo>
                  <a:pt x="18906" y="14774"/>
                </a:moveTo>
                <a:lnTo>
                  <a:pt x="18906" y="14821"/>
                </a:lnTo>
                <a:lnTo>
                  <a:pt x="18874" y="14821"/>
                </a:lnTo>
                <a:lnTo>
                  <a:pt x="18890" y="14774"/>
                </a:lnTo>
                <a:close/>
                <a:moveTo>
                  <a:pt x="19128" y="14599"/>
                </a:moveTo>
                <a:lnTo>
                  <a:pt x="19175" y="14615"/>
                </a:lnTo>
                <a:cubicBezTo>
                  <a:pt x="19159" y="14694"/>
                  <a:pt x="19207" y="14774"/>
                  <a:pt x="19112" y="14821"/>
                </a:cubicBezTo>
                <a:lnTo>
                  <a:pt x="18969" y="14758"/>
                </a:lnTo>
                <a:lnTo>
                  <a:pt x="19128" y="14599"/>
                </a:lnTo>
                <a:close/>
                <a:moveTo>
                  <a:pt x="15866" y="14821"/>
                </a:moveTo>
                <a:lnTo>
                  <a:pt x="15866" y="14869"/>
                </a:lnTo>
                <a:lnTo>
                  <a:pt x="15850" y="14869"/>
                </a:lnTo>
                <a:lnTo>
                  <a:pt x="15850" y="14821"/>
                </a:lnTo>
                <a:close/>
                <a:moveTo>
                  <a:pt x="20014" y="14663"/>
                </a:moveTo>
                <a:lnTo>
                  <a:pt x="20109" y="14853"/>
                </a:lnTo>
                <a:cubicBezTo>
                  <a:pt x="20072" y="14865"/>
                  <a:pt x="20038" y="14875"/>
                  <a:pt x="20004" y="14875"/>
                </a:cubicBezTo>
                <a:cubicBezTo>
                  <a:pt x="19953" y="14875"/>
                  <a:pt x="19904" y="14851"/>
                  <a:pt x="19856" y="14774"/>
                </a:cubicBezTo>
                <a:lnTo>
                  <a:pt x="19856" y="14774"/>
                </a:lnTo>
                <a:lnTo>
                  <a:pt x="19998" y="14821"/>
                </a:lnTo>
                <a:lnTo>
                  <a:pt x="19998" y="14805"/>
                </a:lnTo>
                <a:cubicBezTo>
                  <a:pt x="19998" y="14774"/>
                  <a:pt x="20014" y="14726"/>
                  <a:pt x="20014" y="14663"/>
                </a:cubicBezTo>
                <a:close/>
                <a:moveTo>
                  <a:pt x="15600" y="14910"/>
                </a:moveTo>
                <a:cubicBezTo>
                  <a:pt x="15599" y="14912"/>
                  <a:pt x="15598" y="14914"/>
                  <a:pt x="15597" y="14916"/>
                </a:cubicBezTo>
                <a:lnTo>
                  <a:pt x="15613" y="14916"/>
                </a:lnTo>
                <a:lnTo>
                  <a:pt x="15600" y="14910"/>
                </a:lnTo>
                <a:close/>
                <a:moveTo>
                  <a:pt x="2337" y="14877"/>
                </a:moveTo>
                <a:cubicBezTo>
                  <a:pt x="2346" y="14877"/>
                  <a:pt x="2358" y="14880"/>
                  <a:pt x="2376" y="14884"/>
                </a:cubicBezTo>
                <a:lnTo>
                  <a:pt x="2328" y="14979"/>
                </a:lnTo>
                <a:cubicBezTo>
                  <a:pt x="2317" y="14899"/>
                  <a:pt x="2313" y="14877"/>
                  <a:pt x="2337" y="14877"/>
                </a:cubicBezTo>
                <a:close/>
                <a:moveTo>
                  <a:pt x="15628" y="14869"/>
                </a:moveTo>
                <a:cubicBezTo>
                  <a:pt x="15628" y="14869"/>
                  <a:pt x="15644" y="14869"/>
                  <a:pt x="15644" y="14884"/>
                </a:cubicBezTo>
                <a:lnTo>
                  <a:pt x="15613" y="14916"/>
                </a:lnTo>
                <a:cubicBezTo>
                  <a:pt x="15613" y="14948"/>
                  <a:pt x="15613" y="14979"/>
                  <a:pt x="15613" y="15011"/>
                </a:cubicBezTo>
                <a:lnTo>
                  <a:pt x="15518" y="15011"/>
                </a:lnTo>
                <a:lnTo>
                  <a:pt x="15581" y="14900"/>
                </a:lnTo>
                <a:lnTo>
                  <a:pt x="15600" y="14910"/>
                </a:lnTo>
                <a:lnTo>
                  <a:pt x="15600" y="14910"/>
                </a:lnTo>
                <a:cubicBezTo>
                  <a:pt x="15613" y="14884"/>
                  <a:pt x="15614" y="14883"/>
                  <a:pt x="15628" y="14869"/>
                </a:cubicBezTo>
                <a:close/>
                <a:moveTo>
                  <a:pt x="10973" y="14853"/>
                </a:moveTo>
                <a:cubicBezTo>
                  <a:pt x="10957" y="14900"/>
                  <a:pt x="10957" y="14948"/>
                  <a:pt x="10926" y="14979"/>
                </a:cubicBezTo>
                <a:cubicBezTo>
                  <a:pt x="10894" y="15011"/>
                  <a:pt x="10847" y="15011"/>
                  <a:pt x="10799" y="15027"/>
                </a:cubicBezTo>
                <a:cubicBezTo>
                  <a:pt x="10767" y="14869"/>
                  <a:pt x="10894" y="14900"/>
                  <a:pt x="10973" y="14853"/>
                </a:cubicBezTo>
                <a:close/>
                <a:moveTo>
                  <a:pt x="14013" y="15011"/>
                </a:moveTo>
                <a:lnTo>
                  <a:pt x="14013" y="15059"/>
                </a:lnTo>
                <a:lnTo>
                  <a:pt x="13998" y="15059"/>
                </a:lnTo>
                <a:lnTo>
                  <a:pt x="13998" y="15011"/>
                </a:lnTo>
                <a:close/>
                <a:moveTo>
                  <a:pt x="3310" y="14584"/>
                </a:moveTo>
                <a:lnTo>
                  <a:pt x="3452" y="14663"/>
                </a:lnTo>
                <a:lnTo>
                  <a:pt x="3246" y="14821"/>
                </a:lnTo>
                <a:cubicBezTo>
                  <a:pt x="3246" y="14837"/>
                  <a:pt x="3246" y="14869"/>
                  <a:pt x="3246" y="14916"/>
                </a:cubicBezTo>
                <a:lnTo>
                  <a:pt x="3136" y="14916"/>
                </a:lnTo>
                <a:lnTo>
                  <a:pt x="3136" y="14932"/>
                </a:lnTo>
                <a:lnTo>
                  <a:pt x="3009" y="15122"/>
                </a:lnTo>
                <a:cubicBezTo>
                  <a:pt x="2977" y="15074"/>
                  <a:pt x="2961" y="15027"/>
                  <a:pt x="2930" y="14979"/>
                </a:cubicBezTo>
                <a:lnTo>
                  <a:pt x="2898" y="15011"/>
                </a:lnTo>
                <a:cubicBezTo>
                  <a:pt x="2914" y="14995"/>
                  <a:pt x="2914" y="14979"/>
                  <a:pt x="2914" y="14979"/>
                </a:cubicBezTo>
                <a:lnTo>
                  <a:pt x="3199" y="14742"/>
                </a:lnTo>
                <a:lnTo>
                  <a:pt x="3294" y="14742"/>
                </a:lnTo>
                <a:lnTo>
                  <a:pt x="3310" y="14584"/>
                </a:lnTo>
                <a:close/>
                <a:moveTo>
                  <a:pt x="4466" y="15059"/>
                </a:moveTo>
                <a:cubicBezTo>
                  <a:pt x="4482" y="15090"/>
                  <a:pt x="4482" y="15106"/>
                  <a:pt x="4482" y="15138"/>
                </a:cubicBezTo>
                <a:lnTo>
                  <a:pt x="4450" y="15138"/>
                </a:lnTo>
                <a:lnTo>
                  <a:pt x="4450" y="15059"/>
                </a:lnTo>
                <a:close/>
                <a:moveTo>
                  <a:pt x="20394" y="15106"/>
                </a:moveTo>
                <a:lnTo>
                  <a:pt x="20394" y="15154"/>
                </a:lnTo>
                <a:lnTo>
                  <a:pt x="20379" y="15154"/>
                </a:lnTo>
                <a:lnTo>
                  <a:pt x="20379" y="15106"/>
                </a:lnTo>
                <a:close/>
                <a:moveTo>
                  <a:pt x="15454" y="15011"/>
                </a:moveTo>
                <a:cubicBezTo>
                  <a:pt x="15486" y="15106"/>
                  <a:pt x="15438" y="15138"/>
                  <a:pt x="15343" y="15169"/>
                </a:cubicBezTo>
                <a:cubicBezTo>
                  <a:pt x="15328" y="15059"/>
                  <a:pt x="15375" y="15027"/>
                  <a:pt x="15454" y="15011"/>
                </a:cubicBezTo>
                <a:close/>
                <a:moveTo>
                  <a:pt x="10657" y="14869"/>
                </a:moveTo>
                <a:cubicBezTo>
                  <a:pt x="10672" y="14916"/>
                  <a:pt x="10688" y="14979"/>
                  <a:pt x="10720" y="15059"/>
                </a:cubicBezTo>
                <a:lnTo>
                  <a:pt x="10641" y="15106"/>
                </a:lnTo>
                <a:cubicBezTo>
                  <a:pt x="10625" y="15138"/>
                  <a:pt x="10609" y="15185"/>
                  <a:pt x="10609" y="15217"/>
                </a:cubicBezTo>
                <a:lnTo>
                  <a:pt x="10514" y="15217"/>
                </a:lnTo>
                <a:lnTo>
                  <a:pt x="10454" y="15037"/>
                </a:lnTo>
                <a:lnTo>
                  <a:pt x="10562" y="14869"/>
                </a:lnTo>
                <a:close/>
                <a:moveTo>
                  <a:pt x="1948" y="15090"/>
                </a:moveTo>
                <a:lnTo>
                  <a:pt x="1948" y="15090"/>
                </a:lnTo>
                <a:cubicBezTo>
                  <a:pt x="1916" y="15154"/>
                  <a:pt x="1901" y="15201"/>
                  <a:pt x="1885" y="15249"/>
                </a:cubicBezTo>
                <a:lnTo>
                  <a:pt x="1774" y="15122"/>
                </a:lnTo>
                <a:lnTo>
                  <a:pt x="1948" y="15090"/>
                </a:lnTo>
                <a:close/>
                <a:moveTo>
                  <a:pt x="20569" y="15043"/>
                </a:moveTo>
                <a:lnTo>
                  <a:pt x="20664" y="15138"/>
                </a:lnTo>
                <a:cubicBezTo>
                  <a:pt x="20664" y="15185"/>
                  <a:pt x="20632" y="15233"/>
                  <a:pt x="20632" y="15280"/>
                </a:cubicBezTo>
                <a:lnTo>
                  <a:pt x="20474" y="15280"/>
                </a:lnTo>
                <a:lnTo>
                  <a:pt x="20616" y="15201"/>
                </a:lnTo>
                <a:lnTo>
                  <a:pt x="20489" y="15138"/>
                </a:lnTo>
                <a:lnTo>
                  <a:pt x="20569" y="15043"/>
                </a:lnTo>
                <a:close/>
                <a:moveTo>
                  <a:pt x="13649" y="15201"/>
                </a:moveTo>
                <a:cubicBezTo>
                  <a:pt x="13586" y="15296"/>
                  <a:pt x="13586" y="15296"/>
                  <a:pt x="13491" y="15328"/>
                </a:cubicBezTo>
                <a:cubicBezTo>
                  <a:pt x="13538" y="15280"/>
                  <a:pt x="13554" y="15201"/>
                  <a:pt x="13649" y="15201"/>
                </a:cubicBezTo>
                <a:close/>
                <a:moveTo>
                  <a:pt x="1932" y="15328"/>
                </a:moveTo>
                <a:lnTo>
                  <a:pt x="1932" y="15375"/>
                </a:lnTo>
                <a:lnTo>
                  <a:pt x="1916" y="15375"/>
                </a:lnTo>
                <a:lnTo>
                  <a:pt x="1916" y="15328"/>
                </a:lnTo>
                <a:close/>
                <a:moveTo>
                  <a:pt x="12082" y="15391"/>
                </a:moveTo>
                <a:lnTo>
                  <a:pt x="12082" y="15407"/>
                </a:lnTo>
                <a:lnTo>
                  <a:pt x="12034" y="15407"/>
                </a:lnTo>
                <a:lnTo>
                  <a:pt x="12034" y="15391"/>
                </a:lnTo>
                <a:close/>
                <a:moveTo>
                  <a:pt x="15138" y="15249"/>
                </a:moveTo>
                <a:lnTo>
                  <a:pt x="15185" y="15296"/>
                </a:lnTo>
                <a:lnTo>
                  <a:pt x="15074" y="15454"/>
                </a:lnTo>
                <a:lnTo>
                  <a:pt x="15011" y="15391"/>
                </a:lnTo>
                <a:lnTo>
                  <a:pt x="15138" y="15249"/>
                </a:lnTo>
                <a:close/>
                <a:moveTo>
                  <a:pt x="13380" y="15439"/>
                </a:moveTo>
                <a:lnTo>
                  <a:pt x="13396" y="15454"/>
                </a:lnTo>
                <a:lnTo>
                  <a:pt x="13348" y="15486"/>
                </a:lnTo>
                <a:cubicBezTo>
                  <a:pt x="13348" y="15470"/>
                  <a:pt x="13364" y="15454"/>
                  <a:pt x="13380" y="15439"/>
                </a:cubicBezTo>
                <a:close/>
                <a:moveTo>
                  <a:pt x="13348" y="15486"/>
                </a:moveTo>
                <a:cubicBezTo>
                  <a:pt x="13348" y="15502"/>
                  <a:pt x="13333" y="15518"/>
                  <a:pt x="13333" y="15534"/>
                </a:cubicBezTo>
                <a:lnTo>
                  <a:pt x="13317" y="15518"/>
                </a:lnTo>
                <a:lnTo>
                  <a:pt x="13348" y="15486"/>
                </a:lnTo>
                <a:close/>
                <a:moveTo>
                  <a:pt x="20621" y="15512"/>
                </a:moveTo>
                <a:lnTo>
                  <a:pt x="20600" y="15534"/>
                </a:lnTo>
                <a:lnTo>
                  <a:pt x="20602" y="15536"/>
                </a:lnTo>
                <a:lnTo>
                  <a:pt x="20602" y="15536"/>
                </a:lnTo>
                <a:cubicBezTo>
                  <a:pt x="20612" y="15530"/>
                  <a:pt x="20622" y="15524"/>
                  <a:pt x="20632" y="15518"/>
                </a:cubicBezTo>
                <a:lnTo>
                  <a:pt x="20621" y="15512"/>
                </a:lnTo>
                <a:close/>
                <a:moveTo>
                  <a:pt x="14773" y="15534"/>
                </a:moveTo>
                <a:lnTo>
                  <a:pt x="14884" y="15613"/>
                </a:lnTo>
                <a:lnTo>
                  <a:pt x="14758" y="15724"/>
                </a:lnTo>
                <a:cubicBezTo>
                  <a:pt x="14678" y="15692"/>
                  <a:pt x="14694" y="15644"/>
                  <a:pt x="14773" y="15534"/>
                </a:cubicBezTo>
                <a:close/>
                <a:moveTo>
                  <a:pt x="9786" y="15724"/>
                </a:moveTo>
                <a:lnTo>
                  <a:pt x="9786" y="15755"/>
                </a:lnTo>
                <a:lnTo>
                  <a:pt x="9691" y="15771"/>
                </a:lnTo>
                <a:cubicBezTo>
                  <a:pt x="9707" y="15739"/>
                  <a:pt x="9738" y="15724"/>
                  <a:pt x="9786" y="15724"/>
                </a:cubicBezTo>
                <a:close/>
                <a:moveTo>
                  <a:pt x="9659" y="15767"/>
                </a:moveTo>
                <a:cubicBezTo>
                  <a:pt x="9668" y="15767"/>
                  <a:pt x="9676" y="15768"/>
                  <a:pt x="9684" y="15770"/>
                </a:cubicBezTo>
                <a:lnTo>
                  <a:pt x="9684" y="15770"/>
                </a:lnTo>
                <a:cubicBezTo>
                  <a:pt x="9664" y="15841"/>
                  <a:pt x="9620" y="15866"/>
                  <a:pt x="9564" y="15866"/>
                </a:cubicBezTo>
                <a:cubicBezTo>
                  <a:pt x="9564" y="15800"/>
                  <a:pt x="9608" y="15767"/>
                  <a:pt x="9659" y="15767"/>
                </a:cubicBezTo>
                <a:close/>
                <a:moveTo>
                  <a:pt x="5178" y="15834"/>
                </a:moveTo>
                <a:lnTo>
                  <a:pt x="5194" y="15850"/>
                </a:lnTo>
                <a:lnTo>
                  <a:pt x="5162" y="15882"/>
                </a:lnTo>
                <a:cubicBezTo>
                  <a:pt x="5162" y="15866"/>
                  <a:pt x="5162" y="15850"/>
                  <a:pt x="5178" y="15834"/>
                </a:cubicBezTo>
                <a:close/>
                <a:moveTo>
                  <a:pt x="5146" y="15893"/>
                </a:moveTo>
                <a:cubicBezTo>
                  <a:pt x="5146" y="15905"/>
                  <a:pt x="5143" y="15917"/>
                  <a:pt x="5131" y="15929"/>
                </a:cubicBezTo>
                <a:lnTo>
                  <a:pt x="5115" y="15914"/>
                </a:lnTo>
                <a:lnTo>
                  <a:pt x="5146" y="15893"/>
                </a:lnTo>
                <a:close/>
                <a:moveTo>
                  <a:pt x="9484" y="15910"/>
                </a:moveTo>
                <a:cubicBezTo>
                  <a:pt x="9495" y="15910"/>
                  <a:pt x="9506" y="15911"/>
                  <a:pt x="9517" y="15914"/>
                </a:cubicBezTo>
                <a:cubicBezTo>
                  <a:pt x="9503" y="15966"/>
                  <a:pt x="9458" y="15997"/>
                  <a:pt x="9406" y="15997"/>
                </a:cubicBezTo>
                <a:cubicBezTo>
                  <a:pt x="9396" y="15997"/>
                  <a:pt x="9385" y="15995"/>
                  <a:pt x="9374" y="15993"/>
                </a:cubicBezTo>
                <a:cubicBezTo>
                  <a:pt x="9387" y="15940"/>
                  <a:pt x="9433" y="15910"/>
                  <a:pt x="9484" y="15910"/>
                </a:cubicBezTo>
                <a:close/>
                <a:moveTo>
                  <a:pt x="5067" y="15945"/>
                </a:moveTo>
                <a:lnTo>
                  <a:pt x="5067" y="16009"/>
                </a:lnTo>
                <a:lnTo>
                  <a:pt x="5036" y="16009"/>
                </a:lnTo>
                <a:lnTo>
                  <a:pt x="5020" y="15945"/>
                </a:lnTo>
                <a:close/>
                <a:moveTo>
                  <a:pt x="9342" y="16056"/>
                </a:moveTo>
                <a:cubicBezTo>
                  <a:pt x="9327" y="16072"/>
                  <a:pt x="9327" y="16088"/>
                  <a:pt x="9311" y="16104"/>
                </a:cubicBezTo>
                <a:lnTo>
                  <a:pt x="9295" y="16088"/>
                </a:lnTo>
                <a:lnTo>
                  <a:pt x="9342" y="16056"/>
                </a:lnTo>
                <a:close/>
                <a:moveTo>
                  <a:pt x="4687" y="16135"/>
                </a:moveTo>
                <a:lnTo>
                  <a:pt x="4703" y="16151"/>
                </a:lnTo>
                <a:lnTo>
                  <a:pt x="4672" y="16183"/>
                </a:lnTo>
                <a:cubicBezTo>
                  <a:pt x="4672" y="16167"/>
                  <a:pt x="4672" y="16151"/>
                  <a:pt x="4687" y="16135"/>
                </a:cubicBezTo>
                <a:close/>
                <a:moveTo>
                  <a:pt x="9089" y="16183"/>
                </a:moveTo>
                <a:lnTo>
                  <a:pt x="9089" y="16199"/>
                </a:lnTo>
                <a:lnTo>
                  <a:pt x="9042" y="16199"/>
                </a:lnTo>
                <a:lnTo>
                  <a:pt x="9042" y="16183"/>
                </a:lnTo>
                <a:close/>
                <a:moveTo>
                  <a:pt x="4672" y="16183"/>
                </a:moveTo>
                <a:cubicBezTo>
                  <a:pt x="4672" y="16199"/>
                  <a:pt x="4656" y="16214"/>
                  <a:pt x="4640" y="16230"/>
                </a:cubicBezTo>
                <a:lnTo>
                  <a:pt x="4624" y="16214"/>
                </a:lnTo>
                <a:lnTo>
                  <a:pt x="4672" y="16183"/>
                </a:lnTo>
                <a:close/>
                <a:moveTo>
                  <a:pt x="8978" y="16214"/>
                </a:moveTo>
                <a:lnTo>
                  <a:pt x="8978" y="16262"/>
                </a:lnTo>
                <a:lnTo>
                  <a:pt x="8962" y="16262"/>
                </a:lnTo>
                <a:lnTo>
                  <a:pt x="8962" y="16214"/>
                </a:lnTo>
                <a:close/>
                <a:moveTo>
                  <a:pt x="8852" y="16309"/>
                </a:moveTo>
                <a:lnTo>
                  <a:pt x="8867" y="16325"/>
                </a:lnTo>
                <a:lnTo>
                  <a:pt x="8836" y="16357"/>
                </a:lnTo>
                <a:cubicBezTo>
                  <a:pt x="8836" y="16341"/>
                  <a:pt x="8836" y="16325"/>
                  <a:pt x="8852" y="16309"/>
                </a:cubicBezTo>
                <a:close/>
                <a:moveTo>
                  <a:pt x="4513" y="16357"/>
                </a:moveTo>
                <a:cubicBezTo>
                  <a:pt x="4513" y="16357"/>
                  <a:pt x="4513" y="16373"/>
                  <a:pt x="4513" y="16389"/>
                </a:cubicBezTo>
                <a:lnTo>
                  <a:pt x="4434" y="16404"/>
                </a:lnTo>
                <a:cubicBezTo>
                  <a:pt x="4450" y="16373"/>
                  <a:pt x="4482" y="16357"/>
                  <a:pt x="4513" y="16357"/>
                </a:cubicBezTo>
                <a:close/>
                <a:moveTo>
                  <a:pt x="8820" y="16357"/>
                </a:moveTo>
                <a:cubicBezTo>
                  <a:pt x="8820" y="16373"/>
                  <a:pt x="8820" y="16389"/>
                  <a:pt x="8804" y="16404"/>
                </a:cubicBezTo>
                <a:lnTo>
                  <a:pt x="8788" y="16389"/>
                </a:lnTo>
                <a:lnTo>
                  <a:pt x="8820" y="16357"/>
                </a:lnTo>
                <a:close/>
                <a:moveTo>
                  <a:pt x="11702" y="16325"/>
                </a:moveTo>
                <a:cubicBezTo>
                  <a:pt x="11717" y="16373"/>
                  <a:pt x="11717" y="16389"/>
                  <a:pt x="11717" y="16420"/>
                </a:cubicBezTo>
                <a:lnTo>
                  <a:pt x="11591" y="16452"/>
                </a:lnTo>
                <a:lnTo>
                  <a:pt x="11591" y="16452"/>
                </a:lnTo>
                <a:lnTo>
                  <a:pt x="11702" y="16325"/>
                </a:lnTo>
                <a:close/>
                <a:moveTo>
                  <a:pt x="4344" y="16489"/>
                </a:moveTo>
                <a:lnTo>
                  <a:pt x="4355" y="16499"/>
                </a:lnTo>
                <a:cubicBezTo>
                  <a:pt x="4339" y="16515"/>
                  <a:pt x="4339" y="16531"/>
                  <a:pt x="4323" y="16531"/>
                </a:cubicBezTo>
                <a:lnTo>
                  <a:pt x="4307" y="16531"/>
                </a:lnTo>
                <a:lnTo>
                  <a:pt x="4339" y="16499"/>
                </a:lnTo>
                <a:cubicBezTo>
                  <a:pt x="4341" y="16496"/>
                  <a:pt x="4343" y="16492"/>
                  <a:pt x="4344" y="16489"/>
                </a:cubicBezTo>
                <a:close/>
                <a:moveTo>
                  <a:pt x="11393" y="16634"/>
                </a:moveTo>
                <a:cubicBezTo>
                  <a:pt x="11403" y="16634"/>
                  <a:pt x="11415" y="16638"/>
                  <a:pt x="11432" y="16642"/>
                </a:cubicBezTo>
                <a:lnTo>
                  <a:pt x="11369" y="16737"/>
                </a:lnTo>
                <a:cubicBezTo>
                  <a:pt x="11369" y="16656"/>
                  <a:pt x="11369" y="16634"/>
                  <a:pt x="11393" y="16634"/>
                </a:cubicBezTo>
                <a:close/>
                <a:moveTo>
                  <a:pt x="2902" y="16605"/>
                </a:moveTo>
                <a:cubicBezTo>
                  <a:pt x="2961" y="16605"/>
                  <a:pt x="2961" y="16640"/>
                  <a:pt x="2961" y="16769"/>
                </a:cubicBezTo>
                <a:lnTo>
                  <a:pt x="2851" y="16610"/>
                </a:lnTo>
                <a:cubicBezTo>
                  <a:pt x="2871" y="16607"/>
                  <a:pt x="2888" y="16605"/>
                  <a:pt x="2902" y="16605"/>
                </a:cubicBezTo>
                <a:close/>
                <a:moveTo>
                  <a:pt x="13633" y="16499"/>
                </a:moveTo>
                <a:cubicBezTo>
                  <a:pt x="13665" y="16547"/>
                  <a:pt x="13697" y="16610"/>
                  <a:pt x="13744" y="16658"/>
                </a:cubicBezTo>
                <a:lnTo>
                  <a:pt x="13523" y="16721"/>
                </a:lnTo>
                <a:lnTo>
                  <a:pt x="13523" y="16737"/>
                </a:lnTo>
                <a:lnTo>
                  <a:pt x="13491" y="16769"/>
                </a:lnTo>
                <a:lnTo>
                  <a:pt x="13491" y="16753"/>
                </a:lnTo>
                <a:lnTo>
                  <a:pt x="13523" y="16721"/>
                </a:lnTo>
                <a:cubicBezTo>
                  <a:pt x="13523" y="16689"/>
                  <a:pt x="13523" y="16642"/>
                  <a:pt x="13523" y="16610"/>
                </a:cubicBezTo>
                <a:lnTo>
                  <a:pt x="13633" y="16499"/>
                </a:lnTo>
                <a:close/>
                <a:moveTo>
                  <a:pt x="8092" y="16816"/>
                </a:moveTo>
                <a:lnTo>
                  <a:pt x="8092" y="16816"/>
                </a:lnTo>
                <a:cubicBezTo>
                  <a:pt x="8103" y="16849"/>
                  <a:pt x="8114" y="16890"/>
                  <a:pt x="8076" y="16890"/>
                </a:cubicBezTo>
                <a:cubicBezTo>
                  <a:pt x="8060" y="16890"/>
                  <a:pt x="8035" y="16883"/>
                  <a:pt x="7997" y="16864"/>
                </a:cubicBezTo>
                <a:lnTo>
                  <a:pt x="8092" y="16816"/>
                </a:lnTo>
                <a:close/>
                <a:moveTo>
                  <a:pt x="7965" y="16974"/>
                </a:moveTo>
                <a:lnTo>
                  <a:pt x="7965" y="16990"/>
                </a:lnTo>
                <a:lnTo>
                  <a:pt x="7917" y="16990"/>
                </a:lnTo>
                <a:lnTo>
                  <a:pt x="7917" y="16974"/>
                </a:lnTo>
                <a:close/>
                <a:moveTo>
                  <a:pt x="2249" y="17006"/>
                </a:moveTo>
                <a:lnTo>
                  <a:pt x="2249" y="17054"/>
                </a:lnTo>
                <a:lnTo>
                  <a:pt x="2233" y="17054"/>
                </a:lnTo>
                <a:lnTo>
                  <a:pt x="2233" y="17006"/>
                </a:lnTo>
                <a:close/>
                <a:moveTo>
                  <a:pt x="13459" y="17049"/>
                </a:moveTo>
                <a:lnTo>
                  <a:pt x="13459" y="17049"/>
                </a:lnTo>
                <a:cubicBezTo>
                  <a:pt x="13454" y="17050"/>
                  <a:pt x="13449" y="17052"/>
                  <a:pt x="13443" y="17054"/>
                </a:cubicBezTo>
                <a:lnTo>
                  <a:pt x="13459" y="17054"/>
                </a:lnTo>
                <a:cubicBezTo>
                  <a:pt x="13459" y="17052"/>
                  <a:pt x="13459" y="17050"/>
                  <a:pt x="13459" y="17049"/>
                </a:cubicBezTo>
                <a:close/>
                <a:moveTo>
                  <a:pt x="13158" y="17180"/>
                </a:moveTo>
                <a:cubicBezTo>
                  <a:pt x="13163" y="17180"/>
                  <a:pt x="13167" y="17180"/>
                  <a:pt x="13173" y="17181"/>
                </a:cubicBezTo>
                <a:lnTo>
                  <a:pt x="13173" y="17181"/>
                </a:lnTo>
                <a:cubicBezTo>
                  <a:pt x="13174" y="17181"/>
                  <a:pt x="13174" y="17181"/>
                  <a:pt x="13174" y="17180"/>
                </a:cubicBezTo>
                <a:close/>
                <a:moveTo>
                  <a:pt x="13190" y="17133"/>
                </a:moveTo>
                <a:lnTo>
                  <a:pt x="13206" y="17180"/>
                </a:lnTo>
                <a:cubicBezTo>
                  <a:pt x="13214" y="17186"/>
                  <a:pt x="13220" y="17189"/>
                  <a:pt x="13224" y="17192"/>
                </a:cubicBezTo>
                <a:lnTo>
                  <a:pt x="13224" y="17192"/>
                </a:lnTo>
                <a:cubicBezTo>
                  <a:pt x="13240" y="17188"/>
                  <a:pt x="13258" y="17180"/>
                  <a:pt x="13269" y="17180"/>
                </a:cubicBezTo>
                <a:cubicBezTo>
                  <a:pt x="13269" y="17180"/>
                  <a:pt x="13285" y="17196"/>
                  <a:pt x="13317" y="17228"/>
                </a:cubicBezTo>
                <a:cubicBezTo>
                  <a:pt x="13280" y="17214"/>
                  <a:pt x="13253" y="17205"/>
                  <a:pt x="13233" y="17198"/>
                </a:cubicBezTo>
                <a:lnTo>
                  <a:pt x="13233" y="17198"/>
                </a:lnTo>
                <a:cubicBezTo>
                  <a:pt x="13236" y="17199"/>
                  <a:pt x="13236" y="17200"/>
                  <a:pt x="13236" y="17200"/>
                </a:cubicBezTo>
                <a:cubicBezTo>
                  <a:pt x="13234" y="17200"/>
                  <a:pt x="13222" y="17196"/>
                  <a:pt x="13206" y="17196"/>
                </a:cubicBezTo>
                <a:cubicBezTo>
                  <a:pt x="13210" y="17196"/>
                  <a:pt x="13215" y="17195"/>
                  <a:pt x="13220" y="17194"/>
                </a:cubicBezTo>
                <a:lnTo>
                  <a:pt x="13220" y="17194"/>
                </a:lnTo>
                <a:cubicBezTo>
                  <a:pt x="13224" y="17195"/>
                  <a:pt x="13228" y="17196"/>
                  <a:pt x="13233" y="17198"/>
                </a:cubicBezTo>
                <a:lnTo>
                  <a:pt x="13233" y="17198"/>
                </a:lnTo>
                <a:cubicBezTo>
                  <a:pt x="13231" y="17196"/>
                  <a:pt x="13228" y="17195"/>
                  <a:pt x="13224" y="17192"/>
                </a:cubicBezTo>
                <a:lnTo>
                  <a:pt x="13224" y="17192"/>
                </a:lnTo>
                <a:cubicBezTo>
                  <a:pt x="13223" y="17193"/>
                  <a:pt x="13222" y="17193"/>
                  <a:pt x="13220" y="17194"/>
                </a:cubicBezTo>
                <a:lnTo>
                  <a:pt x="13220" y="17194"/>
                </a:lnTo>
                <a:cubicBezTo>
                  <a:pt x="13196" y="17186"/>
                  <a:pt x="13182" y="17183"/>
                  <a:pt x="13173" y="17181"/>
                </a:cubicBezTo>
                <a:lnTo>
                  <a:pt x="13173" y="17181"/>
                </a:lnTo>
                <a:cubicBezTo>
                  <a:pt x="13158" y="17197"/>
                  <a:pt x="13158" y="17212"/>
                  <a:pt x="13143" y="17228"/>
                </a:cubicBezTo>
                <a:lnTo>
                  <a:pt x="13127" y="17212"/>
                </a:lnTo>
                <a:lnTo>
                  <a:pt x="13158" y="17180"/>
                </a:lnTo>
                <a:cubicBezTo>
                  <a:pt x="13174" y="17164"/>
                  <a:pt x="13174" y="17149"/>
                  <a:pt x="13190" y="17133"/>
                </a:cubicBezTo>
                <a:close/>
                <a:moveTo>
                  <a:pt x="13301" y="16911"/>
                </a:moveTo>
                <a:lnTo>
                  <a:pt x="13317" y="16927"/>
                </a:lnTo>
                <a:lnTo>
                  <a:pt x="13269" y="16959"/>
                </a:lnTo>
                <a:cubicBezTo>
                  <a:pt x="13285" y="17127"/>
                  <a:pt x="13285" y="17133"/>
                  <a:pt x="13443" y="17133"/>
                </a:cubicBezTo>
                <a:lnTo>
                  <a:pt x="13443" y="17133"/>
                </a:lnTo>
                <a:cubicBezTo>
                  <a:pt x="13443" y="17133"/>
                  <a:pt x="13443" y="17133"/>
                  <a:pt x="13443" y="17133"/>
                </a:cubicBezTo>
                <a:lnTo>
                  <a:pt x="13333" y="17228"/>
                </a:lnTo>
                <a:lnTo>
                  <a:pt x="13222" y="17085"/>
                </a:lnTo>
                <a:cubicBezTo>
                  <a:pt x="13174" y="17085"/>
                  <a:pt x="13127" y="17085"/>
                  <a:pt x="13095" y="17101"/>
                </a:cubicBezTo>
                <a:cubicBezTo>
                  <a:pt x="13048" y="17149"/>
                  <a:pt x="13016" y="17212"/>
                  <a:pt x="12968" y="17259"/>
                </a:cubicBezTo>
                <a:cubicBezTo>
                  <a:pt x="12889" y="17164"/>
                  <a:pt x="13016" y="17117"/>
                  <a:pt x="13016" y="17038"/>
                </a:cubicBezTo>
                <a:lnTo>
                  <a:pt x="13095" y="17101"/>
                </a:lnTo>
                <a:cubicBezTo>
                  <a:pt x="13095" y="17054"/>
                  <a:pt x="13095" y="16990"/>
                  <a:pt x="13095" y="16943"/>
                </a:cubicBezTo>
                <a:lnTo>
                  <a:pt x="13269" y="16943"/>
                </a:lnTo>
                <a:cubicBezTo>
                  <a:pt x="13269" y="16927"/>
                  <a:pt x="13285" y="16911"/>
                  <a:pt x="13301" y="16911"/>
                </a:cubicBezTo>
                <a:close/>
                <a:moveTo>
                  <a:pt x="2027" y="17244"/>
                </a:moveTo>
                <a:lnTo>
                  <a:pt x="2027" y="17307"/>
                </a:lnTo>
                <a:lnTo>
                  <a:pt x="1996" y="17307"/>
                </a:lnTo>
                <a:lnTo>
                  <a:pt x="1980" y="17244"/>
                </a:lnTo>
                <a:close/>
                <a:moveTo>
                  <a:pt x="13079" y="17291"/>
                </a:moveTo>
                <a:lnTo>
                  <a:pt x="13079" y="17307"/>
                </a:lnTo>
                <a:lnTo>
                  <a:pt x="13032" y="17307"/>
                </a:lnTo>
                <a:lnTo>
                  <a:pt x="13032" y="17291"/>
                </a:lnTo>
                <a:close/>
                <a:moveTo>
                  <a:pt x="11242" y="17370"/>
                </a:moveTo>
                <a:lnTo>
                  <a:pt x="11242" y="17418"/>
                </a:lnTo>
                <a:lnTo>
                  <a:pt x="11227" y="17418"/>
                </a:lnTo>
                <a:lnTo>
                  <a:pt x="11227" y="17370"/>
                </a:lnTo>
                <a:close/>
                <a:moveTo>
                  <a:pt x="12731" y="17180"/>
                </a:moveTo>
                <a:lnTo>
                  <a:pt x="12810" y="17259"/>
                </a:lnTo>
                <a:lnTo>
                  <a:pt x="12889" y="17212"/>
                </a:lnTo>
                <a:cubicBezTo>
                  <a:pt x="12905" y="17212"/>
                  <a:pt x="12905" y="17212"/>
                  <a:pt x="12921" y="17228"/>
                </a:cubicBezTo>
                <a:cubicBezTo>
                  <a:pt x="12984" y="17291"/>
                  <a:pt x="12953" y="17354"/>
                  <a:pt x="12953" y="17449"/>
                </a:cubicBezTo>
                <a:lnTo>
                  <a:pt x="12858" y="17402"/>
                </a:lnTo>
                <a:lnTo>
                  <a:pt x="12810" y="17370"/>
                </a:lnTo>
                <a:cubicBezTo>
                  <a:pt x="12794" y="17418"/>
                  <a:pt x="12778" y="17449"/>
                  <a:pt x="12763" y="17481"/>
                </a:cubicBezTo>
                <a:lnTo>
                  <a:pt x="12699" y="17481"/>
                </a:lnTo>
                <a:cubicBezTo>
                  <a:pt x="12683" y="17497"/>
                  <a:pt x="12683" y="17513"/>
                  <a:pt x="12668" y="17529"/>
                </a:cubicBezTo>
                <a:lnTo>
                  <a:pt x="12652" y="17513"/>
                </a:lnTo>
                <a:lnTo>
                  <a:pt x="12683" y="17481"/>
                </a:lnTo>
                <a:lnTo>
                  <a:pt x="12683" y="17354"/>
                </a:lnTo>
                <a:lnTo>
                  <a:pt x="12794" y="17307"/>
                </a:lnTo>
                <a:lnTo>
                  <a:pt x="12636" y="17212"/>
                </a:lnTo>
                <a:lnTo>
                  <a:pt x="12731" y="17180"/>
                </a:lnTo>
                <a:close/>
                <a:moveTo>
                  <a:pt x="7221" y="17434"/>
                </a:moveTo>
                <a:lnTo>
                  <a:pt x="7221" y="17481"/>
                </a:lnTo>
                <a:lnTo>
                  <a:pt x="7031" y="17560"/>
                </a:lnTo>
                <a:lnTo>
                  <a:pt x="6999" y="17481"/>
                </a:lnTo>
                <a:cubicBezTo>
                  <a:pt x="7062" y="17465"/>
                  <a:pt x="7142" y="17449"/>
                  <a:pt x="7221" y="17434"/>
                </a:cubicBezTo>
                <a:close/>
                <a:moveTo>
                  <a:pt x="9643" y="17560"/>
                </a:moveTo>
                <a:cubicBezTo>
                  <a:pt x="9643" y="17594"/>
                  <a:pt x="9651" y="17627"/>
                  <a:pt x="9611" y="17627"/>
                </a:cubicBezTo>
                <a:cubicBezTo>
                  <a:pt x="9594" y="17627"/>
                  <a:pt x="9570" y="17622"/>
                  <a:pt x="9532" y="17608"/>
                </a:cubicBezTo>
                <a:lnTo>
                  <a:pt x="9643" y="17560"/>
                </a:lnTo>
                <a:close/>
                <a:moveTo>
                  <a:pt x="6508" y="17655"/>
                </a:moveTo>
                <a:lnTo>
                  <a:pt x="6508" y="17671"/>
                </a:lnTo>
                <a:lnTo>
                  <a:pt x="6461" y="17671"/>
                </a:lnTo>
                <a:lnTo>
                  <a:pt x="6461" y="17655"/>
                </a:lnTo>
                <a:close/>
                <a:moveTo>
                  <a:pt x="6825" y="17703"/>
                </a:moveTo>
                <a:lnTo>
                  <a:pt x="6825" y="17719"/>
                </a:lnTo>
                <a:lnTo>
                  <a:pt x="6777" y="17719"/>
                </a:lnTo>
                <a:lnTo>
                  <a:pt x="6777" y="17703"/>
                </a:lnTo>
                <a:close/>
                <a:moveTo>
                  <a:pt x="6714" y="17734"/>
                </a:moveTo>
                <a:lnTo>
                  <a:pt x="6730" y="17750"/>
                </a:lnTo>
                <a:lnTo>
                  <a:pt x="6707" y="17773"/>
                </a:lnTo>
                <a:lnTo>
                  <a:pt x="6707" y="17773"/>
                </a:lnTo>
                <a:cubicBezTo>
                  <a:pt x="6706" y="17757"/>
                  <a:pt x="6714" y="17746"/>
                  <a:pt x="6714" y="17734"/>
                </a:cubicBezTo>
                <a:close/>
                <a:moveTo>
                  <a:pt x="10815" y="17798"/>
                </a:moveTo>
                <a:lnTo>
                  <a:pt x="10815" y="17814"/>
                </a:lnTo>
                <a:lnTo>
                  <a:pt x="10767" y="17814"/>
                </a:lnTo>
                <a:lnTo>
                  <a:pt x="10767" y="17798"/>
                </a:lnTo>
                <a:close/>
                <a:moveTo>
                  <a:pt x="20537" y="17798"/>
                </a:moveTo>
                <a:lnTo>
                  <a:pt x="20537" y="17814"/>
                </a:lnTo>
                <a:lnTo>
                  <a:pt x="20489" y="17814"/>
                </a:lnTo>
                <a:lnTo>
                  <a:pt x="20489" y="17798"/>
                </a:lnTo>
                <a:close/>
                <a:moveTo>
                  <a:pt x="6698" y="17782"/>
                </a:moveTo>
                <a:cubicBezTo>
                  <a:pt x="6682" y="17829"/>
                  <a:pt x="6651" y="17845"/>
                  <a:pt x="6619" y="17877"/>
                </a:cubicBezTo>
                <a:lnTo>
                  <a:pt x="6619" y="17782"/>
                </a:lnTo>
                <a:close/>
                <a:moveTo>
                  <a:pt x="1790" y="17877"/>
                </a:moveTo>
                <a:lnTo>
                  <a:pt x="1790" y="17924"/>
                </a:lnTo>
                <a:lnTo>
                  <a:pt x="1774" y="17924"/>
                </a:lnTo>
                <a:lnTo>
                  <a:pt x="1774" y="17877"/>
                </a:lnTo>
                <a:close/>
                <a:moveTo>
                  <a:pt x="6531" y="17887"/>
                </a:moveTo>
                <a:cubicBezTo>
                  <a:pt x="6539" y="17887"/>
                  <a:pt x="6547" y="17889"/>
                  <a:pt x="6556" y="17893"/>
                </a:cubicBezTo>
                <a:cubicBezTo>
                  <a:pt x="6556" y="17893"/>
                  <a:pt x="6556" y="17909"/>
                  <a:pt x="6556" y="17909"/>
                </a:cubicBezTo>
                <a:lnTo>
                  <a:pt x="6461" y="17940"/>
                </a:lnTo>
                <a:lnTo>
                  <a:pt x="6461" y="17940"/>
                </a:lnTo>
                <a:cubicBezTo>
                  <a:pt x="6466" y="17935"/>
                  <a:pt x="6471" y="17930"/>
                  <a:pt x="6477" y="17924"/>
                </a:cubicBezTo>
                <a:cubicBezTo>
                  <a:pt x="6488" y="17901"/>
                  <a:pt x="6508" y="17887"/>
                  <a:pt x="6531" y="17887"/>
                </a:cubicBezTo>
                <a:close/>
                <a:moveTo>
                  <a:pt x="13760" y="17940"/>
                </a:moveTo>
                <a:lnTo>
                  <a:pt x="13760" y="17956"/>
                </a:lnTo>
                <a:lnTo>
                  <a:pt x="13713" y="17956"/>
                </a:lnTo>
                <a:lnTo>
                  <a:pt x="13713" y="17940"/>
                </a:lnTo>
                <a:close/>
                <a:moveTo>
                  <a:pt x="11939" y="17988"/>
                </a:moveTo>
                <a:lnTo>
                  <a:pt x="11939" y="18004"/>
                </a:lnTo>
                <a:lnTo>
                  <a:pt x="11892" y="18004"/>
                </a:lnTo>
                <a:lnTo>
                  <a:pt x="11892" y="17988"/>
                </a:lnTo>
                <a:close/>
                <a:moveTo>
                  <a:pt x="6429" y="17972"/>
                </a:moveTo>
                <a:lnTo>
                  <a:pt x="6429" y="17988"/>
                </a:lnTo>
                <a:cubicBezTo>
                  <a:pt x="6429" y="18004"/>
                  <a:pt x="6413" y="18019"/>
                  <a:pt x="6413" y="18019"/>
                </a:cubicBezTo>
                <a:lnTo>
                  <a:pt x="6397" y="18004"/>
                </a:lnTo>
                <a:lnTo>
                  <a:pt x="6429" y="17972"/>
                </a:lnTo>
                <a:close/>
                <a:moveTo>
                  <a:pt x="12446" y="17386"/>
                </a:moveTo>
                <a:lnTo>
                  <a:pt x="12478" y="17418"/>
                </a:lnTo>
                <a:lnTo>
                  <a:pt x="12557" y="17418"/>
                </a:lnTo>
                <a:lnTo>
                  <a:pt x="12525" y="17497"/>
                </a:lnTo>
                <a:cubicBezTo>
                  <a:pt x="12525" y="17513"/>
                  <a:pt x="12541" y="17529"/>
                  <a:pt x="12573" y="17576"/>
                </a:cubicBezTo>
                <a:lnTo>
                  <a:pt x="12082" y="18019"/>
                </a:lnTo>
                <a:lnTo>
                  <a:pt x="11971" y="18019"/>
                </a:lnTo>
                <a:cubicBezTo>
                  <a:pt x="12002" y="17956"/>
                  <a:pt x="12034" y="17909"/>
                  <a:pt x="12066" y="17861"/>
                </a:cubicBezTo>
                <a:cubicBezTo>
                  <a:pt x="12113" y="17814"/>
                  <a:pt x="12161" y="17782"/>
                  <a:pt x="12224" y="17750"/>
                </a:cubicBezTo>
                <a:cubicBezTo>
                  <a:pt x="12240" y="17671"/>
                  <a:pt x="12256" y="17592"/>
                  <a:pt x="12272" y="17529"/>
                </a:cubicBezTo>
                <a:cubicBezTo>
                  <a:pt x="12276" y="17528"/>
                  <a:pt x="12279" y="17527"/>
                  <a:pt x="12283" y="17527"/>
                </a:cubicBezTo>
                <a:cubicBezTo>
                  <a:pt x="12321" y="17527"/>
                  <a:pt x="12358" y="17570"/>
                  <a:pt x="12388" y="17570"/>
                </a:cubicBezTo>
                <a:cubicBezTo>
                  <a:pt x="12405" y="17570"/>
                  <a:pt x="12419" y="17556"/>
                  <a:pt x="12430" y="17513"/>
                </a:cubicBezTo>
                <a:cubicBezTo>
                  <a:pt x="12414" y="17513"/>
                  <a:pt x="12398" y="17497"/>
                  <a:pt x="12383" y="17481"/>
                </a:cubicBezTo>
                <a:lnTo>
                  <a:pt x="12398" y="17465"/>
                </a:lnTo>
                <a:cubicBezTo>
                  <a:pt x="12398" y="17481"/>
                  <a:pt x="12430" y="17497"/>
                  <a:pt x="12430" y="17513"/>
                </a:cubicBezTo>
                <a:cubicBezTo>
                  <a:pt x="12493" y="17513"/>
                  <a:pt x="12478" y="17465"/>
                  <a:pt x="12478" y="17418"/>
                </a:cubicBezTo>
                <a:cubicBezTo>
                  <a:pt x="12462" y="17418"/>
                  <a:pt x="12446" y="17402"/>
                  <a:pt x="12430" y="17402"/>
                </a:cubicBezTo>
                <a:lnTo>
                  <a:pt x="12446" y="17386"/>
                </a:lnTo>
                <a:close/>
                <a:moveTo>
                  <a:pt x="11892" y="18051"/>
                </a:moveTo>
                <a:lnTo>
                  <a:pt x="11892" y="18099"/>
                </a:lnTo>
                <a:lnTo>
                  <a:pt x="11876" y="18099"/>
                </a:lnTo>
                <a:lnTo>
                  <a:pt x="11876" y="18051"/>
                </a:lnTo>
                <a:close/>
                <a:moveTo>
                  <a:pt x="20220" y="18114"/>
                </a:moveTo>
                <a:lnTo>
                  <a:pt x="20220" y="18130"/>
                </a:lnTo>
                <a:lnTo>
                  <a:pt x="20173" y="18130"/>
                </a:lnTo>
                <a:lnTo>
                  <a:pt x="20173" y="18114"/>
                </a:lnTo>
                <a:close/>
                <a:moveTo>
                  <a:pt x="761" y="18114"/>
                </a:moveTo>
                <a:lnTo>
                  <a:pt x="761" y="18146"/>
                </a:lnTo>
                <a:lnTo>
                  <a:pt x="666" y="18146"/>
                </a:lnTo>
                <a:lnTo>
                  <a:pt x="666" y="18114"/>
                </a:lnTo>
                <a:close/>
                <a:moveTo>
                  <a:pt x="13333" y="18099"/>
                </a:moveTo>
                <a:lnTo>
                  <a:pt x="13333" y="18146"/>
                </a:lnTo>
                <a:lnTo>
                  <a:pt x="13317" y="18146"/>
                </a:lnTo>
                <a:lnTo>
                  <a:pt x="13317" y="18099"/>
                </a:lnTo>
                <a:close/>
                <a:moveTo>
                  <a:pt x="20299" y="18146"/>
                </a:moveTo>
                <a:lnTo>
                  <a:pt x="20299" y="18194"/>
                </a:lnTo>
                <a:lnTo>
                  <a:pt x="20283" y="18194"/>
                </a:lnTo>
                <a:lnTo>
                  <a:pt x="20283" y="18146"/>
                </a:lnTo>
                <a:close/>
                <a:moveTo>
                  <a:pt x="6255" y="18067"/>
                </a:moveTo>
                <a:lnTo>
                  <a:pt x="6271" y="18083"/>
                </a:lnTo>
                <a:lnTo>
                  <a:pt x="6239" y="18114"/>
                </a:lnTo>
                <a:cubicBezTo>
                  <a:pt x="6239" y="18157"/>
                  <a:pt x="6218" y="18164"/>
                  <a:pt x="6194" y="18164"/>
                </a:cubicBezTo>
                <a:cubicBezTo>
                  <a:pt x="6183" y="18164"/>
                  <a:pt x="6170" y="18162"/>
                  <a:pt x="6160" y="18162"/>
                </a:cubicBezTo>
                <a:cubicBezTo>
                  <a:pt x="6128" y="18178"/>
                  <a:pt x="6128" y="18194"/>
                  <a:pt x="6112" y="18209"/>
                </a:cubicBezTo>
                <a:cubicBezTo>
                  <a:pt x="6097" y="18225"/>
                  <a:pt x="6097" y="18241"/>
                  <a:pt x="6081" y="18241"/>
                </a:cubicBezTo>
                <a:lnTo>
                  <a:pt x="6065" y="18225"/>
                </a:lnTo>
                <a:lnTo>
                  <a:pt x="6097" y="18194"/>
                </a:lnTo>
                <a:lnTo>
                  <a:pt x="6097" y="18209"/>
                </a:lnTo>
                <a:cubicBezTo>
                  <a:pt x="6112" y="18194"/>
                  <a:pt x="6128" y="18178"/>
                  <a:pt x="6144" y="18162"/>
                </a:cubicBezTo>
                <a:cubicBezTo>
                  <a:pt x="6144" y="18118"/>
                  <a:pt x="6164" y="18108"/>
                  <a:pt x="6186" y="18108"/>
                </a:cubicBezTo>
                <a:cubicBezTo>
                  <a:pt x="6205" y="18108"/>
                  <a:pt x="6225" y="18114"/>
                  <a:pt x="6239" y="18114"/>
                </a:cubicBezTo>
                <a:cubicBezTo>
                  <a:pt x="6239" y="18099"/>
                  <a:pt x="6255" y="18083"/>
                  <a:pt x="6255" y="18067"/>
                </a:cubicBezTo>
                <a:close/>
                <a:moveTo>
                  <a:pt x="11527" y="18178"/>
                </a:moveTo>
                <a:cubicBezTo>
                  <a:pt x="11543" y="18209"/>
                  <a:pt x="11559" y="18241"/>
                  <a:pt x="11575" y="18273"/>
                </a:cubicBezTo>
                <a:lnTo>
                  <a:pt x="11512" y="18273"/>
                </a:lnTo>
                <a:lnTo>
                  <a:pt x="11512" y="18194"/>
                </a:lnTo>
                <a:lnTo>
                  <a:pt x="11527" y="18178"/>
                </a:lnTo>
                <a:close/>
                <a:moveTo>
                  <a:pt x="6002" y="18241"/>
                </a:moveTo>
                <a:lnTo>
                  <a:pt x="6017" y="18257"/>
                </a:lnTo>
                <a:lnTo>
                  <a:pt x="5970" y="18289"/>
                </a:lnTo>
                <a:cubicBezTo>
                  <a:pt x="5970" y="18273"/>
                  <a:pt x="5986" y="18257"/>
                  <a:pt x="6002" y="18241"/>
                </a:cubicBezTo>
                <a:close/>
                <a:moveTo>
                  <a:pt x="5970" y="18289"/>
                </a:moveTo>
                <a:cubicBezTo>
                  <a:pt x="5970" y="18304"/>
                  <a:pt x="5954" y="18320"/>
                  <a:pt x="5938" y="18336"/>
                </a:cubicBezTo>
                <a:lnTo>
                  <a:pt x="5922" y="18320"/>
                </a:lnTo>
                <a:lnTo>
                  <a:pt x="5970" y="18289"/>
                </a:lnTo>
                <a:close/>
                <a:moveTo>
                  <a:pt x="1077" y="18162"/>
                </a:moveTo>
                <a:lnTo>
                  <a:pt x="1077" y="18209"/>
                </a:lnTo>
                <a:lnTo>
                  <a:pt x="919" y="18352"/>
                </a:lnTo>
                <a:lnTo>
                  <a:pt x="919" y="18431"/>
                </a:lnTo>
                <a:lnTo>
                  <a:pt x="792" y="18431"/>
                </a:lnTo>
                <a:cubicBezTo>
                  <a:pt x="808" y="18368"/>
                  <a:pt x="840" y="18289"/>
                  <a:pt x="856" y="18209"/>
                </a:cubicBezTo>
                <a:lnTo>
                  <a:pt x="935" y="18257"/>
                </a:lnTo>
                <a:lnTo>
                  <a:pt x="1077" y="18162"/>
                </a:lnTo>
                <a:close/>
                <a:moveTo>
                  <a:pt x="12604" y="18384"/>
                </a:moveTo>
                <a:lnTo>
                  <a:pt x="12604" y="18431"/>
                </a:lnTo>
                <a:lnTo>
                  <a:pt x="12588" y="18431"/>
                </a:lnTo>
                <a:lnTo>
                  <a:pt x="12588" y="18384"/>
                </a:lnTo>
                <a:close/>
                <a:moveTo>
                  <a:pt x="7110" y="18447"/>
                </a:moveTo>
                <a:lnTo>
                  <a:pt x="7110" y="18463"/>
                </a:lnTo>
                <a:lnTo>
                  <a:pt x="7062" y="18463"/>
                </a:lnTo>
                <a:lnTo>
                  <a:pt x="7062" y="18447"/>
                </a:lnTo>
                <a:close/>
                <a:moveTo>
                  <a:pt x="7205" y="18494"/>
                </a:moveTo>
                <a:lnTo>
                  <a:pt x="7205" y="18510"/>
                </a:lnTo>
                <a:lnTo>
                  <a:pt x="7157" y="18510"/>
                </a:lnTo>
                <a:lnTo>
                  <a:pt x="7157" y="18494"/>
                </a:lnTo>
                <a:close/>
                <a:moveTo>
                  <a:pt x="12731" y="18494"/>
                </a:moveTo>
                <a:lnTo>
                  <a:pt x="12731" y="18510"/>
                </a:lnTo>
                <a:lnTo>
                  <a:pt x="12683" y="18510"/>
                </a:lnTo>
                <a:lnTo>
                  <a:pt x="12683" y="18494"/>
                </a:lnTo>
                <a:close/>
                <a:moveTo>
                  <a:pt x="5701" y="18479"/>
                </a:moveTo>
                <a:lnTo>
                  <a:pt x="5701" y="18526"/>
                </a:lnTo>
                <a:lnTo>
                  <a:pt x="5685" y="18526"/>
                </a:lnTo>
                <a:lnTo>
                  <a:pt x="5685" y="18479"/>
                </a:lnTo>
                <a:close/>
                <a:moveTo>
                  <a:pt x="13863" y="18421"/>
                </a:moveTo>
                <a:cubicBezTo>
                  <a:pt x="13892" y="18421"/>
                  <a:pt x="13903" y="18442"/>
                  <a:pt x="13871" y="18526"/>
                </a:cubicBezTo>
                <a:lnTo>
                  <a:pt x="13808" y="18431"/>
                </a:lnTo>
                <a:cubicBezTo>
                  <a:pt x="13829" y="18426"/>
                  <a:pt x="13848" y="18421"/>
                  <a:pt x="13863" y="18421"/>
                </a:cubicBezTo>
                <a:close/>
                <a:moveTo>
                  <a:pt x="1236" y="18526"/>
                </a:moveTo>
                <a:cubicBezTo>
                  <a:pt x="1236" y="18526"/>
                  <a:pt x="1236" y="18542"/>
                  <a:pt x="1236" y="18558"/>
                </a:cubicBezTo>
                <a:lnTo>
                  <a:pt x="1156" y="18574"/>
                </a:lnTo>
                <a:lnTo>
                  <a:pt x="1156" y="18558"/>
                </a:lnTo>
                <a:cubicBezTo>
                  <a:pt x="1172" y="18542"/>
                  <a:pt x="1204" y="18526"/>
                  <a:pt x="1236" y="18526"/>
                </a:cubicBezTo>
                <a:close/>
                <a:moveTo>
                  <a:pt x="11100" y="18479"/>
                </a:moveTo>
                <a:cubicBezTo>
                  <a:pt x="11132" y="18542"/>
                  <a:pt x="11132" y="18558"/>
                  <a:pt x="11132" y="18589"/>
                </a:cubicBezTo>
                <a:lnTo>
                  <a:pt x="11052" y="18605"/>
                </a:lnTo>
                <a:lnTo>
                  <a:pt x="11021" y="18574"/>
                </a:lnTo>
                <a:lnTo>
                  <a:pt x="11100" y="18479"/>
                </a:lnTo>
                <a:close/>
                <a:moveTo>
                  <a:pt x="12794" y="18558"/>
                </a:moveTo>
                <a:lnTo>
                  <a:pt x="12778" y="18605"/>
                </a:lnTo>
                <a:lnTo>
                  <a:pt x="12763" y="18605"/>
                </a:lnTo>
                <a:lnTo>
                  <a:pt x="12763" y="18558"/>
                </a:lnTo>
                <a:close/>
                <a:moveTo>
                  <a:pt x="381" y="18463"/>
                </a:moveTo>
                <a:lnTo>
                  <a:pt x="476" y="18494"/>
                </a:lnTo>
                <a:lnTo>
                  <a:pt x="349" y="18621"/>
                </a:lnTo>
                <a:lnTo>
                  <a:pt x="317" y="18589"/>
                </a:lnTo>
                <a:lnTo>
                  <a:pt x="381" y="18463"/>
                </a:lnTo>
                <a:close/>
                <a:moveTo>
                  <a:pt x="1109" y="18605"/>
                </a:moveTo>
                <a:lnTo>
                  <a:pt x="1109" y="18605"/>
                </a:lnTo>
                <a:cubicBezTo>
                  <a:pt x="1093" y="18637"/>
                  <a:pt x="1061" y="18653"/>
                  <a:pt x="1030" y="18653"/>
                </a:cubicBezTo>
                <a:cubicBezTo>
                  <a:pt x="1030" y="18637"/>
                  <a:pt x="1030" y="18637"/>
                  <a:pt x="1030" y="18621"/>
                </a:cubicBezTo>
                <a:lnTo>
                  <a:pt x="1109" y="18605"/>
                </a:lnTo>
                <a:close/>
                <a:moveTo>
                  <a:pt x="5527" y="18605"/>
                </a:moveTo>
                <a:lnTo>
                  <a:pt x="5527" y="18653"/>
                </a:lnTo>
                <a:lnTo>
                  <a:pt x="5511" y="18653"/>
                </a:lnTo>
                <a:lnTo>
                  <a:pt x="5511" y="18605"/>
                </a:lnTo>
                <a:close/>
                <a:moveTo>
                  <a:pt x="7268" y="18574"/>
                </a:moveTo>
                <a:lnTo>
                  <a:pt x="7268" y="18653"/>
                </a:lnTo>
                <a:lnTo>
                  <a:pt x="7252" y="18653"/>
                </a:lnTo>
                <a:lnTo>
                  <a:pt x="7237" y="18574"/>
                </a:lnTo>
                <a:close/>
                <a:moveTo>
                  <a:pt x="20537" y="18574"/>
                </a:moveTo>
                <a:lnTo>
                  <a:pt x="20537" y="18653"/>
                </a:lnTo>
                <a:lnTo>
                  <a:pt x="20505" y="18653"/>
                </a:lnTo>
                <a:cubicBezTo>
                  <a:pt x="20505" y="18621"/>
                  <a:pt x="20489" y="18605"/>
                  <a:pt x="20489" y="18574"/>
                </a:cubicBezTo>
                <a:close/>
                <a:moveTo>
                  <a:pt x="887" y="18574"/>
                </a:moveTo>
                <a:lnTo>
                  <a:pt x="903" y="18684"/>
                </a:lnTo>
                <a:lnTo>
                  <a:pt x="824" y="18684"/>
                </a:lnTo>
                <a:cubicBezTo>
                  <a:pt x="840" y="18669"/>
                  <a:pt x="856" y="18637"/>
                  <a:pt x="887" y="18574"/>
                </a:cubicBezTo>
                <a:close/>
                <a:moveTo>
                  <a:pt x="5432" y="18653"/>
                </a:moveTo>
                <a:lnTo>
                  <a:pt x="5432" y="18700"/>
                </a:lnTo>
                <a:lnTo>
                  <a:pt x="5416" y="18700"/>
                </a:lnTo>
                <a:lnTo>
                  <a:pt x="5416" y="18653"/>
                </a:lnTo>
                <a:close/>
                <a:moveTo>
                  <a:pt x="8741" y="18574"/>
                </a:moveTo>
                <a:lnTo>
                  <a:pt x="8741" y="18637"/>
                </a:lnTo>
                <a:lnTo>
                  <a:pt x="8567" y="18716"/>
                </a:lnTo>
                <a:lnTo>
                  <a:pt x="8472" y="18637"/>
                </a:lnTo>
                <a:lnTo>
                  <a:pt x="8472" y="18621"/>
                </a:lnTo>
                <a:lnTo>
                  <a:pt x="8582" y="18653"/>
                </a:lnTo>
                <a:cubicBezTo>
                  <a:pt x="8582" y="18637"/>
                  <a:pt x="8598" y="18605"/>
                  <a:pt x="8614" y="18574"/>
                </a:cubicBezTo>
                <a:close/>
                <a:moveTo>
                  <a:pt x="5242" y="18795"/>
                </a:moveTo>
                <a:lnTo>
                  <a:pt x="5242" y="18843"/>
                </a:lnTo>
                <a:lnTo>
                  <a:pt x="5226" y="18843"/>
                </a:lnTo>
                <a:lnTo>
                  <a:pt x="5226" y="18795"/>
                </a:lnTo>
                <a:close/>
                <a:moveTo>
                  <a:pt x="6857" y="18653"/>
                </a:moveTo>
                <a:lnTo>
                  <a:pt x="6857" y="18653"/>
                </a:lnTo>
                <a:cubicBezTo>
                  <a:pt x="6880" y="18661"/>
                  <a:pt x="6904" y="18661"/>
                  <a:pt x="6922" y="18661"/>
                </a:cubicBezTo>
                <a:cubicBezTo>
                  <a:pt x="6940" y="18661"/>
                  <a:pt x="6952" y="18661"/>
                  <a:pt x="6952" y="18669"/>
                </a:cubicBezTo>
                <a:cubicBezTo>
                  <a:pt x="6999" y="18732"/>
                  <a:pt x="7078" y="18764"/>
                  <a:pt x="7142" y="18764"/>
                </a:cubicBezTo>
                <a:cubicBezTo>
                  <a:pt x="7142" y="18787"/>
                  <a:pt x="7150" y="18828"/>
                  <a:pt x="7135" y="18828"/>
                </a:cubicBezTo>
                <a:cubicBezTo>
                  <a:pt x="7130" y="18828"/>
                  <a:pt x="7122" y="18823"/>
                  <a:pt x="7110" y="18811"/>
                </a:cubicBezTo>
                <a:cubicBezTo>
                  <a:pt x="7102" y="18807"/>
                  <a:pt x="7095" y="18805"/>
                  <a:pt x="7088" y="18805"/>
                </a:cubicBezTo>
                <a:cubicBezTo>
                  <a:pt x="7057" y="18805"/>
                  <a:pt x="7045" y="18847"/>
                  <a:pt x="7018" y="18847"/>
                </a:cubicBezTo>
                <a:cubicBezTo>
                  <a:pt x="7009" y="18847"/>
                  <a:pt x="6998" y="18842"/>
                  <a:pt x="6983" y="18827"/>
                </a:cubicBezTo>
                <a:lnTo>
                  <a:pt x="6857" y="18653"/>
                </a:lnTo>
                <a:close/>
                <a:moveTo>
                  <a:pt x="20220" y="18716"/>
                </a:moveTo>
                <a:lnTo>
                  <a:pt x="20315" y="18827"/>
                </a:lnTo>
                <a:lnTo>
                  <a:pt x="20220" y="18874"/>
                </a:lnTo>
                <a:cubicBezTo>
                  <a:pt x="20220" y="18827"/>
                  <a:pt x="20220" y="18779"/>
                  <a:pt x="20220" y="18716"/>
                </a:cubicBezTo>
                <a:close/>
                <a:moveTo>
                  <a:pt x="20078" y="18938"/>
                </a:moveTo>
                <a:lnTo>
                  <a:pt x="20078" y="18985"/>
                </a:lnTo>
                <a:lnTo>
                  <a:pt x="20062" y="18985"/>
                </a:lnTo>
                <a:lnTo>
                  <a:pt x="20062" y="18938"/>
                </a:lnTo>
                <a:close/>
                <a:moveTo>
                  <a:pt x="19998" y="19017"/>
                </a:moveTo>
                <a:lnTo>
                  <a:pt x="19998" y="19064"/>
                </a:lnTo>
                <a:lnTo>
                  <a:pt x="19983" y="19064"/>
                </a:lnTo>
                <a:lnTo>
                  <a:pt x="19983" y="19017"/>
                </a:lnTo>
                <a:close/>
                <a:moveTo>
                  <a:pt x="20078" y="19064"/>
                </a:moveTo>
                <a:lnTo>
                  <a:pt x="20078" y="19112"/>
                </a:lnTo>
                <a:lnTo>
                  <a:pt x="20062" y="19112"/>
                </a:lnTo>
                <a:lnTo>
                  <a:pt x="20062" y="19064"/>
                </a:lnTo>
                <a:close/>
                <a:moveTo>
                  <a:pt x="4387" y="19175"/>
                </a:moveTo>
                <a:cubicBezTo>
                  <a:pt x="4307" y="19239"/>
                  <a:pt x="4307" y="19239"/>
                  <a:pt x="4212" y="19239"/>
                </a:cubicBezTo>
                <a:lnTo>
                  <a:pt x="4212" y="19175"/>
                </a:lnTo>
                <a:close/>
                <a:moveTo>
                  <a:pt x="4922" y="18985"/>
                </a:moveTo>
                <a:cubicBezTo>
                  <a:pt x="4940" y="18985"/>
                  <a:pt x="4961" y="18990"/>
                  <a:pt x="4988" y="19001"/>
                </a:cubicBezTo>
                <a:lnTo>
                  <a:pt x="4846" y="19096"/>
                </a:lnTo>
                <a:cubicBezTo>
                  <a:pt x="4839" y="19116"/>
                  <a:pt x="4826" y="19122"/>
                  <a:pt x="4812" y="19122"/>
                </a:cubicBezTo>
                <a:cubicBezTo>
                  <a:pt x="4792" y="19122"/>
                  <a:pt x="4769" y="19112"/>
                  <a:pt x="4751" y="19112"/>
                </a:cubicBezTo>
                <a:cubicBezTo>
                  <a:pt x="4751" y="19156"/>
                  <a:pt x="4731" y="19166"/>
                  <a:pt x="4708" y="19166"/>
                </a:cubicBezTo>
                <a:cubicBezTo>
                  <a:pt x="4690" y="19166"/>
                  <a:pt x="4670" y="19159"/>
                  <a:pt x="4656" y="19159"/>
                </a:cubicBezTo>
                <a:cubicBezTo>
                  <a:pt x="4656" y="19203"/>
                  <a:pt x="4641" y="19213"/>
                  <a:pt x="4620" y="19213"/>
                </a:cubicBezTo>
                <a:cubicBezTo>
                  <a:pt x="4603" y="19213"/>
                  <a:pt x="4582" y="19207"/>
                  <a:pt x="4561" y="19207"/>
                </a:cubicBezTo>
                <a:cubicBezTo>
                  <a:pt x="4561" y="19251"/>
                  <a:pt x="4546" y="19261"/>
                  <a:pt x="4528" y="19261"/>
                </a:cubicBezTo>
                <a:cubicBezTo>
                  <a:pt x="4513" y="19261"/>
                  <a:pt x="4496" y="19254"/>
                  <a:pt x="4482" y="19254"/>
                </a:cubicBezTo>
                <a:cubicBezTo>
                  <a:pt x="4473" y="19298"/>
                  <a:pt x="4454" y="19308"/>
                  <a:pt x="4434" y="19308"/>
                </a:cubicBezTo>
                <a:cubicBezTo>
                  <a:pt x="4418" y="19308"/>
                  <a:pt x="4401" y="19302"/>
                  <a:pt x="4387" y="19302"/>
                </a:cubicBezTo>
                <a:cubicBezTo>
                  <a:pt x="4387" y="19260"/>
                  <a:pt x="4408" y="19253"/>
                  <a:pt x="4436" y="19253"/>
                </a:cubicBezTo>
                <a:cubicBezTo>
                  <a:pt x="4450" y="19253"/>
                  <a:pt x="4466" y="19254"/>
                  <a:pt x="4482" y="19254"/>
                </a:cubicBezTo>
                <a:cubicBezTo>
                  <a:pt x="4482" y="19212"/>
                  <a:pt x="4503" y="19205"/>
                  <a:pt x="4526" y="19205"/>
                </a:cubicBezTo>
                <a:cubicBezTo>
                  <a:pt x="4538" y="19205"/>
                  <a:pt x="4550" y="19207"/>
                  <a:pt x="4561" y="19207"/>
                </a:cubicBezTo>
                <a:cubicBezTo>
                  <a:pt x="4571" y="19165"/>
                  <a:pt x="4596" y="19158"/>
                  <a:pt x="4620" y="19158"/>
                </a:cubicBezTo>
                <a:cubicBezTo>
                  <a:pt x="4633" y="19158"/>
                  <a:pt x="4645" y="19159"/>
                  <a:pt x="4656" y="19159"/>
                </a:cubicBezTo>
                <a:cubicBezTo>
                  <a:pt x="4656" y="19117"/>
                  <a:pt x="4684" y="19110"/>
                  <a:pt x="4712" y="19110"/>
                </a:cubicBezTo>
                <a:cubicBezTo>
                  <a:pt x="4726" y="19110"/>
                  <a:pt x="4740" y="19112"/>
                  <a:pt x="4751" y="19112"/>
                </a:cubicBezTo>
                <a:cubicBezTo>
                  <a:pt x="4751" y="19080"/>
                  <a:pt x="4763" y="19072"/>
                  <a:pt x="4778" y="19072"/>
                </a:cubicBezTo>
                <a:cubicBezTo>
                  <a:pt x="4794" y="19072"/>
                  <a:pt x="4814" y="19080"/>
                  <a:pt x="4830" y="19080"/>
                </a:cubicBezTo>
                <a:cubicBezTo>
                  <a:pt x="4854" y="19032"/>
                  <a:pt x="4869" y="18985"/>
                  <a:pt x="4922" y="18985"/>
                </a:cubicBezTo>
                <a:close/>
                <a:moveTo>
                  <a:pt x="7632" y="19302"/>
                </a:moveTo>
                <a:lnTo>
                  <a:pt x="7632" y="19349"/>
                </a:lnTo>
                <a:lnTo>
                  <a:pt x="7617" y="19349"/>
                </a:lnTo>
                <a:lnTo>
                  <a:pt x="7617" y="19302"/>
                </a:lnTo>
                <a:close/>
                <a:moveTo>
                  <a:pt x="18716" y="19033"/>
                </a:moveTo>
                <a:lnTo>
                  <a:pt x="18748" y="19064"/>
                </a:lnTo>
                <a:cubicBezTo>
                  <a:pt x="18748" y="19144"/>
                  <a:pt x="18732" y="19239"/>
                  <a:pt x="18716" y="19349"/>
                </a:cubicBezTo>
                <a:lnTo>
                  <a:pt x="18558" y="19413"/>
                </a:lnTo>
                <a:cubicBezTo>
                  <a:pt x="18542" y="19349"/>
                  <a:pt x="18542" y="19302"/>
                  <a:pt x="18542" y="19270"/>
                </a:cubicBezTo>
                <a:lnTo>
                  <a:pt x="18653" y="19223"/>
                </a:lnTo>
                <a:lnTo>
                  <a:pt x="18510" y="19207"/>
                </a:lnTo>
                <a:cubicBezTo>
                  <a:pt x="18478" y="19239"/>
                  <a:pt x="18447" y="19254"/>
                  <a:pt x="18415" y="19254"/>
                </a:cubicBezTo>
                <a:cubicBezTo>
                  <a:pt x="18415" y="19239"/>
                  <a:pt x="18415" y="19223"/>
                  <a:pt x="18415" y="19223"/>
                </a:cubicBezTo>
                <a:lnTo>
                  <a:pt x="18494" y="19207"/>
                </a:lnTo>
                <a:lnTo>
                  <a:pt x="18494" y="19144"/>
                </a:lnTo>
                <a:lnTo>
                  <a:pt x="18716" y="19033"/>
                </a:lnTo>
                <a:close/>
                <a:moveTo>
                  <a:pt x="4298" y="19403"/>
                </a:moveTo>
                <a:lnTo>
                  <a:pt x="4307" y="19413"/>
                </a:lnTo>
                <a:cubicBezTo>
                  <a:pt x="4292" y="19413"/>
                  <a:pt x="4292" y="19429"/>
                  <a:pt x="4276" y="19444"/>
                </a:cubicBezTo>
                <a:lnTo>
                  <a:pt x="4260" y="19429"/>
                </a:lnTo>
                <a:lnTo>
                  <a:pt x="4298" y="19403"/>
                </a:lnTo>
                <a:close/>
                <a:moveTo>
                  <a:pt x="18732" y="19444"/>
                </a:moveTo>
                <a:lnTo>
                  <a:pt x="18732" y="19460"/>
                </a:lnTo>
                <a:lnTo>
                  <a:pt x="18684" y="19460"/>
                </a:lnTo>
                <a:lnTo>
                  <a:pt x="18684" y="19444"/>
                </a:lnTo>
                <a:close/>
                <a:moveTo>
                  <a:pt x="18352" y="19444"/>
                </a:moveTo>
                <a:lnTo>
                  <a:pt x="18352" y="19492"/>
                </a:lnTo>
                <a:lnTo>
                  <a:pt x="18336" y="19492"/>
                </a:lnTo>
                <a:lnTo>
                  <a:pt x="18336" y="19444"/>
                </a:lnTo>
                <a:close/>
                <a:moveTo>
                  <a:pt x="18494" y="19444"/>
                </a:moveTo>
                <a:lnTo>
                  <a:pt x="18494" y="19492"/>
                </a:lnTo>
                <a:lnTo>
                  <a:pt x="18478" y="19492"/>
                </a:lnTo>
                <a:lnTo>
                  <a:pt x="18478" y="19444"/>
                </a:lnTo>
                <a:close/>
                <a:moveTo>
                  <a:pt x="13697" y="19476"/>
                </a:moveTo>
                <a:lnTo>
                  <a:pt x="13697" y="19524"/>
                </a:lnTo>
                <a:lnTo>
                  <a:pt x="13681" y="19524"/>
                </a:lnTo>
                <a:lnTo>
                  <a:pt x="13681" y="19476"/>
                </a:lnTo>
                <a:close/>
                <a:moveTo>
                  <a:pt x="13602" y="19429"/>
                </a:moveTo>
                <a:lnTo>
                  <a:pt x="13491" y="19539"/>
                </a:lnTo>
                <a:lnTo>
                  <a:pt x="13475" y="19444"/>
                </a:lnTo>
                <a:lnTo>
                  <a:pt x="13602" y="19429"/>
                </a:lnTo>
                <a:close/>
                <a:moveTo>
                  <a:pt x="4022" y="19492"/>
                </a:moveTo>
                <a:cubicBezTo>
                  <a:pt x="4039" y="19492"/>
                  <a:pt x="4060" y="19497"/>
                  <a:pt x="4086" y="19508"/>
                </a:cubicBezTo>
                <a:lnTo>
                  <a:pt x="3943" y="19603"/>
                </a:lnTo>
                <a:lnTo>
                  <a:pt x="3943" y="19587"/>
                </a:lnTo>
                <a:cubicBezTo>
                  <a:pt x="3941" y="19590"/>
                  <a:pt x="3938" y="19592"/>
                  <a:pt x="3936" y="19594"/>
                </a:cubicBezTo>
                <a:lnTo>
                  <a:pt x="3936" y="19594"/>
                </a:lnTo>
                <a:cubicBezTo>
                  <a:pt x="3956" y="19534"/>
                  <a:pt x="3973" y="19492"/>
                  <a:pt x="4022" y="19492"/>
                </a:cubicBezTo>
                <a:close/>
                <a:moveTo>
                  <a:pt x="3927" y="19571"/>
                </a:moveTo>
                <a:lnTo>
                  <a:pt x="3927" y="19600"/>
                </a:lnTo>
                <a:lnTo>
                  <a:pt x="3927" y="19600"/>
                </a:lnTo>
                <a:cubicBezTo>
                  <a:pt x="3901" y="19619"/>
                  <a:pt x="3875" y="19619"/>
                  <a:pt x="3848" y="19619"/>
                </a:cubicBezTo>
                <a:lnTo>
                  <a:pt x="3848" y="19587"/>
                </a:lnTo>
                <a:lnTo>
                  <a:pt x="3927" y="19571"/>
                </a:lnTo>
                <a:close/>
                <a:moveTo>
                  <a:pt x="428" y="19476"/>
                </a:moveTo>
                <a:lnTo>
                  <a:pt x="602" y="19524"/>
                </a:lnTo>
                <a:lnTo>
                  <a:pt x="602" y="19634"/>
                </a:lnTo>
                <a:lnTo>
                  <a:pt x="539" y="19634"/>
                </a:lnTo>
                <a:cubicBezTo>
                  <a:pt x="507" y="19592"/>
                  <a:pt x="469" y="19585"/>
                  <a:pt x="428" y="19585"/>
                </a:cubicBezTo>
                <a:cubicBezTo>
                  <a:pt x="409" y="19585"/>
                  <a:pt x="390" y="19587"/>
                  <a:pt x="370" y="19587"/>
                </a:cubicBezTo>
                <a:lnTo>
                  <a:pt x="370" y="19587"/>
                </a:lnTo>
                <a:cubicBezTo>
                  <a:pt x="384" y="19548"/>
                  <a:pt x="400" y="19518"/>
                  <a:pt x="428" y="19476"/>
                </a:cubicBezTo>
                <a:close/>
                <a:moveTo>
                  <a:pt x="19679" y="19714"/>
                </a:moveTo>
                <a:cubicBezTo>
                  <a:pt x="19681" y="19714"/>
                  <a:pt x="19682" y="19715"/>
                  <a:pt x="19684" y="19716"/>
                </a:cubicBezTo>
                <a:lnTo>
                  <a:pt x="19684" y="19716"/>
                </a:lnTo>
                <a:lnTo>
                  <a:pt x="19682" y="19714"/>
                </a:lnTo>
                <a:close/>
                <a:moveTo>
                  <a:pt x="10910" y="19698"/>
                </a:moveTo>
                <a:cubicBezTo>
                  <a:pt x="10910" y="19698"/>
                  <a:pt x="10910" y="19714"/>
                  <a:pt x="10910" y="19714"/>
                </a:cubicBezTo>
                <a:lnTo>
                  <a:pt x="10882" y="19725"/>
                </a:lnTo>
                <a:lnTo>
                  <a:pt x="10882" y="19725"/>
                </a:lnTo>
                <a:cubicBezTo>
                  <a:pt x="10875" y="19698"/>
                  <a:pt x="10892" y="19698"/>
                  <a:pt x="10910" y="19698"/>
                </a:cubicBezTo>
                <a:close/>
                <a:moveTo>
                  <a:pt x="10387" y="19698"/>
                </a:moveTo>
                <a:lnTo>
                  <a:pt x="10387" y="19745"/>
                </a:lnTo>
                <a:lnTo>
                  <a:pt x="10372" y="19698"/>
                </a:lnTo>
                <a:close/>
                <a:moveTo>
                  <a:pt x="10831" y="19698"/>
                </a:moveTo>
                <a:cubicBezTo>
                  <a:pt x="10835" y="19714"/>
                  <a:pt x="10839" y="19728"/>
                  <a:pt x="10842" y="19741"/>
                </a:cubicBezTo>
                <a:lnTo>
                  <a:pt x="10842" y="19741"/>
                </a:lnTo>
                <a:lnTo>
                  <a:pt x="10831" y="19745"/>
                </a:lnTo>
                <a:lnTo>
                  <a:pt x="10831" y="19698"/>
                </a:lnTo>
                <a:close/>
                <a:moveTo>
                  <a:pt x="13285" y="19539"/>
                </a:moveTo>
                <a:cubicBezTo>
                  <a:pt x="13301" y="19619"/>
                  <a:pt x="13301" y="19666"/>
                  <a:pt x="13317" y="19745"/>
                </a:cubicBezTo>
                <a:lnTo>
                  <a:pt x="13158" y="19650"/>
                </a:lnTo>
                <a:lnTo>
                  <a:pt x="13285" y="19539"/>
                </a:lnTo>
                <a:close/>
                <a:moveTo>
                  <a:pt x="19128" y="19698"/>
                </a:moveTo>
                <a:lnTo>
                  <a:pt x="19128" y="19745"/>
                </a:lnTo>
                <a:lnTo>
                  <a:pt x="19112" y="19745"/>
                </a:lnTo>
                <a:lnTo>
                  <a:pt x="19112" y="19698"/>
                </a:lnTo>
                <a:close/>
                <a:moveTo>
                  <a:pt x="18146" y="19729"/>
                </a:moveTo>
                <a:lnTo>
                  <a:pt x="18146" y="19761"/>
                </a:lnTo>
                <a:lnTo>
                  <a:pt x="18051" y="19761"/>
                </a:lnTo>
                <a:lnTo>
                  <a:pt x="18051" y="19729"/>
                </a:lnTo>
                <a:close/>
                <a:moveTo>
                  <a:pt x="19048" y="19761"/>
                </a:moveTo>
                <a:lnTo>
                  <a:pt x="19048" y="19793"/>
                </a:lnTo>
                <a:lnTo>
                  <a:pt x="19017" y="19793"/>
                </a:lnTo>
                <a:lnTo>
                  <a:pt x="19017" y="19761"/>
                </a:lnTo>
                <a:close/>
                <a:moveTo>
                  <a:pt x="3642" y="19524"/>
                </a:moveTo>
                <a:cubicBezTo>
                  <a:pt x="3626" y="19555"/>
                  <a:pt x="3626" y="19587"/>
                  <a:pt x="3595" y="19634"/>
                </a:cubicBezTo>
                <a:lnTo>
                  <a:pt x="3737" y="19714"/>
                </a:lnTo>
                <a:cubicBezTo>
                  <a:pt x="3663" y="19763"/>
                  <a:pt x="3608" y="19803"/>
                  <a:pt x="3543" y="19803"/>
                </a:cubicBezTo>
                <a:cubicBezTo>
                  <a:pt x="3524" y="19803"/>
                  <a:pt x="3505" y="19800"/>
                  <a:pt x="3484" y="19793"/>
                </a:cubicBezTo>
                <a:lnTo>
                  <a:pt x="3484" y="19555"/>
                </a:lnTo>
                <a:lnTo>
                  <a:pt x="3642" y="19524"/>
                </a:lnTo>
                <a:close/>
                <a:moveTo>
                  <a:pt x="7522" y="19666"/>
                </a:moveTo>
                <a:lnTo>
                  <a:pt x="7522" y="19809"/>
                </a:lnTo>
                <a:cubicBezTo>
                  <a:pt x="7474" y="19761"/>
                  <a:pt x="7458" y="19729"/>
                  <a:pt x="7427" y="19698"/>
                </a:cubicBezTo>
                <a:lnTo>
                  <a:pt x="7522" y="19666"/>
                </a:lnTo>
                <a:close/>
                <a:moveTo>
                  <a:pt x="10783" y="19714"/>
                </a:moveTo>
                <a:lnTo>
                  <a:pt x="10847" y="19766"/>
                </a:lnTo>
                <a:lnTo>
                  <a:pt x="10847" y="19766"/>
                </a:lnTo>
                <a:cubicBezTo>
                  <a:pt x="10868" y="19872"/>
                  <a:pt x="10837" y="19872"/>
                  <a:pt x="10783" y="19872"/>
                </a:cubicBezTo>
                <a:cubicBezTo>
                  <a:pt x="10783" y="19824"/>
                  <a:pt x="10783" y="19793"/>
                  <a:pt x="10783" y="19714"/>
                </a:cubicBezTo>
                <a:close/>
                <a:moveTo>
                  <a:pt x="17908" y="19777"/>
                </a:moveTo>
                <a:cubicBezTo>
                  <a:pt x="17908" y="19857"/>
                  <a:pt x="17908" y="19879"/>
                  <a:pt x="17884" y="19879"/>
                </a:cubicBezTo>
                <a:cubicBezTo>
                  <a:pt x="17875" y="19879"/>
                  <a:pt x="17862" y="19876"/>
                  <a:pt x="17845" y="19872"/>
                </a:cubicBezTo>
                <a:lnTo>
                  <a:pt x="17908" y="19777"/>
                </a:lnTo>
                <a:close/>
                <a:moveTo>
                  <a:pt x="17750" y="19840"/>
                </a:moveTo>
                <a:lnTo>
                  <a:pt x="17766" y="19856"/>
                </a:lnTo>
                <a:lnTo>
                  <a:pt x="17735" y="19887"/>
                </a:lnTo>
                <a:lnTo>
                  <a:pt x="17735" y="19887"/>
                </a:lnTo>
                <a:cubicBezTo>
                  <a:pt x="17737" y="19872"/>
                  <a:pt x="17741" y="19859"/>
                  <a:pt x="17750" y="19840"/>
                </a:cubicBezTo>
                <a:close/>
                <a:moveTo>
                  <a:pt x="17733" y="19891"/>
                </a:moveTo>
                <a:cubicBezTo>
                  <a:pt x="17716" y="19920"/>
                  <a:pt x="17686" y="19935"/>
                  <a:pt x="17655" y="19935"/>
                </a:cubicBezTo>
                <a:cubicBezTo>
                  <a:pt x="17655" y="19935"/>
                  <a:pt x="17655" y="19919"/>
                  <a:pt x="17655" y="19904"/>
                </a:cubicBezTo>
                <a:lnTo>
                  <a:pt x="17733" y="19891"/>
                </a:lnTo>
                <a:close/>
                <a:moveTo>
                  <a:pt x="17750" y="19888"/>
                </a:moveTo>
                <a:lnTo>
                  <a:pt x="17750" y="19935"/>
                </a:lnTo>
                <a:lnTo>
                  <a:pt x="17734" y="19919"/>
                </a:lnTo>
                <a:cubicBezTo>
                  <a:pt x="17734" y="19908"/>
                  <a:pt x="17734" y="19899"/>
                  <a:pt x="17735" y="19890"/>
                </a:cubicBezTo>
                <a:lnTo>
                  <a:pt x="17735" y="19890"/>
                </a:lnTo>
                <a:lnTo>
                  <a:pt x="17750" y="19888"/>
                </a:lnTo>
                <a:close/>
                <a:moveTo>
                  <a:pt x="1251" y="19714"/>
                </a:moveTo>
                <a:lnTo>
                  <a:pt x="1251" y="19951"/>
                </a:lnTo>
                <a:cubicBezTo>
                  <a:pt x="1220" y="19840"/>
                  <a:pt x="1204" y="19777"/>
                  <a:pt x="1172" y="19714"/>
                </a:cubicBezTo>
                <a:close/>
                <a:moveTo>
                  <a:pt x="16879" y="19888"/>
                </a:moveTo>
                <a:cubicBezTo>
                  <a:pt x="16846" y="19953"/>
                  <a:pt x="16814" y="19989"/>
                  <a:pt x="16760" y="19989"/>
                </a:cubicBezTo>
                <a:cubicBezTo>
                  <a:pt x="16736" y="19989"/>
                  <a:pt x="16708" y="19982"/>
                  <a:pt x="16673" y="19967"/>
                </a:cubicBezTo>
                <a:lnTo>
                  <a:pt x="16879" y="19888"/>
                </a:lnTo>
                <a:close/>
                <a:moveTo>
                  <a:pt x="10498" y="19809"/>
                </a:moveTo>
                <a:cubicBezTo>
                  <a:pt x="10530" y="19904"/>
                  <a:pt x="10562" y="19935"/>
                  <a:pt x="10577" y="19983"/>
                </a:cubicBezTo>
                <a:lnTo>
                  <a:pt x="10546" y="19999"/>
                </a:lnTo>
                <a:cubicBezTo>
                  <a:pt x="10530" y="19983"/>
                  <a:pt x="10514" y="19967"/>
                  <a:pt x="10498" y="19935"/>
                </a:cubicBezTo>
                <a:lnTo>
                  <a:pt x="10498" y="19809"/>
                </a:lnTo>
                <a:close/>
                <a:moveTo>
                  <a:pt x="7506" y="19935"/>
                </a:moveTo>
                <a:lnTo>
                  <a:pt x="7506" y="20014"/>
                </a:lnTo>
                <a:lnTo>
                  <a:pt x="7490" y="20030"/>
                </a:lnTo>
                <a:cubicBezTo>
                  <a:pt x="7474" y="19983"/>
                  <a:pt x="7458" y="19951"/>
                  <a:pt x="7458" y="19935"/>
                </a:cubicBezTo>
                <a:close/>
                <a:moveTo>
                  <a:pt x="10451" y="19872"/>
                </a:moveTo>
                <a:lnTo>
                  <a:pt x="10451" y="20046"/>
                </a:lnTo>
                <a:lnTo>
                  <a:pt x="10372" y="20046"/>
                </a:lnTo>
                <a:cubicBezTo>
                  <a:pt x="10376" y="19976"/>
                  <a:pt x="10407" y="19931"/>
                  <a:pt x="10451" y="19872"/>
                </a:cubicBezTo>
                <a:close/>
                <a:moveTo>
                  <a:pt x="19001" y="19935"/>
                </a:moveTo>
                <a:lnTo>
                  <a:pt x="18938" y="20062"/>
                </a:lnTo>
                <a:cubicBezTo>
                  <a:pt x="18874" y="19967"/>
                  <a:pt x="18953" y="19951"/>
                  <a:pt x="19001" y="19935"/>
                </a:cubicBezTo>
                <a:close/>
                <a:moveTo>
                  <a:pt x="16515" y="20046"/>
                </a:moveTo>
                <a:lnTo>
                  <a:pt x="16515" y="20078"/>
                </a:lnTo>
                <a:lnTo>
                  <a:pt x="16420" y="20078"/>
                </a:lnTo>
                <a:lnTo>
                  <a:pt x="16420" y="20046"/>
                </a:lnTo>
                <a:close/>
                <a:moveTo>
                  <a:pt x="10355" y="20073"/>
                </a:moveTo>
                <a:cubicBezTo>
                  <a:pt x="10364" y="20085"/>
                  <a:pt x="10352" y="20097"/>
                  <a:pt x="10340" y="20109"/>
                </a:cubicBezTo>
                <a:lnTo>
                  <a:pt x="10324" y="20094"/>
                </a:lnTo>
                <a:lnTo>
                  <a:pt x="10355" y="20073"/>
                </a:lnTo>
                <a:close/>
                <a:moveTo>
                  <a:pt x="17370" y="20014"/>
                </a:moveTo>
                <a:cubicBezTo>
                  <a:pt x="17386" y="20062"/>
                  <a:pt x="17386" y="20078"/>
                  <a:pt x="17386" y="20094"/>
                </a:cubicBezTo>
                <a:cubicBezTo>
                  <a:pt x="17328" y="20140"/>
                  <a:pt x="17262" y="20169"/>
                  <a:pt x="17193" y="20169"/>
                </a:cubicBezTo>
                <a:cubicBezTo>
                  <a:pt x="17168" y="20169"/>
                  <a:pt x="17142" y="20165"/>
                  <a:pt x="17117" y="20157"/>
                </a:cubicBezTo>
                <a:cubicBezTo>
                  <a:pt x="17148" y="20014"/>
                  <a:pt x="17307" y="20141"/>
                  <a:pt x="17370" y="20014"/>
                </a:cubicBezTo>
                <a:close/>
                <a:moveTo>
                  <a:pt x="4656" y="20125"/>
                </a:moveTo>
                <a:lnTo>
                  <a:pt x="4656" y="20173"/>
                </a:lnTo>
                <a:lnTo>
                  <a:pt x="4640" y="20173"/>
                </a:lnTo>
                <a:lnTo>
                  <a:pt x="4640" y="20125"/>
                </a:lnTo>
                <a:close/>
                <a:moveTo>
                  <a:pt x="16325" y="20125"/>
                </a:moveTo>
                <a:lnTo>
                  <a:pt x="16325" y="20173"/>
                </a:lnTo>
                <a:lnTo>
                  <a:pt x="16309" y="20173"/>
                </a:lnTo>
                <a:lnTo>
                  <a:pt x="16309" y="20125"/>
                </a:lnTo>
                <a:close/>
                <a:moveTo>
                  <a:pt x="17639" y="20125"/>
                </a:moveTo>
                <a:lnTo>
                  <a:pt x="17639" y="20173"/>
                </a:lnTo>
                <a:lnTo>
                  <a:pt x="17623" y="20173"/>
                </a:lnTo>
                <a:lnTo>
                  <a:pt x="17623" y="20125"/>
                </a:lnTo>
                <a:close/>
                <a:moveTo>
                  <a:pt x="7898" y="20131"/>
                </a:moveTo>
                <a:cubicBezTo>
                  <a:pt x="7923" y="20131"/>
                  <a:pt x="7933" y="20152"/>
                  <a:pt x="7902" y="20236"/>
                </a:cubicBezTo>
                <a:lnTo>
                  <a:pt x="7854" y="20141"/>
                </a:lnTo>
                <a:cubicBezTo>
                  <a:pt x="7870" y="20136"/>
                  <a:pt x="7886" y="20131"/>
                  <a:pt x="7898" y="20131"/>
                </a:cubicBezTo>
                <a:close/>
                <a:moveTo>
                  <a:pt x="15913" y="20315"/>
                </a:moveTo>
                <a:lnTo>
                  <a:pt x="15913" y="20363"/>
                </a:lnTo>
                <a:lnTo>
                  <a:pt x="15898" y="20363"/>
                </a:lnTo>
                <a:lnTo>
                  <a:pt x="15898" y="20315"/>
                </a:lnTo>
                <a:close/>
                <a:moveTo>
                  <a:pt x="15692" y="20394"/>
                </a:moveTo>
                <a:lnTo>
                  <a:pt x="15692" y="20442"/>
                </a:lnTo>
                <a:lnTo>
                  <a:pt x="15676" y="20442"/>
                </a:lnTo>
                <a:lnTo>
                  <a:pt x="15676" y="20394"/>
                </a:lnTo>
                <a:close/>
                <a:moveTo>
                  <a:pt x="15549" y="20442"/>
                </a:moveTo>
                <a:lnTo>
                  <a:pt x="15549" y="20489"/>
                </a:lnTo>
                <a:lnTo>
                  <a:pt x="15533" y="20489"/>
                </a:lnTo>
                <a:lnTo>
                  <a:pt x="15533" y="20442"/>
                </a:lnTo>
                <a:close/>
                <a:moveTo>
                  <a:pt x="10657" y="20410"/>
                </a:moveTo>
                <a:lnTo>
                  <a:pt x="10657" y="20505"/>
                </a:lnTo>
                <a:lnTo>
                  <a:pt x="10641" y="20505"/>
                </a:lnTo>
                <a:lnTo>
                  <a:pt x="10641" y="20410"/>
                </a:lnTo>
                <a:close/>
                <a:moveTo>
                  <a:pt x="11939" y="20600"/>
                </a:moveTo>
                <a:lnTo>
                  <a:pt x="11939" y="20616"/>
                </a:lnTo>
                <a:lnTo>
                  <a:pt x="11907" y="20616"/>
                </a:lnTo>
                <a:lnTo>
                  <a:pt x="11907" y="20600"/>
                </a:lnTo>
                <a:close/>
                <a:moveTo>
                  <a:pt x="15248" y="20521"/>
                </a:moveTo>
                <a:lnTo>
                  <a:pt x="15438" y="20584"/>
                </a:lnTo>
                <a:cubicBezTo>
                  <a:pt x="15379" y="20596"/>
                  <a:pt x="15328" y="20654"/>
                  <a:pt x="15259" y="20654"/>
                </a:cubicBezTo>
                <a:cubicBezTo>
                  <a:pt x="15237" y="20654"/>
                  <a:pt x="15212" y="20648"/>
                  <a:pt x="15185" y="20632"/>
                </a:cubicBezTo>
                <a:lnTo>
                  <a:pt x="15248" y="20521"/>
                </a:lnTo>
                <a:close/>
                <a:moveTo>
                  <a:pt x="1885" y="20553"/>
                </a:moveTo>
                <a:cubicBezTo>
                  <a:pt x="1901" y="20632"/>
                  <a:pt x="1901" y="20664"/>
                  <a:pt x="1901" y="20711"/>
                </a:cubicBezTo>
                <a:lnTo>
                  <a:pt x="1647" y="20790"/>
                </a:lnTo>
                <a:cubicBezTo>
                  <a:pt x="1711" y="20648"/>
                  <a:pt x="1806" y="20632"/>
                  <a:pt x="1885" y="20553"/>
                </a:cubicBezTo>
                <a:close/>
                <a:moveTo>
                  <a:pt x="14786" y="20705"/>
                </a:moveTo>
                <a:cubicBezTo>
                  <a:pt x="14753" y="20817"/>
                  <a:pt x="14743" y="20845"/>
                  <a:pt x="14687" y="20845"/>
                </a:cubicBezTo>
                <a:cubicBezTo>
                  <a:pt x="14669" y="20845"/>
                  <a:pt x="14645" y="20842"/>
                  <a:pt x="14615" y="20838"/>
                </a:cubicBezTo>
                <a:lnTo>
                  <a:pt x="14615" y="20790"/>
                </a:lnTo>
                <a:lnTo>
                  <a:pt x="14786" y="20705"/>
                </a:lnTo>
                <a:close/>
                <a:moveTo>
                  <a:pt x="3468" y="20743"/>
                </a:moveTo>
                <a:lnTo>
                  <a:pt x="3468" y="20790"/>
                </a:lnTo>
                <a:lnTo>
                  <a:pt x="3278" y="20854"/>
                </a:lnTo>
                <a:cubicBezTo>
                  <a:pt x="3262" y="20838"/>
                  <a:pt x="3246" y="20822"/>
                  <a:pt x="3215" y="20790"/>
                </a:cubicBezTo>
                <a:lnTo>
                  <a:pt x="3246" y="20743"/>
                </a:lnTo>
                <a:close/>
                <a:moveTo>
                  <a:pt x="14789" y="20996"/>
                </a:moveTo>
                <a:lnTo>
                  <a:pt x="14789" y="21091"/>
                </a:lnTo>
                <a:lnTo>
                  <a:pt x="14758" y="21091"/>
                </a:lnTo>
                <a:lnTo>
                  <a:pt x="14758" y="20996"/>
                </a:lnTo>
                <a:close/>
                <a:moveTo>
                  <a:pt x="14314" y="20933"/>
                </a:moveTo>
                <a:lnTo>
                  <a:pt x="14409" y="21012"/>
                </a:lnTo>
                <a:lnTo>
                  <a:pt x="14362" y="21139"/>
                </a:lnTo>
                <a:lnTo>
                  <a:pt x="14330" y="21107"/>
                </a:lnTo>
                <a:lnTo>
                  <a:pt x="14208" y="21144"/>
                </a:lnTo>
                <a:lnTo>
                  <a:pt x="14208" y="21144"/>
                </a:lnTo>
                <a:cubicBezTo>
                  <a:pt x="14238" y="21068"/>
                  <a:pt x="14269" y="20993"/>
                  <a:pt x="14314" y="20933"/>
                </a:cubicBezTo>
                <a:close/>
                <a:moveTo>
                  <a:pt x="14203" y="21139"/>
                </a:moveTo>
                <a:lnTo>
                  <a:pt x="14203" y="21145"/>
                </a:lnTo>
                <a:lnTo>
                  <a:pt x="14203" y="21145"/>
                </a:lnTo>
                <a:lnTo>
                  <a:pt x="14194" y="21148"/>
                </a:lnTo>
                <a:lnTo>
                  <a:pt x="14194" y="21148"/>
                </a:lnTo>
                <a:lnTo>
                  <a:pt x="14203" y="21139"/>
                </a:lnTo>
                <a:close/>
                <a:moveTo>
                  <a:pt x="14188" y="21154"/>
                </a:moveTo>
                <a:cubicBezTo>
                  <a:pt x="14203" y="21154"/>
                  <a:pt x="14188" y="21170"/>
                  <a:pt x="14188" y="21186"/>
                </a:cubicBezTo>
                <a:lnTo>
                  <a:pt x="14172" y="21170"/>
                </a:lnTo>
                <a:lnTo>
                  <a:pt x="14188" y="21154"/>
                </a:lnTo>
                <a:close/>
                <a:moveTo>
                  <a:pt x="14742" y="21139"/>
                </a:moveTo>
                <a:lnTo>
                  <a:pt x="14742" y="21186"/>
                </a:lnTo>
                <a:lnTo>
                  <a:pt x="14726" y="21186"/>
                </a:lnTo>
                <a:lnTo>
                  <a:pt x="14726" y="21139"/>
                </a:lnTo>
                <a:close/>
                <a:moveTo>
                  <a:pt x="10657" y="21186"/>
                </a:moveTo>
                <a:cubicBezTo>
                  <a:pt x="10657" y="21186"/>
                  <a:pt x="10672" y="21202"/>
                  <a:pt x="10672" y="21218"/>
                </a:cubicBezTo>
                <a:cubicBezTo>
                  <a:pt x="10657" y="21313"/>
                  <a:pt x="10657" y="21313"/>
                  <a:pt x="10546" y="21376"/>
                </a:cubicBezTo>
                <a:lnTo>
                  <a:pt x="10546" y="21249"/>
                </a:lnTo>
                <a:lnTo>
                  <a:pt x="10657" y="21186"/>
                </a:lnTo>
                <a:close/>
                <a:moveTo>
                  <a:pt x="8852" y="21835"/>
                </a:moveTo>
                <a:lnTo>
                  <a:pt x="8867" y="21851"/>
                </a:lnTo>
                <a:lnTo>
                  <a:pt x="8836" y="21883"/>
                </a:lnTo>
                <a:cubicBezTo>
                  <a:pt x="8836" y="21867"/>
                  <a:pt x="8852" y="21851"/>
                  <a:pt x="8852" y="21835"/>
                </a:cubicBezTo>
                <a:close/>
                <a:moveTo>
                  <a:pt x="8820" y="21883"/>
                </a:moveTo>
                <a:cubicBezTo>
                  <a:pt x="8820" y="21899"/>
                  <a:pt x="8820" y="21915"/>
                  <a:pt x="8804" y="21930"/>
                </a:cubicBezTo>
                <a:lnTo>
                  <a:pt x="8788" y="21915"/>
                </a:lnTo>
                <a:lnTo>
                  <a:pt x="8820" y="21883"/>
                </a:lnTo>
                <a:close/>
                <a:moveTo>
                  <a:pt x="9010" y="21978"/>
                </a:moveTo>
                <a:lnTo>
                  <a:pt x="9010" y="22010"/>
                </a:lnTo>
                <a:lnTo>
                  <a:pt x="8883" y="22010"/>
                </a:lnTo>
                <a:lnTo>
                  <a:pt x="8883" y="21978"/>
                </a:lnTo>
                <a:close/>
                <a:moveTo>
                  <a:pt x="8345" y="22057"/>
                </a:moveTo>
                <a:lnTo>
                  <a:pt x="8345" y="22105"/>
                </a:lnTo>
                <a:lnTo>
                  <a:pt x="8329" y="22105"/>
                </a:lnTo>
                <a:lnTo>
                  <a:pt x="8329" y="22057"/>
                </a:lnTo>
                <a:close/>
                <a:moveTo>
                  <a:pt x="8947" y="22073"/>
                </a:moveTo>
                <a:lnTo>
                  <a:pt x="8961" y="22158"/>
                </a:lnTo>
                <a:lnTo>
                  <a:pt x="8961" y="22158"/>
                </a:lnTo>
                <a:cubicBezTo>
                  <a:pt x="8915" y="22130"/>
                  <a:pt x="8915" y="22101"/>
                  <a:pt x="8915" y="22073"/>
                </a:cubicBezTo>
                <a:close/>
                <a:moveTo>
                  <a:pt x="6508" y="21804"/>
                </a:moveTo>
                <a:lnTo>
                  <a:pt x="6508" y="21930"/>
                </a:lnTo>
                <a:lnTo>
                  <a:pt x="6382" y="21946"/>
                </a:lnTo>
                <a:cubicBezTo>
                  <a:pt x="6366" y="21978"/>
                  <a:pt x="6366" y="22025"/>
                  <a:pt x="6366" y="22057"/>
                </a:cubicBezTo>
                <a:lnTo>
                  <a:pt x="6287" y="22089"/>
                </a:lnTo>
                <a:lnTo>
                  <a:pt x="6334" y="22152"/>
                </a:lnTo>
                <a:lnTo>
                  <a:pt x="6192" y="22215"/>
                </a:lnTo>
                <a:lnTo>
                  <a:pt x="6049" y="22152"/>
                </a:lnTo>
                <a:lnTo>
                  <a:pt x="6255" y="22057"/>
                </a:lnTo>
                <a:lnTo>
                  <a:pt x="6207" y="21962"/>
                </a:lnTo>
                <a:cubicBezTo>
                  <a:pt x="6255" y="21930"/>
                  <a:pt x="6302" y="21899"/>
                  <a:pt x="6366" y="21851"/>
                </a:cubicBezTo>
                <a:lnTo>
                  <a:pt x="6397" y="21899"/>
                </a:lnTo>
                <a:lnTo>
                  <a:pt x="6445" y="21804"/>
                </a:lnTo>
                <a:close/>
                <a:moveTo>
                  <a:pt x="6255" y="22247"/>
                </a:moveTo>
                <a:lnTo>
                  <a:pt x="6255" y="22295"/>
                </a:lnTo>
                <a:lnTo>
                  <a:pt x="6239" y="22295"/>
                </a:lnTo>
                <a:lnTo>
                  <a:pt x="6239" y="22247"/>
                </a:lnTo>
                <a:close/>
                <a:moveTo>
                  <a:pt x="7807" y="22310"/>
                </a:moveTo>
                <a:lnTo>
                  <a:pt x="7822" y="22374"/>
                </a:lnTo>
                <a:lnTo>
                  <a:pt x="7791" y="22374"/>
                </a:lnTo>
                <a:lnTo>
                  <a:pt x="7791" y="22310"/>
                </a:lnTo>
                <a:close/>
                <a:moveTo>
                  <a:pt x="8899" y="22453"/>
                </a:moveTo>
                <a:lnTo>
                  <a:pt x="8899" y="22469"/>
                </a:lnTo>
                <a:lnTo>
                  <a:pt x="8852" y="22469"/>
                </a:lnTo>
                <a:lnTo>
                  <a:pt x="8852" y="22453"/>
                </a:lnTo>
                <a:close/>
                <a:moveTo>
                  <a:pt x="7680" y="22437"/>
                </a:moveTo>
                <a:lnTo>
                  <a:pt x="7680" y="22469"/>
                </a:lnTo>
                <a:lnTo>
                  <a:pt x="7601" y="22485"/>
                </a:lnTo>
                <a:lnTo>
                  <a:pt x="7601" y="22437"/>
                </a:lnTo>
                <a:close/>
                <a:moveTo>
                  <a:pt x="8964" y="22178"/>
                </a:moveTo>
                <a:cubicBezTo>
                  <a:pt x="9000" y="22190"/>
                  <a:pt x="9010" y="22203"/>
                  <a:pt x="9010" y="22215"/>
                </a:cubicBezTo>
                <a:lnTo>
                  <a:pt x="8741" y="22485"/>
                </a:lnTo>
                <a:lnTo>
                  <a:pt x="8598" y="22485"/>
                </a:lnTo>
                <a:lnTo>
                  <a:pt x="8598" y="22342"/>
                </a:lnTo>
                <a:lnTo>
                  <a:pt x="8725" y="22390"/>
                </a:lnTo>
                <a:lnTo>
                  <a:pt x="8788" y="22295"/>
                </a:lnTo>
                <a:lnTo>
                  <a:pt x="8964" y="22178"/>
                </a:lnTo>
                <a:close/>
                <a:moveTo>
                  <a:pt x="7997" y="22469"/>
                </a:moveTo>
                <a:cubicBezTo>
                  <a:pt x="7997" y="22500"/>
                  <a:pt x="8012" y="22532"/>
                  <a:pt x="8012" y="22564"/>
                </a:cubicBezTo>
                <a:lnTo>
                  <a:pt x="7870" y="22564"/>
                </a:lnTo>
                <a:lnTo>
                  <a:pt x="7870" y="22500"/>
                </a:lnTo>
                <a:lnTo>
                  <a:pt x="7997" y="22469"/>
                </a:lnTo>
                <a:close/>
                <a:moveTo>
                  <a:pt x="8772" y="22548"/>
                </a:moveTo>
                <a:lnTo>
                  <a:pt x="8772" y="22564"/>
                </a:lnTo>
                <a:lnTo>
                  <a:pt x="8725" y="22564"/>
                </a:lnTo>
                <a:lnTo>
                  <a:pt x="8725" y="22548"/>
                </a:lnTo>
                <a:close/>
                <a:moveTo>
                  <a:pt x="8408" y="22469"/>
                </a:moveTo>
                <a:lnTo>
                  <a:pt x="8408" y="22611"/>
                </a:lnTo>
                <a:lnTo>
                  <a:pt x="8345" y="22611"/>
                </a:lnTo>
                <a:cubicBezTo>
                  <a:pt x="8329" y="22580"/>
                  <a:pt x="8329" y="22532"/>
                  <a:pt x="8329" y="22485"/>
                </a:cubicBezTo>
                <a:lnTo>
                  <a:pt x="8408" y="22469"/>
                </a:lnTo>
                <a:close/>
                <a:moveTo>
                  <a:pt x="8187" y="22675"/>
                </a:moveTo>
                <a:lnTo>
                  <a:pt x="8202" y="22690"/>
                </a:lnTo>
                <a:lnTo>
                  <a:pt x="8175" y="22709"/>
                </a:lnTo>
                <a:lnTo>
                  <a:pt x="8175" y="22709"/>
                </a:lnTo>
                <a:cubicBezTo>
                  <a:pt x="8174" y="22696"/>
                  <a:pt x="8178" y="22683"/>
                  <a:pt x="8187" y="22675"/>
                </a:cubicBezTo>
                <a:close/>
                <a:moveTo>
                  <a:pt x="7680" y="22675"/>
                </a:moveTo>
                <a:lnTo>
                  <a:pt x="7680" y="22722"/>
                </a:lnTo>
                <a:lnTo>
                  <a:pt x="7664" y="22722"/>
                </a:lnTo>
                <a:lnTo>
                  <a:pt x="7664" y="22675"/>
                </a:lnTo>
                <a:close/>
                <a:moveTo>
                  <a:pt x="6825" y="22659"/>
                </a:moveTo>
                <a:cubicBezTo>
                  <a:pt x="6841" y="22690"/>
                  <a:pt x="6841" y="22706"/>
                  <a:pt x="6857" y="22785"/>
                </a:cubicBezTo>
                <a:cubicBezTo>
                  <a:pt x="6793" y="22738"/>
                  <a:pt x="6777" y="22706"/>
                  <a:pt x="6746" y="22675"/>
                </a:cubicBezTo>
                <a:lnTo>
                  <a:pt x="6825" y="22659"/>
                </a:lnTo>
                <a:close/>
                <a:moveTo>
                  <a:pt x="8028" y="22659"/>
                </a:moveTo>
                <a:lnTo>
                  <a:pt x="8155" y="22722"/>
                </a:lnTo>
                <a:lnTo>
                  <a:pt x="8155" y="22722"/>
                </a:lnTo>
                <a:cubicBezTo>
                  <a:pt x="8139" y="22770"/>
                  <a:pt x="8092" y="22817"/>
                  <a:pt x="8044" y="22849"/>
                </a:cubicBezTo>
                <a:cubicBezTo>
                  <a:pt x="8028" y="22785"/>
                  <a:pt x="8028" y="22738"/>
                  <a:pt x="8028" y="22659"/>
                </a:cubicBezTo>
                <a:close/>
                <a:moveTo>
                  <a:pt x="10688" y="1"/>
                </a:moveTo>
                <a:cubicBezTo>
                  <a:pt x="10657" y="80"/>
                  <a:pt x="10720" y="175"/>
                  <a:pt x="10562" y="223"/>
                </a:cubicBezTo>
                <a:cubicBezTo>
                  <a:pt x="10562" y="207"/>
                  <a:pt x="10546" y="159"/>
                  <a:pt x="10530" y="128"/>
                </a:cubicBezTo>
                <a:cubicBezTo>
                  <a:pt x="10456" y="172"/>
                  <a:pt x="10423" y="272"/>
                  <a:pt x="10342" y="272"/>
                </a:cubicBezTo>
                <a:cubicBezTo>
                  <a:pt x="10336" y="272"/>
                  <a:pt x="10330" y="271"/>
                  <a:pt x="10324" y="270"/>
                </a:cubicBezTo>
                <a:lnTo>
                  <a:pt x="10324" y="460"/>
                </a:lnTo>
                <a:cubicBezTo>
                  <a:pt x="10324" y="476"/>
                  <a:pt x="10292" y="476"/>
                  <a:pt x="10277" y="476"/>
                </a:cubicBezTo>
                <a:cubicBezTo>
                  <a:pt x="10277" y="428"/>
                  <a:pt x="10261" y="397"/>
                  <a:pt x="10261" y="365"/>
                </a:cubicBezTo>
                <a:lnTo>
                  <a:pt x="10055" y="302"/>
                </a:lnTo>
                <a:lnTo>
                  <a:pt x="9865" y="428"/>
                </a:lnTo>
                <a:lnTo>
                  <a:pt x="10007" y="587"/>
                </a:lnTo>
                <a:lnTo>
                  <a:pt x="10182" y="634"/>
                </a:lnTo>
                <a:cubicBezTo>
                  <a:pt x="10182" y="682"/>
                  <a:pt x="10182" y="713"/>
                  <a:pt x="10182" y="745"/>
                </a:cubicBezTo>
                <a:lnTo>
                  <a:pt x="10277" y="777"/>
                </a:lnTo>
                <a:lnTo>
                  <a:pt x="10261" y="856"/>
                </a:lnTo>
                <a:lnTo>
                  <a:pt x="10150" y="793"/>
                </a:lnTo>
                <a:cubicBezTo>
                  <a:pt x="10134" y="856"/>
                  <a:pt x="10134" y="903"/>
                  <a:pt x="10134" y="935"/>
                </a:cubicBezTo>
                <a:lnTo>
                  <a:pt x="10055" y="967"/>
                </a:lnTo>
                <a:lnTo>
                  <a:pt x="10055" y="1157"/>
                </a:lnTo>
                <a:cubicBezTo>
                  <a:pt x="10118" y="1141"/>
                  <a:pt x="10182" y="1125"/>
                  <a:pt x="10229" y="1093"/>
                </a:cubicBezTo>
                <a:cubicBezTo>
                  <a:pt x="10271" y="1062"/>
                  <a:pt x="10305" y="1031"/>
                  <a:pt x="10351" y="1031"/>
                </a:cubicBezTo>
                <a:cubicBezTo>
                  <a:pt x="10375" y="1031"/>
                  <a:pt x="10402" y="1040"/>
                  <a:pt x="10435" y="1062"/>
                </a:cubicBezTo>
                <a:lnTo>
                  <a:pt x="10324" y="1157"/>
                </a:lnTo>
                <a:cubicBezTo>
                  <a:pt x="10324" y="1188"/>
                  <a:pt x="10324" y="1220"/>
                  <a:pt x="10308" y="1283"/>
                </a:cubicBezTo>
                <a:cubicBezTo>
                  <a:pt x="10277" y="1220"/>
                  <a:pt x="10277" y="1204"/>
                  <a:pt x="10261" y="1157"/>
                </a:cubicBezTo>
                <a:cubicBezTo>
                  <a:pt x="10150" y="1220"/>
                  <a:pt x="10039" y="1283"/>
                  <a:pt x="9912" y="1315"/>
                </a:cubicBezTo>
                <a:cubicBezTo>
                  <a:pt x="9912" y="1331"/>
                  <a:pt x="9897" y="1331"/>
                  <a:pt x="9897" y="1347"/>
                </a:cubicBezTo>
                <a:lnTo>
                  <a:pt x="9881" y="1331"/>
                </a:lnTo>
                <a:lnTo>
                  <a:pt x="9912" y="1299"/>
                </a:lnTo>
                <a:cubicBezTo>
                  <a:pt x="9912" y="1283"/>
                  <a:pt x="9928" y="1268"/>
                  <a:pt x="9944" y="1252"/>
                </a:cubicBezTo>
                <a:cubicBezTo>
                  <a:pt x="9928" y="1141"/>
                  <a:pt x="9912" y="1062"/>
                  <a:pt x="9912" y="983"/>
                </a:cubicBezTo>
                <a:lnTo>
                  <a:pt x="9849" y="983"/>
                </a:lnTo>
                <a:cubicBezTo>
                  <a:pt x="9770" y="840"/>
                  <a:pt x="9707" y="713"/>
                  <a:pt x="9643" y="587"/>
                </a:cubicBezTo>
                <a:lnTo>
                  <a:pt x="9722" y="539"/>
                </a:lnTo>
                <a:cubicBezTo>
                  <a:pt x="9703" y="533"/>
                  <a:pt x="9683" y="529"/>
                  <a:pt x="9665" y="529"/>
                </a:cubicBezTo>
                <a:cubicBezTo>
                  <a:pt x="9638" y="529"/>
                  <a:pt x="9614" y="536"/>
                  <a:pt x="9596" y="555"/>
                </a:cubicBezTo>
                <a:cubicBezTo>
                  <a:pt x="9527" y="610"/>
                  <a:pt x="9446" y="653"/>
                  <a:pt x="9354" y="653"/>
                </a:cubicBezTo>
                <a:cubicBezTo>
                  <a:pt x="9340" y="653"/>
                  <a:pt x="9325" y="652"/>
                  <a:pt x="9311" y="650"/>
                </a:cubicBezTo>
                <a:cubicBezTo>
                  <a:pt x="9247" y="666"/>
                  <a:pt x="9184" y="698"/>
                  <a:pt x="9121" y="729"/>
                </a:cubicBezTo>
                <a:lnTo>
                  <a:pt x="9184" y="824"/>
                </a:lnTo>
                <a:lnTo>
                  <a:pt x="8962" y="1093"/>
                </a:lnTo>
                <a:cubicBezTo>
                  <a:pt x="8978" y="1109"/>
                  <a:pt x="8994" y="1141"/>
                  <a:pt x="9010" y="1157"/>
                </a:cubicBezTo>
                <a:lnTo>
                  <a:pt x="8899" y="1157"/>
                </a:lnTo>
                <a:lnTo>
                  <a:pt x="8788" y="1014"/>
                </a:lnTo>
                <a:lnTo>
                  <a:pt x="8598" y="1220"/>
                </a:lnTo>
                <a:lnTo>
                  <a:pt x="8535" y="1157"/>
                </a:lnTo>
                <a:lnTo>
                  <a:pt x="8377" y="1268"/>
                </a:lnTo>
                <a:lnTo>
                  <a:pt x="8424" y="1315"/>
                </a:lnTo>
                <a:lnTo>
                  <a:pt x="8329" y="1363"/>
                </a:lnTo>
                <a:cubicBezTo>
                  <a:pt x="8329" y="1394"/>
                  <a:pt x="8345" y="1410"/>
                  <a:pt x="8345" y="1442"/>
                </a:cubicBezTo>
                <a:lnTo>
                  <a:pt x="8598" y="1315"/>
                </a:lnTo>
                <a:lnTo>
                  <a:pt x="8598" y="1426"/>
                </a:lnTo>
                <a:lnTo>
                  <a:pt x="8503" y="1426"/>
                </a:lnTo>
                <a:lnTo>
                  <a:pt x="8297" y="1648"/>
                </a:lnTo>
                <a:lnTo>
                  <a:pt x="8218" y="1521"/>
                </a:lnTo>
                <a:lnTo>
                  <a:pt x="8092" y="1521"/>
                </a:lnTo>
                <a:lnTo>
                  <a:pt x="7822" y="1663"/>
                </a:lnTo>
                <a:cubicBezTo>
                  <a:pt x="7822" y="1727"/>
                  <a:pt x="7807" y="1774"/>
                  <a:pt x="7807" y="1838"/>
                </a:cubicBezTo>
                <a:lnTo>
                  <a:pt x="7712" y="1822"/>
                </a:lnTo>
                <a:lnTo>
                  <a:pt x="7775" y="1695"/>
                </a:lnTo>
                <a:lnTo>
                  <a:pt x="7696" y="1695"/>
                </a:lnTo>
                <a:cubicBezTo>
                  <a:pt x="7696" y="1727"/>
                  <a:pt x="7680" y="1758"/>
                  <a:pt x="7664" y="1790"/>
                </a:cubicBezTo>
                <a:lnTo>
                  <a:pt x="7427" y="1790"/>
                </a:lnTo>
                <a:cubicBezTo>
                  <a:pt x="7363" y="1917"/>
                  <a:pt x="7173" y="1838"/>
                  <a:pt x="7173" y="2012"/>
                </a:cubicBezTo>
                <a:lnTo>
                  <a:pt x="6967" y="2075"/>
                </a:lnTo>
                <a:lnTo>
                  <a:pt x="6730" y="2313"/>
                </a:lnTo>
                <a:cubicBezTo>
                  <a:pt x="6746" y="2344"/>
                  <a:pt x="6762" y="2392"/>
                  <a:pt x="6777" y="2455"/>
                </a:cubicBezTo>
                <a:cubicBezTo>
                  <a:pt x="6777" y="2455"/>
                  <a:pt x="6762" y="2471"/>
                  <a:pt x="6746" y="2487"/>
                </a:cubicBezTo>
                <a:lnTo>
                  <a:pt x="6603" y="2376"/>
                </a:lnTo>
                <a:cubicBezTo>
                  <a:pt x="6524" y="2423"/>
                  <a:pt x="6445" y="2471"/>
                  <a:pt x="6382" y="2518"/>
                </a:cubicBezTo>
                <a:cubicBezTo>
                  <a:pt x="6318" y="2582"/>
                  <a:pt x="6223" y="2629"/>
                  <a:pt x="6176" y="2724"/>
                </a:cubicBezTo>
                <a:lnTo>
                  <a:pt x="6081" y="2677"/>
                </a:lnTo>
                <a:lnTo>
                  <a:pt x="6049" y="2693"/>
                </a:lnTo>
                <a:lnTo>
                  <a:pt x="5907" y="2645"/>
                </a:lnTo>
                <a:cubicBezTo>
                  <a:pt x="5859" y="2756"/>
                  <a:pt x="5827" y="2835"/>
                  <a:pt x="5796" y="2930"/>
                </a:cubicBezTo>
                <a:cubicBezTo>
                  <a:pt x="5812" y="2946"/>
                  <a:pt x="5827" y="2946"/>
                  <a:pt x="5843" y="2978"/>
                </a:cubicBezTo>
                <a:cubicBezTo>
                  <a:pt x="5796" y="2993"/>
                  <a:pt x="5764" y="3009"/>
                  <a:pt x="5732" y="3041"/>
                </a:cubicBezTo>
                <a:cubicBezTo>
                  <a:pt x="5715" y="3063"/>
                  <a:pt x="5701" y="3071"/>
                  <a:pt x="5689" y="3071"/>
                </a:cubicBezTo>
                <a:cubicBezTo>
                  <a:pt x="5658" y="3071"/>
                  <a:pt x="5640" y="3012"/>
                  <a:pt x="5606" y="2978"/>
                </a:cubicBezTo>
                <a:cubicBezTo>
                  <a:pt x="5637" y="2978"/>
                  <a:pt x="5653" y="2993"/>
                  <a:pt x="5685" y="2993"/>
                </a:cubicBezTo>
                <a:cubicBezTo>
                  <a:pt x="5701" y="3009"/>
                  <a:pt x="5717" y="3041"/>
                  <a:pt x="5732" y="3041"/>
                </a:cubicBezTo>
                <a:lnTo>
                  <a:pt x="5732" y="2962"/>
                </a:lnTo>
                <a:lnTo>
                  <a:pt x="5590" y="2883"/>
                </a:lnTo>
                <a:cubicBezTo>
                  <a:pt x="5447" y="2946"/>
                  <a:pt x="5337" y="3057"/>
                  <a:pt x="5273" y="3199"/>
                </a:cubicBezTo>
                <a:cubicBezTo>
                  <a:pt x="5036" y="3231"/>
                  <a:pt x="4972" y="3278"/>
                  <a:pt x="4877" y="3516"/>
                </a:cubicBezTo>
                <a:lnTo>
                  <a:pt x="4640" y="3643"/>
                </a:lnTo>
                <a:lnTo>
                  <a:pt x="4687" y="3690"/>
                </a:lnTo>
                <a:cubicBezTo>
                  <a:pt x="4624" y="3785"/>
                  <a:pt x="4513" y="3864"/>
                  <a:pt x="4387" y="3864"/>
                </a:cubicBezTo>
                <a:cubicBezTo>
                  <a:pt x="4371" y="3912"/>
                  <a:pt x="4371" y="3928"/>
                  <a:pt x="4371" y="3943"/>
                </a:cubicBezTo>
                <a:lnTo>
                  <a:pt x="4260" y="3943"/>
                </a:lnTo>
                <a:lnTo>
                  <a:pt x="4117" y="4133"/>
                </a:lnTo>
                <a:lnTo>
                  <a:pt x="3991" y="4133"/>
                </a:lnTo>
                <a:cubicBezTo>
                  <a:pt x="3911" y="4355"/>
                  <a:pt x="3674" y="4434"/>
                  <a:pt x="3531" y="4640"/>
                </a:cubicBezTo>
                <a:lnTo>
                  <a:pt x="3421" y="4640"/>
                </a:lnTo>
                <a:lnTo>
                  <a:pt x="3421" y="4814"/>
                </a:lnTo>
                <a:lnTo>
                  <a:pt x="3246" y="4925"/>
                </a:lnTo>
                <a:cubicBezTo>
                  <a:pt x="3262" y="4988"/>
                  <a:pt x="3262" y="5036"/>
                  <a:pt x="3278" y="5099"/>
                </a:cubicBezTo>
                <a:lnTo>
                  <a:pt x="3183" y="5147"/>
                </a:lnTo>
                <a:lnTo>
                  <a:pt x="3009" y="5242"/>
                </a:lnTo>
                <a:cubicBezTo>
                  <a:pt x="2993" y="5242"/>
                  <a:pt x="2993" y="5258"/>
                  <a:pt x="2993" y="5258"/>
                </a:cubicBezTo>
                <a:lnTo>
                  <a:pt x="3120" y="5368"/>
                </a:lnTo>
                <a:lnTo>
                  <a:pt x="3072" y="5463"/>
                </a:lnTo>
                <a:cubicBezTo>
                  <a:pt x="3120" y="5479"/>
                  <a:pt x="3151" y="5511"/>
                  <a:pt x="3151" y="5574"/>
                </a:cubicBezTo>
                <a:cubicBezTo>
                  <a:pt x="3151" y="5638"/>
                  <a:pt x="3167" y="5685"/>
                  <a:pt x="3199" y="5748"/>
                </a:cubicBezTo>
                <a:cubicBezTo>
                  <a:pt x="3215" y="5748"/>
                  <a:pt x="3183" y="5764"/>
                  <a:pt x="3183" y="5796"/>
                </a:cubicBezTo>
                <a:cubicBezTo>
                  <a:pt x="3165" y="5760"/>
                  <a:pt x="3133" y="5740"/>
                  <a:pt x="3099" y="5740"/>
                </a:cubicBezTo>
                <a:cubicBezTo>
                  <a:pt x="3073" y="5740"/>
                  <a:pt x="3046" y="5752"/>
                  <a:pt x="3025" y="5780"/>
                </a:cubicBezTo>
                <a:cubicBezTo>
                  <a:pt x="3120" y="5812"/>
                  <a:pt x="3056" y="5859"/>
                  <a:pt x="3041" y="5891"/>
                </a:cubicBezTo>
                <a:cubicBezTo>
                  <a:pt x="3056" y="5938"/>
                  <a:pt x="3072" y="5986"/>
                  <a:pt x="3072" y="6018"/>
                </a:cubicBezTo>
                <a:lnTo>
                  <a:pt x="2898" y="6018"/>
                </a:lnTo>
                <a:lnTo>
                  <a:pt x="2946" y="6097"/>
                </a:lnTo>
                <a:cubicBezTo>
                  <a:pt x="2916" y="6141"/>
                  <a:pt x="2847" y="6171"/>
                  <a:pt x="2849" y="6238"/>
                </a:cubicBezTo>
                <a:lnTo>
                  <a:pt x="2849" y="6238"/>
                </a:lnTo>
                <a:lnTo>
                  <a:pt x="2661" y="6097"/>
                </a:lnTo>
                <a:cubicBezTo>
                  <a:pt x="2629" y="6144"/>
                  <a:pt x="2581" y="6192"/>
                  <a:pt x="2581" y="6223"/>
                </a:cubicBezTo>
                <a:cubicBezTo>
                  <a:pt x="2597" y="6318"/>
                  <a:pt x="2455" y="6255"/>
                  <a:pt x="2486" y="6350"/>
                </a:cubicBezTo>
                <a:lnTo>
                  <a:pt x="2629" y="6445"/>
                </a:lnTo>
                <a:lnTo>
                  <a:pt x="2550" y="6651"/>
                </a:lnTo>
                <a:lnTo>
                  <a:pt x="2486" y="6667"/>
                </a:lnTo>
                <a:lnTo>
                  <a:pt x="2550" y="6762"/>
                </a:lnTo>
                <a:lnTo>
                  <a:pt x="2391" y="6873"/>
                </a:lnTo>
                <a:cubicBezTo>
                  <a:pt x="2312" y="7015"/>
                  <a:pt x="2265" y="7158"/>
                  <a:pt x="2265" y="7316"/>
                </a:cubicBezTo>
                <a:lnTo>
                  <a:pt x="2518" y="7221"/>
                </a:lnTo>
                <a:lnTo>
                  <a:pt x="2550" y="7253"/>
                </a:lnTo>
                <a:cubicBezTo>
                  <a:pt x="2566" y="7221"/>
                  <a:pt x="2581" y="7189"/>
                  <a:pt x="2597" y="7158"/>
                </a:cubicBezTo>
                <a:cubicBezTo>
                  <a:pt x="2629" y="7173"/>
                  <a:pt x="2661" y="7173"/>
                  <a:pt x="2661" y="7189"/>
                </a:cubicBezTo>
                <a:cubicBezTo>
                  <a:pt x="2676" y="7205"/>
                  <a:pt x="2676" y="7237"/>
                  <a:pt x="2676" y="7253"/>
                </a:cubicBezTo>
                <a:lnTo>
                  <a:pt x="2708" y="7253"/>
                </a:lnTo>
                <a:lnTo>
                  <a:pt x="2708" y="7142"/>
                </a:lnTo>
                <a:lnTo>
                  <a:pt x="2930" y="7063"/>
                </a:lnTo>
                <a:lnTo>
                  <a:pt x="2930" y="6920"/>
                </a:lnTo>
                <a:lnTo>
                  <a:pt x="2866" y="6999"/>
                </a:lnTo>
                <a:cubicBezTo>
                  <a:pt x="2835" y="6873"/>
                  <a:pt x="2930" y="6857"/>
                  <a:pt x="2961" y="6793"/>
                </a:cubicBezTo>
                <a:lnTo>
                  <a:pt x="3167" y="7031"/>
                </a:lnTo>
                <a:cubicBezTo>
                  <a:pt x="3199" y="6968"/>
                  <a:pt x="3246" y="6904"/>
                  <a:pt x="3278" y="6857"/>
                </a:cubicBezTo>
                <a:lnTo>
                  <a:pt x="3405" y="6904"/>
                </a:lnTo>
                <a:cubicBezTo>
                  <a:pt x="3389" y="6857"/>
                  <a:pt x="3373" y="6841"/>
                  <a:pt x="3357" y="6793"/>
                </a:cubicBezTo>
                <a:lnTo>
                  <a:pt x="3531" y="6793"/>
                </a:lnTo>
                <a:cubicBezTo>
                  <a:pt x="3531" y="6714"/>
                  <a:pt x="3563" y="6651"/>
                  <a:pt x="3500" y="6603"/>
                </a:cubicBezTo>
                <a:lnTo>
                  <a:pt x="3595" y="6461"/>
                </a:lnTo>
                <a:lnTo>
                  <a:pt x="3484" y="6398"/>
                </a:lnTo>
                <a:lnTo>
                  <a:pt x="3690" y="6208"/>
                </a:lnTo>
                <a:lnTo>
                  <a:pt x="3690" y="6208"/>
                </a:lnTo>
                <a:lnTo>
                  <a:pt x="3642" y="6445"/>
                </a:lnTo>
                <a:lnTo>
                  <a:pt x="3785" y="6366"/>
                </a:lnTo>
                <a:lnTo>
                  <a:pt x="3927" y="6413"/>
                </a:lnTo>
                <a:lnTo>
                  <a:pt x="3690" y="6493"/>
                </a:lnTo>
                <a:cubicBezTo>
                  <a:pt x="3674" y="6540"/>
                  <a:pt x="3658" y="6572"/>
                  <a:pt x="3642" y="6619"/>
                </a:cubicBezTo>
                <a:lnTo>
                  <a:pt x="3753" y="6619"/>
                </a:lnTo>
                <a:cubicBezTo>
                  <a:pt x="3769" y="6588"/>
                  <a:pt x="3785" y="6556"/>
                  <a:pt x="3785" y="6524"/>
                </a:cubicBezTo>
                <a:cubicBezTo>
                  <a:pt x="3799" y="6527"/>
                  <a:pt x="3815" y="6528"/>
                  <a:pt x="3831" y="6528"/>
                </a:cubicBezTo>
                <a:cubicBezTo>
                  <a:pt x="3849" y="6528"/>
                  <a:pt x="3868" y="6527"/>
                  <a:pt x="3886" y="6527"/>
                </a:cubicBezTo>
                <a:cubicBezTo>
                  <a:pt x="3943" y="6527"/>
                  <a:pt x="3999" y="6535"/>
                  <a:pt x="4038" y="6603"/>
                </a:cubicBezTo>
                <a:cubicBezTo>
                  <a:pt x="4022" y="6730"/>
                  <a:pt x="4054" y="6841"/>
                  <a:pt x="4133" y="6936"/>
                </a:cubicBezTo>
                <a:cubicBezTo>
                  <a:pt x="4125" y="6938"/>
                  <a:pt x="4116" y="6939"/>
                  <a:pt x="4108" y="6939"/>
                </a:cubicBezTo>
                <a:cubicBezTo>
                  <a:pt x="4024" y="6939"/>
                  <a:pt x="3953" y="6840"/>
                  <a:pt x="3874" y="6840"/>
                </a:cubicBezTo>
                <a:cubicBezTo>
                  <a:pt x="3846" y="6840"/>
                  <a:pt x="3816" y="6853"/>
                  <a:pt x="3785" y="6888"/>
                </a:cubicBezTo>
                <a:lnTo>
                  <a:pt x="3721" y="6825"/>
                </a:lnTo>
                <a:cubicBezTo>
                  <a:pt x="3721" y="6793"/>
                  <a:pt x="3721" y="6762"/>
                  <a:pt x="3721" y="6746"/>
                </a:cubicBezTo>
                <a:cubicBezTo>
                  <a:pt x="3721" y="6714"/>
                  <a:pt x="3706" y="6683"/>
                  <a:pt x="3706" y="6635"/>
                </a:cubicBezTo>
                <a:cubicBezTo>
                  <a:pt x="3642" y="6683"/>
                  <a:pt x="3595" y="6746"/>
                  <a:pt x="3579" y="6825"/>
                </a:cubicBezTo>
                <a:lnTo>
                  <a:pt x="3421" y="6936"/>
                </a:lnTo>
                <a:cubicBezTo>
                  <a:pt x="3474" y="6936"/>
                  <a:pt x="3504" y="6936"/>
                  <a:pt x="3531" y="6927"/>
                </a:cubicBezTo>
                <a:lnTo>
                  <a:pt x="3531" y="6927"/>
                </a:lnTo>
                <a:lnTo>
                  <a:pt x="3531" y="6952"/>
                </a:lnTo>
                <a:lnTo>
                  <a:pt x="3553" y="6945"/>
                </a:lnTo>
                <a:lnTo>
                  <a:pt x="3553" y="6945"/>
                </a:lnTo>
                <a:cubicBezTo>
                  <a:pt x="3616" y="7034"/>
                  <a:pt x="3567" y="7135"/>
                  <a:pt x="3611" y="7237"/>
                </a:cubicBezTo>
                <a:cubicBezTo>
                  <a:pt x="3642" y="7205"/>
                  <a:pt x="3674" y="7189"/>
                  <a:pt x="3721" y="7173"/>
                </a:cubicBezTo>
                <a:lnTo>
                  <a:pt x="3753" y="7126"/>
                </a:lnTo>
                <a:lnTo>
                  <a:pt x="3769" y="7142"/>
                </a:lnTo>
                <a:lnTo>
                  <a:pt x="3721" y="7173"/>
                </a:lnTo>
                <a:cubicBezTo>
                  <a:pt x="3753" y="7189"/>
                  <a:pt x="3769" y="7221"/>
                  <a:pt x="3785" y="7221"/>
                </a:cubicBezTo>
                <a:cubicBezTo>
                  <a:pt x="3848" y="7205"/>
                  <a:pt x="3896" y="7189"/>
                  <a:pt x="3959" y="7158"/>
                </a:cubicBezTo>
                <a:cubicBezTo>
                  <a:pt x="3943" y="7094"/>
                  <a:pt x="3927" y="7047"/>
                  <a:pt x="3911" y="6983"/>
                </a:cubicBezTo>
                <a:lnTo>
                  <a:pt x="3911" y="6983"/>
                </a:lnTo>
                <a:cubicBezTo>
                  <a:pt x="3991" y="7031"/>
                  <a:pt x="4054" y="7126"/>
                  <a:pt x="4054" y="7237"/>
                </a:cubicBezTo>
                <a:lnTo>
                  <a:pt x="4133" y="7158"/>
                </a:lnTo>
                <a:cubicBezTo>
                  <a:pt x="4117" y="7126"/>
                  <a:pt x="4102" y="7094"/>
                  <a:pt x="4086" y="7063"/>
                </a:cubicBezTo>
                <a:lnTo>
                  <a:pt x="4181" y="7015"/>
                </a:lnTo>
                <a:lnTo>
                  <a:pt x="4181" y="6920"/>
                </a:lnTo>
                <a:lnTo>
                  <a:pt x="4307" y="6857"/>
                </a:lnTo>
                <a:lnTo>
                  <a:pt x="4339" y="6904"/>
                </a:lnTo>
                <a:lnTo>
                  <a:pt x="4482" y="6809"/>
                </a:lnTo>
                <a:cubicBezTo>
                  <a:pt x="4482" y="6809"/>
                  <a:pt x="4497" y="6825"/>
                  <a:pt x="4513" y="6841"/>
                </a:cubicBezTo>
                <a:lnTo>
                  <a:pt x="4402" y="6999"/>
                </a:lnTo>
                <a:cubicBezTo>
                  <a:pt x="4426" y="6991"/>
                  <a:pt x="4450" y="6987"/>
                  <a:pt x="4474" y="6987"/>
                </a:cubicBezTo>
                <a:cubicBezTo>
                  <a:pt x="4496" y="6987"/>
                  <a:pt x="4518" y="6991"/>
                  <a:pt x="4540" y="6998"/>
                </a:cubicBezTo>
                <a:lnTo>
                  <a:pt x="4540" y="6998"/>
                </a:lnTo>
                <a:cubicBezTo>
                  <a:pt x="4529" y="7037"/>
                  <a:pt x="4527" y="7064"/>
                  <a:pt x="4513" y="7078"/>
                </a:cubicBezTo>
                <a:cubicBezTo>
                  <a:pt x="4466" y="7142"/>
                  <a:pt x="4418" y="7173"/>
                  <a:pt x="4371" y="7237"/>
                </a:cubicBezTo>
                <a:cubicBezTo>
                  <a:pt x="4323" y="7300"/>
                  <a:pt x="4323" y="7395"/>
                  <a:pt x="4244" y="7427"/>
                </a:cubicBezTo>
                <a:cubicBezTo>
                  <a:pt x="4181" y="7474"/>
                  <a:pt x="4149" y="7538"/>
                  <a:pt x="4086" y="7569"/>
                </a:cubicBezTo>
                <a:cubicBezTo>
                  <a:pt x="3991" y="7633"/>
                  <a:pt x="3943" y="7728"/>
                  <a:pt x="3959" y="7838"/>
                </a:cubicBezTo>
                <a:cubicBezTo>
                  <a:pt x="3832" y="7902"/>
                  <a:pt x="3832" y="8076"/>
                  <a:pt x="3690" y="8123"/>
                </a:cubicBezTo>
                <a:lnTo>
                  <a:pt x="3690" y="8218"/>
                </a:lnTo>
                <a:cubicBezTo>
                  <a:pt x="3563" y="8266"/>
                  <a:pt x="3500" y="8408"/>
                  <a:pt x="3531" y="8535"/>
                </a:cubicBezTo>
                <a:lnTo>
                  <a:pt x="3595" y="8567"/>
                </a:lnTo>
                <a:lnTo>
                  <a:pt x="3421" y="8773"/>
                </a:lnTo>
                <a:cubicBezTo>
                  <a:pt x="3421" y="8725"/>
                  <a:pt x="3405" y="8693"/>
                  <a:pt x="3405" y="8646"/>
                </a:cubicBezTo>
                <a:lnTo>
                  <a:pt x="3151" y="8646"/>
                </a:lnTo>
                <a:cubicBezTo>
                  <a:pt x="3183" y="8741"/>
                  <a:pt x="3041" y="8709"/>
                  <a:pt x="3041" y="8804"/>
                </a:cubicBezTo>
                <a:cubicBezTo>
                  <a:pt x="3041" y="8883"/>
                  <a:pt x="2993" y="8931"/>
                  <a:pt x="2930" y="8947"/>
                </a:cubicBezTo>
                <a:cubicBezTo>
                  <a:pt x="2914" y="8947"/>
                  <a:pt x="2882" y="8978"/>
                  <a:pt x="2882" y="9010"/>
                </a:cubicBezTo>
                <a:cubicBezTo>
                  <a:pt x="2851" y="9089"/>
                  <a:pt x="2835" y="9153"/>
                  <a:pt x="2819" y="9232"/>
                </a:cubicBezTo>
                <a:cubicBezTo>
                  <a:pt x="2753" y="9298"/>
                  <a:pt x="2665" y="9331"/>
                  <a:pt x="2573" y="9331"/>
                </a:cubicBezTo>
                <a:cubicBezTo>
                  <a:pt x="2555" y="9331"/>
                  <a:pt x="2537" y="9329"/>
                  <a:pt x="2518" y="9327"/>
                </a:cubicBezTo>
                <a:cubicBezTo>
                  <a:pt x="2502" y="9390"/>
                  <a:pt x="2486" y="9438"/>
                  <a:pt x="2471" y="9485"/>
                </a:cubicBezTo>
                <a:cubicBezTo>
                  <a:pt x="2439" y="9533"/>
                  <a:pt x="2407" y="9564"/>
                  <a:pt x="2376" y="9612"/>
                </a:cubicBezTo>
                <a:lnTo>
                  <a:pt x="2550" y="9675"/>
                </a:lnTo>
                <a:lnTo>
                  <a:pt x="2550" y="9707"/>
                </a:lnTo>
                <a:lnTo>
                  <a:pt x="2391" y="9707"/>
                </a:lnTo>
                <a:lnTo>
                  <a:pt x="2391" y="9818"/>
                </a:lnTo>
                <a:lnTo>
                  <a:pt x="2471" y="9865"/>
                </a:lnTo>
                <a:cubicBezTo>
                  <a:pt x="2455" y="9992"/>
                  <a:pt x="2360" y="9960"/>
                  <a:pt x="2296" y="9992"/>
                </a:cubicBezTo>
                <a:lnTo>
                  <a:pt x="2328" y="10039"/>
                </a:lnTo>
                <a:lnTo>
                  <a:pt x="2217" y="10182"/>
                </a:lnTo>
                <a:cubicBezTo>
                  <a:pt x="2201" y="10103"/>
                  <a:pt x="2186" y="10039"/>
                  <a:pt x="2186" y="9976"/>
                </a:cubicBezTo>
                <a:cubicBezTo>
                  <a:pt x="2091" y="10008"/>
                  <a:pt x="2059" y="10134"/>
                  <a:pt x="1996" y="10182"/>
                </a:cubicBezTo>
                <a:cubicBezTo>
                  <a:pt x="1916" y="10213"/>
                  <a:pt x="1869" y="10308"/>
                  <a:pt x="1806" y="10372"/>
                </a:cubicBezTo>
                <a:lnTo>
                  <a:pt x="1932" y="10435"/>
                </a:lnTo>
                <a:cubicBezTo>
                  <a:pt x="1916" y="10277"/>
                  <a:pt x="2043" y="10324"/>
                  <a:pt x="2138" y="10277"/>
                </a:cubicBezTo>
                <a:lnTo>
                  <a:pt x="2138" y="10277"/>
                </a:lnTo>
                <a:lnTo>
                  <a:pt x="1980" y="10530"/>
                </a:lnTo>
                <a:cubicBezTo>
                  <a:pt x="1954" y="10534"/>
                  <a:pt x="1930" y="10536"/>
                  <a:pt x="1907" y="10536"/>
                </a:cubicBezTo>
                <a:cubicBezTo>
                  <a:pt x="1842" y="10536"/>
                  <a:pt x="1784" y="10522"/>
                  <a:pt x="1726" y="10498"/>
                </a:cubicBezTo>
                <a:lnTo>
                  <a:pt x="1726" y="10514"/>
                </a:lnTo>
                <a:lnTo>
                  <a:pt x="1821" y="10673"/>
                </a:lnTo>
                <a:lnTo>
                  <a:pt x="1600" y="10958"/>
                </a:lnTo>
                <a:cubicBezTo>
                  <a:pt x="1584" y="11053"/>
                  <a:pt x="1536" y="11116"/>
                  <a:pt x="1552" y="11164"/>
                </a:cubicBezTo>
                <a:cubicBezTo>
                  <a:pt x="1568" y="11211"/>
                  <a:pt x="1600" y="11243"/>
                  <a:pt x="1600" y="11259"/>
                </a:cubicBezTo>
                <a:lnTo>
                  <a:pt x="1790" y="11354"/>
                </a:lnTo>
                <a:lnTo>
                  <a:pt x="1679" y="11480"/>
                </a:lnTo>
                <a:cubicBezTo>
                  <a:pt x="1649" y="11431"/>
                  <a:pt x="1613" y="11406"/>
                  <a:pt x="1575" y="11406"/>
                </a:cubicBezTo>
                <a:cubicBezTo>
                  <a:pt x="1552" y="11406"/>
                  <a:pt x="1529" y="11415"/>
                  <a:pt x="1505" y="11433"/>
                </a:cubicBezTo>
                <a:lnTo>
                  <a:pt x="1600" y="11480"/>
                </a:lnTo>
                <a:lnTo>
                  <a:pt x="1536" y="11544"/>
                </a:lnTo>
                <a:lnTo>
                  <a:pt x="1457" y="11512"/>
                </a:lnTo>
                <a:cubicBezTo>
                  <a:pt x="1457" y="11528"/>
                  <a:pt x="1441" y="11528"/>
                  <a:pt x="1426" y="11544"/>
                </a:cubicBezTo>
                <a:lnTo>
                  <a:pt x="1426" y="11528"/>
                </a:lnTo>
                <a:lnTo>
                  <a:pt x="1457" y="11496"/>
                </a:lnTo>
                <a:lnTo>
                  <a:pt x="1457" y="11417"/>
                </a:lnTo>
                <a:cubicBezTo>
                  <a:pt x="1362" y="11385"/>
                  <a:pt x="1267" y="11433"/>
                  <a:pt x="1236" y="11338"/>
                </a:cubicBezTo>
                <a:lnTo>
                  <a:pt x="1299" y="11227"/>
                </a:lnTo>
                <a:lnTo>
                  <a:pt x="1362" y="11227"/>
                </a:lnTo>
                <a:cubicBezTo>
                  <a:pt x="1346" y="11164"/>
                  <a:pt x="1331" y="11100"/>
                  <a:pt x="1315" y="11037"/>
                </a:cubicBezTo>
                <a:lnTo>
                  <a:pt x="1220" y="11037"/>
                </a:lnTo>
                <a:lnTo>
                  <a:pt x="1030" y="11433"/>
                </a:lnTo>
                <a:lnTo>
                  <a:pt x="1172" y="11496"/>
                </a:lnTo>
                <a:lnTo>
                  <a:pt x="1172" y="11670"/>
                </a:lnTo>
                <a:lnTo>
                  <a:pt x="1077" y="11718"/>
                </a:lnTo>
                <a:lnTo>
                  <a:pt x="840" y="11623"/>
                </a:lnTo>
                <a:lnTo>
                  <a:pt x="776" y="11749"/>
                </a:lnTo>
                <a:cubicBezTo>
                  <a:pt x="761" y="11781"/>
                  <a:pt x="745" y="11813"/>
                  <a:pt x="729" y="11844"/>
                </a:cubicBezTo>
                <a:cubicBezTo>
                  <a:pt x="713" y="11876"/>
                  <a:pt x="634" y="11908"/>
                  <a:pt x="634" y="11908"/>
                </a:cubicBezTo>
                <a:lnTo>
                  <a:pt x="634" y="11955"/>
                </a:lnTo>
                <a:lnTo>
                  <a:pt x="681" y="11987"/>
                </a:lnTo>
                <a:lnTo>
                  <a:pt x="666" y="12003"/>
                </a:lnTo>
                <a:lnTo>
                  <a:pt x="634" y="11971"/>
                </a:lnTo>
                <a:lnTo>
                  <a:pt x="491" y="12034"/>
                </a:lnTo>
                <a:lnTo>
                  <a:pt x="586" y="12082"/>
                </a:lnTo>
                <a:lnTo>
                  <a:pt x="586" y="12256"/>
                </a:lnTo>
                <a:cubicBezTo>
                  <a:pt x="634" y="12240"/>
                  <a:pt x="681" y="12224"/>
                  <a:pt x="729" y="12209"/>
                </a:cubicBezTo>
                <a:cubicBezTo>
                  <a:pt x="729" y="12193"/>
                  <a:pt x="745" y="12193"/>
                  <a:pt x="745" y="12177"/>
                </a:cubicBezTo>
                <a:lnTo>
                  <a:pt x="761" y="12193"/>
                </a:lnTo>
                <a:lnTo>
                  <a:pt x="729" y="12224"/>
                </a:lnTo>
                <a:lnTo>
                  <a:pt x="840" y="12399"/>
                </a:lnTo>
                <a:cubicBezTo>
                  <a:pt x="856" y="12407"/>
                  <a:pt x="871" y="12410"/>
                  <a:pt x="885" y="12410"/>
                </a:cubicBezTo>
                <a:cubicBezTo>
                  <a:pt x="952" y="12410"/>
                  <a:pt x="996" y="12327"/>
                  <a:pt x="1061" y="12288"/>
                </a:cubicBezTo>
                <a:lnTo>
                  <a:pt x="1109" y="12399"/>
                </a:lnTo>
                <a:cubicBezTo>
                  <a:pt x="1204" y="12399"/>
                  <a:pt x="1283" y="12367"/>
                  <a:pt x="1346" y="12288"/>
                </a:cubicBezTo>
                <a:lnTo>
                  <a:pt x="1267" y="12209"/>
                </a:lnTo>
                <a:lnTo>
                  <a:pt x="1283" y="12177"/>
                </a:lnTo>
                <a:lnTo>
                  <a:pt x="1441" y="12224"/>
                </a:lnTo>
                <a:cubicBezTo>
                  <a:pt x="1441" y="12193"/>
                  <a:pt x="1457" y="12161"/>
                  <a:pt x="1457" y="12145"/>
                </a:cubicBezTo>
                <a:lnTo>
                  <a:pt x="1600" y="12145"/>
                </a:lnTo>
                <a:cubicBezTo>
                  <a:pt x="1568" y="12209"/>
                  <a:pt x="1568" y="12272"/>
                  <a:pt x="1505" y="12319"/>
                </a:cubicBezTo>
                <a:cubicBezTo>
                  <a:pt x="1505" y="12462"/>
                  <a:pt x="1394" y="12494"/>
                  <a:pt x="1267" y="12509"/>
                </a:cubicBezTo>
                <a:lnTo>
                  <a:pt x="1267" y="12715"/>
                </a:lnTo>
                <a:lnTo>
                  <a:pt x="1077" y="12779"/>
                </a:lnTo>
                <a:lnTo>
                  <a:pt x="966" y="12889"/>
                </a:lnTo>
                <a:lnTo>
                  <a:pt x="966" y="12747"/>
                </a:lnTo>
                <a:cubicBezTo>
                  <a:pt x="935" y="12731"/>
                  <a:pt x="919" y="12731"/>
                  <a:pt x="903" y="12731"/>
                </a:cubicBezTo>
                <a:cubicBezTo>
                  <a:pt x="824" y="12731"/>
                  <a:pt x="761" y="12763"/>
                  <a:pt x="697" y="12779"/>
                </a:cubicBezTo>
                <a:cubicBezTo>
                  <a:pt x="650" y="12668"/>
                  <a:pt x="729" y="12620"/>
                  <a:pt x="745" y="12541"/>
                </a:cubicBezTo>
                <a:cubicBezTo>
                  <a:pt x="776" y="12462"/>
                  <a:pt x="776" y="12462"/>
                  <a:pt x="713" y="12367"/>
                </a:cubicBezTo>
                <a:cubicBezTo>
                  <a:pt x="622" y="12382"/>
                  <a:pt x="647" y="12542"/>
                  <a:pt x="539" y="12542"/>
                </a:cubicBezTo>
                <a:cubicBezTo>
                  <a:pt x="534" y="12542"/>
                  <a:pt x="529" y="12542"/>
                  <a:pt x="523" y="12541"/>
                </a:cubicBezTo>
                <a:cubicBezTo>
                  <a:pt x="428" y="12494"/>
                  <a:pt x="602" y="12414"/>
                  <a:pt x="491" y="12383"/>
                </a:cubicBezTo>
                <a:lnTo>
                  <a:pt x="586" y="12335"/>
                </a:lnTo>
                <a:lnTo>
                  <a:pt x="586" y="12256"/>
                </a:lnTo>
                <a:cubicBezTo>
                  <a:pt x="460" y="12256"/>
                  <a:pt x="333" y="12335"/>
                  <a:pt x="286" y="12462"/>
                </a:cubicBezTo>
                <a:cubicBezTo>
                  <a:pt x="254" y="12509"/>
                  <a:pt x="238" y="12557"/>
                  <a:pt x="191" y="12620"/>
                </a:cubicBezTo>
                <a:cubicBezTo>
                  <a:pt x="175" y="12731"/>
                  <a:pt x="159" y="12842"/>
                  <a:pt x="143" y="12953"/>
                </a:cubicBezTo>
                <a:lnTo>
                  <a:pt x="206" y="12969"/>
                </a:lnTo>
                <a:cubicBezTo>
                  <a:pt x="222" y="13016"/>
                  <a:pt x="254" y="13079"/>
                  <a:pt x="270" y="13143"/>
                </a:cubicBezTo>
                <a:cubicBezTo>
                  <a:pt x="270" y="13159"/>
                  <a:pt x="254" y="13174"/>
                  <a:pt x="254" y="13190"/>
                </a:cubicBezTo>
                <a:lnTo>
                  <a:pt x="143" y="13159"/>
                </a:lnTo>
                <a:lnTo>
                  <a:pt x="143" y="13222"/>
                </a:lnTo>
                <a:cubicBezTo>
                  <a:pt x="170" y="13239"/>
                  <a:pt x="195" y="13246"/>
                  <a:pt x="219" y="13246"/>
                </a:cubicBezTo>
                <a:cubicBezTo>
                  <a:pt x="281" y="13246"/>
                  <a:pt x="335" y="13202"/>
                  <a:pt x="381" y="13190"/>
                </a:cubicBezTo>
                <a:lnTo>
                  <a:pt x="507" y="13254"/>
                </a:lnTo>
                <a:cubicBezTo>
                  <a:pt x="507" y="13269"/>
                  <a:pt x="491" y="13285"/>
                  <a:pt x="491" y="13285"/>
                </a:cubicBezTo>
                <a:lnTo>
                  <a:pt x="270" y="13285"/>
                </a:lnTo>
                <a:cubicBezTo>
                  <a:pt x="301" y="13396"/>
                  <a:pt x="381" y="13444"/>
                  <a:pt x="428" y="13507"/>
                </a:cubicBezTo>
                <a:lnTo>
                  <a:pt x="555" y="13507"/>
                </a:lnTo>
                <a:cubicBezTo>
                  <a:pt x="571" y="13444"/>
                  <a:pt x="618" y="13412"/>
                  <a:pt x="697" y="13412"/>
                </a:cubicBezTo>
                <a:cubicBezTo>
                  <a:pt x="666" y="13380"/>
                  <a:pt x="618" y="13380"/>
                  <a:pt x="602" y="13349"/>
                </a:cubicBezTo>
                <a:cubicBezTo>
                  <a:pt x="586" y="13317"/>
                  <a:pt x="571" y="13285"/>
                  <a:pt x="555" y="13254"/>
                </a:cubicBezTo>
                <a:lnTo>
                  <a:pt x="666" y="13159"/>
                </a:lnTo>
                <a:lnTo>
                  <a:pt x="697" y="13317"/>
                </a:lnTo>
                <a:lnTo>
                  <a:pt x="824" y="13333"/>
                </a:lnTo>
                <a:cubicBezTo>
                  <a:pt x="824" y="13364"/>
                  <a:pt x="824" y="13380"/>
                  <a:pt x="824" y="13444"/>
                </a:cubicBezTo>
                <a:lnTo>
                  <a:pt x="761" y="13380"/>
                </a:lnTo>
                <a:cubicBezTo>
                  <a:pt x="745" y="13396"/>
                  <a:pt x="713" y="13412"/>
                  <a:pt x="697" y="13412"/>
                </a:cubicBezTo>
                <a:cubicBezTo>
                  <a:pt x="681" y="13444"/>
                  <a:pt x="666" y="13459"/>
                  <a:pt x="650" y="13475"/>
                </a:cubicBezTo>
                <a:cubicBezTo>
                  <a:pt x="666" y="13539"/>
                  <a:pt x="681" y="13586"/>
                  <a:pt x="697" y="13634"/>
                </a:cubicBezTo>
                <a:lnTo>
                  <a:pt x="555" y="13744"/>
                </a:lnTo>
                <a:cubicBezTo>
                  <a:pt x="539" y="13824"/>
                  <a:pt x="523" y="13919"/>
                  <a:pt x="507" y="14014"/>
                </a:cubicBezTo>
                <a:lnTo>
                  <a:pt x="681" y="14061"/>
                </a:lnTo>
                <a:lnTo>
                  <a:pt x="729" y="14014"/>
                </a:lnTo>
                <a:lnTo>
                  <a:pt x="761" y="13982"/>
                </a:lnTo>
                <a:cubicBezTo>
                  <a:pt x="776" y="13998"/>
                  <a:pt x="776" y="14014"/>
                  <a:pt x="776" y="14014"/>
                </a:cubicBezTo>
                <a:cubicBezTo>
                  <a:pt x="821" y="13992"/>
                  <a:pt x="857" y="13962"/>
                  <a:pt x="896" y="13962"/>
                </a:cubicBezTo>
                <a:cubicBezTo>
                  <a:pt x="914" y="13962"/>
                  <a:pt x="931" y="13967"/>
                  <a:pt x="951" y="13982"/>
                </a:cubicBezTo>
                <a:lnTo>
                  <a:pt x="903" y="14077"/>
                </a:lnTo>
                <a:cubicBezTo>
                  <a:pt x="940" y="14114"/>
                  <a:pt x="967" y="14150"/>
                  <a:pt x="1000" y="14150"/>
                </a:cubicBezTo>
                <a:cubicBezTo>
                  <a:pt x="1009" y="14150"/>
                  <a:pt x="1019" y="14147"/>
                  <a:pt x="1030" y="14140"/>
                </a:cubicBezTo>
                <a:lnTo>
                  <a:pt x="1030" y="14140"/>
                </a:lnTo>
                <a:cubicBezTo>
                  <a:pt x="1014" y="14204"/>
                  <a:pt x="966" y="14251"/>
                  <a:pt x="935" y="14299"/>
                </a:cubicBezTo>
                <a:lnTo>
                  <a:pt x="808" y="14299"/>
                </a:lnTo>
                <a:cubicBezTo>
                  <a:pt x="761" y="14362"/>
                  <a:pt x="745" y="14394"/>
                  <a:pt x="713" y="14441"/>
                </a:cubicBezTo>
                <a:lnTo>
                  <a:pt x="539" y="14441"/>
                </a:lnTo>
                <a:cubicBezTo>
                  <a:pt x="491" y="14489"/>
                  <a:pt x="460" y="14520"/>
                  <a:pt x="412" y="14552"/>
                </a:cubicBezTo>
                <a:lnTo>
                  <a:pt x="444" y="14584"/>
                </a:lnTo>
                <a:lnTo>
                  <a:pt x="634" y="14584"/>
                </a:lnTo>
                <a:lnTo>
                  <a:pt x="776" y="14694"/>
                </a:lnTo>
                <a:lnTo>
                  <a:pt x="761" y="14758"/>
                </a:lnTo>
                <a:cubicBezTo>
                  <a:pt x="745" y="14726"/>
                  <a:pt x="729" y="14726"/>
                  <a:pt x="729" y="14726"/>
                </a:cubicBezTo>
                <a:lnTo>
                  <a:pt x="634" y="14774"/>
                </a:lnTo>
                <a:cubicBezTo>
                  <a:pt x="666" y="14853"/>
                  <a:pt x="681" y="14900"/>
                  <a:pt x="713" y="14979"/>
                </a:cubicBezTo>
                <a:lnTo>
                  <a:pt x="903" y="15201"/>
                </a:lnTo>
                <a:cubicBezTo>
                  <a:pt x="923" y="15174"/>
                  <a:pt x="943" y="15165"/>
                  <a:pt x="962" y="15165"/>
                </a:cubicBezTo>
                <a:cubicBezTo>
                  <a:pt x="988" y="15165"/>
                  <a:pt x="1011" y="15183"/>
                  <a:pt x="1030" y="15201"/>
                </a:cubicBezTo>
                <a:lnTo>
                  <a:pt x="1188" y="15074"/>
                </a:lnTo>
                <a:cubicBezTo>
                  <a:pt x="1188" y="15059"/>
                  <a:pt x="1188" y="15043"/>
                  <a:pt x="1188" y="15027"/>
                </a:cubicBezTo>
                <a:cubicBezTo>
                  <a:pt x="1156" y="15027"/>
                  <a:pt x="1109" y="15011"/>
                  <a:pt x="1077" y="15011"/>
                </a:cubicBezTo>
                <a:cubicBezTo>
                  <a:pt x="1141" y="14964"/>
                  <a:pt x="1109" y="14837"/>
                  <a:pt x="1236" y="14837"/>
                </a:cubicBezTo>
                <a:cubicBezTo>
                  <a:pt x="1236" y="14884"/>
                  <a:pt x="1204" y="14916"/>
                  <a:pt x="1204" y="14932"/>
                </a:cubicBezTo>
                <a:cubicBezTo>
                  <a:pt x="1204" y="14964"/>
                  <a:pt x="1188" y="14995"/>
                  <a:pt x="1188" y="15027"/>
                </a:cubicBezTo>
                <a:cubicBezTo>
                  <a:pt x="1204" y="15027"/>
                  <a:pt x="1220" y="15043"/>
                  <a:pt x="1236" y="15059"/>
                </a:cubicBezTo>
                <a:lnTo>
                  <a:pt x="1188" y="15074"/>
                </a:lnTo>
                <a:lnTo>
                  <a:pt x="1251" y="15201"/>
                </a:lnTo>
                <a:lnTo>
                  <a:pt x="1141" y="15264"/>
                </a:lnTo>
                <a:cubicBezTo>
                  <a:pt x="1186" y="15318"/>
                  <a:pt x="1225" y="15347"/>
                  <a:pt x="1266" y="15347"/>
                </a:cubicBezTo>
                <a:cubicBezTo>
                  <a:pt x="1297" y="15347"/>
                  <a:pt x="1328" y="15330"/>
                  <a:pt x="1362" y="15296"/>
                </a:cubicBezTo>
                <a:lnTo>
                  <a:pt x="1631" y="15502"/>
                </a:lnTo>
                <a:lnTo>
                  <a:pt x="1647" y="15391"/>
                </a:lnTo>
                <a:lnTo>
                  <a:pt x="1790" y="15344"/>
                </a:lnTo>
                <a:lnTo>
                  <a:pt x="1790" y="15676"/>
                </a:lnTo>
                <a:cubicBezTo>
                  <a:pt x="1853" y="15660"/>
                  <a:pt x="1869" y="15613"/>
                  <a:pt x="1916" y="15581"/>
                </a:cubicBezTo>
                <a:cubicBezTo>
                  <a:pt x="1948" y="15549"/>
                  <a:pt x="2011" y="15534"/>
                  <a:pt x="2059" y="15518"/>
                </a:cubicBezTo>
                <a:cubicBezTo>
                  <a:pt x="2043" y="15486"/>
                  <a:pt x="2027" y="15454"/>
                  <a:pt x="2011" y="15423"/>
                </a:cubicBezTo>
                <a:lnTo>
                  <a:pt x="2043" y="15391"/>
                </a:lnTo>
                <a:cubicBezTo>
                  <a:pt x="2027" y="15375"/>
                  <a:pt x="2027" y="15359"/>
                  <a:pt x="1980" y="15312"/>
                </a:cubicBezTo>
                <a:lnTo>
                  <a:pt x="1980" y="15312"/>
                </a:lnTo>
                <a:lnTo>
                  <a:pt x="2312" y="15375"/>
                </a:lnTo>
                <a:lnTo>
                  <a:pt x="2328" y="15280"/>
                </a:lnTo>
                <a:lnTo>
                  <a:pt x="2661" y="15217"/>
                </a:lnTo>
                <a:lnTo>
                  <a:pt x="2787" y="14995"/>
                </a:lnTo>
                <a:cubicBezTo>
                  <a:pt x="2819" y="15090"/>
                  <a:pt x="2835" y="15154"/>
                  <a:pt x="2851" y="15217"/>
                </a:cubicBezTo>
                <a:lnTo>
                  <a:pt x="2613" y="15391"/>
                </a:lnTo>
                <a:lnTo>
                  <a:pt x="2708" y="15439"/>
                </a:lnTo>
                <a:cubicBezTo>
                  <a:pt x="2636" y="15525"/>
                  <a:pt x="2590" y="15599"/>
                  <a:pt x="2486" y="15599"/>
                </a:cubicBezTo>
                <a:cubicBezTo>
                  <a:pt x="2476" y="15599"/>
                  <a:pt x="2466" y="15598"/>
                  <a:pt x="2455" y="15597"/>
                </a:cubicBezTo>
                <a:cubicBezTo>
                  <a:pt x="2407" y="15724"/>
                  <a:pt x="2249" y="15755"/>
                  <a:pt x="2233" y="15898"/>
                </a:cubicBezTo>
                <a:cubicBezTo>
                  <a:pt x="2138" y="15914"/>
                  <a:pt x="2154" y="16024"/>
                  <a:pt x="2059" y="16056"/>
                </a:cubicBezTo>
                <a:cubicBezTo>
                  <a:pt x="1980" y="16072"/>
                  <a:pt x="1996" y="16199"/>
                  <a:pt x="1885" y="16199"/>
                </a:cubicBezTo>
                <a:cubicBezTo>
                  <a:pt x="1853" y="16199"/>
                  <a:pt x="1806" y="16262"/>
                  <a:pt x="1790" y="16294"/>
                </a:cubicBezTo>
                <a:cubicBezTo>
                  <a:pt x="1774" y="16357"/>
                  <a:pt x="1726" y="16404"/>
                  <a:pt x="1663" y="16436"/>
                </a:cubicBezTo>
                <a:cubicBezTo>
                  <a:pt x="1616" y="16452"/>
                  <a:pt x="1584" y="16515"/>
                  <a:pt x="1552" y="16563"/>
                </a:cubicBezTo>
                <a:cubicBezTo>
                  <a:pt x="1473" y="16689"/>
                  <a:pt x="1410" y="16832"/>
                  <a:pt x="1251" y="16879"/>
                </a:cubicBezTo>
                <a:cubicBezTo>
                  <a:pt x="1236" y="16927"/>
                  <a:pt x="1236" y="16974"/>
                  <a:pt x="1236" y="17022"/>
                </a:cubicBezTo>
                <a:lnTo>
                  <a:pt x="1061" y="17117"/>
                </a:lnTo>
                <a:cubicBezTo>
                  <a:pt x="1061" y="17164"/>
                  <a:pt x="1046" y="17212"/>
                  <a:pt x="1046" y="17259"/>
                </a:cubicBezTo>
                <a:cubicBezTo>
                  <a:pt x="919" y="17291"/>
                  <a:pt x="856" y="17402"/>
                  <a:pt x="792" y="17497"/>
                </a:cubicBezTo>
                <a:cubicBezTo>
                  <a:pt x="697" y="17576"/>
                  <a:pt x="634" y="17687"/>
                  <a:pt x="586" y="17798"/>
                </a:cubicBezTo>
                <a:cubicBezTo>
                  <a:pt x="555" y="17798"/>
                  <a:pt x="523" y="17814"/>
                  <a:pt x="476" y="17814"/>
                </a:cubicBezTo>
                <a:cubicBezTo>
                  <a:pt x="460" y="17829"/>
                  <a:pt x="444" y="17845"/>
                  <a:pt x="428" y="17861"/>
                </a:cubicBezTo>
                <a:cubicBezTo>
                  <a:pt x="412" y="17956"/>
                  <a:pt x="381" y="18051"/>
                  <a:pt x="365" y="18178"/>
                </a:cubicBezTo>
                <a:lnTo>
                  <a:pt x="191" y="18304"/>
                </a:lnTo>
                <a:lnTo>
                  <a:pt x="191" y="18352"/>
                </a:lnTo>
                <a:cubicBezTo>
                  <a:pt x="286" y="18368"/>
                  <a:pt x="238" y="18431"/>
                  <a:pt x="238" y="18479"/>
                </a:cubicBezTo>
                <a:lnTo>
                  <a:pt x="64" y="18605"/>
                </a:lnTo>
                <a:lnTo>
                  <a:pt x="191" y="18874"/>
                </a:lnTo>
                <a:lnTo>
                  <a:pt x="1" y="19064"/>
                </a:lnTo>
                <a:cubicBezTo>
                  <a:pt x="80" y="19112"/>
                  <a:pt x="48" y="19191"/>
                  <a:pt x="80" y="19318"/>
                </a:cubicBezTo>
                <a:lnTo>
                  <a:pt x="238" y="19476"/>
                </a:lnTo>
                <a:lnTo>
                  <a:pt x="159" y="19587"/>
                </a:lnTo>
                <a:lnTo>
                  <a:pt x="222" y="19650"/>
                </a:lnTo>
                <a:cubicBezTo>
                  <a:pt x="243" y="19608"/>
                  <a:pt x="279" y="19601"/>
                  <a:pt x="314" y="19601"/>
                </a:cubicBezTo>
                <a:cubicBezTo>
                  <a:pt x="331" y="19601"/>
                  <a:pt x="349" y="19603"/>
                  <a:pt x="365" y="19603"/>
                </a:cubicBezTo>
                <a:cubicBezTo>
                  <a:pt x="366" y="19599"/>
                  <a:pt x="367" y="19595"/>
                  <a:pt x="369" y="19591"/>
                </a:cubicBezTo>
                <a:lnTo>
                  <a:pt x="369" y="19591"/>
                </a:lnTo>
                <a:cubicBezTo>
                  <a:pt x="398" y="19621"/>
                  <a:pt x="413" y="19652"/>
                  <a:pt x="428" y="19698"/>
                </a:cubicBezTo>
                <a:cubicBezTo>
                  <a:pt x="396" y="19745"/>
                  <a:pt x="349" y="19777"/>
                  <a:pt x="333" y="19824"/>
                </a:cubicBezTo>
                <a:cubicBezTo>
                  <a:pt x="349" y="20062"/>
                  <a:pt x="539" y="20109"/>
                  <a:pt x="729" y="20189"/>
                </a:cubicBezTo>
                <a:lnTo>
                  <a:pt x="507" y="20315"/>
                </a:lnTo>
                <a:lnTo>
                  <a:pt x="539" y="20379"/>
                </a:lnTo>
                <a:lnTo>
                  <a:pt x="571" y="20347"/>
                </a:lnTo>
                <a:lnTo>
                  <a:pt x="871" y="20489"/>
                </a:lnTo>
                <a:cubicBezTo>
                  <a:pt x="856" y="20521"/>
                  <a:pt x="840" y="20553"/>
                  <a:pt x="824" y="20569"/>
                </a:cubicBezTo>
                <a:cubicBezTo>
                  <a:pt x="824" y="20569"/>
                  <a:pt x="840" y="20584"/>
                  <a:pt x="840" y="20600"/>
                </a:cubicBezTo>
                <a:lnTo>
                  <a:pt x="887" y="20664"/>
                </a:lnTo>
                <a:cubicBezTo>
                  <a:pt x="947" y="20631"/>
                  <a:pt x="987" y="20614"/>
                  <a:pt x="1017" y="20614"/>
                </a:cubicBezTo>
                <a:cubicBezTo>
                  <a:pt x="1059" y="20614"/>
                  <a:pt x="1081" y="20647"/>
                  <a:pt x="1109" y="20711"/>
                </a:cubicBezTo>
                <a:cubicBezTo>
                  <a:pt x="1125" y="20759"/>
                  <a:pt x="1141" y="20822"/>
                  <a:pt x="1172" y="20901"/>
                </a:cubicBezTo>
                <a:cubicBezTo>
                  <a:pt x="1188" y="20854"/>
                  <a:pt x="1220" y="20806"/>
                  <a:pt x="1251" y="20759"/>
                </a:cubicBezTo>
                <a:cubicBezTo>
                  <a:pt x="1251" y="20727"/>
                  <a:pt x="1283" y="20727"/>
                  <a:pt x="1315" y="20727"/>
                </a:cubicBezTo>
                <a:lnTo>
                  <a:pt x="1315" y="20917"/>
                </a:lnTo>
                <a:lnTo>
                  <a:pt x="1236" y="20933"/>
                </a:lnTo>
                <a:cubicBezTo>
                  <a:pt x="1236" y="20980"/>
                  <a:pt x="1220" y="21012"/>
                  <a:pt x="1236" y="21028"/>
                </a:cubicBezTo>
                <a:cubicBezTo>
                  <a:pt x="1362" y="21154"/>
                  <a:pt x="1505" y="21265"/>
                  <a:pt x="1663" y="21344"/>
                </a:cubicBezTo>
                <a:cubicBezTo>
                  <a:pt x="1746" y="21273"/>
                  <a:pt x="1865" y="21238"/>
                  <a:pt x="1979" y="21238"/>
                </a:cubicBezTo>
                <a:cubicBezTo>
                  <a:pt x="2017" y="21238"/>
                  <a:pt x="2055" y="21242"/>
                  <a:pt x="2091" y="21249"/>
                </a:cubicBezTo>
                <a:cubicBezTo>
                  <a:pt x="2170" y="21249"/>
                  <a:pt x="2249" y="21234"/>
                  <a:pt x="2328" y="21202"/>
                </a:cubicBezTo>
                <a:cubicBezTo>
                  <a:pt x="2376" y="21166"/>
                  <a:pt x="2432" y="21149"/>
                  <a:pt x="2491" y="21149"/>
                </a:cubicBezTo>
                <a:cubicBezTo>
                  <a:pt x="2510" y="21149"/>
                  <a:pt x="2530" y="21151"/>
                  <a:pt x="2550" y="21154"/>
                </a:cubicBezTo>
                <a:cubicBezTo>
                  <a:pt x="2645" y="21186"/>
                  <a:pt x="2724" y="21202"/>
                  <a:pt x="2819" y="21202"/>
                </a:cubicBezTo>
                <a:cubicBezTo>
                  <a:pt x="2866" y="21202"/>
                  <a:pt x="2914" y="21218"/>
                  <a:pt x="2946" y="21234"/>
                </a:cubicBezTo>
                <a:lnTo>
                  <a:pt x="3009" y="21170"/>
                </a:lnTo>
                <a:lnTo>
                  <a:pt x="2866" y="21075"/>
                </a:lnTo>
                <a:lnTo>
                  <a:pt x="2866" y="20980"/>
                </a:lnTo>
                <a:cubicBezTo>
                  <a:pt x="2930" y="20964"/>
                  <a:pt x="2993" y="20933"/>
                  <a:pt x="3056" y="20933"/>
                </a:cubicBezTo>
                <a:cubicBezTo>
                  <a:pt x="3104" y="20933"/>
                  <a:pt x="3167" y="20933"/>
                  <a:pt x="3215" y="20949"/>
                </a:cubicBezTo>
                <a:cubicBezTo>
                  <a:pt x="3231" y="20996"/>
                  <a:pt x="3246" y="21059"/>
                  <a:pt x="3341" y="21059"/>
                </a:cubicBezTo>
                <a:lnTo>
                  <a:pt x="3516" y="20885"/>
                </a:lnTo>
                <a:lnTo>
                  <a:pt x="3658" y="20854"/>
                </a:lnTo>
                <a:lnTo>
                  <a:pt x="3531" y="20790"/>
                </a:lnTo>
                <a:lnTo>
                  <a:pt x="3611" y="20695"/>
                </a:lnTo>
                <a:lnTo>
                  <a:pt x="3674" y="20743"/>
                </a:lnTo>
                <a:cubicBezTo>
                  <a:pt x="3674" y="20695"/>
                  <a:pt x="3690" y="20648"/>
                  <a:pt x="3690" y="20616"/>
                </a:cubicBezTo>
                <a:lnTo>
                  <a:pt x="3927" y="20474"/>
                </a:lnTo>
                <a:lnTo>
                  <a:pt x="3991" y="20505"/>
                </a:lnTo>
                <a:cubicBezTo>
                  <a:pt x="4038" y="20379"/>
                  <a:pt x="4181" y="20442"/>
                  <a:pt x="4228" y="20347"/>
                </a:cubicBezTo>
                <a:cubicBezTo>
                  <a:pt x="4276" y="20426"/>
                  <a:pt x="4307" y="20474"/>
                  <a:pt x="4339" y="20553"/>
                </a:cubicBezTo>
                <a:lnTo>
                  <a:pt x="4402" y="20537"/>
                </a:lnTo>
                <a:lnTo>
                  <a:pt x="4371" y="20474"/>
                </a:lnTo>
                <a:cubicBezTo>
                  <a:pt x="4433" y="20442"/>
                  <a:pt x="4495" y="20404"/>
                  <a:pt x="4558" y="20404"/>
                </a:cubicBezTo>
                <a:cubicBezTo>
                  <a:pt x="4590" y="20404"/>
                  <a:pt x="4623" y="20415"/>
                  <a:pt x="4656" y="20442"/>
                </a:cubicBezTo>
                <a:lnTo>
                  <a:pt x="4719" y="20331"/>
                </a:lnTo>
                <a:lnTo>
                  <a:pt x="4624" y="20284"/>
                </a:lnTo>
                <a:lnTo>
                  <a:pt x="4640" y="20236"/>
                </a:lnTo>
                <a:lnTo>
                  <a:pt x="4862" y="20315"/>
                </a:lnTo>
                <a:cubicBezTo>
                  <a:pt x="4877" y="20268"/>
                  <a:pt x="4893" y="20220"/>
                  <a:pt x="4925" y="20173"/>
                </a:cubicBezTo>
                <a:lnTo>
                  <a:pt x="5115" y="20157"/>
                </a:lnTo>
                <a:lnTo>
                  <a:pt x="5004" y="20109"/>
                </a:lnTo>
                <a:lnTo>
                  <a:pt x="5162" y="19967"/>
                </a:lnTo>
                <a:lnTo>
                  <a:pt x="5052" y="19888"/>
                </a:lnTo>
                <a:lnTo>
                  <a:pt x="5115" y="19761"/>
                </a:lnTo>
                <a:lnTo>
                  <a:pt x="5178" y="19840"/>
                </a:lnTo>
                <a:lnTo>
                  <a:pt x="5178" y="19935"/>
                </a:lnTo>
                <a:lnTo>
                  <a:pt x="5289" y="19983"/>
                </a:lnTo>
                <a:cubicBezTo>
                  <a:pt x="5337" y="19951"/>
                  <a:pt x="5384" y="19919"/>
                  <a:pt x="5432" y="19904"/>
                </a:cubicBezTo>
                <a:cubicBezTo>
                  <a:pt x="5479" y="19888"/>
                  <a:pt x="5527" y="19904"/>
                  <a:pt x="5558" y="19856"/>
                </a:cubicBezTo>
                <a:cubicBezTo>
                  <a:pt x="5574" y="19840"/>
                  <a:pt x="5574" y="19824"/>
                  <a:pt x="5574" y="19824"/>
                </a:cubicBezTo>
                <a:lnTo>
                  <a:pt x="5495" y="19793"/>
                </a:lnTo>
                <a:lnTo>
                  <a:pt x="5542" y="19729"/>
                </a:lnTo>
                <a:lnTo>
                  <a:pt x="5400" y="19666"/>
                </a:lnTo>
                <a:cubicBezTo>
                  <a:pt x="5432" y="19650"/>
                  <a:pt x="5479" y="19634"/>
                  <a:pt x="5511" y="19619"/>
                </a:cubicBezTo>
                <a:cubicBezTo>
                  <a:pt x="5542" y="19603"/>
                  <a:pt x="5558" y="19587"/>
                  <a:pt x="5590" y="19571"/>
                </a:cubicBezTo>
                <a:lnTo>
                  <a:pt x="5590" y="19682"/>
                </a:lnTo>
                <a:cubicBezTo>
                  <a:pt x="5590" y="19714"/>
                  <a:pt x="5590" y="19745"/>
                  <a:pt x="5590" y="19761"/>
                </a:cubicBezTo>
                <a:cubicBezTo>
                  <a:pt x="5672" y="19706"/>
                  <a:pt x="5755" y="19663"/>
                  <a:pt x="5848" y="19663"/>
                </a:cubicBezTo>
                <a:cubicBezTo>
                  <a:pt x="5862" y="19663"/>
                  <a:pt x="5876" y="19664"/>
                  <a:pt x="5891" y="19666"/>
                </a:cubicBezTo>
                <a:lnTo>
                  <a:pt x="6049" y="19555"/>
                </a:lnTo>
                <a:lnTo>
                  <a:pt x="5970" y="19524"/>
                </a:lnTo>
                <a:cubicBezTo>
                  <a:pt x="5986" y="19492"/>
                  <a:pt x="6002" y="19460"/>
                  <a:pt x="6002" y="19444"/>
                </a:cubicBezTo>
                <a:lnTo>
                  <a:pt x="6160" y="19524"/>
                </a:lnTo>
                <a:cubicBezTo>
                  <a:pt x="6192" y="19492"/>
                  <a:pt x="6207" y="19444"/>
                  <a:pt x="6223" y="19413"/>
                </a:cubicBezTo>
                <a:lnTo>
                  <a:pt x="6128" y="19381"/>
                </a:lnTo>
                <a:cubicBezTo>
                  <a:pt x="6144" y="19349"/>
                  <a:pt x="6160" y="19318"/>
                  <a:pt x="6176" y="19286"/>
                </a:cubicBezTo>
                <a:lnTo>
                  <a:pt x="6128" y="19223"/>
                </a:lnTo>
                <a:cubicBezTo>
                  <a:pt x="6143" y="19217"/>
                  <a:pt x="6156" y="19215"/>
                  <a:pt x="6167" y="19215"/>
                </a:cubicBezTo>
                <a:cubicBezTo>
                  <a:pt x="6246" y="19215"/>
                  <a:pt x="6221" y="19349"/>
                  <a:pt x="6318" y="19349"/>
                </a:cubicBezTo>
                <a:lnTo>
                  <a:pt x="6445" y="19318"/>
                </a:lnTo>
                <a:lnTo>
                  <a:pt x="6287" y="19207"/>
                </a:lnTo>
                <a:lnTo>
                  <a:pt x="6366" y="19112"/>
                </a:lnTo>
                <a:lnTo>
                  <a:pt x="6540" y="19112"/>
                </a:lnTo>
                <a:lnTo>
                  <a:pt x="6540" y="18922"/>
                </a:lnTo>
                <a:lnTo>
                  <a:pt x="6698" y="19064"/>
                </a:lnTo>
                <a:cubicBezTo>
                  <a:pt x="6698" y="19049"/>
                  <a:pt x="6714" y="19049"/>
                  <a:pt x="6730" y="19033"/>
                </a:cubicBezTo>
                <a:cubicBezTo>
                  <a:pt x="6746" y="19017"/>
                  <a:pt x="6777" y="19017"/>
                  <a:pt x="6809" y="19001"/>
                </a:cubicBezTo>
                <a:lnTo>
                  <a:pt x="6730" y="18922"/>
                </a:lnTo>
                <a:lnTo>
                  <a:pt x="6730" y="18748"/>
                </a:lnTo>
                <a:cubicBezTo>
                  <a:pt x="6777" y="18811"/>
                  <a:pt x="6809" y="18843"/>
                  <a:pt x="6841" y="18874"/>
                </a:cubicBezTo>
                <a:lnTo>
                  <a:pt x="7031" y="18906"/>
                </a:lnTo>
                <a:lnTo>
                  <a:pt x="6888" y="19001"/>
                </a:lnTo>
                <a:lnTo>
                  <a:pt x="6888" y="19128"/>
                </a:lnTo>
                <a:cubicBezTo>
                  <a:pt x="6857" y="19239"/>
                  <a:pt x="6762" y="19191"/>
                  <a:pt x="6698" y="19223"/>
                </a:cubicBezTo>
                <a:cubicBezTo>
                  <a:pt x="6651" y="19318"/>
                  <a:pt x="6587" y="19397"/>
                  <a:pt x="6508" y="19460"/>
                </a:cubicBezTo>
                <a:cubicBezTo>
                  <a:pt x="6477" y="19476"/>
                  <a:pt x="6477" y="19524"/>
                  <a:pt x="6445" y="19539"/>
                </a:cubicBezTo>
                <a:cubicBezTo>
                  <a:pt x="6334" y="19714"/>
                  <a:pt x="6207" y="19888"/>
                  <a:pt x="6049" y="20094"/>
                </a:cubicBezTo>
                <a:lnTo>
                  <a:pt x="5922" y="20141"/>
                </a:lnTo>
                <a:lnTo>
                  <a:pt x="5922" y="20299"/>
                </a:lnTo>
                <a:lnTo>
                  <a:pt x="5827" y="20394"/>
                </a:lnTo>
                <a:lnTo>
                  <a:pt x="5827" y="20489"/>
                </a:lnTo>
                <a:cubicBezTo>
                  <a:pt x="5780" y="20600"/>
                  <a:pt x="5748" y="20664"/>
                  <a:pt x="5717" y="20743"/>
                </a:cubicBezTo>
                <a:lnTo>
                  <a:pt x="5653" y="20759"/>
                </a:lnTo>
                <a:cubicBezTo>
                  <a:pt x="5653" y="20949"/>
                  <a:pt x="5479" y="21107"/>
                  <a:pt x="5606" y="21313"/>
                </a:cubicBezTo>
                <a:lnTo>
                  <a:pt x="5511" y="21424"/>
                </a:lnTo>
                <a:lnTo>
                  <a:pt x="5511" y="21519"/>
                </a:lnTo>
                <a:lnTo>
                  <a:pt x="5416" y="21550"/>
                </a:lnTo>
                <a:lnTo>
                  <a:pt x="5479" y="21677"/>
                </a:lnTo>
                <a:cubicBezTo>
                  <a:pt x="5447" y="21709"/>
                  <a:pt x="5432" y="21740"/>
                  <a:pt x="5416" y="21772"/>
                </a:cubicBezTo>
                <a:lnTo>
                  <a:pt x="5590" y="21930"/>
                </a:lnTo>
                <a:cubicBezTo>
                  <a:pt x="5606" y="21867"/>
                  <a:pt x="5669" y="21788"/>
                  <a:pt x="5637" y="21756"/>
                </a:cubicBezTo>
                <a:cubicBezTo>
                  <a:pt x="5606" y="21693"/>
                  <a:pt x="5637" y="21645"/>
                  <a:pt x="5653" y="21598"/>
                </a:cubicBezTo>
                <a:cubicBezTo>
                  <a:pt x="5669" y="21550"/>
                  <a:pt x="5701" y="21487"/>
                  <a:pt x="5748" y="21439"/>
                </a:cubicBezTo>
                <a:cubicBezTo>
                  <a:pt x="5780" y="21376"/>
                  <a:pt x="5827" y="21329"/>
                  <a:pt x="5875" y="21281"/>
                </a:cubicBezTo>
                <a:cubicBezTo>
                  <a:pt x="5891" y="21408"/>
                  <a:pt x="5907" y="21503"/>
                  <a:pt x="5922" y="21582"/>
                </a:cubicBezTo>
                <a:lnTo>
                  <a:pt x="5843" y="21677"/>
                </a:lnTo>
                <a:lnTo>
                  <a:pt x="5922" y="21835"/>
                </a:lnTo>
                <a:lnTo>
                  <a:pt x="5812" y="21883"/>
                </a:lnTo>
                <a:cubicBezTo>
                  <a:pt x="5859" y="21930"/>
                  <a:pt x="5891" y="21978"/>
                  <a:pt x="5922" y="22025"/>
                </a:cubicBezTo>
                <a:lnTo>
                  <a:pt x="5827" y="22057"/>
                </a:lnTo>
                <a:lnTo>
                  <a:pt x="5827" y="22105"/>
                </a:lnTo>
                <a:lnTo>
                  <a:pt x="5938" y="22152"/>
                </a:lnTo>
                <a:lnTo>
                  <a:pt x="5764" y="22263"/>
                </a:lnTo>
                <a:lnTo>
                  <a:pt x="5970" y="22263"/>
                </a:lnTo>
                <a:lnTo>
                  <a:pt x="5970" y="22342"/>
                </a:lnTo>
                <a:lnTo>
                  <a:pt x="5796" y="22374"/>
                </a:lnTo>
                <a:lnTo>
                  <a:pt x="6081" y="22564"/>
                </a:lnTo>
                <a:lnTo>
                  <a:pt x="6128" y="22437"/>
                </a:lnTo>
                <a:cubicBezTo>
                  <a:pt x="6160" y="22485"/>
                  <a:pt x="6176" y="22516"/>
                  <a:pt x="6207" y="22564"/>
                </a:cubicBezTo>
                <a:lnTo>
                  <a:pt x="6112" y="22611"/>
                </a:lnTo>
                <a:cubicBezTo>
                  <a:pt x="6081" y="22690"/>
                  <a:pt x="6144" y="22754"/>
                  <a:pt x="6112" y="22833"/>
                </a:cubicBezTo>
                <a:cubicBezTo>
                  <a:pt x="6097" y="22928"/>
                  <a:pt x="6097" y="23023"/>
                  <a:pt x="6112" y="23118"/>
                </a:cubicBezTo>
                <a:cubicBezTo>
                  <a:pt x="6161" y="23069"/>
                  <a:pt x="6204" y="23054"/>
                  <a:pt x="6242" y="23054"/>
                </a:cubicBezTo>
                <a:cubicBezTo>
                  <a:pt x="6311" y="23054"/>
                  <a:pt x="6367" y="23103"/>
                  <a:pt x="6416" y="23103"/>
                </a:cubicBezTo>
                <a:cubicBezTo>
                  <a:pt x="6420" y="23103"/>
                  <a:pt x="6425" y="23103"/>
                  <a:pt x="6429" y="23102"/>
                </a:cubicBezTo>
                <a:cubicBezTo>
                  <a:pt x="6508" y="23213"/>
                  <a:pt x="6556" y="23276"/>
                  <a:pt x="6619" y="23355"/>
                </a:cubicBezTo>
                <a:cubicBezTo>
                  <a:pt x="6619" y="23371"/>
                  <a:pt x="6667" y="23371"/>
                  <a:pt x="6698" y="23371"/>
                </a:cubicBezTo>
                <a:cubicBezTo>
                  <a:pt x="6698" y="23355"/>
                  <a:pt x="6714" y="23340"/>
                  <a:pt x="6714" y="23324"/>
                </a:cubicBezTo>
                <a:lnTo>
                  <a:pt x="6730" y="23340"/>
                </a:lnTo>
                <a:lnTo>
                  <a:pt x="6698" y="23371"/>
                </a:lnTo>
                <a:lnTo>
                  <a:pt x="6746" y="23466"/>
                </a:lnTo>
                <a:lnTo>
                  <a:pt x="6920" y="23403"/>
                </a:lnTo>
                <a:lnTo>
                  <a:pt x="6920" y="23260"/>
                </a:lnTo>
                <a:lnTo>
                  <a:pt x="6936" y="23276"/>
                </a:lnTo>
                <a:lnTo>
                  <a:pt x="6983" y="23181"/>
                </a:lnTo>
                <a:lnTo>
                  <a:pt x="7015" y="23197"/>
                </a:lnTo>
                <a:lnTo>
                  <a:pt x="7015" y="23371"/>
                </a:lnTo>
                <a:lnTo>
                  <a:pt x="7157" y="23419"/>
                </a:lnTo>
                <a:lnTo>
                  <a:pt x="7458" y="23260"/>
                </a:lnTo>
                <a:lnTo>
                  <a:pt x="7363" y="23197"/>
                </a:lnTo>
                <a:cubicBezTo>
                  <a:pt x="7462" y="23131"/>
                  <a:pt x="7537" y="23096"/>
                  <a:pt x="7590" y="23096"/>
                </a:cubicBezTo>
                <a:cubicBezTo>
                  <a:pt x="7614" y="23096"/>
                  <a:pt x="7634" y="23103"/>
                  <a:pt x="7648" y="23118"/>
                </a:cubicBezTo>
                <a:cubicBezTo>
                  <a:pt x="7632" y="23165"/>
                  <a:pt x="7632" y="23197"/>
                  <a:pt x="7632" y="23245"/>
                </a:cubicBezTo>
                <a:lnTo>
                  <a:pt x="7585" y="23197"/>
                </a:lnTo>
                <a:lnTo>
                  <a:pt x="7506" y="23276"/>
                </a:lnTo>
                <a:lnTo>
                  <a:pt x="7601" y="23355"/>
                </a:lnTo>
                <a:cubicBezTo>
                  <a:pt x="7617" y="23403"/>
                  <a:pt x="7617" y="23435"/>
                  <a:pt x="7617" y="23482"/>
                </a:cubicBezTo>
                <a:cubicBezTo>
                  <a:pt x="7648" y="23419"/>
                  <a:pt x="7696" y="23371"/>
                  <a:pt x="7743" y="23308"/>
                </a:cubicBezTo>
                <a:cubicBezTo>
                  <a:pt x="7791" y="23260"/>
                  <a:pt x="7791" y="23181"/>
                  <a:pt x="7886" y="23181"/>
                </a:cubicBezTo>
                <a:lnTo>
                  <a:pt x="7822" y="23102"/>
                </a:lnTo>
                <a:cubicBezTo>
                  <a:pt x="7862" y="23102"/>
                  <a:pt x="7902" y="23094"/>
                  <a:pt x="7937" y="23094"/>
                </a:cubicBezTo>
                <a:cubicBezTo>
                  <a:pt x="7973" y="23094"/>
                  <a:pt x="8004" y="23102"/>
                  <a:pt x="8028" y="23134"/>
                </a:cubicBezTo>
                <a:lnTo>
                  <a:pt x="8139" y="23086"/>
                </a:lnTo>
                <a:lnTo>
                  <a:pt x="8202" y="22944"/>
                </a:lnTo>
                <a:lnTo>
                  <a:pt x="8614" y="22738"/>
                </a:lnTo>
                <a:lnTo>
                  <a:pt x="8820" y="22738"/>
                </a:lnTo>
                <a:lnTo>
                  <a:pt x="8994" y="22564"/>
                </a:lnTo>
                <a:lnTo>
                  <a:pt x="9073" y="22564"/>
                </a:lnTo>
                <a:lnTo>
                  <a:pt x="9105" y="22469"/>
                </a:lnTo>
                <a:cubicBezTo>
                  <a:pt x="9116" y="22471"/>
                  <a:pt x="9127" y="22472"/>
                  <a:pt x="9138" y="22472"/>
                </a:cubicBezTo>
                <a:cubicBezTo>
                  <a:pt x="9237" y="22472"/>
                  <a:pt x="9323" y="22378"/>
                  <a:pt x="9425" y="22378"/>
                </a:cubicBezTo>
                <a:cubicBezTo>
                  <a:pt x="9454" y="22378"/>
                  <a:pt x="9484" y="22386"/>
                  <a:pt x="9517" y="22405"/>
                </a:cubicBezTo>
                <a:cubicBezTo>
                  <a:pt x="9548" y="22358"/>
                  <a:pt x="9580" y="22326"/>
                  <a:pt x="9627" y="22279"/>
                </a:cubicBezTo>
                <a:cubicBezTo>
                  <a:pt x="9754" y="22200"/>
                  <a:pt x="9928" y="22152"/>
                  <a:pt x="10055" y="22057"/>
                </a:cubicBezTo>
                <a:cubicBezTo>
                  <a:pt x="10108" y="22017"/>
                  <a:pt x="10150" y="21955"/>
                  <a:pt x="10219" y="21955"/>
                </a:cubicBezTo>
                <a:cubicBezTo>
                  <a:pt x="10232" y="21955"/>
                  <a:pt x="10246" y="21957"/>
                  <a:pt x="10261" y="21962"/>
                </a:cubicBezTo>
                <a:cubicBezTo>
                  <a:pt x="10292" y="21962"/>
                  <a:pt x="10324" y="21915"/>
                  <a:pt x="10356" y="21899"/>
                </a:cubicBezTo>
                <a:cubicBezTo>
                  <a:pt x="10387" y="21883"/>
                  <a:pt x="10419" y="21883"/>
                  <a:pt x="10451" y="21867"/>
                </a:cubicBezTo>
                <a:lnTo>
                  <a:pt x="10672" y="21677"/>
                </a:lnTo>
                <a:cubicBezTo>
                  <a:pt x="10720" y="21693"/>
                  <a:pt x="10752" y="21709"/>
                  <a:pt x="10783" y="21725"/>
                </a:cubicBezTo>
                <a:cubicBezTo>
                  <a:pt x="10799" y="21725"/>
                  <a:pt x="10799" y="21709"/>
                  <a:pt x="10799" y="21709"/>
                </a:cubicBezTo>
                <a:lnTo>
                  <a:pt x="10815" y="21614"/>
                </a:lnTo>
                <a:lnTo>
                  <a:pt x="11037" y="21503"/>
                </a:lnTo>
                <a:lnTo>
                  <a:pt x="11037" y="21598"/>
                </a:lnTo>
                <a:lnTo>
                  <a:pt x="11163" y="21535"/>
                </a:lnTo>
                <a:lnTo>
                  <a:pt x="11021" y="21756"/>
                </a:lnTo>
                <a:cubicBezTo>
                  <a:pt x="11147" y="21693"/>
                  <a:pt x="11242" y="21693"/>
                  <a:pt x="11274" y="21566"/>
                </a:cubicBezTo>
                <a:lnTo>
                  <a:pt x="11179" y="21535"/>
                </a:lnTo>
                <a:cubicBezTo>
                  <a:pt x="11211" y="21471"/>
                  <a:pt x="11242" y="21424"/>
                  <a:pt x="11274" y="21376"/>
                </a:cubicBezTo>
                <a:cubicBezTo>
                  <a:pt x="11287" y="21337"/>
                  <a:pt x="11322" y="21309"/>
                  <a:pt x="11369" y="21309"/>
                </a:cubicBezTo>
                <a:cubicBezTo>
                  <a:pt x="11379" y="21309"/>
                  <a:pt x="11390" y="21310"/>
                  <a:pt x="11401" y="21313"/>
                </a:cubicBezTo>
                <a:cubicBezTo>
                  <a:pt x="11401" y="21297"/>
                  <a:pt x="11417" y="21281"/>
                  <a:pt x="11432" y="21265"/>
                </a:cubicBezTo>
                <a:lnTo>
                  <a:pt x="11432" y="21281"/>
                </a:lnTo>
                <a:lnTo>
                  <a:pt x="11401" y="21313"/>
                </a:lnTo>
                <a:lnTo>
                  <a:pt x="11464" y="21424"/>
                </a:lnTo>
                <a:lnTo>
                  <a:pt x="11385" y="21503"/>
                </a:lnTo>
                <a:lnTo>
                  <a:pt x="11527" y="21503"/>
                </a:lnTo>
                <a:lnTo>
                  <a:pt x="11638" y="21360"/>
                </a:lnTo>
                <a:lnTo>
                  <a:pt x="11527" y="21344"/>
                </a:lnTo>
                <a:cubicBezTo>
                  <a:pt x="11559" y="21265"/>
                  <a:pt x="11638" y="21202"/>
                  <a:pt x="11622" y="21186"/>
                </a:cubicBezTo>
                <a:cubicBezTo>
                  <a:pt x="11575" y="21059"/>
                  <a:pt x="11702" y="21091"/>
                  <a:pt x="11733" y="21044"/>
                </a:cubicBezTo>
                <a:cubicBezTo>
                  <a:pt x="11753" y="20975"/>
                  <a:pt x="11810" y="20936"/>
                  <a:pt x="11872" y="20936"/>
                </a:cubicBezTo>
                <a:cubicBezTo>
                  <a:pt x="11910" y="20936"/>
                  <a:pt x="11951" y="20950"/>
                  <a:pt x="11987" y="20980"/>
                </a:cubicBezTo>
                <a:cubicBezTo>
                  <a:pt x="12082" y="20838"/>
                  <a:pt x="12082" y="20854"/>
                  <a:pt x="12256" y="20743"/>
                </a:cubicBezTo>
                <a:cubicBezTo>
                  <a:pt x="12351" y="20695"/>
                  <a:pt x="12430" y="20648"/>
                  <a:pt x="12525" y="20584"/>
                </a:cubicBezTo>
                <a:cubicBezTo>
                  <a:pt x="12541" y="20600"/>
                  <a:pt x="12557" y="20616"/>
                  <a:pt x="12573" y="20632"/>
                </a:cubicBezTo>
                <a:cubicBezTo>
                  <a:pt x="12588" y="20505"/>
                  <a:pt x="12683" y="20458"/>
                  <a:pt x="12763" y="20410"/>
                </a:cubicBezTo>
                <a:cubicBezTo>
                  <a:pt x="12826" y="20379"/>
                  <a:pt x="12889" y="20363"/>
                  <a:pt x="12889" y="20284"/>
                </a:cubicBezTo>
                <a:cubicBezTo>
                  <a:pt x="12889" y="20268"/>
                  <a:pt x="12921" y="20268"/>
                  <a:pt x="12921" y="20268"/>
                </a:cubicBezTo>
                <a:lnTo>
                  <a:pt x="13048" y="20331"/>
                </a:lnTo>
                <a:lnTo>
                  <a:pt x="13190" y="20252"/>
                </a:lnTo>
                <a:lnTo>
                  <a:pt x="13301" y="20189"/>
                </a:lnTo>
                <a:lnTo>
                  <a:pt x="13238" y="20125"/>
                </a:lnTo>
                <a:cubicBezTo>
                  <a:pt x="13317" y="20094"/>
                  <a:pt x="13412" y="20094"/>
                  <a:pt x="13412" y="20062"/>
                </a:cubicBezTo>
                <a:cubicBezTo>
                  <a:pt x="13443" y="19967"/>
                  <a:pt x="13538" y="19951"/>
                  <a:pt x="13554" y="19935"/>
                </a:cubicBezTo>
                <a:cubicBezTo>
                  <a:pt x="13559" y="19930"/>
                  <a:pt x="13568" y="19928"/>
                  <a:pt x="13579" y="19928"/>
                </a:cubicBezTo>
                <a:cubicBezTo>
                  <a:pt x="13600" y="19928"/>
                  <a:pt x="13628" y="19935"/>
                  <a:pt x="13649" y="19935"/>
                </a:cubicBezTo>
                <a:lnTo>
                  <a:pt x="13554" y="20157"/>
                </a:lnTo>
                <a:lnTo>
                  <a:pt x="13459" y="20094"/>
                </a:lnTo>
                <a:cubicBezTo>
                  <a:pt x="13428" y="20125"/>
                  <a:pt x="13412" y="20157"/>
                  <a:pt x="13396" y="20173"/>
                </a:cubicBezTo>
                <a:cubicBezTo>
                  <a:pt x="13396" y="20204"/>
                  <a:pt x="13396" y="20220"/>
                  <a:pt x="13396" y="20236"/>
                </a:cubicBezTo>
                <a:cubicBezTo>
                  <a:pt x="13396" y="20268"/>
                  <a:pt x="13396" y="20284"/>
                  <a:pt x="13412" y="20299"/>
                </a:cubicBezTo>
                <a:lnTo>
                  <a:pt x="13538" y="20204"/>
                </a:lnTo>
                <a:lnTo>
                  <a:pt x="13538" y="20204"/>
                </a:lnTo>
                <a:cubicBezTo>
                  <a:pt x="13665" y="20347"/>
                  <a:pt x="13491" y="20379"/>
                  <a:pt x="13475" y="20474"/>
                </a:cubicBezTo>
                <a:cubicBezTo>
                  <a:pt x="13443" y="20569"/>
                  <a:pt x="13396" y="20664"/>
                  <a:pt x="13333" y="20743"/>
                </a:cubicBezTo>
                <a:cubicBezTo>
                  <a:pt x="13428" y="20743"/>
                  <a:pt x="13443" y="20822"/>
                  <a:pt x="13491" y="20885"/>
                </a:cubicBezTo>
                <a:lnTo>
                  <a:pt x="13380" y="20980"/>
                </a:lnTo>
                <a:cubicBezTo>
                  <a:pt x="13428" y="21044"/>
                  <a:pt x="13459" y="21107"/>
                  <a:pt x="13491" y="21170"/>
                </a:cubicBezTo>
                <a:lnTo>
                  <a:pt x="13633" y="21059"/>
                </a:lnTo>
                <a:lnTo>
                  <a:pt x="13728" y="21186"/>
                </a:lnTo>
                <a:lnTo>
                  <a:pt x="13871" y="20996"/>
                </a:lnTo>
                <a:cubicBezTo>
                  <a:pt x="13903" y="21012"/>
                  <a:pt x="13918" y="21028"/>
                  <a:pt x="13934" y="21028"/>
                </a:cubicBezTo>
                <a:lnTo>
                  <a:pt x="13998" y="21044"/>
                </a:lnTo>
                <a:lnTo>
                  <a:pt x="14061" y="20996"/>
                </a:lnTo>
                <a:cubicBezTo>
                  <a:pt x="14140" y="21139"/>
                  <a:pt x="14124" y="21297"/>
                  <a:pt x="14283" y="21392"/>
                </a:cubicBezTo>
                <a:cubicBezTo>
                  <a:pt x="14283" y="21297"/>
                  <a:pt x="14362" y="21249"/>
                  <a:pt x="14409" y="21202"/>
                </a:cubicBezTo>
                <a:cubicBezTo>
                  <a:pt x="14536" y="21265"/>
                  <a:pt x="14441" y="21392"/>
                  <a:pt x="14520" y="21487"/>
                </a:cubicBezTo>
                <a:lnTo>
                  <a:pt x="14773" y="21265"/>
                </a:lnTo>
                <a:lnTo>
                  <a:pt x="14853" y="21360"/>
                </a:lnTo>
                <a:lnTo>
                  <a:pt x="15122" y="21249"/>
                </a:lnTo>
                <a:lnTo>
                  <a:pt x="15027" y="21218"/>
                </a:lnTo>
                <a:lnTo>
                  <a:pt x="15058" y="21170"/>
                </a:lnTo>
                <a:cubicBezTo>
                  <a:pt x="15043" y="21139"/>
                  <a:pt x="15011" y="21107"/>
                  <a:pt x="15011" y="21075"/>
                </a:cubicBezTo>
                <a:lnTo>
                  <a:pt x="15122" y="21028"/>
                </a:lnTo>
                <a:cubicBezTo>
                  <a:pt x="15106" y="20980"/>
                  <a:pt x="15090" y="20917"/>
                  <a:pt x="15058" y="20869"/>
                </a:cubicBezTo>
                <a:cubicBezTo>
                  <a:pt x="15043" y="20869"/>
                  <a:pt x="15043" y="20854"/>
                  <a:pt x="15027" y="20838"/>
                </a:cubicBezTo>
                <a:lnTo>
                  <a:pt x="15043" y="20822"/>
                </a:lnTo>
                <a:lnTo>
                  <a:pt x="15074" y="20869"/>
                </a:lnTo>
                <a:lnTo>
                  <a:pt x="15185" y="20790"/>
                </a:lnTo>
                <a:lnTo>
                  <a:pt x="15027" y="20759"/>
                </a:lnTo>
                <a:lnTo>
                  <a:pt x="15027" y="20679"/>
                </a:lnTo>
                <a:lnTo>
                  <a:pt x="15090" y="20727"/>
                </a:lnTo>
                <a:cubicBezTo>
                  <a:pt x="15141" y="20704"/>
                  <a:pt x="15194" y="20693"/>
                  <a:pt x="15247" y="20693"/>
                </a:cubicBezTo>
                <a:cubicBezTo>
                  <a:pt x="15375" y="20693"/>
                  <a:pt x="15498" y="20757"/>
                  <a:pt x="15565" y="20869"/>
                </a:cubicBezTo>
                <a:lnTo>
                  <a:pt x="15407" y="21012"/>
                </a:lnTo>
                <a:lnTo>
                  <a:pt x="15549" y="21139"/>
                </a:lnTo>
                <a:lnTo>
                  <a:pt x="15577" y="21104"/>
                </a:lnTo>
                <a:lnTo>
                  <a:pt x="15533" y="21075"/>
                </a:lnTo>
                <a:lnTo>
                  <a:pt x="15549" y="21059"/>
                </a:lnTo>
                <a:lnTo>
                  <a:pt x="15581" y="21091"/>
                </a:lnTo>
                <a:cubicBezTo>
                  <a:pt x="15582" y="21092"/>
                  <a:pt x="15584" y="21093"/>
                  <a:pt x="15585" y="21093"/>
                </a:cubicBezTo>
                <a:lnTo>
                  <a:pt x="15585" y="21093"/>
                </a:lnTo>
                <a:lnTo>
                  <a:pt x="15613" y="21059"/>
                </a:lnTo>
                <a:lnTo>
                  <a:pt x="15589" y="21095"/>
                </a:lnTo>
                <a:lnTo>
                  <a:pt x="15589" y="21095"/>
                </a:lnTo>
                <a:cubicBezTo>
                  <a:pt x="15588" y="21095"/>
                  <a:pt x="15587" y="21094"/>
                  <a:pt x="15585" y="21093"/>
                </a:cubicBezTo>
                <a:lnTo>
                  <a:pt x="15585" y="21093"/>
                </a:lnTo>
                <a:lnTo>
                  <a:pt x="15577" y="21104"/>
                </a:lnTo>
                <a:lnTo>
                  <a:pt x="15581" y="21107"/>
                </a:lnTo>
                <a:lnTo>
                  <a:pt x="15589" y="21095"/>
                </a:lnTo>
                <a:lnTo>
                  <a:pt x="15589" y="21095"/>
                </a:lnTo>
                <a:cubicBezTo>
                  <a:pt x="15615" y="21110"/>
                  <a:pt x="15630" y="21123"/>
                  <a:pt x="15644" y="21123"/>
                </a:cubicBezTo>
                <a:cubicBezTo>
                  <a:pt x="15739" y="21091"/>
                  <a:pt x="15850" y="21075"/>
                  <a:pt x="15898" y="20964"/>
                </a:cubicBezTo>
                <a:lnTo>
                  <a:pt x="15771" y="20885"/>
                </a:lnTo>
                <a:lnTo>
                  <a:pt x="15581" y="20901"/>
                </a:lnTo>
                <a:cubicBezTo>
                  <a:pt x="15597" y="20774"/>
                  <a:pt x="15676" y="20759"/>
                  <a:pt x="15739" y="20759"/>
                </a:cubicBezTo>
                <a:lnTo>
                  <a:pt x="15834" y="20632"/>
                </a:lnTo>
                <a:lnTo>
                  <a:pt x="16088" y="20679"/>
                </a:lnTo>
                <a:cubicBezTo>
                  <a:pt x="16119" y="20616"/>
                  <a:pt x="16198" y="20584"/>
                  <a:pt x="16262" y="20584"/>
                </a:cubicBezTo>
                <a:cubicBezTo>
                  <a:pt x="16278" y="20537"/>
                  <a:pt x="16325" y="20505"/>
                  <a:pt x="16373" y="20489"/>
                </a:cubicBezTo>
                <a:cubicBezTo>
                  <a:pt x="16436" y="20458"/>
                  <a:pt x="16499" y="20410"/>
                  <a:pt x="16563" y="20347"/>
                </a:cubicBezTo>
                <a:lnTo>
                  <a:pt x="16753" y="20347"/>
                </a:lnTo>
                <a:cubicBezTo>
                  <a:pt x="16753" y="20305"/>
                  <a:pt x="16781" y="20298"/>
                  <a:pt x="16809" y="20298"/>
                </a:cubicBezTo>
                <a:cubicBezTo>
                  <a:pt x="16823" y="20298"/>
                  <a:pt x="16837" y="20299"/>
                  <a:pt x="16848" y="20299"/>
                </a:cubicBezTo>
                <a:cubicBezTo>
                  <a:pt x="16848" y="20284"/>
                  <a:pt x="16863" y="20284"/>
                  <a:pt x="16879" y="20268"/>
                </a:cubicBezTo>
                <a:lnTo>
                  <a:pt x="16879" y="20284"/>
                </a:lnTo>
                <a:lnTo>
                  <a:pt x="16848" y="20315"/>
                </a:lnTo>
                <a:cubicBezTo>
                  <a:pt x="16848" y="20358"/>
                  <a:pt x="16826" y="20365"/>
                  <a:pt x="16803" y="20365"/>
                </a:cubicBezTo>
                <a:cubicBezTo>
                  <a:pt x="16791" y="20365"/>
                  <a:pt x="16779" y="20363"/>
                  <a:pt x="16768" y="20363"/>
                </a:cubicBezTo>
                <a:cubicBezTo>
                  <a:pt x="16610" y="20489"/>
                  <a:pt x="16452" y="20569"/>
                  <a:pt x="16262" y="20584"/>
                </a:cubicBezTo>
                <a:cubicBezTo>
                  <a:pt x="16230" y="20679"/>
                  <a:pt x="16167" y="20679"/>
                  <a:pt x="16088" y="20679"/>
                </a:cubicBezTo>
                <a:lnTo>
                  <a:pt x="15882" y="20869"/>
                </a:lnTo>
                <a:lnTo>
                  <a:pt x="15977" y="20964"/>
                </a:lnTo>
                <a:cubicBezTo>
                  <a:pt x="16008" y="20917"/>
                  <a:pt x="16040" y="20869"/>
                  <a:pt x="16072" y="20806"/>
                </a:cubicBezTo>
                <a:lnTo>
                  <a:pt x="16198" y="20917"/>
                </a:lnTo>
                <a:cubicBezTo>
                  <a:pt x="16357" y="20822"/>
                  <a:pt x="16373" y="20806"/>
                  <a:pt x="16420" y="20743"/>
                </a:cubicBezTo>
                <a:lnTo>
                  <a:pt x="16468" y="20774"/>
                </a:lnTo>
                <a:lnTo>
                  <a:pt x="16610" y="20632"/>
                </a:lnTo>
                <a:lnTo>
                  <a:pt x="16737" y="20632"/>
                </a:lnTo>
                <a:lnTo>
                  <a:pt x="16848" y="20521"/>
                </a:lnTo>
                <a:cubicBezTo>
                  <a:pt x="16848" y="20537"/>
                  <a:pt x="16863" y="20537"/>
                  <a:pt x="16879" y="20553"/>
                </a:cubicBezTo>
                <a:cubicBezTo>
                  <a:pt x="16990" y="20489"/>
                  <a:pt x="17117" y="20505"/>
                  <a:pt x="17212" y="20410"/>
                </a:cubicBezTo>
                <a:cubicBezTo>
                  <a:pt x="17357" y="20410"/>
                  <a:pt x="17462" y="20264"/>
                  <a:pt x="17601" y="20264"/>
                </a:cubicBezTo>
                <a:cubicBezTo>
                  <a:pt x="17613" y="20264"/>
                  <a:pt x="17626" y="20265"/>
                  <a:pt x="17639" y="20268"/>
                </a:cubicBezTo>
                <a:cubicBezTo>
                  <a:pt x="17639" y="20268"/>
                  <a:pt x="17671" y="20252"/>
                  <a:pt x="17671" y="20236"/>
                </a:cubicBezTo>
                <a:cubicBezTo>
                  <a:pt x="17703" y="20173"/>
                  <a:pt x="17766" y="20173"/>
                  <a:pt x="17829" y="20173"/>
                </a:cubicBezTo>
                <a:cubicBezTo>
                  <a:pt x="17908" y="20173"/>
                  <a:pt x="17972" y="20125"/>
                  <a:pt x="18003" y="20046"/>
                </a:cubicBezTo>
                <a:lnTo>
                  <a:pt x="18225" y="20046"/>
                </a:lnTo>
                <a:lnTo>
                  <a:pt x="18304" y="19904"/>
                </a:lnTo>
                <a:lnTo>
                  <a:pt x="18558" y="19904"/>
                </a:lnTo>
                <a:lnTo>
                  <a:pt x="18605" y="19967"/>
                </a:lnTo>
                <a:cubicBezTo>
                  <a:pt x="18542" y="20062"/>
                  <a:pt x="18573" y="20157"/>
                  <a:pt x="18573" y="20284"/>
                </a:cubicBezTo>
                <a:cubicBezTo>
                  <a:pt x="18558" y="20410"/>
                  <a:pt x="18684" y="20442"/>
                  <a:pt x="18716" y="20537"/>
                </a:cubicBezTo>
                <a:lnTo>
                  <a:pt x="18827" y="20537"/>
                </a:lnTo>
                <a:cubicBezTo>
                  <a:pt x="18827" y="20537"/>
                  <a:pt x="18811" y="20521"/>
                  <a:pt x="18811" y="20521"/>
                </a:cubicBezTo>
                <a:lnTo>
                  <a:pt x="18985" y="20379"/>
                </a:lnTo>
                <a:cubicBezTo>
                  <a:pt x="18969" y="20299"/>
                  <a:pt x="18953" y="20236"/>
                  <a:pt x="18938" y="20173"/>
                </a:cubicBezTo>
                <a:lnTo>
                  <a:pt x="19064" y="20109"/>
                </a:lnTo>
                <a:lnTo>
                  <a:pt x="19064" y="20109"/>
                </a:lnTo>
                <a:cubicBezTo>
                  <a:pt x="19064" y="20252"/>
                  <a:pt x="19048" y="20363"/>
                  <a:pt x="19159" y="20458"/>
                </a:cubicBezTo>
                <a:cubicBezTo>
                  <a:pt x="19175" y="20442"/>
                  <a:pt x="19191" y="20426"/>
                  <a:pt x="19207" y="20410"/>
                </a:cubicBezTo>
                <a:lnTo>
                  <a:pt x="19143" y="20315"/>
                </a:lnTo>
                <a:lnTo>
                  <a:pt x="19223" y="20189"/>
                </a:lnTo>
                <a:lnTo>
                  <a:pt x="19318" y="20236"/>
                </a:lnTo>
                <a:lnTo>
                  <a:pt x="19397" y="20109"/>
                </a:lnTo>
                <a:lnTo>
                  <a:pt x="19302" y="20062"/>
                </a:lnTo>
                <a:lnTo>
                  <a:pt x="19397" y="19824"/>
                </a:lnTo>
                <a:lnTo>
                  <a:pt x="19492" y="19888"/>
                </a:lnTo>
                <a:cubicBezTo>
                  <a:pt x="19539" y="19809"/>
                  <a:pt x="19745" y="19919"/>
                  <a:pt x="19745" y="19729"/>
                </a:cubicBezTo>
                <a:cubicBezTo>
                  <a:pt x="19724" y="19729"/>
                  <a:pt x="19704" y="19724"/>
                  <a:pt x="19684" y="19716"/>
                </a:cubicBezTo>
                <a:lnTo>
                  <a:pt x="19684" y="19716"/>
                </a:lnTo>
                <a:lnTo>
                  <a:pt x="19698" y="19729"/>
                </a:lnTo>
                <a:lnTo>
                  <a:pt x="19650" y="19729"/>
                </a:lnTo>
                <a:lnTo>
                  <a:pt x="19650" y="19714"/>
                </a:lnTo>
                <a:lnTo>
                  <a:pt x="19679" y="19714"/>
                </a:lnTo>
                <a:cubicBezTo>
                  <a:pt x="19641" y="19696"/>
                  <a:pt x="19607" y="19665"/>
                  <a:pt x="19587" y="19634"/>
                </a:cubicBezTo>
                <a:cubicBezTo>
                  <a:pt x="19587" y="19619"/>
                  <a:pt x="19603" y="19603"/>
                  <a:pt x="19603" y="19587"/>
                </a:cubicBezTo>
                <a:cubicBezTo>
                  <a:pt x="19571" y="19555"/>
                  <a:pt x="19539" y="19524"/>
                  <a:pt x="19523" y="19492"/>
                </a:cubicBezTo>
                <a:lnTo>
                  <a:pt x="19603" y="19492"/>
                </a:lnTo>
                <a:cubicBezTo>
                  <a:pt x="19603" y="19524"/>
                  <a:pt x="19618" y="19571"/>
                  <a:pt x="19603" y="19587"/>
                </a:cubicBezTo>
                <a:lnTo>
                  <a:pt x="19729" y="19587"/>
                </a:lnTo>
                <a:cubicBezTo>
                  <a:pt x="19745" y="19413"/>
                  <a:pt x="19872" y="19286"/>
                  <a:pt x="20046" y="19270"/>
                </a:cubicBezTo>
                <a:lnTo>
                  <a:pt x="20046" y="19270"/>
                </a:lnTo>
                <a:cubicBezTo>
                  <a:pt x="20014" y="19365"/>
                  <a:pt x="20014" y="19365"/>
                  <a:pt x="19903" y="19476"/>
                </a:cubicBezTo>
                <a:lnTo>
                  <a:pt x="19903" y="19619"/>
                </a:lnTo>
                <a:lnTo>
                  <a:pt x="19777" y="19698"/>
                </a:lnTo>
                <a:lnTo>
                  <a:pt x="19903" y="19698"/>
                </a:lnTo>
                <a:cubicBezTo>
                  <a:pt x="20014" y="19603"/>
                  <a:pt x="20093" y="19460"/>
                  <a:pt x="20236" y="19381"/>
                </a:cubicBezTo>
                <a:cubicBezTo>
                  <a:pt x="20173" y="19239"/>
                  <a:pt x="20173" y="19175"/>
                  <a:pt x="20252" y="19175"/>
                </a:cubicBezTo>
                <a:cubicBezTo>
                  <a:pt x="20379" y="19159"/>
                  <a:pt x="20426" y="19064"/>
                  <a:pt x="20489" y="18969"/>
                </a:cubicBezTo>
                <a:cubicBezTo>
                  <a:pt x="20505" y="18938"/>
                  <a:pt x="20553" y="18922"/>
                  <a:pt x="20569" y="18922"/>
                </a:cubicBezTo>
                <a:cubicBezTo>
                  <a:pt x="20600" y="18859"/>
                  <a:pt x="20616" y="18811"/>
                  <a:pt x="20648" y="18748"/>
                </a:cubicBezTo>
                <a:cubicBezTo>
                  <a:pt x="20679" y="18716"/>
                  <a:pt x="20711" y="18669"/>
                  <a:pt x="20743" y="18605"/>
                </a:cubicBezTo>
                <a:cubicBezTo>
                  <a:pt x="20774" y="18558"/>
                  <a:pt x="20790" y="18494"/>
                  <a:pt x="20790" y="18431"/>
                </a:cubicBezTo>
                <a:cubicBezTo>
                  <a:pt x="20854" y="18415"/>
                  <a:pt x="20901" y="18399"/>
                  <a:pt x="20854" y="18336"/>
                </a:cubicBezTo>
                <a:lnTo>
                  <a:pt x="20854" y="18336"/>
                </a:lnTo>
                <a:cubicBezTo>
                  <a:pt x="20822" y="18352"/>
                  <a:pt x="20806" y="18368"/>
                  <a:pt x="20774" y="18368"/>
                </a:cubicBezTo>
                <a:lnTo>
                  <a:pt x="20711" y="18368"/>
                </a:lnTo>
                <a:cubicBezTo>
                  <a:pt x="20689" y="18379"/>
                  <a:pt x="20683" y="18404"/>
                  <a:pt x="20665" y="18404"/>
                </a:cubicBezTo>
                <a:cubicBezTo>
                  <a:pt x="20657" y="18404"/>
                  <a:pt x="20647" y="18399"/>
                  <a:pt x="20632" y="18384"/>
                </a:cubicBezTo>
                <a:cubicBezTo>
                  <a:pt x="20679" y="18304"/>
                  <a:pt x="20711" y="18209"/>
                  <a:pt x="20679" y="18130"/>
                </a:cubicBezTo>
                <a:lnTo>
                  <a:pt x="20537" y="18019"/>
                </a:lnTo>
                <a:lnTo>
                  <a:pt x="20632" y="17988"/>
                </a:lnTo>
                <a:lnTo>
                  <a:pt x="20537" y="17766"/>
                </a:lnTo>
                <a:cubicBezTo>
                  <a:pt x="20648" y="17687"/>
                  <a:pt x="20759" y="17639"/>
                  <a:pt x="20822" y="17497"/>
                </a:cubicBezTo>
                <a:lnTo>
                  <a:pt x="20664" y="17481"/>
                </a:lnTo>
                <a:lnTo>
                  <a:pt x="20774" y="17434"/>
                </a:lnTo>
                <a:lnTo>
                  <a:pt x="20774" y="17307"/>
                </a:lnTo>
                <a:lnTo>
                  <a:pt x="20711" y="17354"/>
                </a:lnTo>
                <a:cubicBezTo>
                  <a:pt x="20600" y="17323"/>
                  <a:pt x="20616" y="17164"/>
                  <a:pt x="20505" y="17117"/>
                </a:cubicBezTo>
                <a:cubicBezTo>
                  <a:pt x="20424" y="17094"/>
                  <a:pt x="20343" y="17079"/>
                  <a:pt x="20262" y="17079"/>
                </a:cubicBezTo>
                <a:cubicBezTo>
                  <a:pt x="20232" y="17079"/>
                  <a:pt x="20202" y="17081"/>
                  <a:pt x="20173" y="17085"/>
                </a:cubicBezTo>
                <a:cubicBezTo>
                  <a:pt x="20141" y="17101"/>
                  <a:pt x="20125" y="17117"/>
                  <a:pt x="20109" y="17133"/>
                </a:cubicBezTo>
                <a:cubicBezTo>
                  <a:pt x="19983" y="17180"/>
                  <a:pt x="19856" y="17196"/>
                  <a:pt x="19745" y="17244"/>
                </a:cubicBezTo>
                <a:cubicBezTo>
                  <a:pt x="19587" y="17291"/>
                  <a:pt x="19444" y="17386"/>
                  <a:pt x="19286" y="17449"/>
                </a:cubicBezTo>
                <a:cubicBezTo>
                  <a:pt x="19175" y="17513"/>
                  <a:pt x="19033" y="17544"/>
                  <a:pt x="18906" y="17544"/>
                </a:cubicBezTo>
                <a:cubicBezTo>
                  <a:pt x="18779" y="17671"/>
                  <a:pt x="18558" y="17624"/>
                  <a:pt x="18447" y="17766"/>
                </a:cubicBezTo>
                <a:lnTo>
                  <a:pt x="18336" y="17766"/>
                </a:lnTo>
                <a:cubicBezTo>
                  <a:pt x="18256" y="17793"/>
                  <a:pt x="18210" y="17853"/>
                  <a:pt x="18141" y="17853"/>
                </a:cubicBezTo>
                <a:cubicBezTo>
                  <a:pt x="18128" y="17853"/>
                  <a:pt x="18114" y="17850"/>
                  <a:pt x="18098" y="17845"/>
                </a:cubicBezTo>
                <a:lnTo>
                  <a:pt x="18399" y="17576"/>
                </a:lnTo>
                <a:cubicBezTo>
                  <a:pt x="18478" y="17576"/>
                  <a:pt x="18542" y="17449"/>
                  <a:pt x="18621" y="17418"/>
                </a:cubicBezTo>
                <a:cubicBezTo>
                  <a:pt x="18716" y="17354"/>
                  <a:pt x="18811" y="17291"/>
                  <a:pt x="18890" y="17212"/>
                </a:cubicBezTo>
                <a:cubicBezTo>
                  <a:pt x="18953" y="17149"/>
                  <a:pt x="19033" y="17085"/>
                  <a:pt x="19128" y="17022"/>
                </a:cubicBezTo>
                <a:cubicBezTo>
                  <a:pt x="19223" y="16959"/>
                  <a:pt x="19302" y="16895"/>
                  <a:pt x="19381" y="16800"/>
                </a:cubicBezTo>
                <a:cubicBezTo>
                  <a:pt x="19413" y="16800"/>
                  <a:pt x="19444" y="16784"/>
                  <a:pt x="19476" y="16769"/>
                </a:cubicBezTo>
                <a:cubicBezTo>
                  <a:pt x="19634" y="16658"/>
                  <a:pt x="19808" y="16531"/>
                  <a:pt x="19951" y="16420"/>
                </a:cubicBezTo>
                <a:cubicBezTo>
                  <a:pt x="20109" y="16294"/>
                  <a:pt x="20252" y="16167"/>
                  <a:pt x="20394" y="16040"/>
                </a:cubicBezTo>
                <a:cubicBezTo>
                  <a:pt x="20426" y="15961"/>
                  <a:pt x="20458" y="15882"/>
                  <a:pt x="20474" y="15803"/>
                </a:cubicBezTo>
                <a:lnTo>
                  <a:pt x="20632" y="15724"/>
                </a:lnTo>
                <a:cubicBezTo>
                  <a:pt x="20648" y="15692"/>
                  <a:pt x="20648" y="15644"/>
                  <a:pt x="20648" y="15597"/>
                </a:cubicBezTo>
                <a:lnTo>
                  <a:pt x="20774" y="15771"/>
                </a:lnTo>
                <a:lnTo>
                  <a:pt x="20774" y="15502"/>
                </a:lnTo>
                <a:lnTo>
                  <a:pt x="20711" y="15549"/>
                </a:lnTo>
                <a:lnTo>
                  <a:pt x="20648" y="15518"/>
                </a:lnTo>
                <a:cubicBezTo>
                  <a:pt x="20632" y="15534"/>
                  <a:pt x="20632" y="15549"/>
                  <a:pt x="20616" y="15549"/>
                </a:cubicBezTo>
                <a:lnTo>
                  <a:pt x="20602" y="15536"/>
                </a:lnTo>
                <a:lnTo>
                  <a:pt x="20602" y="15536"/>
                </a:lnTo>
                <a:cubicBezTo>
                  <a:pt x="20565" y="15557"/>
                  <a:pt x="20527" y="15572"/>
                  <a:pt x="20489" y="15597"/>
                </a:cubicBezTo>
                <a:cubicBezTo>
                  <a:pt x="20458" y="15629"/>
                  <a:pt x="20426" y="15660"/>
                  <a:pt x="20379" y="15692"/>
                </a:cubicBezTo>
                <a:cubicBezTo>
                  <a:pt x="20331" y="15565"/>
                  <a:pt x="20347" y="15407"/>
                  <a:pt x="20220" y="15328"/>
                </a:cubicBezTo>
                <a:cubicBezTo>
                  <a:pt x="20243" y="15281"/>
                  <a:pt x="20267" y="15252"/>
                  <a:pt x="20308" y="15252"/>
                </a:cubicBezTo>
                <a:cubicBezTo>
                  <a:pt x="20324" y="15252"/>
                  <a:pt x="20341" y="15256"/>
                  <a:pt x="20363" y="15264"/>
                </a:cubicBezTo>
                <a:cubicBezTo>
                  <a:pt x="20442" y="15280"/>
                  <a:pt x="20458" y="15344"/>
                  <a:pt x="20442" y="15423"/>
                </a:cubicBezTo>
                <a:lnTo>
                  <a:pt x="20363" y="15454"/>
                </a:lnTo>
                <a:lnTo>
                  <a:pt x="20426" y="15534"/>
                </a:lnTo>
                <a:lnTo>
                  <a:pt x="20505" y="15454"/>
                </a:lnTo>
                <a:lnTo>
                  <a:pt x="20621" y="15512"/>
                </a:lnTo>
                <a:lnTo>
                  <a:pt x="20621" y="15512"/>
                </a:lnTo>
                <a:lnTo>
                  <a:pt x="20632" y="15502"/>
                </a:lnTo>
                <a:cubicBezTo>
                  <a:pt x="20632" y="15454"/>
                  <a:pt x="20632" y="15391"/>
                  <a:pt x="20679" y="15344"/>
                </a:cubicBezTo>
                <a:cubicBezTo>
                  <a:pt x="20711" y="15312"/>
                  <a:pt x="20711" y="15233"/>
                  <a:pt x="20727" y="15185"/>
                </a:cubicBezTo>
                <a:cubicBezTo>
                  <a:pt x="20664" y="15169"/>
                  <a:pt x="20679" y="15122"/>
                  <a:pt x="20695" y="15090"/>
                </a:cubicBezTo>
                <a:cubicBezTo>
                  <a:pt x="20703" y="15086"/>
                  <a:pt x="20712" y="15084"/>
                  <a:pt x="20721" y="15084"/>
                </a:cubicBezTo>
                <a:cubicBezTo>
                  <a:pt x="20748" y="15084"/>
                  <a:pt x="20774" y="15102"/>
                  <a:pt x="20774" y="15138"/>
                </a:cubicBezTo>
                <a:cubicBezTo>
                  <a:pt x="20854" y="15074"/>
                  <a:pt x="20949" y="15027"/>
                  <a:pt x="21059" y="15011"/>
                </a:cubicBezTo>
                <a:lnTo>
                  <a:pt x="21059" y="15011"/>
                </a:lnTo>
                <a:cubicBezTo>
                  <a:pt x="21012" y="15106"/>
                  <a:pt x="20964" y="15185"/>
                  <a:pt x="20933" y="15264"/>
                </a:cubicBezTo>
                <a:cubicBezTo>
                  <a:pt x="20917" y="15312"/>
                  <a:pt x="20901" y="15359"/>
                  <a:pt x="20901" y="15391"/>
                </a:cubicBezTo>
                <a:lnTo>
                  <a:pt x="21139" y="15154"/>
                </a:lnTo>
                <a:lnTo>
                  <a:pt x="21139" y="14995"/>
                </a:lnTo>
                <a:cubicBezTo>
                  <a:pt x="21059" y="14979"/>
                  <a:pt x="20996" y="14900"/>
                  <a:pt x="20901" y="14900"/>
                </a:cubicBezTo>
                <a:cubicBezTo>
                  <a:pt x="20838" y="14900"/>
                  <a:pt x="20790" y="14837"/>
                  <a:pt x="20806" y="14774"/>
                </a:cubicBezTo>
                <a:cubicBezTo>
                  <a:pt x="20838" y="14710"/>
                  <a:pt x="20885" y="14694"/>
                  <a:pt x="20901" y="14631"/>
                </a:cubicBezTo>
                <a:lnTo>
                  <a:pt x="20743" y="14631"/>
                </a:lnTo>
                <a:lnTo>
                  <a:pt x="20664" y="14552"/>
                </a:lnTo>
                <a:lnTo>
                  <a:pt x="20569" y="14615"/>
                </a:lnTo>
                <a:lnTo>
                  <a:pt x="20505" y="14520"/>
                </a:lnTo>
                <a:lnTo>
                  <a:pt x="20584" y="14489"/>
                </a:lnTo>
                <a:cubicBezTo>
                  <a:pt x="20578" y="14459"/>
                  <a:pt x="20559" y="14454"/>
                  <a:pt x="20538" y="14454"/>
                </a:cubicBezTo>
                <a:cubicBezTo>
                  <a:pt x="20526" y="14454"/>
                  <a:pt x="20512" y="14456"/>
                  <a:pt x="20500" y="14456"/>
                </a:cubicBezTo>
                <a:cubicBezTo>
                  <a:pt x="20477" y="14456"/>
                  <a:pt x="20458" y="14449"/>
                  <a:pt x="20458" y="14409"/>
                </a:cubicBezTo>
                <a:cubicBezTo>
                  <a:pt x="20448" y="14408"/>
                  <a:pt x="20439" y="14407"/>
                  <a:pt x="20431" y="14407"/>
                </a:cubicBezTo>
                <a:cubicBezTo>
                  <a:pt x="20344" y="14407"/>
                  <a:pt x="20328" y="14480"/>
                  <a:pt x="20299" y="14552"/>
                </a:cubicBezTo>
                <a:lnTo>
                  <a:pt x="20236" y="14552"/>
                </a:lnTo>
                <a:lnTo>
                  <a:pt x="20236" y="14473"/>
                </a:lnTo>
                <a:lnTo>
                  <a:pt x="19889" y="14394"/>
                </a:lnTo>
                <a:lnTo>
                  <a:pt x="19889" y="14394"/>
                </a:lnTo>
                <a:cubicBezTo>
                  <a:pt x="19888" y="14398"/>
                  <a:pt x="19888" y="14404"/>
                  <a:pt x="19888" y="14409"/>
                </a:cubicBezTo>
                <a:cubicBezTo>
                  <a:pt x="19888" y="14405"/>
                  <a:pt x="19887" y="14400"/>
                  <a:pt x="19885" y="14395"/>
                </a:cubicBezTo>
                <a:lnTo>
                  <a:pt x="19885" y="14395"/>
                </a:lnTo>
                <a:cubicBezTo>
                  <a:pt x="19872" y="14436"/>
                  <a:pt x="19872" y="14447"/>
                  <a:pt x="19872" y="14457"/>
                </a:cubicBezTo>
                <a:cubicBezTo>
                  <a:pt x="19888" y="14457"/>
                  <a:pt x="19903" y="14473"/>
                  <a:pt x="19903" y="14489"/>
                </a:cubicBezTo>
                <a:lnTo>
                  <a:pt x="19903" y="14504"/>
                </a:lnTo>
                <a:cubicBezTo>
                  <a:pt x="19888" y="14489"/>
                  <a:pt x="19872" y="14473"/>
                  <a:pt x="19872" y="14457"/>
                </a:cubicBezTo>
                <a:cubicBezTo>
                  <a:pt x="19840" y="14473"/>
                  <a:pt x="19824" y="14489"/>
                  <a:pt x="19793" y="14489"/>
                </a:cubicBezTo>
                <a:lnTo>
                  <a:pt x="19698" y="14441"/>
                </a:lnTo>
                <a:cubicBezTo>
                  <a:pt x="19682" y="14504"/>
                  <a:pt x="19666" y="14536"/>
                  <a:pt x="19666" y="14584"/>
                </a:cubicBezTo>
                <a:lnTo>
                  <a:pt x="19555" y="14584"/>
                </a:lnTo>
                <a:lnTo>
                  <a:pt x="19508" y="14536"/>
                </a:lnTo>
                <a:cubicBezTo>
                  <a:pt x="19571" y="14489"/>
                  <a:pt x="19571" y="14378"/>
                  <a:pt x="19508" y="14330"/>
                </a:cubicBezTo>
                <a:lnTo>
                  <a:pt x="19682" y="14219"/>
                </a:lnTo>
                <a:cubicBezTo>
                  <a:pt x="19682" y="14267"/>
                  <a:pt x="19698" y="14299"/>
                  <a:pt x="19698" y="14346"/>
                </a:cubicBezTo>
                <a:lnTo>
                  <a:pt x="19872" y="14409"/>
                </a:lnTo>
                <a:cubicBezTo>
                  <a:pt x="19877" y="14402"/>
                  <a:pt x="19881" y="14395"/>
                  <a:pt x="19884" y="14391"/>
                </a:cubicBezTo>
                <a:lnTo>
                  <a:pt x="19884" y="14391"/>
                </a:lnTo>
                <a:cubicBezTo>
                  <a:pt x="19884" y="14392"/>
                  <a:pt x="19885" y="14393"/>
                  <a:pt x="19885" y="14395"/>
                </a:cubicBezTo>
                <a:lnTo>
                  <a:pt x="19885" y="14395"/>
                </a:lnTo>
                <a:cubicBezTo>
                  <a:pt x="19886" y="14391"/>
                  <a:pt x="19888" y="14387"/>
                  <a:pt x="19889" y="14383"/>
                </a:cubicBezTo>
                <a:lnTo>
                  <a:pt x="19889" y="14383"/>
                </a:lnTo>
                <a:cubicBezTo>
                  <a:pt x="19888" y="14384"/>
                  <a:pt x="19886" y="14387"/>
                  <a:pt x="19884" y="14391"/>
                </a:cubicBezTo>
                <a:lnTo>
                  <a:pt x="19884" y="14391"/>
                </a:lnTo>
                <a:cubicBezTo>
                  <a:pt x="19879" y="14375"/>
                  <a:pt x="19872" y="14357"/>
                  <a:pt x="19872" y="14346"/>
                </a:cubicBezTo>
                <a:cubicBezTo>
                  <a:pt x="19872" y="14346"/>
                  <a:pt x="19888" y="14330"/>
                  <a:pt x="19919" y="14299"/>
                </a:cubicBezTo>
                <a:lnTo>
                  <a:pt x="19919" y="14299"/>
                </a:lnTo>
                <a:cubicBezTo>
                  <a:pt x="19906" y="14335"/>
                  <a:pt x="19896" y="14362"/>
                  <a:pt x="19889" y="14383"/>
                </a:cubicBezTo>
                <a:lnTo>
                  <a:pt x="19889" y="14383"/>
                </a:lnTo>
                <a:cubicBezTo>
                  <a:pt x="19891" y="14380"/>
                  <a:pt x="19891" y="14379"/>
                  <a:pt x="19891" y="14379"/>
                </a:cubicBezTo>
                <a:lnTo>
                  <a:pt x="19891" y="14379"/>
                </a:lnTo>
                <a:cubicBezTo>
                  <a:pt x="19892" y="14379"/>
                  <a:pt x="19891" y="14383"/>
                  <a:pt x="19890" y="14388"/>
                </a:cubicBezTo>
                <a:lnTo>
                  <a:pt x="19890" y="14388"/>
                </a:lnTo>
                <a:lnTo>
                  <a:pt x="19967" y="14204"/>
                </a:lnTo>
                <a:lnTo>
                  <a:pt x="20299" y="14283"/>
                </a:lnTo>
                <a:cubicBezTo>
                  <a:pt x="20331" y="14204"/>
                  <a:pt x="20347" y="14140"/>
                  <a:pt x="20379" y="14093"/>
                </a:cubicBezTo>
                <a:lnTo>
                  <a:pt x="20268" y="13919"/>
                </a:lnTo>
                <a:lnTo>
                  <a:pt x="20664" y="13776"/>
                </a:lnTo>
                <a:cubicBezTo>
                  <a:pt x="20638" y="13730"/>
                  <a:pt x="20613" y="13716"/>
                  <a:pt x="20587" y="13716"/>
                </a:cubicBezTo>
                <a:cubicBezTo>
                  <a:pt x="20541" y="13716"/>
                  <a:pt x="20495" y="13765"/>
                  <a:pt x="20449" y="13765"/>
                </a:cubicBezTo>
                <a:cubicBezTo>
                  <a:pt x="20441" y="13765"/>
                  <a:pt x="20434" y="13763"/>
                  <a:pt x="20426" y="13760"/>
                </a:cubicBezTo>
                <a:lnTo>
                  <a:pt x="20426" y="13586"/>
                </a:lnTo>
                <a:lnTo>
                  <a:pt x="20521" y="13554"/>
                </a:lnTo>
                <a:cubicBezTo>
                  <a:pt x="20479" y="13535"/>
                  <a:pt x="20438" y="13528"/>
                  <a:pt x="20397" y="13528"/>
                </a:cubicBezTo>
                <a:cubicBezTo>
                  <a:pt x="20280" y="13528"/>
                  <a:pt x="20169" y="13587"/>
                  <a:pt x="20059" y="13587"/>
                </a:cubicBezTo>
                <a:cubicBezTo>
                  <a:pt x="20049" y="13587"/>
                  <a:pt x="20040" y="13587"/>
                  <a:pt x="20030" y="13586"/>
                </a:cubicBezTo>
                <a:cubicBezTo>
                  <a:pt x="19983" y="13586"/>
                  <a:pt x="19935" y="13602"/>
                  <a:pt x="19888" y="13618"/>
                </a:cubicBezTo>
                <a:cubicBezTo>
                  <a:pt x="19761" y="13681"/>
                  <a:pt x="19634" y="13744"/>
                  <a:pt x="19508" y="13808"/>
                </a:cubicBezTo>
                <a:lnTo>
                  <a:pt x="19492" y="13808"/>
                </a:lnTo>
                <a:lnTo>
                  <a:pt x="19365" y="13982"/>
                </a:lnTo>
                <a:lnTo>
                  <a:pt x="19365" y="14109"/>
                </a:lnTo>
                <a:lnTo>
                  <a:pt x="19048" y="14235"/>
                </a:lnTo>
                <a:cubicBezTo>
                  <a:pt x="19064" y="14140"/>
                  <a:pt x="19080" y="14093"/>
                  <a:pt x="19096" y="14045"/>
                </a:cubicBezTo>
                <a:lnTo>
                  <a:pt x="18985" y="13998"/>
                </a:lnTo>
                <a:lnTo>
                  <a:pt x="18906" y="14124"/>
                </a:lnTo>
                <a:cubicBezTo>
                  <a:pt x="18881" y="14122"/>
                  <a:pt x="18856" y="14121"/>
                  <a:pt x="18831" y="14121"/>
                </a:cubicBezTo>
                <a:cubicBezTo>
                  <a:pt x="18698" y="14121"/>
                  <a:pt x="18569" y="14158"/>
                  <a:pt x="18463" y="14251"/>
                </a:cubicBezTo>
                <a:cubicBezTo>
                  <a:pt x="18431" y="14283"/>
                  <a:pt x="18383" y="14299"/>
                  <a:pt x="18336" y="14299"/>
                </a:cubicBezTo>
                <a:cubicBezTo>
                  <a:pt x="18225" y="14314"/>
                  <a:pt x="18130" y="14346"/>
                  <a:pt x="18067" y="14425"/>
                </a:cubicBezTo>
                <a:cubicBezTo>
                  <a:pt x="18003" y="14473"/>
                  <a:pt x="17893" y="14457"/>
                  <a:pt x="17877" y="14568"/>
                </a:cubicBezTo>
                <a:cubicBezTo>
                  <a:pt x="17792" y="14582"/>
                  <a:pt x="17720" y="14634"/>
                  <a:pt x="17638" y="14634"/>
                </a:cubicBezTo>
                <a:cubicBezTo>
                  <a:pt x="17628" y="14634"/>
                  <a:pt x="17618" y="14633"/>
                  <a:pt x="17608" y="14631"/>
                </a:cubicBezTo>
                <a:cubicBezTo>
                  <a:pt x="17576" y="14631"/>
                  <a:pt x="17544" y="14647"/>
                  <a:pt x="17513" y="14679"/>
                </a:cubicBezTo>
                <a:cubicBezTo>
                  <a:pt x="17414" y="14763"/>
                  <a:pt x="17327" y="14874"/>
                  <a:pt x="17186" y="14874"/>
                </a:cubicBezTo>
                <a:cubicBezTo>
                  <a:pt x="17169" y="14874"/>
                  <a:pt x="17151" y="14872"/>
                  <a:pt x="17133" y="14869"/>
                </a:cubicBezTo>
                <a:cubicBezTo>
                  <a:pt x="17117" y="14869"/>
                  <a:pt x="17101" y="14900"/>
                  <a:pt x="17085" y="14916"/>
                </a:cubicBezTo>
                <a:cubicBezTo>
                  <a:pt x="16958" y="15011"/>
                  <a:pt x="16816" y="15106"/>
                  <a:pt x="16673" y="15185"/>
                </a:cubicBezTo>
                <a:cubicBezTo>
                  <a:pt x="16662" y="15181"/>
                  <a:pt x="16651" y="15180"/>
                  <a:pt x="16641" y="15180"/>
                </a:cubicBezTo>
                <a:cubicBezTo>
                  <a:pt x="16570" y="15180"/>
                  <a:pt x="16537" y="15268"/>
                  <a:pt x="16468" y="15296"/>
                </a:cubicBezTo>
                <a:cubicBezTo>
                  <a:pt x="16388" y="15312"/>
                  <a:pt x="16309" y="15359"/>
                  <a:pt x="16246" y="15407"/>
                </a:cubicBezTo>
                <a:cubicBezTo>
                  <a:pt x="16183" y="15454"/>
                  <a:pt x="16119" y="15534"/>
                  <a:pt x="16056" y="15549"/>
                </a:cubicBezTo>
                <a:cubicBezTo>
                  <a:pt x="15961" y="15565"/>
                  <a:pt x="15913" y="15644"/>
                  <a:pt x="15834" y="15676"/>
                </a:cubicBezTo>
                <a:cubicBezTo>
                  <a:pt x="15708" y="15739"/>
                  <a:pt x="15597" y="15819"/>
                  <a:pt x="15518" y="15929"/>
                </a:cubicBezTo>
                <a:cubicBezTo>
                  <a:pt x="15486" y="15929"/>
                  <a:pt x="15454" y="15922"/>
                  <a:pt x="15427" y="15922"/>
                </a:cubicBezTo>
                <a:cubicBezTo>
                  <a:pt x="15414" y="15922"/>
                  <a:pt x="15401" y="15924"/>
                  <a:pt x="15391" y="15929"/>
                </a:cubicBezTo>
                <a:cubicBezTo>
                  <a:pt x="15280" y="15993"/>
                  <a:pt x="15153" y="16056"/>
                  <a:pt x="15043" y="16135"/>
                </a:cubicBezTo>
                <a:cubicBezTo>
                  <a:pt x="14900" y="16214"/>
                  <a:pt x="14758" y="16309"/>
                  <a:pt x="14631" y="16420"/>
                </a:cubicBezTo>
                <a:cubicBezTo>
                  <a:pt x="14552" y="16484"/>
                  <a:pt x="14473" y="16499"/>
                  <a:pt x="14409" y="16547"/>
                </a:cubicBezTo>
                <a:cubicBezTo>
                  <a:pt x="14330" y="16610"/>
                  <a:pt x="14267" y="16674"/>
                  <a:pt x="14203" y="16721"/>
                </a:cubicBezTo>
                <a:cubicBezTo>
                  <a:pt x="14150" y="16748"/>
                  <a:pt x="14108" y="16808"/>
                  <a:pt x="14049" y="16808"/>
                </a:cubicBezTo>
                <a:cubicBezTo>
                  <a:pt x="14038" y="16808"/>
                  <a:pt x="14026" y="16805"/>
                  <a:pt x="14013" y="16800"/>
                </a:cubicBezTo>
                <a:cubicBezTo>
                  <a:pt x="13934" y="16895"/>
                  <a:pt x="13760" y="16864"/>
                  <a:pt x="13744" y="17038"/>
                </a:cubicBezTo>
                <a:cubicBezTo>
                  <a:pt x="13724" y="17033"/>
                  <a:pt x="13705" y="17030"/>
                  <a:pt x="13687" y="17030"/>
                </a:cubicBezTo>
                <a:cubicBezTo>
                  <a:pt x="13598" y="17030"/>
                  <a:pt x="13533" y="17085"/>
                  <a:pt x="13459" y="17125"/>
                </a:cubicBezTo>
                <a:lnTo>
                  <a:pt x="13459" y="17125"/>
                </a:lnTo>
                <a:cubicBezTo>
                  <a:pt x="13459" y="17096"/>
                  <a:pt x="13458" y="17068"/>
                  <a:pt x="13443" y="17054"/>
                </a:cubicBezTo>
                <a:cubicBezTo>
                  <a:pt x="13428" y="17022"/>
                  <a:pt x="13412" y="16990"/>
                  <a:pt x="13412" y="16959"/>
                </a:cubicBezTo>
                <a:lnTo>
                  <a:pt x="13443" y="16959"/>
                </a:lnTo>
                <a:cubicBezTo>
                  <a:pt x="13458" y="16989"/>
                  <a:pt x="13459" y="17019"/>
                  <a:pt x="13459" y="17049"/>
                </a:cubicBezTo>
                <a:lnTo>
                  <a:pt x="13459" y="17049"/>
                </a:lnTo>
                <a:cubicBezTo>
                  <a:pt x="13563" y="17013"/>
                  <a:pt x="13651" y="16922"/>
                  <a:pt x="13697" y="16832"/>
                </a:cubicBezTo>
                <a:lnTo>
                  <a:pt x="13823" y="16800"/>
                </a:lnTo>
                <a:cubicBezTo>
                  <a:pt x="13808" y="16769"/>
                  <a:pt x="13792" y="16753"/>
                  <a:pt x="13760" y="16737"/>
                </a:cubicBezTo>
                <a:lnTo>
                  <a:pt x="13871" y="16737"/>
                </a:lnTo>
                <a:lnTo>
                  <a:pt x="14045" y="16563"/>
                </a:lnTo>
                <a:lnTo>
                  <a:pt x="13966" y="16436"/>
                </a:lnTo>
                <a:cubicBezTo>
                  <a:pt x="13855" y="16515"/>
                  <a:pt x="13855" y="16515"/>
                  <a:pt x="13760" y="16515"/>
                </a:cubicBezTo>
                <a:lnTo>
                  <a:pt x="13760" y="16531"/>
                </a:lnTo>
                <a:lnTo>
                  <a:pt x="13713" y="16531"/>
                </a:lnTo>
                <a:lnTo>
                  <a:pt x="13713" y="16515"/>
                </a:lnTo>
                <a:lnTo>
                  <a:pt x="13760" y="16515"/>
                </a:lnTo>
                <a:cubicBezTo>
                  <a:pt x="13871" y="16452"/>
                  <a:pt x="13903" y="16294"/>
                  <a:pt x="14029" y="16278"/>
                </a:cubicBezTo>
                <a:lnTo>
                  <a:pt x="14029" y="16278"/>
                </a:lnTo>
                <a:cubicBezTo>
                  <a:pt x="14140" y="16341"/>
                  <a:pt x="13982" y="16420"/>
                  <a:pt x="14061" y="16484"/>
                </a:cubicBezTo>
                <a:lnTo>
                  <a:pt x="14124" y="16484"/>
                </a:lnTo>
                <a:lnTo>
                  <a:pt x="14172" y="16294"/>
                </a:lnTo>
                <a:lnTo>
                  <a:pt x="14140" y="16230"/>
                </a:lnTo>
                <a:cubicBezTo>
                  <a:pt x="14188" y="16072"/>
                  <a:pt x="14314" y="16040"/>
                  <a:pt x="14378" y="15945"/>
                </a:cubicBezTo>
                <a:lnTo>
                  <a:pt x="14488" y="16072"/>
                </a:lnTo>
                <a:cubicBezTo>
                  <a:pt x="14504" y="16056"/>
                  <a:pt x="14520" y="16056"/>
                  <a:pt x="14520" y="16040"/>
                </a:cubicBezTo>
                <a:lnTo>
                  <a:pt x="14536" y="16056"/>
                </a:lnTo>
                <a:lnTo>
                  <a:pt x="14504" y="16088"/>
                </a:lnTo>
                <a:cubicBezTo>
                  <a:pt x="14488" y="16119"/>
                  <a:pt x="14473" y="16151"/>
                  <a:pt x="14457" y="16183"/>
                </a:cubicBezTo>
                <a:cubicBezTo>
                  <a:pt x="14568" y="16151"/>
                  <a:pt x="14678" y="16135"/>
                  <a:pt x="14678" y="15977"/>
                </a:cubicBezTo>
                <a:lnTo>
                  <a:pt x="14678" y="15977"/>
                </a:lnTo>
                <a:cubicBezTo>
                  <a:pt x="14663" y="15993"/>
                  <a:pt x="14631" y="16024"/>
                  <a:pt x="14599" y="16040"/>
                </a:cubicBezTo>
                <a:lnTo>
                  <a:pt x="14599" y="15819"/>
                </a:lnTo>
                <a:lnTo>
                  <a:pt x="14615" y="15803"/>
                </a:lnTo>
                <a:lnTo>
                  <a:pt x="14647" y="15914"/>
                </a:lnTo>
                <a:lnTo>
                  <a:pt x="14678" y="15866"/>
                </a:lnTo>
                <a:lnTo>
                  <a:pt x="14678" y="15977"/>
                </a:lnTo>
                <a:cubicBezTo>
                  <a:pt x="14702" y="15985"/>
                  <a:pt x="14722" y="15989"/>
                  <a:pt x="14740" y="15989"/>
                </a:cubicBezTo>
                <a:cubicBezTo>
                  <a:pt x="14758" y="15989"/>
                  <a:pt x="14773" y="15985"/>
                  <a:pt x="14789" y="15977"/>
                </a:cubicBezTo>
                <a:lnTo>
                  <a:pt x="14995" y="15755"/>
                </a:lnTo>
                <a:cubicBezTo>
                  <a:pt x="14979" y="15739"/>
                  <a:pt x="14979" y="15739"/>
                  <a:pt x="14963" y="15724"/>
                </a:cubicBezTo>
                <a:lnTo>
                  <a:pt x="14979" y="15708"/>
                </a:lnTo>
                <a:lnTo>
                  <a:pt x="15011" y="15739"/>
                </a:lnTo>
                <a:lnTo>
                  <a:pt x="15185" y="15581"/>
                </a:lnTo>
                <a:cubicBezTo>
                  <a:pt x="15138" y="15534"/>
                  <a:pt x="15122" y="15502"/>
                  <a:pt x="15185" y="15470"/>
                </a:cubicBezTo>
                <a:cubicBezTo>
                  <a:pt x="15201" y="15454"/>
                  <a:pt x="15217" y="15423"/>
                  <a:pt x="15217" y="15423"/>
                </a:cubicBezTo>
                <a:cubicBezTo>
                  <a:pt x="15233" y="15439"/>
                  <a:pt x="15233" y="15454"/>
                  <a:pt x="15233" y="15470"/>
                </a:cubicBezTo>
                <a:lnTo>
                  <a:pt x="15454" y="15423"/>
                </a:lnTo>
                <a:cubicBezTo>
                  <a:pt x="15470" y="15359"/>
                  <a:pt x="15486" y="15296"/>
                  <a:pt x="15502" y="15233"/>
                </a:cubicBezTo>
                <a:lnTo>
                  <a:pt x="15470" y="15217"/>
                </a:lnTo>
                <a:lnTo>
                  <a:pt x="15486" y="15201"/>
                </a:lnTo>
                <a:cubicBezTo>
                  <a:pt x="15486" y="15201"/>
                  <a:pt x="15502" y="15217"/>
                  <a:pt x="15518" y="15233"/>
                </a:cubicBezTo>
                <a:lnTo>
                  <a:pt x="15613" y="15233"/>
                </a:lnTo>
                <a:lnTo>
                  <a:pt x="16008" y="14900"/>
                </a:lnTo>
                <a:cubicBezTo>
                  <a:pt x="15961" y="14774"/>
                  <a:pt x="15961" y="14647"/>
                  <a:pt x="15977" y="14504"/>
                </a:cubicBezTo>
                <a:cubicBezTo>
                  <a:pt x="15977" y="14504"/>
                  <a:pt x="15993" y="14489"/>
                  <a:pt x="15993" y="14489"/>
                </a:cubicBezTo>
                <a:lnTo>
                  <a:pt x="16040" y="14536"/>
                </a:lnTo>
                <a:cubicBezTo>
                  <a:pt x="16103" y="14457"/>
                  <a:pt x="16198" y="14409"/>
                  <a:pt x="16293" y="14409"/>
                </a:cubicBezTo>
                <a:lnTo>
                  <a:pt x="16293" y="14584"/>
                </a:lnTo>
                <a:lnTo>
                  <a:pt x="16404" y="14584"/>
                </a:lnTo>
                <a:lnTo>
                  <a:pt x="16499" y="14409"/>
                </a:lnTo>
                <a:cubicBezTo>
                  <a:pt x="16520" y="14409"/>
                  <a:pt x="16549" y="14416"/>
                  <a:pt x="16565" y="14416"/>
                </a:cubicBezTo>
                <a:cubicBezTo>
                  <a:pt x="16573" y="14416"/>
                  <a:pt x="16578" y="14415"/>
                  <a:pt x="16578" y="14409"/>
                </a:cubicBezTo>
                <a:cubicBezTo>
                  <a:pt x="16658" y="14314"/>
                  <a:pt x="16784" y="14267"/>
                  <a:pt x="16816" y="14172"/>
                </a:cubicBezTo>
                <a:lnTo>
                  <a:pt x="16784" y="14045"/>
                </a:lnTo>
                <a:lnTo>
                  <a:pt x="16895" y="14093"/>
                </a:lnTo>
                <a:cubicBezTo>
                  <a:pt x="16943" y="14014"/>
                  <a:pt x="16974" y="13934"/>
                  <a:pt x="17022" y="13855"/>
                </a:cubicBezTo>
                <a:lnTo>
                  <a:pt x="17022" y="13855"/>
                </a:lnTo>
                <a:cubicBezTo>
                  <a:pt x="16958" y="13871"/>
                  <a:pt x="16895" y="13887"/>
                  <a:pt x="16848" y="13919"/>
                </a:cubicBezTo>
                <a:cubicBezTo>
                  <a:pt x="16816" y="13934"/>
                  <a:pt x="16832" y="13998"/>
                  <a:pt x="16768" y="13998"/>
                </a:cubicBezTo>
                <a:cubicBezTo>
                  <a:pt x="16737" y="13998"/>
                  <a:pt x="16705" y="14014"/>
                  <a:pt x="16673" y="14045"/>
                </a:cubicBezTo>
                <a:cubicBezTo>
                  <a:pt x="16658" y="14077"/>
                  <a:pt x="16626" y="14109"/>
                  <a:pt x="16610" y="14124"/>
                </a:cubicBezTo>
                <a:lnTo>
                  <a:pt x="16563" y="14124"/>
                </a:lnTo>
                <a:cubicBezTo>
                  <a:pt x="16594" y="14014"/>
                  <a:pt x="16626" y="13903"/>
                  <a:pt x="16658" y="13824"/>
                </a:cubicBezTo>
                <a:lnTo>
                  <a:pt x="16848" y="13855"/>
                </a:lnTo>
                <a:cubicBezTo>
                  <a:pt x="16879" y="13760"/>
                  <a:pt x="16911" y="13681"/>
                  <a:pt x="16943" y="13586"/>
                </a:cubicBezTo>
                <a:lnTo>
                  <a:pt x="17022" y="13649"/>
                </a:lnTo>
                <a:lnTo>
                  <a:pt x="17148" y="13618"/>
                </a:lnTo>
                <a:cubicBezTo>
                  <a:pt x="17212" y="13380"/>
                  <a:pt x="17402" y="13206"/>
                  <a:pt x="17639" y="13159"/>
                </a:cubicBezTo>
                <a:cubicBezTo>
                  <a:pt x="17639" y="13206"/>
                  <a:pt x="17655" y="13254"/>
                  <a:pt x="17655" y="13301"/>
                </a:cubicBezTo>
                <a:lnTo>
                  <a:pt x="17766" y="13190"/>
                </a:lnTo>
                <a:lnTo>
                  <a:pt x="17893" y="13254"/>
                </a:lnTo>
                <a:lnTo>
                  <a:pt x="17956" y="13174"/>
                </a:lnTo>
                <a:lnTo>
                  <a:pt x="17893" y="13095"/>
                </a:lnTo>
                <a:lnTo>
                  <a:pt x="18067" y="12969"/>
                </a:lnTo>
                <a:lnTo>
                  <a:pt x="18114" y="13016"/>
                </a:lnTo>
                <a:cubicBezTo>
                  <a:pt x="18146" y="13000"/>
                  <a:pt x="18162" y="12969"/>
                  <a:pt x="18178" y="12953"/>
                </a:cubicBezTo>
                <a:lnTo>
                  <a:pt x="18178" y="12794"/>
                </a:lnTo>
                <a:lnTo>
                  <a:pt x="18019" y="12763"/>
                </a:lnTo>
                <a:lnTo>
                  <a:pt x="18225" y="12509"/>
                </a:lnTo>
                <a:lnTo>
                  <a:pt x="18019" y="12541"/>
                </a:lnTo>
                <a:lnTo>
                  <a:pt x="18225" y="12319"/>
                </a:lnTo>
                <a:lnTo>
                  <a:pt x="18383" y="12367"/>
                </a:lnTo>
                <a:cubicBezTo>
                  <a:pt x="18399" y="12304"/>
                  <a:pt x="18431" y="12240"/>
                  <a:pt x="18447" y="12177"/>
                </a:cubicBezTo>
                <a:cubicBezTo>
                  <a:pt x="18415" y="12114"/>
                  <a:pt x="18368" y="12066"/>
                  <a:pt x="18447" y="11987"/>
                </a:cubicBezTo>
                <a:lnTo>
                  <a:pt x="18526" y="12082"/>
                </a:lnTo>
                <a:lnTo>
                  <a:pt x="18573" y="12050"/>
                </a:lnTo>
                <a:cubicBezTo>
                  <a:pt x="18589" y="12082"/>
                  <a:pt x="18589" y="12098"/>
                  <a:pt x="18589" y="12114"/>
                </a:cubicBezTo>
                <a:lnTo>
                  <a:pt x="18494" y="12161"/>
                </a:lnTo>
                <a:lnTo>
                  <a:pt x="18589" y="12193"/>
                </a:lnTo>
                <a:lnTo>
                  <a:pt x="18684" y="12224"/>
                </a:lnTo>
                <a:cubicBezTo>
                  <a:pt x="18732" y="12161"/>
                  <a:pt x="18748" y="12082"/>
                  <a:pt x="18716" y="12003"/>
                </a:cubicBezTo>
                <a:lnTo>
                  <a:pt x="18716" y="12003"/>
                </a:lnTo>
                <a:cubicBezTo>
                  <a:pt x="18700" y="12019"/>
                  <a:pt x="18684" y="12019"/>
                  <a:pt x="18684" y="12034"/>
                </a:cubicBezTo>
                <a:cubicBezTo>
                  <a:pt x="18668" y="12034"/>
                  <a:pt x="18668" y="12034"/>
                  <a:pt x="18653" y="12050"/>
                </a:cubicBezTo>
                <a:lnTo>
                  <a:pt x="18653" y="11797"/>
                </a:lnTo>
                <a:lnTo>
                  <a:pt x="18795" y="11908"/>
                </a:lnTo>
                <a:lnTo>
                  <a:pt x="18827" y="11876"/>
                </a:lnTo>
                <a:cubicBezTo>
                  <a:pt x="18922" y="11892"/>
                  <a:pt x="18985" y="11908"/>
                  <a:pt x="19048" y="11924"/>
                </a:cubicBezTo>
                <a:cubicBezTo>
                  <a:pt x="19064" y="11924"/>
                  <a:pt x="19080" y="11939"/>
                  <a:pt x="19096" y="11955"/>
                </a:cubicBezTo>
                <a:lnTo>
                  <a:pt x="19096" y="12098"/>
                </a:lnTo>
                <a:lnTo>
                  <a:pt x="19270" y="12098"/>
                </a:lnTo>
                <a:lnTo>
                  <a:pt x="19270" y="11908"/>
                </a:lnTo>
                <a:lnTo>
                  <a:pt x="19428" y="11908"/>
                </a:lnTo>
                <a:cubicBezTo>
                  <a:pt x="19492" y="11829"/>
                  <a:pt x="19555" y="11781"/>
                  <a:pt x="19618" y="11718"/>
                </a:cubicBezTo>
                <a:cubicBezTo>
                  <a:pt x="19634" y="11702"/>
                  <a:pt x="19634" y="11654"/>
                  <a:pt x="19634" y="11623"/>
                </a:cubicBezTo>
                <a:lnTo>
                  <a:pt x="19508" y="11623"/>
                </a:lnTo>
                <a:lnTo>
                  <a:pt x="19508" y="11464"/>
                </a:lnTo>
                <a:cubicBezTo>
                  <a:pt x="19539" y="11528"/>
                  <a:pt x="19555" y="11559"/>
                  <a:pt x="19555" y="11575"/>
                </a:cubicBezTo>
                <a:lnTo>
                  <a:pt x="19682" y="11544"/>
                </a:lnTo>
                <a:cubicBezTo>
                  <a:pt x="19682" y="11528"/>
                  <a:pt x="19682" y="11512"/>
                  <a:pt x="19682" y="11496"/>
                </a:cubicBezTo>
                <a:cubicBezTo>
                  <a:pt x="19666" y="11480"/>
                  <a:pt x="19650" y="11480"/>
                  <a:pt x="19634" y="11464"/>
                </a:cubicBezTo>
                <a:lnTo>
                  <a:pt x="19650" y="11449"/>
                </a:lnTo>
                <a:lnTo>
                  <a:pt x="19682" y="11480"/>
                </a:lnTo>
                <a:cubicBezTo>
                  <a:pt x="19713" y="11464"/>
                  <a:pt x="19761" y="11449"/>
                  <a:pt x="19793" y="11433"/>
                </a:cubicBezTo>
                <a:cubicBezTo>
                  <a:pt x="19808" y="11449"/>
                  <a:pt x="19824" y="11464"/>
                  <a:pt x="19840" y="11480"/>
                </a:cubicBezTo>
                <a:cubicBezTo>
                  <a:pt x="19998" y="11369"/>
                  <a:pt x="20125" y="11227"/>
                  <a:pt x="20236" y="11069"/>
                </a:cubicBezTo>
                <a:lnTo>
                  <a:pt x="20157" y="11069"/>
                </a:lnTo>
                <a:lnTo>
                  <a:pt x="20109" y="10894"/>
                </a:lnTo>
                <a:lnTo>
                  <a:pt x="20188" y="10799"/>
                </a:lnTo>
                <a:cubicBezTo>
                  <a:pt x="20188" y="10863"/>
                  <a:pt x="20188" y="10926"/>
                  <a:pt x="20188" y="10974"/>
                </a:cubicBezTo>
                <a:cubicBezTo>
                  <a:pt x="20204" y="11005"/>
                  <a:pt x="20220" y="11037"/>
                  <a:pt x="20236" y="11069"/>
                </a:cubicBezTo>
                <a:cubicBezTo>
                  <a:pt x="20363" y="11053"/>
                  <a:pt x="20394" y="10926"/>
                  <a:pt x="20474" y="10847"/>
                </a:cubicBezTo>
                <a:lnTo>
                  <a:pt x="20426" y="10689"/>
                </a:lnTo>
                <a:lnTo>
                  <a:pt x="20505" y="10641"/>
                </a:lnTo>
                <a:cubicBezTo>
                  <a:pt x="20489" y="10609"/>
                  <a:pt x="20474" y="10578"/>
                  <a:pt x="20458" y="10546"/>
                </a:cubicBezTo>
                <a:cubicBezTo>
                  <a:pt x="20458" y="10546"/>
                  <a:pt x="20489" y="10530"/>
                  <a:pt x="20489" y="10514"/>
                </a:cubicBezTo>
                <a:lnTo>
                  <a:pt x="20521" y="10514"/>
                </a:lnTo>
                <a:cubicBezTo>
                  <a:pt x="20600" y="10546"/>
                  <a:pt x="20505" y="10657"/>
                  <a:pt x="20600" y="10657"/>
                </a:cubicBezTo>
                <a:lnTo>
                  <a:pt x="20632" y="10609"/>
                </a:lnTo>
                <a:cubicBezTo>
                  <a:pt x="20648" y="10625"/>
                  <a:pt x="20648" y="10641"/>
                  <a:pt x="20648" y="10657"/>
                </a:cubicBezTo>
                <a:lnTo>
                  <a:pt x="20743" y="10578"/>
                </a:lnTo>
                <a:lnTo>
                  <a:pt x="20648" y="10546"/>
                </a:lnTo>
                <a:lnTo>
                  <a:pt x="20679" y="10498"/>
                </a:lnTo>
                <a:lnTo>
                  <a:pt x="20569" y="10372"/>
                </a:lnTo>
                <a:lnTo>
                  <a:pt x="20679" y="10293"/>
                </a:lnTo>
                <a:lnTo>
                  <a:pt x="20774" y="10356"/>
                </a:lnTo>
                <a:cubicBezTo>
                  <a:pt x="20759" y="10372"/>
                  <a:pt x="20743" y="10388"/>
                  <a:pt x="20743" y="10403"/>
                </a:cubicBezTo>
                <a:cubicBezTo>
                  <a:pt x="20759" y="10435"/>
                  <a:pt x="20774" y="10467"/>
                  <a:pt x="20806" y="10514"/>
                </a:cubicBezTo>
                <a:cubicBezTo>
                  <a:pt x="20933" y="10419"/>
                  <a:pt x="21075" y="10356"/>
                  <a:pt x="21139" y="10198"/>
                </a:cubicBezTo>
                <a:lnTo>
                  <a:pt x="21012" y="10166"/>
                </a:lnTo>
                <a:lnTo>
                  <a:pt x="21123" y="10055"/>
                </a:lnTo>
                <a:lnTo>
                  <a:pt x="21297" y="10055"/>
                </a:lnTo>
                <a:lnTo>
                  <a:pt x="21360" y="9992"/>
                </a:lnTo>
                <a:cubicBezTo>
                  <a:pt x="21297" y="9960"/>
                  <a:pt x="21249" y="9897"/>
                  <a:pt x="21234" y="9833"/>
                </a:cubicBezTo>
                <a:lnTo>
                  <a:pt x="21234" y="9833"/>
                </a:lnTo>
                <a:lnTo>
                  <a:pt x="21408" y="9913"/>
                </a:lnTo>
                <a:cubicBezTo>
                  <a:pt x="21408" y="9897"/>
                  <a:pt x="21439" y="9865"/>
                  <a:pt x="21455" y="9849"/>
                </a:cubicBezTo>
                <a:lnTo>
                  <a:pt x="21329" y="9659"/>
                </a:lnTo>
                <a:lnTo>
                  <a:pt x="21408" y="9628"/>
                </a:lnTo>
                <a:lnTo>
                  <a:pt x="21424" y="9453"/>
                </a:lnTo>
                <a:lnTo>
                  <a:pt x="21519" y="9453"/>
                </a:lnTo>
                <a:cubicBezTo>
                  <a:pt x="21533" y="9368"/>
                  <a:pt x="21623" y="9309"/>
                  <a:pt x="21710" y="9309"/>
                </a:cubicBezTo>
                <a:cubicBezTo>
                  <a:pt x="21720" y="9309"/>
                  <a:pt x="21730" y="9309"/>
                  <a:pt x="21740" y="9311"/>
                </a:cubicBezTo>
                <a:lnTo>
                  <a:pt x="21677" y="9248"/>
                </a:lnTo>
                <a:lnTo>
                  <a:pt x="21788" y="9168"/>
                </a:lnTo>
                <a:lnTo>
                  <a:pt x="21835" y="9216"/>
                </a:lnTo>
                <a:lnTo>
                  <a:pt x="21978" y="9153"/>
                </a:lnTo>
                <a:lnTo>
                  <a:pt x="22057" y="9184"/>
                </a:lnTo>
                <a:cubicBezTo>
                  <a:pt x="22120" y="9137"/>
                  <a:pt x="22168" y="9089"/>
                  <a:pt x="22104" y="8994"/>
                </a:cubicBezTo>
                <a:lnTo>
                  <a:pt x="22104" y="8994"/>
                </a:lnTo>
                <a:lnTo>
                  <a:pt x="22041" y="9089"/>
                </a:lnTo>
                <a:lnTo>
                  <a:pt x="21867" y="9089"/>
                </a:lnTo>
                <a:lnTo>
                  <a:pt x="21867" y="8899"/>
                </a:lnTo>
                <a:lnTo>
                  <a:pt x="21772" y="8836"/>
                </a:lnTo>
                <a:cubicBezTo>
                  <a:pt x="21788" y="8741"/>
                  <a:pt x="21804" y="8662"/>
                  <a:pt x="21819" y="8583"/>
                </a:cubicBezTo>
                <a:cubicBezTo>
                  <a:pt x="21835" y="8503"/>
                  <a:pt x="21851" y="8424"/>
                  <a:pt x="21867" y="8361"/>
                </a:cubicBezTo>
                <a:lnTo>
                  <a:pt x="21819" y="8329"/>
                </a:lnTo>
                <a:lnTo>
                  <a:pt x="21835" y="8313"/>
                </a:lnTo>
                <a:lnTo>
                  <a:pt x="21867" y="8345"/>
                </a:lnTo>
                <a:lnTo>
                  <a:pt x="21946" y="8250"/>
                </a:lnTo>
                <a:lnTo>
                  <a:pt x="22057" y="8250"/>
                </a:lnTo>
                <a:cubicBezTo>
                  <a:pt x="22041" y="8218"/>
                  <a:pt x="22041" y="8187"/>
                  <a:pt x="22057" y="8171"/>
                </a:cubicBezTo>
                <a:cubicBezTo>
                  <a:pt x="22073" y="8123"/>
                  <a:pt x="22104" y="8076"/>
                  <a:pt x="22136" y="8044"/>
                </a:cubicBezTo>
                <a:lnTo>
                  <a:pt x="22089" y="7981"/>
                </a:lnTo>
                <a:lnTo>
                  <a:pt x="22199" y="7918"/>
                </a:lnTo>
                <a:cubicBezTo>
                  <a:pt x="22168" y="7870"/>
                  <a:pt x="22136" y="7854"/>
                  <a:pt x="22120" y="7838"/>
                </a:cubicBezTo>
                <a:lnTo>
                  <a:pt x="22057" y="7886"/>
                </a:lnTo>
                <a:lnTo>
                  <a:pt x="21962" y="7838"/>
                </a:lnTo>
                <a:cubicBezTo>
                  <a:pt x="21909" y="7881"/>
                  <a:pt x="21842" y="7888"/>
                  <a:pt x="21780" y="7888"/>
                </a:cubicBezTo>
                <a:cubicBezTo>
                  <a:pt x="21749" y="7888"/>
                  <a:pt x="21719" y="7886"/>
                  <a:pt x="21693" y="7886"/>
                </a:cubicBezTo>
                <a:cubicBezTo>
                  <a:pt x="21534" y="7997"/>
                  <a:pt x="21344" y="8076"/>
                  <a:pt x="21154" y="8123"/>
                </a:cubicBezTo>
                <a:cubicBezTo>
                  <a:pt x="21154" y="8155"/>
                  <a:pt x="21139" y="8171"/>
                  <a:pt x="21123" y="8218"/>
                </a:cubicBezTo>
                <a:lnTo>
                  <a:pt x="21028" y="8171"/>
                </a:lnTo>
                <a:lnTo>
                  <a:pt x="21265" y="7854"/>
                </a:lnTo>
                <a:lnTo>
                  <a:pt x="21218" y="7775"/>
                </a:lnTo>
                <a:lnTo>
                  <a:pt x="21424" y="7633"/>
                </a:lnTo>
                <a:cubicBezTo>
                  <a:pt x="21408" y="7585"/>
                  <a:pt x="21392" y="7538"/>
                  <a:pt x="21392" y="7506"/>
                </a:cubicBezTo>
                <a:cubicBezTo>
                  <a:pt x="21392" y="7427"/>
                  <a:pt x="21408" y="7379"/>
                  <a:pt x="21408" y="7316"/>
                </a:cubicBezTo>
                <a:lnTo>
                  <a:pt x="21408" y="7316"/>
                </a:lnTo>
                <a:lnTo>
                  <a:pt x="21154" y="7474"/>
                </a:lnTo>
                <a:lnTo>
                  <a:pt x="21154" y="7348"/>
                </a:lnTo>
                <a:lnTo>
                  <a:pt x="21329" y="7268"/>
                </a:lnTo>
                <a:lnTo>
                  <a:pt x="21234" y="7173"/>
                </a:lnTo>
                <a:lnTo>
                  <a:pt x="20964" y="7253"/>
                </a:lnTo>
                <a:cubicBezTo>
                  <a:pt x="20980" y="7189"/>
                  <a:pt x="20996" y="7126"/>
                  <a:pt x="21012" y="7063"/>
                </a:cubicBezTo>
                <a:lnTo>
                  <a:pt x="20822" y="6999"/>
                </a:lnTo>
                <a:cubicBezTo>
                  <a:pt x="20727" y="7031"/>
                  <a:pt x="20679" y="7126"/>
                  <a:pt x="20679" y="7221"/>
                </a:cubicBezTo>
                <a:lnTo>
                  <a:pt x="20584" y="7158"/>
                </a:lnTo>
                <a:lnTo>
                  <a:pt x="20410" y="7395"/>
                </a:lnTo>
                <a:lnTo>
                  <a:pt x="20283" y="7284"/>
                </a:lnTo>
                <a:lnTo>
                  <a:pt x="20283" y="7142"/>
                </a:lnTo>
                <a:lnTo>
                  <a:pt x="20458" y="7063"/>
                </a:lnTo>
                <a:cubicBezTo>
                  <a:pt x="20474" y="7015"/>
                  <a:pt x="20489" y="6983"/>
                  <a:pt x="20505" y="6920"/>
                </a:cubicBezTo>
                <a:lnTo>
                  <a:pt x="20505" y="6920"/>
                </a:lnTo>
                <a:lnTo>
                  <a:pt x="20363" y="6999"/>
                </a:lnTo>
                <a:cubicBezTo>
                  <a:pt x="20343" y="6961"/>
                  <a:pt x="20301" y="6940"/>
                  <a:pt x="20260" y="6940"/>
                </a:cubicBezTo>
                <a:cubicBezTo>
                  <a:pt x="20233" y="6940"/>
                  <a:pt x="20207" y="6949"/>
                  <a:pt x="20188" y="6968"/>
                </a:cubicBezTo>
                <a:lnTo>
                  <a:pt x="20188" y="7173"/>
                </a:lnTo>
                <a:lnTo>
                  <a:pt x="20014" y="7173"/>
                </a:lnTo>
                <a:lnTo>
                  <a:pt x="19888" y="7411"/>
                </a:lnTo>
                <a:cubicBezTo>
                  <a:pt x="19840" y="7237"/>
                  <a:pt x="19998" y="7142"/>
                  <a:pt x="19998" y="6999"/>
                </a:cubicBezTo>
                <a:lnTo>
                  <a:pt x="19983" y="6968"/>
                </a:lnTo>
                <a:lnTo>
                  <a:pt x="20157" y="6825"/>
                </a:lnTo>
                <a:cubicBezTo>
                  <a:pt x="20125" y="6762"/>
                  <a:pt x="20109" y="6730"/>
                  <a:pt x="20093" y="6698"/>
                </a:cubicBezTo>
                <a:lnTo>
                  <a:pt x="20141" y="6651"/>
                </a:lnTo>
                <a:lnTo>
                  <a:pt x="20062" y="6508"/>
                </a:lnTo>
                <a:cubicBezTo>
                  <a:pt x="20046" y="6572"/>
                  <a:pt x="20046" y="6619"/>
                  <a:pt x="20046" y="6651"/>
                </a:cubicBezTo>
                <a:cubicBezTo>
                  <a:pt x="20014" y="6651"/>
                  <a:pt x="19967" y="6667"/>
                  <a:pt x="19935" y="6683"/>
                </a:cubicBezTo>
                <a:cubicBezTo>
                  <a:pt x="19888" y="6698"/>
                  <a:pt x="19872" y="6730"/>
                  <a:pt x="19840" y="6762"/>
                </a:cubicBezTo>
                <a:cubicBezTo>
                  <a:pt x="19740" y="6733"/>
                  <a:pt x="19718" y="6615"/>
                  <a:pt x="19645" y="6615"/>
                </a:cubicBezTo>
                <a:cubicBezTo>
                  <a:pt x="19637" y="6615"/>
                  <a:pt x="19628" y="6616"/>
                  <a:pt x="19618" y="6619"/>
                </a:cubicBezTo>
                <a:cubicBezTo>
                  <a:pt x="19523" y="6714"/>
                  <a:pt x="19460" y="6778"/>
                  <a:pt x="19413" y="6825"/>
                </a:cubicBezTo>
                <a:lnTo>
                  <a:pt x="19223" y="6888"/>
                </a:lnTo>
                <a:lnTo>
                  <a:pt x="19175" y="6841"/>
                </a:lnTo>
                <a:lnTo>
                  <a:pt x="19080" y="6999"/>
                </a:lnTo>
                <a:lnTo>
                  <a:pt x="18858" y="7047"/>
                </a:lnTo>
                <a:cubicBezTo>
                  <a:pt x="18763" y="7173"/>
                  <a:pt x="18653" y="7221"/>
                  <a:pt x="18573" y="7332"/>
                </a:cubicBezTo>
                <a:cubicBezTo>
                  <a:pt x="18542" y="7300"/>
                  <a:pt x="18510" y="7284"/>
                  <a:pt x="18494" y="7268"/>
                </a:cubicBezTo>
                <a:lnTo>
                  <a:pt x="18336" y="7379"/>
                </a:lnTo>
                <a:lnTo>
                  <a:pt x="18336" y="7569"/>
                </a:lnTo>
                <a:lnTo>
                  <a:pt x="18304" y="7538"/>
                </a:lnTo>
                <a:cubicBezTo>
                  <a:pt x="18304" y="7569"/>
                  <a:pt x="18288" y="7601"/>
                  <a:pt x="18273" y="7633"/>
                </a:cubicBezTo>
                <a:lnTo>
                  <a:pt x="18241" y="7617"/>
                </a:lnTo>
                <a:lnTo>
                  <a:pt x="18288" y="7379"/>
                </a:lnTo>
                <a:lnTo>
                  <a:pt x="18288" y="7379"/>
                </a:lnTo>
                <a:cubicBezTo>
                  <a:pt x="18146" y="7538"/>
                  <a:pt x="17956" y="7553"/>
                  <a:pt x="17861" y="7728"/>
                </a:cubicBezTo>
                <a:lnTo>
                  <a:pt x="17829" y="7696"/>
                </a:lnTo>
                <a:cubicBezTo>
                  <a:pt x="17750" y="7712"/>
                  <a:pt x="17718" y="7791"/>
                  <a:pt x="17671" y="7807"/>
                </a:cubicBezTo>
                <a:cubicBezTo>
                  <a:pt x="17544" y="7870"/>
                  <a:pt x="17465" y="8013"/>
                  <a:pt x="17307" y="8013"/>
                </a:cubicBezTo>
                <a:cubicBezTo>
                  <a:pt x="17212" y="8155"/>
                  <a:pt x="17038" y="8187"/>
                  <a:pt x="16895" y="8282"/>
                </a:cubicBezTo>
                <a:cubicBezTo>
                  <a:pt x="16800" y="8377"/>
                  <a:pt x="16689" y="8440"/>
                  <a:pt x="16578" y="8472"/>
                </a:cubicBezTo>
                <a:cubicBezTo>
                  <a:pt x="16568" y="8514"/>
                  <a:pt x="16543" y="8521"/>
                  <a:pt x="16519" y="8521"/>
                </a:cubicBezTo>
                <a:cubicBezTo>
                  <a:pt x="16506" y="8521"/>
                  <a:pt x="16494" y="8519"/>
                  <a:pt x="16483" y="8519"/>
                </a:cubicBezTo>
                <a:lnTo>
                  <a:pt x="16483" y="8583"/>
                </a:lnTo>
                <a:lnTo>
                  <a:pt x="15945" y="8915"/>
                </a:lnTo>
                <a:lnTo>
                  <a:pt x="15945" y="9010"/>
                </a:lnTo>
                <a:cubicBezTo>
                  <a:pt x="15882" y="9010"/>
                  <a:pt x="15818" y="9042"/>
                  <a:pt x="15755" y="9073"/>
                </a:cubicBezTo>
                <a:cubicBezTo>
                  <a:pt x="15676" y="9105"/>
                  <a:pt x="15549" y="9121"/>
                  <a:pt x="15565" y="9263"/>
                </a:cubicBezTo>
                <a:cubicBezTo>
                  <a:pt x="15565" y="9327"/>
                  <a:pt x="15518" y="9390"/>
                  <a:pt x="15486" y="9469"/>
                </a:cubicBezTo>
                <a:lnTo>
                  <a:pt x="15375" y="9295"/>
                </a:lnTo>
                <a:cubicBezTo>
                  <a:pt x="15217" y="9438"/>
                  <a:pt x="15043" y="9533"/>
                  <a:pt x="14853" y="9580"/>
                </a:cubicBezTo>
                <a:lnTo>
                  <a:pt x="14742" y="9723"/>
                </a:lnTo>
                <a:lnTo>
                  <a:pt x="14615" y="9723"/>
                </a:lnTo>
                <a:cubicBezTo>
                  <a:pt x="14615" y="9738"/>
                  <a:pt x="14599" y="9754"/>
                  <a:pt x="14599" y="9786"/>
                </a:cubicBezTo>
                <a:cubicBezTo>
                  <a:pt x="14314" y="9944"/>
                  <a:pt x="14029" y="10118"/>
                  <a:pt x="13760" y="10324"/>
                </a:cubicBezTo>
                <a:cubicBezTo>
                  <a:pt x="13713" y="10435"/>
                  <a:pt x="13586" y="10467"/>
                  <a:pt x="13507" y="10546"/>
                </a:cubicBezTo>
                <a:lnTo>
                  <a:pt x="13428" y="10498"/>
                </a:lnTo>
                <a:cubicBezTo>
                  <a:pt x="13396" y="10578"/>
                  <a:pt x="13348" y="10641"/>
                  <a:pt x="13253" y="10641"/>
                </a:cubicBezTo>
                <a:cubicBezTo>
                  <a:pt x="13238" y="10689"/>
                  <a:pt x="13222" y="10736"/>
                  <a:pt x="13206" y="10784"/>
                </a:cubicBezTo>
                <a:lnTo>
                  <a:pt x="13253" y="10863"/>
                </a:lnTo>
                <a:lnTo>
                  <a:pt x="12937" y="10894"/>
                </a:lnTo>
                <a:lnTo>
                  <a:pt x="12937" y="10784"/>
                </a:lnTo>
                <a:lnTo>
                  <a:pt x="13253" y="10625"/>
                </a:lnTo>
                <a:cubicBezTo>
                  <a:pt x="13285" y="10562"/>
                  <a:pt x="13333" y="10498"/>
                  <a:pt x="13428" y="10498"/>
                </a:cubicBezTo>
                <a:lnTo>
                  <a:pt x="13428" y="10435"/>
                </a:lnTo>
                <a:cubicBezTo>
                  <a:pt x="13523" y="10356"/>
                  <a:pt x="13602" y="10293"/>
                  <a:pt x="13681" y="10213"/>
                </a:cubicBezTo>
                <a:lnTo>
                  <a:pt x="13823" y="10213"/>
                </a:lnTo>
                <a:cubicBezTo>
                  <a:pt x="13823" y="10118"/>
                  <a:pt x="13982" y="10118"/>
                  <a:pt x="13982" y="9992"/>
                </a:cubicBezTo>
                <a:cubicBezTo>
                  <a:pt x="13988" y="9993"/>
                  <a:pt x="13995" y="9993"/>
                  <a:pt x="14002" y="9993"/>
                </a:cubicBezTo>
                <a:cubicBezTo>
                  <a:pt x="14136" y="9993"/>
                  <a:pt x="14257" y="9848"/>
                  <a:pt x="14378" y="9818"/>
                </a:cubicBezTo>
                <a:cubicBezTo>
                  <a:pt x="14488" y="9786"/>
                  <a:pt x="14583" y="9643"/>
                  <a:pt x="14694" y="9580"/>
                </a:cubicBezTo>
                <a:cubicBezTo>
                  <a:pt x="14821" y="9501"/>
                  <a:pt x="14948" y="9406"/>
                  <a:pt x="15058" y="9295"/>
                </a:cubicBezTo>
                <a:lnTo>
                  <a:pt x="15185" y="9295"/>
                </a:lnTo>
                <a:lnTo>
                  <a:pt x="15296" y="9153"/>
                </a:lnTo>
                <a:cubicBezTo>
                  <a:pt x="15308" y="9155"/>
                  <a:pt x="15320" y="9156"/>
                  <a:pt x="15332" y="9156"/>
                </a:cubicBezTo>
                <a:cubicBezTo>
                  <a:pt x="15411" y="9156"/>
                  <a:pt x="15476" y="9111"/>
                  <a:pt x="15518" y="9042"/>
                </a:cubicBezTo>
                <a:cubicBezTo>
                  <a:pt x="15549" y="8994"/>
                  <a:pt x="15628" y="8978"/>
                  <a:pt x="15708" y="8978"/>
                </a:cubicBezTo>
                <a:cubicBezTo>
                  <a:pt x="15803" y="8963"/>
                  <a:pt x="15818" y="8915"/>
                  <a:pt x="15834" y="8852"/>
                </a:cubicBezTo>
                <a:cubicBezTo>
                  <a:pt x="16008" y="8773"/>
                  <a:pt x="16167" y="8662"/>
                  <a:pt x="16293" y="8503"/>
                </a:cubicBezTo>
                <a:lnTo>
                  <a:pt x="16468" y="8503"/>
                </a:lnTo>
                <a:cubicBezTo>
                  <a:pt x="16468" y="8461"/>
                  <a:pt x="16496" y="8454"/>
                  <a:pt x="16524" y="8454"/>
                </a:cubicBezTo>
                <a:cubicBezTo>
                  <a:pt x="16538" y="8454"/>
                  <a:pt x="16552" y="8456"/>
                  <a:pt x="16563" y="8456"/>
                </a:cubicBezTo>
                <a:cubicBezTo>
                  <a:pt x="16578" y="8424"/>
                  <a:pt x="16594" y="8377"/>
                  <a:pt x="16626" y="8329"/>
                </a:cubicBezTo>
                <a:lnTo>
                  <a:pt x="16721" y="8329"/>
                </a:lnTo>
                <a:lnTo>
                  <a:pt x="16895" y="8092"/>
                </a:lnTo>
                <a:lnTo>
                  <a:pt x="16974" y="8171"/>
                </a:lnTo>
                <a:lnTo>
                  <a:pt x="17259" y="7933"/>
                </a:lnTo>
                <a:lnTo>
                  <a:pt x="17544" y="7823"/>
                </a:lnTo>
                <a:cubicBezTo>
                  <a:pt x="17560" y="7775"/>
                  <a:pt x="17560" y="7743"/>
                  <a:pt x="17592" y="7728"/>
                </a:cubicBezTo>
                <a:cubicBezTo>
                  <a:pt x="17798" y="7585"/>
                  <a:pt x="18019" y="7458"/>
                  <a:pt x="18241" y="7348"/>
                </a:cubicBezTo>
                <a:lnTo>
                  <a:pt x="18241" y="7316"/>
                </a:lnTo>
                <a:cubicBezTo>
                  <a:pt x="18320" y="7237"/>
                  <a:pt x="18415" y="7173"/>
                  <a:pt x="18510" y="7142"/>
                </a:cubicBezTo>
                <a:cubicBezTo>
                  <a:pt x="18589" y="7110"/>
                  <a:pt x="18684" y="7110"/>
                  <a:pt x="18700" y="6983"/>
                </a:cubicBezTo>
                <a:cubicBezTo>
                  <a:pt x="18716" y="6952"/>
                  <a:pt x="18779" y="6936"/>
                  <a:pt x="18827" y="6904"/>
                </a:cubicBezTo>
                <a:cubicBezTo>
                  <a:pt x="18858" y="6888"/>
                  <a:pt x="18953" y="6888"/>
                  <a:pt x="18953" y="6857"/>
                </a:cubicBezTo>
                <a:cubicBezTo>
                  <a:pt x="18969" y="6793"/>
                  <a:pt x="19017" y="6778"/>
                  <a:pt x="19064" y="6746"/>
                </a:cubicBezTo>
                <a:cubicBezTo>
                  <a:pt x="19021" y="6742"/>
                  <a:pt x="18989" y="6738"/>
                  <a:pt x="18964" y="6738"/>
                </a:cubicBezTo>
                <a:cubicBezTo>
                  <a:pt x="18898" y="6738"/>
                  <a:pt x="18876" y="6761"/>
                  <a:pt x="18795" y="6841"/>
                </a:cubicBezTo>
                <a:cubicBezTo>
                  <a:pt x="18779" y="6857"/>
                  <a:pt x="18748" y="6857"/>
                  <a:pt x="18732" y="6873"/>
                </a:cubicBezTo>
                <a:cubicBezTo>
                  <a:pt x="18589" y="6936"/>
                  <a:pt x="18463" y="6999"/>
                  <a:pt x="18336" y="7094"/>
                </a:cubicBezTo>
                <a:cubicBezTo>
                  <a:pt x="18162" y="7205"/>
                  <a:pt x="17972" y="7316"/>
                  <a:pt x="17798" y="7427"/>
                </a:cubicBezTo>
                <a:cubicBezTo>
                  <a:pt x="17608" y="7522"/>
                  <a:pt x="17433" y="7648"/>
                  <a:pt x="17259" y="7791"/>
                </a:cubicBezTo>
                <a:lnTo>
                  <a:pt x="17180" y="7791"/>
                </a:lnTo>
                <a:cubicBezTo>
                  <a:pt x="16911" y="8044"/>
                  <a:pt x="16578" y="8187"/>
                  <a:pt x="16293" y="8440"/>
                </a:cubicBezTo>
                <a:cubicBezTo>
                  <a:pt x="16293" y="8440"/>
                  <a:pt x="16279" y="8433"/>
                  <a:pt x="16265" y="8433"/>
                </a:cubicBezTo>
                <a:cubicBezTo>
                  <a:pt x="16258" y="8433"/>
                  <a:pt x="16251" y="8435"/>
                  <a:pt x="16246" y="8440"/>
                </a:cubicBezTo>
                <a:lnTo>
                  <a:pt x="15803" y="8741"/>
                </a:lnTo>
                <a:cubicBezTo>
                  <a:pt x="15670" y="8770"/>
                  <a:pt x="15592" y="8950"/>
                  <a:pt x="15442" y="8950"/>
                </a:cubicBezTo>
                <a:cubicBezTo>
                  <a:pt x="15431" y="8950"/>
                  <a:pt x="15419" y="8949"/>
                  <a:pt x="15407" y="8947"/>
                </a:cubicBezTo>
                <a:lnTo>
                  <a:pt x="15233" y="9121"/>
                </a:lnTo>
                <a:cubicBezTo>
                  <a:pt x="15106" y="9137"/>
                  <a:pt x="15106" y="9137"/>
                  <a:pt x="15043" y="9263"/>
                </a:cubicBezTo>
                <a:cubicBezTo>
                  <a:pt x="15021" y="9263"/>
                  <a:pt x="14993" y="9256"/>
                  <a:pt x="14972" y="9256"/>
                </a:cubicBezTo>
                <a:cubicBezTo>
                  <a:pt x="14962" y="9256"/>
                  <a:pt x="14953" y="9258"/>
                  <a:pt x="14948" y="9263"/>
                </a:cubicBezTo>
                <a:cubicBezTo>
                  <a:pt x="14821" y="9374"/>
                  <a:pt x="14663" y="9453"/>
                  <a:pt x="14520" y="9517"/>
                </a:cubicBezTo>
                <a:cubicBezTo>
                  <a:pt x="14504" y="9533"/>
                  <a:pt x="14488" y="9548"/>
                  <a:pt x="14473" y="9548"/>
                </a:cubicBezTo>
                <a:cubicBezTo>
                  <a:pt x="14425" y="9596"/>
                  <a:pt x="14378" y="9643"/>
                  <a:pt x="14314" y="9675"/>
                </a:cubicBezTo>
                <a:cubicBezTo>
                  <a:pt x="14172" y="9723"/>
                  <a:pt x="14045" y="9802"/>
                  <a:pt x="13950" y="9913"/>
                </a:cubicBezTo>
                <a:cubicBezTo>
                  <a:pt x="13934" y="9928"/>
                  <a:pt x="13918" y="9944"/>
                  <a:pt x="13903" y="9960"/>
                </a:cubicBezTo>
                <a:cubicBezTo>
                  <a:pt x="13776" y="10008"/>
                  <a:pt x="13665" y="10071"/>
                  <a:pt x="13570" y="10150"/>
                </a:cubicBezTo>
                <a:cubicBezTo>
                  <a:pt x="13475" y="10229"/>
                  <a:pt x="13396" y="10293"/>
                  <a:pt x="13301" y="10356"/>
                </a:cubicBezTo>
                <a:cubicBezTo>
                  <a:pt x="13000" y="10546"/>
                  <a:pt x="12683" y="10736"/>
                  <a:pt x="12414" y="10958"/>
                </a:cubicBezTo>
                <a:cubicBezTo>
                  <a:pt x="12404" y="10958"/>
                  <a:pt x="12379" y="10965"/>
                  <a:pt x="12364" y="10965"/>
                </a:cubicBezTo>
                <a:cubicBezTo>
                  <a:pt x="12356" y="10965"/>
                  <a:pt x="12351" y="10963"/>
                  <a:pt x="12351" y="10958"/>
                </a:cubicBezTo>
                <a:lnTo>
                  <a:pt x="12351" y="10879"/>
                </a:lnTo>
                <a:lnTo>
                  <a:pt x="12493" y="10831"/>
                </a:lnTo>
                <a:lnTo>
                  <a:pt x="12272" y="10831"/>
                </a:lnTo>
                <a:cubicBezTo>
                  <a:pt x="12256" y="10847"/>
                  <a:pt x="12224" y="10894"/>
                  <a:pt x="12224" y="10894"/>
                </a:cubicBezTo>
                <a:lnTo>
                  <a:pt x="12224" y="10942"/>
                </a:lnTo>
                <a:lnTo>
                  <a:pt x="12303" y="10974"/>
                </a:lnTo>
                <a:cubicBezTo>
                  <a:pt x="12129" y="11164"/>
                  <a:pt x="11907" y="11306"/>
                  <a:pt x="11686" y="11417"/>
                </a:cubicBezTo>
                <a:lnTo>
                  <a:pt x="11654" y="11322"/>
                </a:lnTo>
                <a:lnTo>
                  <a:pt x="11543" y="11369"/>
                </a:lnTo>
                <a:lnTo>
                  <a:pt x="11496" y="11306"/>
                </a:lnTo>
                <a:lnTo>
                  <a:pt x="11559" y="11195"/>
                </a:lnTo>
                <a:lnTo>
                  <a:pt x="11622" y="11243"/>
                </a:lnTo>
                <a:lnTo>
                  <a:pt x="11765" y="11148"/>
                </a:lnTo>
                <a:cubicBezTo>
                  <a:pt x="11781" y="11100"/>
                  <a:pt x="11797" y="11053"/>
                  <a:pt x="11828" y="11005"/>
                </a:cubicBezTo>
                <a:lnTo>
                  <a:pt x="11892" y="11069"/>
                </a:lnTo>
                <a:lnTo>
                  <a:pt x="11955" y="10894"/>
                </a:lnTo>
                <a:lnTo>
                  <a:pt x="12414" y="10593"/>
                </a:lnTo>
                <a:lnTo>
                  <a:pt x="12430" y="10609"/>
                </a:lnTo>
                <a:lnTo>
                  <a:pt x="12398" y="10720"/>
                </a:lnTo>
                <a:lnTo>
                  <a:pt x="12541" y="10784"/>
                </a:lnTo>
                <a:lnTo>
                  <a:pt x="12573" y="10736"/>
                </a:lnTo>
                <a:cubicBezTo>
                  <a:pt x="12478" y="10704"/>
                  <a:pt x="12541" y="10641"/>
                  <a:pt x="12509" y="10593"/>
                </a:cubicBezTo>
                <a:lnTo>
                  <a:pt x="12509" y="10593"/>
                </a:lnTo>
                <a:cubicBezTo>
                  <a:pt x="12604" y="10609"/>
                  <a:pt x="12557" y="10689"/>
                  <a:pt x="12573" y="10736"/>
                </a:cubicBezTo>
                <a:cubicBezTo>
                  <a:pt x="12668" y="10673"/>
                  <a:pt x="12763" y="10593"/>
                  <a:pt x="12842" y="10514"/>
                </a:cubicBezTo>
                <a:cubicBezTo>
                  <a:pt x="12826" y="10467"/>
                  <a:pt x="12810" y="10419"/>
                  <a:pt x="12778" y="10356"/>
                </a:cubicBezTo>
                <a:lnTo>
                  <a:pt x="12778" y="10356"/>
                </a:lnTo>
                <a:cubicBezTo>
                  <a:pt x="12817" y="10394"/>
                  <a:pt x="12867" y="10415"/>
                  <a:pt x="12918" y="10415"/>
                </a:cubicBezTo>
                <a:cubicBezTo>
                  <a:pt x="12951" y="10415"/>
                  <a:pt x="12985" y="10406"/>
                  <a:pt x="13016" y="10388"/>
                </a:cubicBezTo>
                <a:cubicBezTo>
                  <a:pt x="13016" y="10360"/>
                  <a:pt x="13016" y="10344"/>
                  <a:pt x="12983" y="10308"/>
                </a:cubicBezTo>
                <a:lnTo>
                  <a:pt x="12983" y="10308"/>
                </a:lnTo>
                <a:cubicBezTo>
                  <a:pt x="12974" y="10308"/>
                  <a:pt x="12965" y="10308"/>
                  <a:pt x="12953" y="10308"/>
                </a:cubicBezTo>
                <a:cubicBezTo>
                  <a:pt x="12937" y="10308"/>
                  <a:pt x="12937" y="10293"/>
                  <a:pt x="12953" y="10293"/>
                </a:cubicBezTo>
                <a:cubicBezTo>
                  <a:pt x="12958" y="10293"/>
                  <a:pt x="12963" y="10293"/>
                  <a:pt x="12968" y="10292"/>
                </a:cubicBezTo>
                <a:lnTo>
                  <a:pt x="12968" y="10292"/>
                </a:lnTo>
                <a:cubicBezTo>
                  <a:pt x="12968" y="10293"/>
                  <a:pt x="12968" y="10293"/>
                  <a:pt x="12968" y="10293"/>
                </a:cubicBezTo>
                <a:cubicBezTo>
                  <a:pt x="12974" y="10298"/>
                  <a:pt x="12978" y="10303"/>
                  <a:pt x="12983" y="10308"/>
                </a:cubicBezTo>
                <a:lnTo>
                  <a:pt x="12983" y="10308"/>
                </a:lnTo>
                <a:cubicBezTo>
                  <a:pt x="12996" y="10306"/>
                  <a:pt x="13006" y="10302"/>
                  <a:pt x="13016" y="10293"/>
                </a:cubicBezTo>
                <a:cubicBezTo>
                  <a:pt x="13012" y="10293"/>
                  <a:pt x="13006" y="10291"/>
                  <a:pt x="13000" y="10290"/>
                </a:cubicBezTo>
                <a:lnTo>
                  <a:pt x="13000" y="10290"/>
                </a:lnTo>
                <a:cubicBezTo>
                  <a:pt x="12991" y="10291"/>
                  <a:pt x="12981" y="10292"/>
                  <a:pt x="12968" y="10292"/>
                </a:cubicBezTo>
                <a:lnTo>
                  <a:pt x="12968" y="10292"/>
                </a:lnTo>
                <a:cubicBezTo>
                  <a:pt x="12968" y="10287"/>
                  <a:pt x="12972" y="10286"/>
                  <a:pt x="12977" y="10286"/>
                </a:cubicBezTo>
                <a:cubicBezTo>
                  <a:pt x="12983" y="10286"/>
                  <a:pt x="12992" y="10288"/>
                  <a:pt x="13000" y="10290"/>
                </a:cubicBezTo>
                <a:lnTo>
                  <a:pt x="13000" y="10290"/>
                </a:lnTo>
                <a:cubicBezTo>
                  <a:pt x="13040" y="10285"/>
                  <a:pt x="13055" y="10273"/>
                  <a:pt x="13079" y="10261"/>
                </a:cubicBezTo>
                <a:lnTo>
                  <a:pt x="12968" y="10166"/>
                </a:lnTo>
                <a:lnTo>
                  <a:pt x="12873" y="10229"/>
                </a:lnTo>
                <a:cubicBezTo>
                  <a:pt x="12889" y="10118"/>
                  <a:pt x="12921" y="10039"/>
                  <a:pt x="12937" y="9944"/>
                </a:cubicBezTo>
                <a:lnTo>
                  <a:pt x="13048" y="9944"/>
                </a:lnTo>
                <a:cubicBezTo>
                  <a:pt x="13063" y="9913"/>
                  <a:pt x="13063" y="9897"/>
                  <a:pt x="13063" y="9881"/>
                </a:cubicBezTo>
                <a:lnTo>
                  <a:pt x="13143" y="9928"/>
                </a:lnTo>
                <a:cubicBezTo>
                  <a:pt x="13127" y="10008"/>
                  <a:pt x="13111" y="10071"/>
                  <a:pt x="13095" y="10118"/>
                </a:cubicBezTo>
                <a:lnTo>
                  <a:pt x="13222" y="10182"/>
                </a:lnTo>
                <a:cubicBezTo>
                  <a:pt x="13333" y="10087"/>
                  <a:pt x="13459" y="10039"/>
                  <a:pt x="13475" y="9865"/>
                </a:cubicBezTo>
                <a:lnTo>
                  <a:pt x="13538" y="9913"/>
                </a:lnTo>
                <a:cubicBezTo>
                  <a:pt x="13570" y="9865"/>
                  <a:pt x="13602" y="9818"/>
                  <a:pt x="13649" y="9770"/>
                </a:cubicBezTo>
                <a:cubicBezTo>
                  <a:pt x="13681" y="9723"/>
                  <a:pt x="13744" y="9691"/>
                  <a:pt x="13776" y="9643"/>
                </a:cubicBezTo>
                <a:cubicBezTo>
                  <a:pt x="13823" y="9596"/>
                  <a:pt x="13871" y="9548"/>
                  <a:pt x="13903" y="9501"/>
                </a:cubicBezTo>
                <a:cubicBezTo>
                  <a:pt x="13887" y="9469"/>
                  <a:pt x="13871" y="9438"/>
                  <a:pt x="13871" y="9406"/>
                </a:cubicBezTo>
                <a:lnTo>
                  <a:pt x="13903" y="9406"/>
                </a:lnTo>
                <a:lnTo>
                  <a:pt x="13917" y="9496"/>
                </a:lnTo>
                <a:lnTo>
                  <a:pt x="13917" y="9496"/>
                </a:lnTo>
                <a:cubicBezTo>
                  <a:pt x="13963" y="9479"/>
                  <a:pt x="14018" y="9452"/>
                  <a:pt x="14061" y="9438"/>
                </a:cubicBezTo>
                <a:lnTo>
                  <a:pt x="13887" y="9327"/>
                </a:lnTo>
                <a:lnTo>
                  <a:pt x="13808" y="9390"/>
                </a:lnTo>
                <a:cubicBezTo>
                  <a:pt x="13808" y="9469"/>
                  <a:pt x="13713" y="9485"/>
                  <a:pt x="13681" y="9564"/>
                </a:cubicBezTo>
                <a:cubicBezTo>
                  <a:pt x="13689" y="9570"/>
                  <a:pt x="13696" y="9574"/>
                  <a:pt x="13700" y="9577"/>
                </a:cubicBezTo>
                <a:lnTo>
                  <a:pt x="13700" y="9577"/>
                </a:lnTo>
                <a:cubicBezTo>
                  <a:pt x="13720" y="9572"/>
                  <a:pt x="13744" y="9564"/>
                  <a:pt x="13744" y="9564"/>
                </a:cubicBezTo>
                <a:cubicBezTo>
                  <a:pt x="13744" y="9564"/>
                  <a:pt x="13760" y="9580"/>
                  <a:pt x="13792" y="9612"/>
                </a:cubicBezTo>
                <a:cubicBezTo>
                  <a:pt x="13761" y="9597"/>
                  <a:pt x="13731" y="9585"/>
                  <a:pt x="13701" y="9577"/>
                </a:cubicBezTo>
                <a:lnTo>
                  <a:pt x="13701" y="9577"/>
                </a:lnTo>
                <a:cubicBezTo>
                  <a:pt x="13709" y="9582"/>
                  <a:pt x="13712" y="9584"/>
                  <a:pt x="13711" y="9584"/>
                </a:cubicBezTo>
                <a:cubicBezTo>
                  <a:pt x="13709" y="9584"/>
                  <a:pt x="13697" y="9580"/>
                  <a:pt x="13681" y="9580"/>
                </a:cubicBezTo>
                <a:cubicBezTo>
                  <a:pt x="13685" y="9580"/>
                  <a:pt x="13692" y="9579"/>
                  <a:pt x="13700" y="9577"/>
                </a:cubicBezTo>
                <a:lnTo>
                  <a:pt x="13700" y="9577"/>
                </a:lnTo>
                <a:cubicBezTo>
                  <a:pt x="13700" y="9577"/>
                  <a:pt x="13701" y="9577"/>
                  <a:pt x="13701" y="9577"/>
                </a:cubicBezTo>
                <a:lnTo>
                  <a:pt x="13701" y="9577"/>
                </a:lnTo>
                <a:cubicBezTo>
                  <a:pt x="13701" y="9577"/>
                  <a:pt x="13700" y="9577"/>
                  <a:pt x="13700" y="9577"/>
                </a:cubicBezTo>
                <a:lnTo>
                  <a:pt x="13700" y="9577"/>
                </a:lnTo>
                <a:cubicBezTo>
                  <a:pt x="13700" y="9577"/>
                  <a:pt x="13700" y="9577"/>
                  <a:pt x="13700" y="9577"/>
                </a:cubicBezTo>
                <a:lnTo>
                  <a:pt x="13700" y="9577"/>
                </a:lnTo>
                <a:cubicBezTo>
                  <a:pt x="13667" y="9569"/>
                  <a:pt x="13635" y="9564"/>
                  <a:pt x="13602" y="9564"/>
                </a:cubicBezTo>
                <a:lnTo>
                  <a:pt x="13554" y="9612"/>
                </a:lnTo>
                <a:cubicBezTo>
                  <a:pt x="13538" y="9612"/>
                  <a:pt x="13538" y="9628"/>
                  <a:pt x="13523" y="9643"/>
                </a:cubicBezTo>
                <a:lnTo>
                  <a:pt x="13507" y="9628"/>
                </a:lnTo>
                <a:lnTo>
                  <a:pt x="13538" y="9596"/>
                </a:lnTo>
                <a:lnTo>
                  <a:pt x="13554" y="9612"/>
                </a:lnTo>
                <a:cubicBezTo>
                  <a:pt x="13554" y="9596"/>
                  <a:pt x="13570" y="9580"/>
                  <a:pt x="13586" y="9564"/>
                </a:cubicBezTo>
                <a:cubicBezTo>
                  <a:pt x="13554" y="9453"/>
                  <a:pt x="13523" y="9358"/>
                  <a:pt x="13491" y="9263"/>
                </a:cubicBezTo>
                <a:lnTo>
                  <a:pt x="13570" y="9232"/>
                </a:lnTo>
                <a:cubicBezTo>
                  <a:pt x="13586" y="9311"/>
                  <a:pt x="13618" y="9390"/>
                  <a:pt x="13649" y="9501"/>
                </a:cubicBezTo>
                <a:lnTo>
                  <a:pt x="13744" y="9327"/>
                </a:lnTo>
                <a:lnTo>
                  <a:pt x="13808" y="9390"/>
                </a:lnTo>
                <a:lnTo>
                  <a:pt x="13871" y="9137"/>
                </a:lnTo>
                <a:cubicBezTo>
                  <a:pt x="13823" y="9137"/>
                  <a:pt x="13792" y="9137"/>
                  <a:pt x="13744" y="9153"/>
                </a:cubicBezTo>
                <a:cubicBezTo>
                  <a:pt x="13716" y="9167"/>
                  <a:pt x="13713" y="9218"/>
                  <a:pt x="13668" y="9218"/>
                </a:cubicBezTo>
                <a:cubicBezTo>
                  <a:pt x="13662" y="9218"/>
                  <a:pt x="13656" y="9218"/>
                  <a:pt x="13649" y="9216"/>
                </a:cubicBezTo>
                <a:cubicBezTo>
                  <a:pt x="13618" y="9073"/>
                  <a:pt x="13808" y="9105"/>
                  <a:pt x="13808" y="9010"/>
                </a:cubicBezTo>
                <a:lnTo>
                  <a:pt x="13918" y="9089"/>
                </a:lnTo>
                <a:lnTo>
                  <a:pt x="13950" y="9058"/>
                </a:lnTo>
                <a:lnTo>
                  <a:pt x="13966" y="9089"/>
                </a:lnTo>
                <a:cubicBezTo>
                  <a:pt x="13998" y="9089"/>
                  <a:pt x="14029" y="9073"/>
                  <a:pt x="14061" y="9058"/>
                </a:cubicBezTo>
                <a:cubicBezTo>
                  <a:pt x="14124" y="9010"/>
                  <a:pt x="14172" y="8947"/>
                  <a:pt x="14235" y="8883"/>
                </a:cubicBezTo>
                <a:lnTo>
                  <a:pt x="14203" y="8725"/>
                </a:lnTo>
                <a:lnTo>
                  <a:pt x="14251" y="8678"/>
                </a:lnTo>
                <a:lnTo>
                  <a:pt x="14346" y="8757"/>
                </a:lnTo>
                <a:lnTo>
                  <a:pt x="14409" y="8709"/>
                </a:lnTo>
                <a:cubicBezTo>
                  <a:pt x="14441" y="8773"/>
                  <a:pt x="14441" y="8820"/>
                  <a:pt x="14457" y="8852"/>
                </a:cubicBezTo>
                <a:cubicBezTo>
                  <a:pt x="14473" y="8852"/>
                  <a:pt x="14504" y="8836"/>
                  <a:pt x="14504" y="8820"/>
                </a:cubicBezTo>
                <a:cubicBezTo>
                  <a:pt x="14504" y="8773"/>
                  <a:pt x="14504" y="8709"/>
                  <a:pt x="14504" y="8662"/>
                </a:cubicBezTo>
                <a:cubicBezTo>
                  <a:pt x="14488" y="8598"/>
                  <a:pt x="14473" y="8551"/>
                  <a:pt x="14457" y="8503"/>
                </a:cubicBezTo>
                <a:cubicBezTo>
                  <a:pt x="14457" y="8488"/>
                  <a:pt x="14473" y="8456"/>
                  <a:pt x="14488" y="8408"/>
                </a:cubicBezTo>
                <a:lnTo>
                  <a:pt x="14568" y="8551"/>
                </a:lnTo>
                <a:lnTo>
                  <a:pt x="14647" y="8456"/>
                </a:lnTo>
                <a:lnTo>
                  <a:pt x="14615" y="8377"/>
                </a:lnTo>
                <a:lnTo>
                  <a:pt x="14694" y="8266"/>
                </a:lnTo>
                <a:lnTo>
                  <a:pt x="15011" y="8313"/>
                </a:lnTo>
                <a:lnTo>
                  <a:pt x="15011" y="8076"/>
                </a:lnTo>
                <a:lnTo>
                  <a:pt x="15201" y="8076"/>
                </a:lnTo>
                <a:lnTo>
                  <a:pt x="15296" y="7933"/>
                </a:lnTo>
                <a:lnTo>
                  <a:pt x="15328" y="7965"/>
                </a:lnTo>
                <a:lnTo>
                  <a:pt x="15454" y="7933"/>
                </a:lnTo>
                <a:lnTo>
                  <a:pt x="15454" y="8028"/>
                </a:lnTo>
                <a:cubicBezTo>
                  <a:pt x="15480" y="8028"/>
                  <a:pt x="15505" y="8026"/>
                  <a:pt x="15528" y="8026"/>
                </a:cubicBezTo>
                <a:cubicBezTo>
                  <a:pt x="15563" y="8026"/>
                  <a:pt x="15594" y="8032"/>
                  <a:pt x="15613" y="8060"/>
                </a:cubicBezTo>
                <a:lnTo>
                  <a:pt x="15771" y="7965"/>
                </a:lnTo>
                <a:cubicBezTo>
                  <a:pt x="15739" y="7933"/>
                  <a:pt x="15708" y="7902"/>
                  <a:pt x="15660" y="7838"/>
                </a:cubicBezTo>
                <a:lnTo>
                  <a:pt x="15660" y="7838"/>
                </a:lnTo>
                <a:cubicBezTo>
                  <a:pt x="15682" y="7843"/>
                  <a:pt x="15703" y="7845"/>
                  <a:pt x="15723" y="7845"/>
                </a:cubicBezTo>
                <a:cubicBezTo>
                  <a:pt x="15846" y="7845"/>
                  <a:pt x="15931" y="7771"/>
                  <a:pt x="16040" y="7743"/>
                </a:cubicBezTo>
                <a:cubicBezTo>
                  <a:pt x="16040" y="7696"/>
                  <a:pt x="16056" y="7648"/>
                  <a:pt x="16056" y="7617"/>
                </a:cubicBezTo>
                <a:lnTo>
                  <a:pt x="16167" y="7617"/>
                </a:lnTo>
                <a:lnTo>
                  <a:pt x="16214" y="7490"/>
                </a:lnTo>
                <a:cubicBezTo>
                  <a:pt x="16119" y="7427"/>
                  <a:pt x="16214" y="7395"/>
                  <a:pt x="16214" y="7332"/>
                </a:cubicBezTo>
                <a:cubicBezTo>
                  <a:pt x="16214" y="7332"/>
                  <a:pt x="16183" y="7316"/>
                  <a:pt x="16183" y="7316"/>
                </a:cubicBezTo>
                <a:cubicBezTo>
                  <a:pt x="16198" y="7237"/>
                  <a:pt x="16214" y="7126"/>
                  <a:pt x="16230" y="7031"/>
                </a:cubicBezTo>
                <a:cubicBezTo>
                  <a:pt x="16230" y="7027"/>
                  <a:pt x="16231" y="7024"/>
                  <a:pt x="16232" y="7022"/>
                </a:cubicBezTo>
                <a:lnTo>
                  <a:pt x="16232" y="7022"/>
                </a:lnTo>
                <a:lnTo>
                  <a:pt x="16341" y="6968"/>
                </a:lnTo>
                <a:cubicBezTo>
                  <a:pt x="16357" y="6999"/>
                  <a:pt x="16381" y="7007"/>
                  <a:pt x="16406" y="7007"/>
                </a:cubicBezTo>
                <a:cubicBezTo>
                  <a:pt x="16432" y="7007"/>
                  <a:pt x="16460" y="6999"/>
                  <a:pt x="16483" y="6999"/>
                </a:cubicBezTo>
                <a:cubicBezTo>
                  <a:pt x="16499" y="6983"/>
                  <a:pt x="16515" y="6983"/>
                  <a:pt x="16515" y="6968"/>
                </a:cubicBezTo>
                <a:lnTo>
                  <a:pt x="16531" y="6983"/>
                </a:lnTo>
                <a:lnTo>
                  <a:pt x="16499" y="7015"/>
                </a:lnTo>
                <a:cubicBezTo>
                  <a:pt x="16483" y="7047"/>
                  <a:pt x="16468" y="7094"/>
                  <a:pt x="16436" y="7126"/>
                </a:cubicBezTo>
                <a:cubicBezTo>
                  <a:pt x="16468" y="7142"/>
                  <a:pt x="16483" y="7142"/>
                  <a:pt x="16515" y="7158"/>
                </a:cubicBezTo>
                <a:cubicBezTo>
                  <a:pt x="16531" y="7158"/>
                  <a:pt x="16563" y="7189"/>
                  <a:pt x="16578" y="7205"/>
                </a:cubicBezTo>
                <a:lnTo>
                  <a:pt x="16721" y="7126"/>
                </a:lnTo>
                <a:cubicBezTo>
                  <a:pt x="16737" y="7094"/>
                  <a:pt x="16737" y="7063"/>
                  <a:pt x="16737" y="7031"/>
                </a:cubicBezTo>
                <a:lnTo>
                  <a:pt x="16911" y="6904"/>
                </a:lnTo>
                <a:cubicBezTo>
                  <a:pt x="16879" y="6873"/>
                  <a:pt x="16879" y="6841"/>
                  <a:pt x="16863" y="6825"/>
                </a:cubicBezTo>
                <a:cubicBezTo>
                  <a:pt x="16848" y="6825"/>
                  <a:pt x="16832" y="6809"/>
                  <a:pt x="16816" y="6793"/>
                </a:cubicBezTo>
                <a:lnTo>
                  <a:pt x="16832" y="6793"/>
                </a:lnTo>
                <a:lnTo>
                  <a:pt x="16863" y="6825"/>
                </a:lnTo>
                <a:lnTo>
                  <a:pt x="16990" y="6825"/>
                </a:lnTo>
                <a:cubicBezTo>
                  <a:pt x="17006" y="6762"/>
                  <a:pt x="17006" y="6698"/>
                  <a:pt x="17006" y="6651"/>
                </a:cubicBezTo>
                <a:cubicBezTo>
                  <a:pt x="17022" y="6635"/>
                  <a:pt x="17038" y="6635"/>
                  <a:pt x="17053" y="6635"/>
                </a:cubicBezTo>
                <a:lnTo>
                  <a:pt x="17101" y="6588"/>
                </a:lnTo>
                <a:cubicBezTo>
                  <a:pt x="17094" y="6548"/>
                  <a:pt x="17074" y="6541"/>
                  <a:pt x="17050" y="6541"/>
                </a:cubicBezTo>
                <a:cubicBezTo>
                  <a:pt x="17038" y="6541"/>
                  <a:pt x="17025" y="6543"/>
                  <a:pt x="17013" y="6543"/>
                </a:cubicBezTo>
                <a:cubicBezTo>
                  <a:pt x="16991" y="6543"/>
                  <a:pt x="16970" y="6538"/>
                  <a:pt x="16958" y="6508"/>
                </a:cubicBezTo>
                <a:lnTo>
                  <a:pt x="17022" y="6366"/>
                </a:lnTo>
                <a:lnTo>
                  <a:pt x="17228" y="6303"/>
                </a:lnTo>
                <a:lnTo>
                  <a:pt x="17148" y="6176"/>
                </a:lnTo>
                <a:lnTo>
                  <a:pt x="17053" y="6192"/>
                </a:lnTo>
                <a:lnTo>
                  <a:pt x="16927" y="6223"/>
                </a:lnTo>
                <a:cubicBezTo>
                  <a:pt x="17101" y="6049"/>
                  <a:pt x="17101" y="6049"/>
                  <a:pt x="17243" y="6002"/>
                </a:cubicBezTo>
                <a:cubicBezTo>
                  <a:pt x="17275" y="6065"/>
                  <a:pt x="17307" y="6113"/>
                  <a:pt x="17323" y="6176"/>
                </a:cubicBezTo>
                <a:lnTo>
                  <a:pt x="17402" y="6223"/>
                </a:lnTo>
                <a:cubicBezTo>
                  <a:pt x="17402" y="6176"/>
                  <a:pt x="17418" y="6128"/>
                  <a:pt x="17418" y="6065"/>
                </a:cubicBezTo>
                <a:cubicBezTo>
                  <a:pt x="17449" y="6144"/>
                  <a:pt x="17465" y="6192"/>
                  <a:pt x="17497" y="6239"/>
                </a:cubicBezTo>
                <a:cubicBezTo>
                  <a:pt x="17528" y="6271"/>
                  <a:pt x="17576" y="6255"/>
                  <a:pt x="17623" y="6271"/>
                </a:cubicBezTo>
                <a:lnTo>
                  <a:pt x="17513" y="6033"/>
                </a:lnTo>
                <a:cubicBezTo>
                  <a:pt x="17528" y="5970"/>
                  <a:pt x="17544" y="5907"/>
                  <a:pt x="17560" y="5859"/>
                </a:cubicBezTo>
                <a:lnTo>
                  <a:pt x="17718" y="5859"/>
                </a:lnTo>
                <a:cubicBezTo>
                  <a:pt x="17718" y="5907"/>
                  <a:pt x="17734" y="5954"/>
                  <a:pt x="17734" y="6002"/>
                </a:cubicBezTo>
                <a:lnTo>
                  <a:pt x="17813" y="5923"/>
                </a:lnTo>
                <a:lnTo>
                  <a:pt x="17813" y="5748"/>
                </a:lnTo>
                <a:cubicBezTo>
                  <a:pt x="17861" y="5701"/>
                  <a:pt x="17877" y="5669"/>
                  <a:pt x="17908" y="5622"/>
                </a:cubicBezTo>
                <a:lnTo>
                  <a:pt x="17861" y="5606"/>
                </a:lnTo>
                <a:lnTo>
                  <a:pt x="17877" y="5590"/>
                </a:lnTo>
                <a:cubicBezTo>
                  <a:pt x="17893" y="5590"/>
                  <a:pt x="17893" y="5606"/>
                  <a:pt x="17908" y="5622"/>
                </a:cubicBezTo>
                <a:cubicBezTo>
                  <a:pt x="17972" y="5558"/>
                  <a:pt x="18067" y="5574"/>
                  <a:pt x="18146" y="5558"/>
                </a:cubicBezTo>
                <a:cubicBezTo>
                  <a:pt x="18130" y="5495"/>
                  <a:pt x="18114" y="5448"/>
                  <a:pt x="18098" y="5384"/>
                </a:cubicBezTo>
                <a:cubicBezTo>
                  <a:pt x="18130" y="5305"/>
                  <a:pt x="18162" y="5242"/>
                  <a:pt x="18225" y="5194"/>
                </a:cubicBezTo>
                <a:cubicBezTo>
                  <a:pt x="18304" y="5131"/>
                  <a:pt x="18257" y="5036"/>
                  <a:pt x="18273" y="4941"/>
                </a:cubicBezTo>
                <a:cubicBezTo>
                  <a:pt x="18447" y="4909"/>
                  <a:pt x="18431" y="4672"/>
                  <a:pt x="18589" y="4624"/>
                </a:cubicBezTo>
                <a:lnTo>
                  <a:pt x="18589" y="4545"/>
                </a:lnTo>
                <a:lnTo>
                  <a:pt x="18858" y="4276"/>
                </a:lnTo>
                <a:lnTo>
                  <a:pt x="18858" y="4197"/>
                </a:lnTo>
                <a:lnTo>
                  <a:pt x="18700" y="4244"/>
                </a:lnTo>
                <a:lnTo>
                  <a:pt x="18700" y="4244"/>
                </a:lnTo>
                <a:lnTo>
                  <a:pt x="18716" y="4213"/>
                </a:lnTo>
                <a:lnTo>
                  <a:pt x="18589" y="4133"/>
                </a:lnTo>
                <a:cubicBezTo>
                  <a:pt x="18621" y="4070"/>
                  <a:pt x="18653" y="4023"/>
                  <a:pt x="18668" y="3991"/>
                </a:cubicBezTo>
                <a:lnTo>
                  <a:pt x="18542" y="3864"/>
                </a:lnTo>
                <a:lnTo>
                  <a:pt x="18415" y="3864"/>
                </a:lnTo>
                <a:lnTo>
                  <a:pt x="18415" y="3975"/>
                </a:lnTo>
                <a:lnTo>
                  <a:pt x="18304" y="4038"/>
                </a:lnTo>
                <a:lnTo>
                  <a:pt x="18146" y="3928"/>
                </a:lnTo>
                <a:cubicBezTo>
                  <a:pt x="18241" y="3833"/>
                  <a:pt x="18162" y="3738"/>
                  <a:pt x="18130" y="3658"/>
                </a:cubicBezTo>
                <a:lnTo>
                  <a:pt x="18193" y="3595"/>
                </a:lnTo>
                <a:lnTo>
                  <a:pt x="18083" y="3516"/>
                </a:lnTo>
                <a:cubicBezTo>
                  <a:pt x="18146" y="3421"/>
                  <a:pt x="18130" y="3326"/>
                  <a:pt x="18209" y="3247"/>
                </a:cubicBezTo>
                <a:cubicBezTo>
                  <a:pt x="18273" y="3168"/>
                  <a:pt x="18320" y="3073"/>
                  <a:pt x="18352" y="2978"/>
                </a:cubicBezTo>
                <a:cubicBezTo>
                  <a:pt x="18372" y="2974"/>
                  <a:pt x="18392" y="2972"/>
                  <a:pt x="18413" y="2972"/>
                </a:cubicBezTo>
                <a:cubicBezTo>
                  <a:pt x="18476" y="2972"/>
                  <a:pt x="18542" y="2989"/>
                  <a:pt x="18589" y="3025"/>
                </a:cubicBezTo>
                <a:lnTo>
                  <a:pt x="18716" y="2898"/>
                </a:lnTo>
                <a:lnTo>
                  <a:pt x="18542" y="2851"/>
                </a:lnTo>
                <a:lnTo>
                  <a:pt x="18352" y="2946"/>
                </a:lnTo>
                <a:lnTo>
                  <a:pt x="18225" y="2851"/>
                </a:lnTo>
                <a:lnTo>
                  <a:pt x="18019" y="2788"/>
                </a:lnTo>
                <a:cubicBezTo>
                  <a:pt x="18003" y="2740"/>
                  <a:pt x="17972" y="2693"/>
                  <a:pt x="17924" y="2598"/>
                </a:cubicBezTo>
                <a:lnTo>
                  <a:pt x="17924" y="2598"/>
                </a:lnTo>
                <a:lnTo>
                  <a:pt x="18035" y="2645"/>
                </a:lnTo>
                <a:lnTo>
                  <a:pt x="18083" y="2598"/>
                </a:lnTo>
                <a:lnTo>
                  <a:pt x="18114" y="2693"/>
                </a:lnTo>
                <a:lnTo>
                  <a:pt x="18193" y="2693"/>
                </a:lnTo>
                <a:lnTo>
                  <a:pt x="18193" y="2550"/>
                </a:lnTo>
                <a:lnTo>
                  <a:pt x="18463" y="2423"/>
                </a:lnTo>
                <a:cubicBezTo>
                  <a:pt x="18463" y="2360"/>
                  <a:pt x="18463" y="2328"/>
                  <a:pt x="18463" y="2265"/>
                </a:cubicBezTo>
                <a:lnTo>
                  <a:pt x="18352" y="2423"/>
                </a:lnTo>
                <a:lnTo>
                  <a:pt x="18304" y="2376"/>
                </a:lnTo>
                <a:lnTo>
                  <a:pt x="18273" y="2471"/>
                </a:lnTo>
                <a:cubicBezTo>
                  <a:pt x="18255" y="2465"/>
                  <a:pt x="18237" y="2463"/>
                  <a:pt x="18220" y="2463"/>
                </a:cubicBezTo>
                <a:cubicBezTo>
                  <a:pt x="18110" y="2463"/>
                  <a:pt x="18019" y="2563"/>
                  <a:pt x="17902" y="2563"/>
                </a:cubicBezTo>
                <a:cubicBezTo>
                  <a:pt x="17879" y="2563"/>
                  <a:pt x="17855" y="2559"/>
                  <a:pt x="17829" y="2550"/>
                </a:cubicBezTo>
                <a:cubicBezTo>
                  <a:pt x="17845" y="2471"/>
                  <a:pt x="17861" y="2392"/>
                  <a:pt x="17877" y="2313"/>
                </a:cubicBezTo>
                <a:lnTo>
                  <a:pt x="17734" y="2233"/>
                </a:lnTo>
                <a:lnTo>
                  <a:pt x="17655" y="2281"/>
                </a:lnTo>
                <a:lnTo>
                  <a:pt x="17560" y="2059"/>
                </a:lnTo>
                <a:lnTo>
                  <a:pt x="17734" y="2043"/>
                </a:lnTo>
                <a:cubicBezTo>
                  <a:pt x="17750" y="2012"/>
                  <a:pt x="17766" y="1964"/>
                  <a:pt x="17813" y="1885"/>
                </a:cubicBezTo>
                <a:lnTo>
                  <a:pt x="17813" y="1885"/>
                </a:lnTo>
                <a:lnTo>
                  <a:pt x="17718" y="1964"/>
                </a:lnTo>
                <a:lnTo>
                  <a:pt x="17449" y="1727"/>
                </a:lnTo>
                <a:lnTo>
                  <a:pt x="17275" y="1822"/>
                </a:lnTo>
                <a:lnTo>
                  <a:pt x="17212" y="1774"/>
                </a:lnTo>
                <a:lnTo>
                  <a:pt x="17133" y="1996"/>
                </a:lnTo>
                <a:lnTo>
                  <a:pt x="16974" y="2075"/>
                </a:lnTo>
                <a:lnTo>
                  <a:pt x="16974" y="2265"/>
                </a:lnTo>
                <a:lnTo>
                  <a:pt x="16927" y="2218"/>
                </a:lnTo>
                <a:cubicBezTo>
                  <a:pt x="16911" y="2265"/>
                  <a:pt x="16911" y="2297"/>
                  <a:pt x="16911" y="2344"/>
                </a:cubicBezTo>
                <a:lnTo>
                  <a:pt x="16879" y="2313"/>
                </a:lnTo>
                <a:cubicBezTo>
                  <a:pt x="16895" y="2249"/>
                  <a:pt x="16911" y="2170"/>
                  <a:pt x="16911" y="2091"/>
                </a:cubicBezTo>
                <a:lnTo>
                  <a:pt x="16863" y="2012"/>
                </a:lnTo>
                <a:cubicBezTo>
                  <a:pt x="16768" y="2075"/>
                  <a:pt x="16689" y="2186"/>
                  <a:pt x="16578" y="2186"/>
                </a:cubicBezTo>
                <a:lnTo>
                  <a:pt x="16531" y="2154"/>
                </a:lnTo>
                <a:lnTo>
                  <a:pt x="16198" y="2328"/>
                </a:lnTo>
                <a:lnTo>
                  <a:pt x="16198" y="2455"/>
                </a:lnTo>
                <a:lnTo>
                  <a:pt x="16151" y="2503"/>
                </a:lnTo>
                <a:lnTo>
                  <a:pt x="15708" y="2582"/>
                </a:lnTo>
                <a:lnTo>
                  <a:pt x="15454" y="2851"/>
                </a:lnTo>
                <a:lnTo>
                  <a:pt x="15312" y="2851"/>
                </a:lnTo>
                <a:lnTo>
                  <a:pt x="15138" y="3057"/>
                </a:lnTo>
                <a:lnTo>
                  <a:pt x="15011" y="3025"/>
                </a:lnTo>
                <a:lnTo>
                  <a:pt x="14837" y="3199"/>
                </a:lnTo>
                <a:lnTo>
                  <a:pt x="14837" y="3421"/>
                </a:lnTo>
                <a:lnTo>
                  <a:pt x="14773" y="3294"/>
                </a:lnTo>
                <a:cubicBezTo>
                  <a:pt x="14536" y="3310"/>
                  <a:pt x="14362" y="3516"/>
                  <a:pt x="14156" y="3579"/>
                </a:cubicBezTo>
                <a:cubicBezTo>
                  <a:pt x="14108" y="3595"/>
                  <a:pt x="14077" y="3674"/>
                  <a:pt x="14077" y="3674"/>
                </a:cubicBezTo>
                <a:lnTo>
                  <a:pt x="13665" y="3943"/>
                </a:lnTo>
                <a:cubicBezTo>
                  <a:pt x="13507" y="3991"/>
                  <a:pt x="13364" y="4086"/>
                  <a:pt x="13253" y="4213"/>
                </a:cubicBezTo>
                <a:cubicBezTo>
                  <a:pt x="13079" y="4260"/>
                  <a:pt x="12937" y="4371"/>
                  <a:pt x="12826" y="4498"/>
                </a:cubicBezTo>
                <a:lnTo>
                  <a:pt x="12747" y="4498"/>
                </a:lnTo>
                <a:cubicBezTo>
                  <a:pt x="12668" y="4577"/>
                  <a:pt x="12557" y="4624"/>
                  <a:pt x="12525" y="4735"/>
                </a:cubicBezTo>
                <a:cubicBezTo>
                  <a:pt x="12497" y="4707"/>
                  <a:pt x="12459" y="4691"/>
                  <a:pt x="12423" y="4691"/>
                </a:cubicBezTo>
                <a:cubicBezTo>
                  <a:pt x="12396" y="4691"/>
                  <a:pt x="12371" y="4699"/>
                  <a:pt x="12351" y="4719"/>
                </a:cubicBezTo>
                <a:cubicBezTo>
                  <a:pt x="12161" y="4814"/>
                  <a:pt x="11971" y="4941"/>
                  <a:pt x="11812" y="5068"/>
                </a:cubicBezTo>
                <a:cubicBezTo>
                  <a:pt x="11716" y="5151"/>
                  <a:pt x="11643" y="5282"/>
                  <a:pt x="11499" y="5282"/>
                </a:cubicBezTo>
                <a:cubicBezTo>
                  <a:pt x="11479" y="5282"/>
                  <a:pt x="11456" y="5279"/>
                  <a:pt x="11432" y="5273"/>
                </a:cubicBezTo>
                <a:cubicBezTo>
                  <a:pt x="11322" y="5400"/>
                  <a:pt x="11195" y="5495"/>
                  <a:pt x="11052" y="5558"/>
                </a:cubicBezTo>
                <a:cubicBezTo>
                  <a:pt x="10989" y="5574"/>
                  <a:pt x="10926" y="5622"/>
                  <a:pt x="10878" y="5653"/>
                </a:cubicBezTo>
                <a:cubicBezTo>
                  <a:pt x="10736" y="5796"/>
                  <a:pt x="10530" y="5843"/>
                  <a:pt x="10387" y="6018"/>
                </a:cubicBezTo>
                <a:cubicBezTo>
                  <a:pt x="10229" y="6049"/>
                  <a:pt x="10087" y="6144"/>
                  <a:pt x="9992" y="6287"/>
                </a:cubicBezTo>
                <a:lnTo>
                  <a:pt x="9912" y="6287"/>
                </a:lnTo>
                <a:lnTo>
                  <a:pt x="9342" y="6746"/>
                </a:lnTo>
                <a:lnTo>
                  <a:pt x="9279" y="6746"/>
                </a:lnTo>
                <a:lnTo>
                  <a:pt x="8820" y="7094"/>
                </a:lnTo>
                <a:lnTo>
                  <a:pt x="8693" y="7063"/>
                </a:lnTo>
                <a:lnTo>
                  <a:pt x="8693" y="7063"/>
                </a:lnTo>
                <a:cubicBezTo>
                  <a:pt x="8709" y="7094"/>
                  <a:pt x="8725" y="7110"/>
                  <a:pt x="8725" y="7126"/>
                </a:cubicBezTo>
                <a:lnTo>
                  <a:pt x="8487" y="7332"/>
                </a:lnTo>
                <a:cubicBezTo>
                  <a:pt x="8472" y="7268"/>
                  <a:pt x="8472" y="7237"/>
                  <a:pt x="8472" y="7205"/>
                </a:cubicBezTo>
                <a:lnTo>
                  <a:pt x="8297" y="7268"/>
                </a:lnTo>
                <a:lnTo>
                  <a:pt x="8424" y="7316"/>
                </a:lnTo>
                <a:cubicBezTo>
                  <a:pt x="8392" y="7348"/>
                  <a:pt x="8377" y="7363"/>
                  <a:pt x="8361" y="7379"/>
                </a:cubicBezTo>
                <a:lnTo>
                  <a:pt x="8266" y="7332"/>
                </a:lnTo>
                <a:lnTo>
                  <a:pt x="8171" y="7490"/>
                </a:lnTo>
                <a:cubicBezTo>
                  <a:pt x="8155" y="7474"/>
                  <a:pt x="8155" y="7443"/>
                  <a:pt x="8155" y="7427"/>
                </a:cubicBezTo>
                <a:cubicBezTo>
                  <a:pt x="8123" y="7332"/>
                  <a:pt x="8250" y="7316"/>
                  <a:pt x="8250" y="7237"/>
                </a:cubicBezTo>
                <a:lnTo>
                  <a:pt x="8202" y="7205"/>
                </a:lnTo>
                <a:cubicBezTo>
                  <a:pt x="8187" y="7221"/>
                  <a:pt x="8171" y="7237"/>
                  <a:pt x="8171" y="7253"/>
                </a:cubicBezTo>
                <a:lnTo>
                  <a:pt x="8155" y="7237"/>
                </a:lnTo>
                <a:lnTo>
                  <a:pt x="8187" y="7205"/>
                </a:lnTo>
                <a:cubicBezTo>
                  <a:pt x="8202" y="7189"/>
                  <a:pt x="8218" y="7173"/>
                  <a:pt x="8250" y="7158"/>
                </a:cubicBezTo>
                <a:cubicBezTo>
                  <a:pt x="8260" y="7152"/>
                  <a:pt x="8271" y="7152"/>
                  <a:pt x="8280" y="7152"/>
                </a:cubicBezTo>
                <a:lnTo>
                  <a:pt x="8280" y="7152"/>
                </a:lnTo>
                <a:cubicBezTo>
                  <a:pt x="8299" y="7152"/>
                  <a:pt x="8313" y="7152"/>
                  <a:pt x="8313" y="7110"/>
                </a:cubicBezTo>
                <a:cubicBezTo>
                  <a:pt x="8297" y="7094"/>
                  <a:pt x="8297" y="7094"/>
                  <a:pt x="8282" y="7078"/>
                </a:cubicBezTo>
                <a:lnTo>
                  <a:pt x="8297" y="7063"/>
                </a:lnTo>
                <a:cubicBezTo>
                  <a:pt x="8297" y="7078"/>
                  <a:pt x="8313" y="7094"/>
                  <a:pt x="8329" y="7110"/>
                </a:cubicBezTo>
                <a:cubicBezTo>
                  <a:pt x="8361" y="7094"/>
                  <a:pt x="8408" y="7078"/>
                  <a:pt x="8456" y="7063"/>
                </a:cubicBezTo>
                <a:cubicBezTo>
                  <a:pt x="8456" y="7094"/>
                  <a:pt x="8456" y="7142"/>
                  <a:pt x="8456" y="7189"/>
                </a:cubicBezTo>
                <a:cubicBezTo>
                  <a:pt x="8535" y="7158"/>
                  <a:pt x="8598" y="7142"/>
                  <a:pt x="8630" y="7047"/>
                </a:cubicBezTo>
                <a:lnTo>
                  <a:pt x="8693" y="7047"/>
                </a:lnTo>
                <a:lnTo>
                  <a:pt x="8741" y="6968"/>
                </a:lnTo>
                <a:lnTo>
                  <a:pt x="8614" y="6825"/>
                </a:lnTo>
                <a:lnTo>
                  <a:pt x="8725" y="6762"/>
                </a:lnTo>
                <a:cubicBezTo>
                  <a:pt x="8725" y="6825"/>
                  <a:pt x="8741" y="6857"/>
                  <a:pt x="8741" y="6904"/>
                </a:cubicBezTo>
                <a:lnTo>
                  <a:pt x="8899" y="6968"/>
                </a:lnTo>
                <a:cubicBezTo>
                  <a:pt x="8899" y="6920"/>
                  <a:pt x="8867" y="6904"/>
                  <a:pt x="8867" y="6888"/>
                </a:cubicBezTo>
                <a:cubicBezTo>
                  <a:pt x="8867" y="6857"/>
                  <a:pt x="8867" y="6809"/>
                  <a:pt x="8867" y="6778"/>
                </a:cubicBezTo>
                <a:lnTo>
                  <a:pt x="8772" y="6698"/>
                </a:lnTo>
                <a:cubicBezTo>
                  <a:pt x="8883" y="6556"/>
                  <a:pt x="8883" y="6556"/>
                  <a:pt x="9042" y="6508"/>
                </a:cubicBezTo>
                <a:lnTo>
                  <a:pt x="9042" y="6508"/>
                </a:lnTo>
                <a:cubicBezTo>
                  <a:pt x="9089" y="6572"/>
                  <a:pt x="9026" y="6635"/>
                  <a:pt x="9010" y="6683"/>
                </a:cubicBezTo>
                <a:lnTo>
                  <a:pt x="9184" y="6683"/>
                </a:lnTo>
                <a:lnTo>
                  <a:pt x="9152" y="6603"/>
                </a:lnTo>
                <a:lnTo>
                  <a:pt x="9184" y="6572"/>
                </a:lnTo>
                <a:cubicBezTo>
                  <a:pt x="9168" y="6556"/>
                  <a:pt x="9152" y="6524"/>
                  <a:pt x="9152" y="6524"/>
                </a:cubicBezTo>
                <a:cubicBezTo>
                  <a:pt x="9105" y="6493"/>
                  <a:pt x="9073" y="6445"/>
                  <a:pt x="9026" y="6398"/>
                </a:cubicBezTo>
                <a:lnTo>
                  <a:pt x="9137" y="6350"/>
                </a:lnTo>
                <a:cubicBezTo>
                  <a:pt x="9137" y="6413"/>
                  <a:pt x="9152" y="6461"/>
                  <a:pt x="9152" y="6524"/>
                </a:cubicBezTo>
                <a:cubicBezTo>
                  <a:pt x="9186" y="6513"/>
                  <a:pt x="9228" y="6502"/>
                  <a:pt x="9266" y="6502"/>
                </a:cubicBezTo>
                <a:cubicBezTo>
                  <a:pt x="9282" y="6502"/>
                  <a:pt x="9297" y="6504"/>
                  <a:pt x="9311" y="6508"/>
                </a:cubicBezTo>
                <a:cubicBezTo>
                  <a:pt x="9327" y="6461"/>
                  <a:pt x="9342" y="6429"/>
                  <a:pt x="9342" y="6413"/>
                </a:cubicBezTo>
                <a:lnTo>
                  <a:pt x="9485" y="6461"/>
                </a:lnTo>
                <a:cubicBezTo>
                  <a:pt x="9453" y="6382"/>
                  <a:pt x="9422" y="6350"/>
                  <a:pt x="9406" y="6287"/>
                </a:cubicBezTo>
                <a:cubicBezTo>
                  <a:pt x="9612" y="6287"/>
                  <a:pt x="9659" y="6113"/>
                  <a:pt x="9802" y="6002"/>
                </a:cubicBezTo>
                <a:lnTo>
                  <a:pt x="9548" y="6002"/>
                </a:lnTo>
                <a:lnTo>
                  <a:pt x="9691" y="5812"/>
                </a:lnTo>
                <a:cubicBezTo>
                  <a:pt x="9675" y="5812"/>
                  <a:pt x="9659" y="5796"/>
                  <a:pt x="9643" y="5780"/>
                </a:cubicBezTo>
                <a:lnTo>
                  <a:pt x="9659" y="5764"/>
                </a:lnTo>
                <a:cubicBezTo>
                  <a:pt x="9675" y="5780"/>
                  <a:pt x="9675" y="5796"/>
                  <a:pt x="9691" y="5812"/>
                </a:cubicBezTo>
                <a:lnTo>
                  <a:pt x="9817" y="5812"/>
                </a:lnTo>
                <a:cubicBezTo>
                  <a:pt x="9833" y="5859"/>
                  <a:pt x="9849" y="5907"/>
                  <a:pt x="9849" y="5954"/>
                </a:cubicBezTo>
                <a:cubicBezTo>
                  <a:pt x="9897" y="5891"/>
                  <a:pt x="9960" y="5859"/>
                  <a:pt x="10007" y="5796"/>
                </a:cubicBezTo>
                <a:cubicBezTo>
                  <a:pt x="10023" y="5733"/>
                  <a:pt x="10087" y="5669"/>
                  <a:pt x="10150" y="5638"/>
                </a:cubicBezTo>
                <a:cubicBezTo>
                  <a:pt x="10197" y="5606"/>
                  <a:pt x="10229" y="5543"/>
                  <a:pt x="10277" y="5479"/>
                </a:cubicBezTo>
                <a:lnTo>
                  <a:pt x="10245" y="5416"/>
                </a:lnTo>
                <a:lnTo>
                  <a:pt x="10245" y="5416"/>
                </a:lnTo>
                <a:cubicBezTo>
                  <a:pt x="10182" y="5511"/>
                  <a:pt x="10118" y="5574"/>
                  <a:pt x="10039" y="5638"/>
                </a:cubicBezTo>
                <a:cubicBezTo>
                  <a:pt x="9976" y="5558"/>
                  <a:pt x="10007" y="5495"/>
                  <a:pt x="10007" y="5448"/>
                </a:cubicBezTo>
                <a:lnTo>
                  <a:pt x="10023" y="5448"/>
                </a:lnTo>
                <a:cubicBezTo>
                  <a:pt x="10039" y="5448"/>
                  <a:pt x="10039" y="5463"/>
                  <a:pt x="10039" y="5463"/>
                </a:cubicBezTo>
                <a:lnTo>
                  <a:pt x="10178" y="5402"/>
                </a:lnTo>
                <a:lnTo>
                  <a:pt x="10178" y="5402"/>
                </a:lnTo>
                <a:cubicBezTo>
                  <a:pt x="10199" y="5404"/>
                  <a:pt x="10220" y="5408"/>
                  <a:pt x="10245" y="5416"/>
                </a:cubicBezTo>
                <a:lnTo>
                  <a:pt x="10197" y="5321"/>
                </a:lnTo>
                <a:lnTo>
                  <a:pt x="10340" y="5242"/>
                </a:lnTo>
                <a:lnTo>
                  <a:pt x="10340" y="5242"/>
                </a:lnTo>
                <a:cubicBezTo>
                  <a:pt x="10324" y="5305"/>
                  <a:pt x="10308" y="5337"/>
                  <a:pt x="10292" y="5384"/>
                </a:cubicBezTo>
                <a:cubicBezTo>
                  <a:pt x="10351" y="5384"/>
                  <a:pt x="10392" y="5444"/>
                  <a:pt x="10448" y="5444"/>
                </a:cubicBezTo>
                <a:cubicBezTo>
                  <a:pt x="10467" y="5444"/>
                  <a:pt x="10489" y="5437"/>
                  <a:pt x="10514" y="5416"/>
                </a:cubicBezTo>
                <a:lnTo>
                  <a:pt x="10403" y="5353"/>
                </a:lnTo>
                <a:cubicBezTo>
                  <a:pt x="10467" y="5273"/>
                  <a:pt x="10546" y="5210"/>
                  <a:pt x="10641" y="5163"/>
                </a:cubicBezTo>
                <a:cubicBezTo>
                  <a:pt x="10641" y="5083"/>
                  <a:pt x="10783" y="5068"/>
                  <a:pt x="10720" y="4973"/>
                </a:cubicBezTo>
                <a:lnTo>
                  <a:pt x="10720" y="4973"/>
                </a:lnTo>
                <a:lnTo>
                  <a:pt x="10657" y="5020"/>
                </a:lnTo>
                <a:lnTo>
                  <a:pt x="10593" y="4909"/>
                </a:lnTo>
                <a:lnTo>
                  <a:pt x="10641" y="4862"/>
                </a:lnTo>
                <a:lnTo>
                  <a:pt x="10562" y="4767"/>
                </a:lnTo>
                <a:cubicBezTo>
                  <a:pt x="10584" y="4749"/>
                  <a:pt x="10604" y="4743"/>
                  <a:pt x="10624" y="4743"/>
                </a:cubicBezTo>
                <a:cubicBezTo>
                  <a:pt x="10676" y="4743"/>
                  <a:pt x="10722" y="4787"/>
                  <a:pt x="10767" y="4798"/>
                </a:cubicBezTo>
                <a:cubicBezTo>
                  <a:pt x="10783" y="4846"/>
                  <a:pt x="10783" y="4878"/>
                  <a:pt x="10783" y="4909"/>
                </a:cubicBezTo>
                <a:lnTo>
                  <a:pt x="10973" y="4909"/>
                </a:lnTo>
                <a:lnTo>
                  <a:pt x="10910" y="4862"/>
                </a:lnTo>
                <a:cubicBezTo>
                  <a:pt x="10973" y="4783"/>
                  <a:pt x="11052" y="4735"/>
                  <a:pt x="11132" y="4672"/>
                </a:cubicBezTo>
                <a:cubicBezTo>
                  <a:pt x="11195" y="4624"/>
                  <a:pt x="11242" y="4529"/>
                  <a:pt x="11322" y="4498"/>
                </a:cubicBezTo>
                <a:lnTo>
                  <a:pt x="11211" y="4434"/>
                </a:lnTo>
                <a:lnTo>
                  <a:pt x="11052" y="4513"/>
                </a:lnTo>
                <a:lnTo>
                  <a:pt x="11052" y="4640"/>
                </a:lnTo>
                <a:lnTo>
                  <a:pt x="10973" y="4608"/>
                </a:lnTo>
                <a:lnTo>
                  <a:pt x="10973" y="4735"/>
                </a:lnTo>
                <a:lnTo>
                  <a:pt x="10799" y="4735"/>
                </a:lnTo>
                <a:cubicBezTo>
                  <a:pt x="10767" y="4703"/>
                  <a:pt x="10878" y="4608"/>
                  <a:pt x="11052" y="4513"/>
                </a:cubicBezTo>
                <a:cubicBezTo>
                  <a:pt x="11037" y="4466"/>
                  <a:pt x="11021" y="4418"/>
                  <a:pt x="10989" y="4339"/>
                </a:cubicBezTo>
                <a:lnTo>
                  <a:pt x="10989" y="4339"/>
                </a:lnTo>
                <a:lnTo>
                  <a:pt x="11084" y="4418"/>
                </a:lnTo>
                <a:lnTo>
                  <a:pt x="11274" y="4197"/>
                </a:lnTo>
                <a:lnTo>
                  <a:pt x="11195" y="4165"/>
                </a:lnTo>
                <a:lnTo>
                  <a:pt x="11195" y="4118"/>
                </a:lnTo>
                <a:lnTo>
                  <a:pt x="11353" y="4054"/>
                </a:lnTo>
                <a:lnTo>
                  <a:pt x="11496" y="4133"/>
                </a:lnTo>
                <a:lnTo>
                  <a:pt x="11559" y="4102"/>
                </a:lnTo>
                <a:lnTo>
                  <a:pt x="11512" y="3991"/>
                </a:lnTo>
                <a:lnTo>
                  <a:pt x="11575" y="3912"/>
                </a:lnTo>
                <a:lnTo>
                  <a:pt x="11432" y="3912"/>
                </a:lnTo>
                <a:lnTo>
                  <a:pt x="11432" y="4007"/>
                </a:lnTo>
                <a:lnTo>
                  <a:pt x="11337" y="4007"/>
                </a:lnTo>
                <a:lnTo>
                  <a:pt x="11417" y="3896"/>
                </a:lnTo>
                <a:lnTo>
                  <a:pt x="11432" y="3912"/>
                </a:lnTo>
                <a:lnTo>
                  <a:pt x="11496" y="3833"/>
                </a:lnTo>
                <a:lnTo>
                  <a:pt x="11622" y="3912"/>
                </a:lnTo>
                <a:cubicBezTo>
                  <a:pt x="11591" y="3769"/>
                  <a:pt x="11638" y="3690"/>
                  <a:pt x="11749" y="3674"/>
                </a:cubicBezTo>
                <a:cubicBezTo>
                  <a:pt x="11781" y="3532"/>
                  <a:pt x="11876" y="3421"/>
                  <a:pt x="12002" y="3358"/>
                </a:cubicBezTo>
                <a:lnTo>
                  <a:pt x="12002" y="3358"/>
                </a:lnTo>
                <a:cubicBezTo>
                  <a:pt x="11987" y="3437"/>
                  <a:pt x="11987" y="3516"/>
                  <a:pt x="12002" y="3595"/>
                </a:cubicBezTo>
                <a:lnTo>
                  <a:pt x="12097" y="3595"/>
                </a:lnTo>
                <a:lnTo>
                  <a:pt x="12097" y="3405"/>
                </a:lnTo>
                <a:cubicBezTo>
                  <a:pt x="12066" y="3342"/>
                  <a:pt x="12034" y="3294"/>
                  <a:pt x="12002" y="3247"/>
                </a:cubicBezTo>
                <a:cubicBezTo>
                  <a:pt x="12029" y="3231"/>
                  <a:pt x="12061" y="3229"/>
                  <a:pt x="12092" y="3229"/>
                </a:cubicBezTo>
                <a:cubicBezTo>
                  <a:pt x="12101" y="3229"/>
                  <a:pt x="12110" y="3229"/>
                  <a:pt x="12119" y="3229"/>
                </a:cubicBezTo>
                <a:cubicBezTo>
                  <a:pt x="12173" y="3229"/>
                  <a:pt x="12222" y="3224"/>
                  <a:pt x="12240" y="3152"/>
                </a:cubicBezTo>
                <a:lnTo>
                  <a:pt x="12161" y="3120"/>
                </a:lnTo>
                <a:cubicBezTo>
                  <a:pt x="12193" y="3073"/>
                  <a:pt x="12208" y="2993"/>
                  <a:pt x="12288" y="2978"/>
                </a:cubicBezTo>
                <a:cubicBezTo>
                  <a:pt x="12335" y="2962"/>
                  <a:pt x="12335" y="2914"/>
                  <a:pt x="12335" y="2867"/>
                </a:cubicBezTo>
                <a:cubicBezTo>
                  <a:pt x="12319" y="2851"/>
                  <a:pt x="12303" y="2851"/>
                  <a:pt x="12288" y="2835"/>
                </a:cubicBezTo>
                <a:lnTo>
                  <a:pt x="12303" y="2819"/>
                </a:lnTo>
                <a:lnTo>
                  <a:pt x="12335" y="2851"/>
                </a:lnTo>
                <a:lnTo>
                  <a:pt x="12573" y="2740"/>
                </a:lnTo>
                <a:lnTo>
                  <a:pt x="12525" y="2693"/>
                </a:lnTo>
                <a:cubicBezTo>
                  <a:pt x="12541" y="2629"/>
                  <a:pt x="12573" y="2566"/>
                  <a:pt x="12588" y="2487"/>
                </a:cubicBezTo>
                <a:lnTo>
                  <a:pt x="12763" y="2471"/>
                </a:lnTo>
                <a:lnTo>
                  <a:pt x="12715" y="2423"/>
                </a:lnTo>
                <a:lnTo>
                  <a:pt x="12873" y="2233"/>
                </a:lnTo>
                <a:lnTo>
                  <a:pt x="12842" y="2154"/>
                </a:lnTo>
                <a:lnTo>
                  <a:pt x="12778" y="2107"/>
                </a:lnTo>
                <a:lnTo>
                  <a:pt x="12889" y="1996"/>
                </a:lnTo>
                <a:cubicBezTo>
                  <a:pt x="12905" y="2043"/>
                  <a:pt x="12921" y="2075"/>
                  <a:pt x="12953" y="2123"/>
                </a:cubicBezTo>
                <a:lnTo>
                  <a:pt x="13016" y="2043"/>
                </a:lnTo>
                <a:lnTo>
                  <a:pt x="12937" y="1996"/>
                </a:lnTo>
                <a:cubicBezTo>
                  <a:pt x="12937" y="1980"/>
                  <a:pt x="12921" y="1948"/>
                  <a:pt x="12921" y="1933"/>
                </a:cubicBezTo>
                <a:cubicBezTo>
                  <a:pt x="12824" y="1946"/>
                  <a:pt x="12776" y="2068"/>
                  <a:pt x="12681" y="2068"/>
                </a:cubicBezTo>
                <a:cubicBezTo>
                  <a:pt x="12667" y="2068"/>
                  <a:pt x="12652" y="2065"/>
                  <a:pt x="12636" y="2059"/>
                </a:cubicBezTo>
                <a:cubicBezTo>
                  <a:pt x="12620" y="2028"/>
                  <a:pt x="12604" y="1996"/>
                  <a:pt x="12588" y="1964"/>
                </a:cubicBezTo>
                <a:cubicBezTo>
                  <a:pt x="12573" y="2012"/>
                  <a:pt x="12557" y="2043"/>
                  <a:pt x="12557" y="2043"/>
                </a:cubicBezTo>
                <a:lnTo>
                  <a:pt x="12430" y="2012"/>
                </a:lnTo>
                <a:cubicBezTo>
                  <a:pt x="12430" y="2056"/>
                  <a:pt x="12415" y="2065"/>
                  <a:pt x="12394" y="2065"/>
                </a:cubicBezTo>
                <a:cubicBezTo>
                  <a:pt x="12379" y="2065"/>
                  <a:pt x="12361" y="2061"/>
                  <a:pt x="12342" y="2059"/>
                </a:cubicBezTo>
                <a:lnTo>
                  <a:pt x="12342" y="2059"/>
                </a:lnTo>
                <a:cubicBezTo>
                  <a:pt x="12345" y="2059"/>
                  <a:pt x="12348" y="2059"/>
                  <a:pt x="12351" y="2059"/>
                </a:cubicBezTo>
                <a:cubicBezTo>
                  <a:pt x="12351" y="2015"/>
                  <a:pt x="12365" y="2005"/>
                  <a:pt x="12384" y="2005"/>
                </a:cubicBezTo>
                <a:cubicBezTo>
                  <a:pt x="12399" y="2005"/>
                  <a:pt x="12416" y="2012"/>
                  <a:pt x="12430" y="2012"/>
                </a:cubicBezTo>
                <a:cubicBezTo>
                  <a:pt x="12446" y="1964"/>
                  <a:pt x="12430" y="1917"/>
                  <a:pt x="12462" y="1853"/>
                </a:cubicBezTo>
                <a:cubicBezTo>
                  <a:pt x="12509" y="1806"/>
                  <a:pt x="12541" y="1743"/>
                  <a:pt x="12557" y="1679"/>
                </a:cubicBezTo>
                <a:lnTo>
                  <a:pt x="12620" y="1711"/>
                </a:lnTo>
                <a:lnTo>
                  <a:pt x="12573" y="1774"/>
                </a:lnTo>
                <a:lnTo>
                  <a:pt x="12810" y="1774"/>
                </a:lnTo>
                <a:lnTo>
                  <a:pt x="12889" y="1679"/>
                </a:lnTo>
                <a:cubicBezTo>
                  <a:pt x="12913" y="1715"/>
                  <a:pt x="12954" y="1733"/>
                  <a:pt x="13001" y="1733"/>
                </a:cubicBezTo>
                <a:cubicBezTo>
                  <a:pt x="13016" y="1733"/>
                  <a:pt x="13032" y="1731"/>
                  <a:pt x="13048" y="1727"/>
                </a:cubicBezTo>
                <a:lnTo>
                  <a:pt x="12968" y="1600"/>
                </a:lnTo>
                <a:lnTo>
                  <a:pt x="12937" y="1648"/>
                </a:lnTo>
                <a:lnTo>
                  <a:pt x="12889" y="1600"/>
                </a:lnTo>
                <a:lnTo>
                  <a:pt x="12842" y="1632"/>
                </a:lnTo>
                <a:lnTo>
                  <a:pt x="12652" y="1568"/>
                </a:lnTo>
                <a:cubicBezTo>
                  <a:pt x="12620" y="1584"/>
                  <a:pt x="12588" y="1584"/>
                  <a:pt x="12573" y="1600"/>
                </a:cubicBezTo>
                <a:cubicBezTo>
                  <a:pt x="12541" y="1600"/>
                  <a:pt x="12509" y="1584"/>
                  <a:pt x="12493" y="1584"/>
                </a:cubicBezTo>
                <a:lnTo>
                  <a:pt x="12493" y="1505"/>
                </a:lnTo>
                <a:lnTo>
                  <a:pt x="12351" y="1426"/>
                </a:lnTo>
                <a:cubicBezTo>
                  <a:pt x="12446" y="1394"/>
                  <a:pt x="12478" y="1331"/>
                  <a:pt x="12509" y="1220"/>
                </a:cubicBezTo>
                <a:lnTo>
                  <a:pt x="12509" y="1220"/>
                </a:lnTo>
                <a:lnTo>
                  <a:pt x="12208" y="1268"/>
                </a:lnTo>
                <a:cubicBezTo>
                  <a:pt x="12224" y="1204"/>
                  <a:pt x="12240" y="1157"/>
                  <a:pt x="12240" y="1093"/>
                </a:cubicBezTo>
                <a:cubicBezTo>
                  <a:pt x="12177" y="1078"/>
                  <a:pt x="12129" y="998"/>
                  <a:pt x="12113" y="951"/>
                </a:cubicBezTo>
                <a:cubicBezTo>
                  <a:pt x="12094" y="931"/>
                  <a:pt x="12056" y="918"/>
                  <a:pt x="12015" y="918"/>
                </a:cubicBezTo>
                <a:cubicBezTo>
                  <a:pt x="11990" y="918"/>
                  <a:pt x="11963" y="923"/>
                  <a:pt x="11939" y="935"/>
                </a:cubicBezTo>
                <a:cubicBezTo>
                  <a:pt x="11955" y="872"/>
                  <a:pt x="11971" y="824"/>
                  <a:pt x="12002" y="777"/>
                </a:cubicBezTo>
                <a:cubicBezTo>
                  <a:pt x="11981" y="777"/>
                  <a:pt x="11967" y="770"/>
                  <a:pt x="11960" y="770"/>
                </a:cubicBezTo>
                <a:cubicBezTo>
                  <a:pt x="11957" y="770"/>
                  <a:pt x="11955" y="771"/>
                  <a:pt x="11955" y="777"/>
                </a:cubicBezTo>
                <a:cubicBezTo>
                  <a:pt x="11860" y="824"/>
                  <a:pt x="11765" y="872"/>
                  <a:pt x="11654" y="903"/>
                </a:cubicBezTo>
                <a:cubicBezTo>
                  <a:pt x="11686" y="856"/>
                  <a:pt x="11702" y="824"/>
                  <a:pt x="11717" y="808"/>
                </a:cubicBezTo>
                <a:cubicBezTo>
                  <a:pt x="11765" y="777"/>
                  <a:pt x="11828" y="745"/>
                  <a:pt x="11892" y="729"/>
                </a:cubicBezTo>
                <a:cubicBezTo>
                  <a:pt x="11907" y="745"/>
                  <a:pt x="11939" y="761"/>
                  <a:pt x="11955" y="777"/>
                </a:cubicBezTo>
                <a:cubicBezTo>
                  <a:pt x="11939" y="713"/>
                  <a:pt x="11939" y="650"/>
                  <a:pt x="11923" y="587"/>
                </a:cubicBezTo>
                <a:cubicBezTo>
                  <a:pt x="11923" y="492"/>
                  <a:pt x="12082" y="444"/>
                  <a:pt x="12018" y="302"/>
                </a:cubicBezTo>
                <a:lnTo>
                  <a:pt x="12018" y="302"/>
                </a:lnTo>
                <a:cubicBezTo>
                  <a:pt x="11987" y="349"/>
                  <a:pt x="11955" y="428"/>
                  <a:pt x="11923" y="428"/>
                </a:cubicBezTo>
                <a:cubicBezTo>
                  <a:pt x="11917" y="427"/>
                  <a:pt x="11911" y="427"/>
                  <a:pt x="11905" y="427"/>
                </a:cubicBezTo>
                <a:cubicBezTo>
                  <a:pt x="11807" y="427"/>
                  <a:pt x="11760" y="542"/>
                  <a:pt x="11686" y="587"/>
                </a:cubicBezTo>
                <a:lnTo>
                  <a:pt x="11591" y="587"/>
                </a:lnTo>
                <a:cubicBezTo>
                  <a:pt x="11607" y="508"/>
                  <a:pt x="11702" y="492"/>
                  <a:pt x="11670" y="397"/>
                </a:cubicBezTo>
                <a:lnTo>
                  <a:pt x="11670" y="397"/>
                </a:lnTo>
                <a:lnTo>
                  <a:pt x="11464" y="460"/>
                </a:lnTo>
                <a:cubicBezTo>
                  <a:pt x="11448" y="523"/>
                  <a:pt x="11432" y="571"/>
                  <a:pt x="11401" y="618"/>
                </a:cubicBezTo>
                <a:lnTo>
                  <a:pt x="11242" y="634"/>
                </a:lnTo>
                <a:lnTo>
                  <a:pt x="11021" y="919"/>
                </a:lnTo>
                <a:cubicBezTo>
                  <a:pt x="11005" y="872"/>
                  <a:pt x="10989" y="840"/>
                  <a:pt x="10973" y="808"/>
                </a:cubicBezTo>
                <a:lnTo>
                  <a:pt x="10799" y="903"/>
                </a:lnTo>
                <a:lnTo>
                  <a:pt x="10514" y="856"/>
                </a:lnTo>
                <a:cubicBezTo>
                  <a:pt x="10435" y="729"/>
                  <a:pt x="10435" y="729"/>
                  <a:pt x="10498" y="634"/>
                </a:cubicBezTo>
                <a:cubicBezTo>
                  <a:pt x="10530" y="539"/>
                  <a:pt x="10577" y="444"/>
                  <a:pt x="10657" y="365"/>
                </a:cubicBezTo>
                <a:lnTo>
                  <a:pt x="10799" y="476"/>
                </a:lnTo>
                <a:lnTo>
                  <a:pt x="10799" y="318"/>
                </a:lnTo>
                <a:lnTo>
                  <a:pt x="10720" y="286"/>
                </a:lnTo>
                <a:cubicBezTo>
                  <a:pt x="10799" y="223"/>
                  <a:pt x="10831" y="96"/>
                  <a:pt x="10799" y="1"/>
                </a:cubicBezTo>
                <a:close/>
              </a:path>
            </a:pathLst>
          </a:custGeom>
          <a:solidFill>
            <a:srgbClr val="FFC135"/>
          </a:solidFill>
          <a:ln>
            <a:noFill/>
          </a:ln>
        </p:spPr>
        <p:txBody>
          <a:bodyPr spcFirstLastPara="1" wrap="square" lIns="121900" tIns="121900" rIns="121900" bIns="121900" anchor="ctr" anchorCtr="0">
            <a:noAutofit/>
          </a:bodyPr>
          <a:lstStyle/>
          <a:p>
            <a:pPr algn="ctr"/>
            <a:r>
              <a:rPr lang="vi-VN" altLang="vi-VN" sz="2500" b="1" i="1">
                <a:latin typeface="#9Slide02 Tieu de rat dai 01" panose="02000000000000000000" pitchFamily="2" charset="0"/>
                <a:ea typeface="#9Slide02 Tieu de rat dai 01" panose="02000000000000000000" pitchFamily="2" charset="0"/>
              </a:rPr>
              <a:t>Cặp đôi đọc sách, thảo luận, hoàn thành</a:t>
            </a:r>
            <a:endParaRPr sz="2500" i="1">
              <a:latin typeface="#9Slide02 Tieu de rat dai 01" panose="02000000000000000000" pitchFamily="2" charset="0"/>
              <a:ea typeface="#9Slide02 Tieu de rat dai 01" panose="02000000000000000000" pitchFamily="2" charset="0"/>
            </a:endParaRPr>
          </a:p>
        </p:txBody>
      </p:sp>
      <p:sp>
        <p:nvSpPr>
          <p:cNvPr id="14" name="TextBox 13" descr="24 Trang Thu">
            <a:extLst>
              <a:ext uri="{FF2B5EF4-FFF2-40B4-BE49-F238E27FC236}">
                <a16:creationId xmlns:a16="http://schemas.microsoft.com/office/drawing/2014/main" xmlns="" id="{8F4244DC-77B3-9CDE-82E2-ACCEFF86EC77}"/>
              </a:ext>
            </a:extLst>
          </p:cNvPr>
          <p:cNvSpPr txBox="1"/>
          <p:nvPr/>
        </p:nvSpPr>
        <p:spPr>
          <a:xfrm>
            <a:off x="317352" y="1063507"/>
            <a:ext cx="4996887" cy="1129796"/>
          </a:xfrm>
          <a:prstGeom prst="rect">
            <a:avLst/>
          </a:prstGeom>
          <a:noFill/>
        </p:spPr>
        <p:txBody>
          <a:bodyPr wrap="square">
            <a:spAutoFit/>
          </a:bodyPr>
          <a:lstStyle/>
          <a:p>
            <a:pPr algn="just">
              <a:lnSpc>
                <a:spcPct val="115000"/>
              </a:lnSpc>
              <a:tabLst>
                <a:tab pos="510540" algn="l"/>
              </a:tabLst>
            </a:pPr>
            <a:r>
              <a:rPr lang="en-US" sz="2000" b="1" u="sng">
                <a:solidFill>
                  <a:srgbClr val="C00000"/>
                </a:solidFill>
                <a:effectLst/>
                <a:latin typeface="#9Slide02 Noi dung rat dai" panose="02000000000000000000" pitchFamily="2" charset="0"/>
                <a:ea typeface="#9Slide02 Noi dung rat dai" panose="02000000000000000000" pitchFamily="2" charset="0"/>
              </a:rPr>
              <a:t>Câu </a:t>
            </a:r>
            <a:r>
              <a:rPr lang="vi-VN" sz="2000" b="1" u="sng">
                <a:solidFill>
                  <a:srgbClr val="C00000"/>
                </a:solidFill>
                <a:effectLst/>
                <a:latin typeface="#9Slide02 Noi dung rat dai" panose="02000000000000000000" pitchFamily="2" charset="0"/>
                <a:ea typeface="#9Slide02 Noi dung rat dai" panose="02000000000000000000" pitchFamily="2" charset="0"/>
              </a:rPr>
              <a:t>1:</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Nêu định nghĩa radian. </a:t>
            </a:r>
            <a:endPar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endParaRPr>
          </a:p>
          <a:p>
            <a:pPr algn="just">
              <a:lnSpc>
                <a:spcPct val="115000"/>
              </a:lnSpc>
              <a:tabLst>
                <a:tab pos="510540" algn="l"/>
              </a:tabLst>
            </a:pP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Cách đổi radian sang độ và ngược lại. </a:t>
            </a:r>
            <a:endPar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endParaRPr>
          </a:p>
          <a:p>
            <a:pPr algn="just">
              <a:lnSpc>
                <a:spcPct val="115000"/>
              </a:lnSpc>
              <a:tabLst>
                <a:tab pos="510540" algn="l"/>
              </a:tabLst>
            </a:pPr>
            <a:r>
              <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rPr>
              <a:t>X</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ác định số đo một số góc </a:t>
            </a:r>
            <a:r>
              <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rPr>
              <a:t>đặc</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biệt theo radian.</a:t>
            </a:r>
            <a:endPar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endParaRPr>
          </a:p>
        </p:txBody>
      </p:sp>
      <p:graphicFrame>
        <p:nvGraphicFramePr>
          <p:cNvPr id="18" name="Table 17" descr="24 Trang Thu">
            <a:extLst>
              <a:ext uri="{FF2B5EF4-FFF2-40B4-BE49-F238E27FC236}">
                <a16:creationId xmlns:a16="http://schemas.microsoft.com/office/drawing/2014/main" xmlns="" id="{DEF97703-94F0-9833-1DA3-F109C431277B}"/>
              </a:ext>
            </a:extLst>
          </p:cNvPr>
          <p:cNvGraphicFramePr>
            <a:graphicFrameLocks noGrp="1"/>
          </p:cNvGraphicFramePr>
          <p:nvPr>
            <p:extLst>
              <p:ext uri="{D42A27DB-BD31-4B8C-83A1-F6EECF244321}">
                <p14:modId xmlns:p14="http://schemas.microsoft.com/office/powerpoint/2010/main" val="175137810"/>
              </p:ext>
            </p:extLst>
          </p:nvPr>
        </p:nvGraphicFramePr>
        <p:xfrm>
          <a:off x="5447812" y="1063507"/>
          <a:ext cx="4368165" cy="1060667"/>
        </p:xfrm>
        <a:graphic>
          <a:graphicData uri="http://schemas.openxmlformats.org/drawingml/2006/table">
            <a:tbl>
              <a:tblPr firstRow="1" firstCol="1" bandRow="1">
                <a:tableStyleId>{5C22544A-7EE6-4342-B048-85BDC9FD1C3A}</a:tableStyleId>
              </a:tblPr>
              <a:tblGrid>
                <a:gridCol w="1242695">
                  <a:extLst>
                    <a:ext uri="{9D8B030D-6E8A-4147-A177-3AD203B41FA5}">
                      <a16:colId xmlns:a16="http://schemas.microsoft.com/office/drawing/2014/main" xmlns="" val="33718824"/>
                    </a:ext>
                  </a:extLst>
                </a:gridCol>
                <a:gridCol w="327660">
                  <a:extLst>
                    <a:ext uri="{9D8B030D-6E8A-4147-A177-3AD203B41FA5}">
                      <a16:colId xmlns:a16="http://schemas.microsoft.com/office/drawing/2014/main" xmlns="" val="1734985278"/>
                    </a:ext>
                  </a:extLst>
                </a:gridCol>
                <a:gridCol w="438785">
                  <a:extLst>
                    <a:ext uri="{9D8B030D-6E8A-4147-A177-3AD203B41FA5}">
                      <a16:colId xmlns:a16="http://schemas.microsoft.com/office/drawing/2014/main" xmlns="" val="3759409896"/>
                    </a:ext>
                  </a:extLst>
                </a:gridCol>
                <a:gridCol w="438785">
                  <a:extLst>
                    <a:ext uri="{9D8B030D-6E8A-4147-A177-3AD203B41FA5}">
                      <a16:colId xmlns:a16="http://schemas.microsoft.com/office/drawing/2014/main" xmlns="" val="2023429723"/>
                    </a:ext>
                  </a:extLst>
                </a:gridCol>
                <a:gridCol w="438785">
                  <a:extLst>
                    <a:ext uri="{9D8B030D-6E8A-4147-A177-3AD203B41FA5}">
                      <a16:colId xmlns:a16="http://schemas.microsoft.com/office/drawing/2014/main" xmlns="" val="1536095724"/>
                    </a:ext>
                  </a:extLst>
                </a:gridCol>
                <a:gridCol w="438785">
                  <a:extLst>
                    <a:ext uri="{9D8B030D-6E8A-4147-A177-3AD203B41FA5}">
                      <a16:colId xmlns:a16="http://schemas.microsoft.com/office/drawing/2014/main" xmlns="" val="3712699458"/>
                    </a:ext>
                  </a:extLst>
                </a:gridCol>
                <a:gridCol w="521335">
                  <a:extLst>
                    <a:ext uri="{9D8B030D-6E8A-4147-A177-3AD203B41FA5}">
                      <a16:colId xmlns:a16="http://schemas.microsoft.com/office/drawing/2014/main" xmlns="" val="2443453582"/>
                    </a:ext>
                  </a:extLst>
                </a:gridCol>
                <a:gridCol w="521335">
                  <a:extLst>
                    <a:ext uri="{9D8B030D-6E8A-4147-A177-3AD203B41FA5}">
                      <a16:colId xmlns:a16="http://schemas.microsoft.com/office/drawing/2014/main" xmlns="" val="775081513"/>
                    </a:ext>
                  </a:extLst>
                </a:gridCol>
              </a:tblGrid>
              <a:tr h="347406">
                <a:tc>
                  <a:txBody>
                    <a:bodyPr/>
                    <a:lstStyle/>
                    <a:p>
                      <a:pPr algn="ctr">
                        <a:lnSpc>
                          <a:spcPct val="115000"/>
                        </a:lnSpc>
                        <a:tabLst>
                          <a:tab pos="510540" algn="l"/>
                        </a:tabLst>
                      </a:pPr>
                      <a:r>
                        <a:rPr lang="en-US" sz="1300">
                          <a:effectLst/>
                        </a:rPr>
                        <a:t>Số đo theo độ</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1300">
                          <a:effectLst/>
                        </a:rPr>
                        <a:t>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3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45</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6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9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18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15000"/>
                        </a:lnSpc>
                        <a:tabLst>
                          <a:tab pos="510540" algn="l"/>
                        </a:tabLst>
                      </a:pPr>
                      <a:r>
                        <a:rPr lang="en-US" sz="1300">
                          <a:effectLst/>
                        </a:rPr>
                        <a:t>360</a:t>
                      </a:r>
                      <a:r>
                        <a:rPr lang="en-US" sz="1300" baseline="30000">
                          <a:effectLst/>
                        </a:rPr>
                        <a:t>0</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471701005"/>
                  </a:ext>
                </a:extLst>
              </a:tr>
              <a:tr h="713261">
                <a:tc>
                  <a:txBody>
                    <a:bodyPr/>
                    <a:lstStyle/>
                    <a:p>
                      <a:pPr algn="ctr">
                        <a:lnSpc>
                          <a:spcPct val="115000"/>
                        </a:lnSpc>
                        <a:tabLst>
                          <a:tab pos="510540" algn="l"/>
                        </a:tabLst>
                      </a:pPr>
                      <a:r>
                        <a:rPr lang="en-US" sz="1300">
                          <a:effectLst/>
                        </a:rPr>
                        <a:t>Số đo theo rad</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just">
                        <a:lnSpc>
                          <a:spcPct val="115000"/>
                        </a:lnSpc>
                        <a:tabLst>
                          <a:tab pos="510540" algn="l"/>
                        </a:tabLst>
                      </a:pPr>
                      <a:r>
                        <a:rPr lang="en-US" sz="1300">
                          <a:effectLst/>
                        </a:rPr>
                        <a:t> </a:t>
                      </a:r>
                      <a:endParaRPr lang="en-US" sz="1600">
                        <a:effectLst/>
                      </a:endParaRPr>
                    </a:p>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algn="just">
                        <a:lnSpc>
                          <a:spcPct val="115000"/>
                        </a:lnSpc>
                        <a:tabLst>
                          <a:tab pos="510540" algn="l"/>
                        </a:tabLst>
                      </a:pPr>
                      <a:r>
                        <a:rPr lang="en-US" sz="1300">
                          <a:effectLst/>
                        </a:rPr>
                        <a:t> </a:t>
                      </a:r>
                      <a:endParaRPr lang="en-US" sz="1600">
                        <a:solidFill>
                          <a:srgbClr val="0033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3164863573"/>
                  </a:ext>
                </a:extLst>
              </a:tr>
            </a:tbl>
          </a:graphicData>
        </a:graphic>
      </p:graphicFrame>
      <p:sp>
        <p:nvSpPr>
          <p:cNvPr id="3" name="TextBox 2" descr="24 Trang Thu">
            <a:extLst>
              <a:ext uri="{FF2B5EF4-FFF2-40B4-BE49-F238E27FC236}">
                <a16:creationId xmlns:a16="http://schemas.microsoft.com/office/drawing/2014/main" xmlns="" id="{079DFA89-3EAC-93FF-A06D-1162FE26C417}"/>
              </a:ext>
            </a:extLst>
          </p:cNvPr>
          <p:cNvSpPr txBox="1"/>
          <p:nvPr/>
        </p:nvSpPr>
        <p:spPr>
          <a:xfrm>
            <a:off x="258185" y="2258973"/>
            <a:ext cx="11849548" cy="1007327"/>
          </a:xfrm>
          <a:prstGeom prst="rect">
            <a:avLst/>
          </a:prstGeom>
          <a:noFill/>
        </p:spPr>
        <p:txBody>
          <a:bodyPr wrap="square">
            <a:spAutoFit/>
          </a:bodyPr>
          <a:lstStyle/>
          <a:p>
            <a:pPr algn="just">
              <a:lnSpc>
                <a:spcPct val="115000"/>
              </a:lnSpc>
              <a:tabLst>
                <a:tab pos="510540" algn="l"/>
              </a:tabLst>
            </a:pP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Một radian là góc ở tâm chắn cung có độ dài bằng bán kính đường tròn. </a:t>
            </a:r>
            <a:endParaRPr lang="vi-VN" sz="27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tabLst>
                <a:tab pos="510540" algn="l"/>
              </a:tabLst>
            </a:pP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Viết tắt: rad.</a:t>
            </a:r>
          </a:p>
        </p:txBody>
      </p:sp>
      <mc:AlternateContent xmlns:mc="http://schemas.openxmlformats.org/markup-compatibility/2006" xmlns:a14="http://schemas.microsoft.com/office/drawing/2010/main">
        <mc:Choice Requires="a14">
          <p:sp>
            <p:nvSpPr>
              <p:cNvPr id="5" name="TextBox 4" descr="24 Trang Thu">
                <a:extLst>
                  <a:ext uri="{FF2B5EF4-FFF2-40B4-BE49-F238E27FC236}">
                    <a16:creationId xmlns:a16="http://schemas.microsoft.com/office/drawing/2014/main" xmlns="" id="{CDA0CA3C-5EEF-0D9C-F8C4-75B2636D4D1F}"/>
                  </a:ext>
                </a:extLst>
              </p:cNvPr>
              <p:cNvSpPr txBox="1"/>
              <p:nvPr/>
            </p:nvSpPr>
            <p:spPr>
              <a:xfrm>
                <a:off x="898264" y="2889844"/>
                <a:ext cx="10564009" cy="1213794"/>
              </a:xfrm>
              <a:prstGeom prst="rect">
                <a:avLst/>
              </a:prstGeom>
              <a:noFill/>
            </p:spPr>
            <p:txBody>
              <a:bodyPr wrap="square">
                <a:spAutoFit/>
              </a:bodyPr>
              <a:lstStyle/>
              <a:p>
                <a:pPr algn="just">
                  <a:lnSpc>
                    <a:spcPct val="115000"/>
                  </a:lnSpc>
                </a:pPr>
                <a14:m>
                  <m:oMathPara xmlns:m="http://schemas.openxmlformats.org/officeDocument/2006/math">
                    <m:oMathParaPr>
                      <m:jc m:val="centerGroup"/>
                    </m:oMathParaPr>
                    <m:oMath xmlns:m="http://schemas.openxmlformats.org/officeDocument/2006/math">
                      <m:r>
                        <a:rPr lang="en-US" sz="3000" i="1" smtClean="0">
                          <a:solidFill>
                            <a:srgbClr val="003300"/>
                          </a:solidFill>
                          <a:effectLst/>
                          <a:latin typeface="Cambria Math" panose="02040503050406030204" pitchFamily="18" charset="0"/>
                          <a:ea typeface="Times New Roman" panose="02020603050405020304" pitchFamily="18" charset="0"/>
                        </a:rPr>
                        <m:t>1</m:t>
                      </m:r>
                      <m:r>
                        <a:rPr lang="en-US" sz="3000" i="1" smtClean="0">
                          <a:solidFill>
                            <a:srgbClr val="003300"/>
                          </a:solidFill>
                          <a:effectLst/>
                          <a:latin typeface="Cambria Math" panose="02040503050406030204" pitchFamily="18" charset="0"/>
                          <a:ea typeface="Times New Roman" panose="02020603050405020304" pitchFamily="18" charset="0"/>
                        </a:rPr>
                        <m:t>𝑟𝑎𝑑</m:t>
                      </m:r>
                      <m:r>
                        <a:rPr lang="en-US" sz="3000" i="1" smtClean="0">
                          <a:solidFill>
                            <a:srgbClr val="003300"/>
                          </a:solidFill>
                          <a:effectLst/>
                          <a:latin typeface="Cambria Math" panose="02040503050406030204" pitchFamily="18" charset="0"/>
                          <a:ea typeface="Times New Roman" panose="02020603050405020304" pitchFamily="18" charset="0"/>
                        </a:rPr>
                        <m:t>=</m:t>
                      </m:r>
                      <m:f>
                        <m:fPr>
                          <m:ctrlPr>
                            <a:rPr lang="en-US" sz="3000" i="1">
                              <a:solidFill>
                                <a:srgbClr val="003300"/>
                              </a:solidFill>
                              <a:effectLst/>
                              <a:latin typeface="Cambria Math" panose="02040503050406030204" pitchFamily="18" charset="0"/>
                              <a:ea typeface="Times New Roman" panose="02020603050405020304" pitchFamily="18" charset="0"/>
                            </a:rPr>
                          </m:ctrlPr>
                        </m:fPr>
                        <m:num>
                          <m:sSup>
                            <m:sSupPr>
                              <m:ctrlPr>
                                <a:rPr lang="en-US" sz="3000" i="1">
                                  <a:solidFill>
                                    <a:srgbClr val="003300"/>
                                  </a:solidFill>
                                  <a:effectLst/>
                                  <a:latin typeface="Cambria Math" panose="02040503050406030204" pitchFamily="18" charset="0"/>
                                  <a:ea typeface="Times New Roman" panose="02020603050405020304" pitchFamily="18" charset="0"/>
                                </a:rPr>
                              </m:ctrlPr>
                            </m:sSupPr>
                            <m:e>
                              <m:r>
                                <a:rPr lang="en-US" sz="3000" i="1">
                                  <a:solidFill>
                                    <a:srgbClr val="003300"/>
                                  </a:solidFill>
                                  <a:effectLst/>
                                  <a:latin typeface="Cambria Math" panose="02040503050406030204" pitchFamily="18" charset="0"/>
                                  <a:ea typeface="Times New Roman" panose="02020603050405020304" pitchFamily="18" charset="0"/>
                                </a:rPr>
                                <m:t>180</m:t>
                              </m:r>
                            </m:e>
                            <m:sup>
                              <m:r>
                                <a:rPr lang="en-US" sz="3000" i="1">
                                  <a:solidFill>
                                    <a:srgbClr val="003300"/>
                                  </a:solidFill>
                                  <a:effectLst/>
                                  <a:latin typeface="Cambria Math" panose="02040503050406030204" pitchFamily="18" charset="0"/>
                                  <a:ea typeface="Times New Roman" panose="02020603050405020304" pitchFamily="18" charset="0"/>
                                </a:rPr>
                                <m:t>0</m:t>
                              </m:r>
                            </m:sup>
                          </m:sSup>
                        </m:num>
                        <m:den>
                          <m:r>
                            <a:rPr lang="en-US" sz="3000" i="1">
                              <a:solidFill>
                                <a:srgbClr val="003300"/>
                              </a:solidFill>
                              <a:effectLst/>
                              <a:latin typeface="Cambria Math" panose="02040503050406030204" pitchFamily="18" charset="0"/>
                              <a:ea typeface="Times New Roman" panose="02020603050405020304" pitchFamily="18" charset="0"/>
                            </a:rPr>
                            <m:t>𝜋</m:t>
                          </m:r>
                        </m:den>
                      </m:f>
                      <m:r>
                        <a:rPr lang="en-US" sz="3000" i="1">
                          <a:solidFill>
                            <a:srgbClr val="003300"/>
                          </a:solidFill>
                          <a:effectLst/>
                          <a:latin typeface="Cambria Math" panose="02040503050406030204" pitchFamily="18" charset="0"/>
                          <a:ea typeface="Times New Roman" panose="02020603050405020304" pitchFamily="18" charset="0"/>
                        </a:rPr>
                        <m:t>=</m:t>
                      </m:r>
                      <m:f>
                        <m:fPr>
                          <m:ctrlPr>
                            <a:rPr lang="en-US" sz="3000" i="1">
                              <a:solidFill>
                                <a:srgbClr val="003300"/>
                              </a:solidFill>
                              <a:effectLst/>
                              <a:latin typeface="Cambria Math" panose="02040503050406030204" pitchFamily="18" charset="0"/>
                              <a:ea typeface="Times New Roman" panose="02020603050405020304" pitchFamily="18" charset="0"/>
                            </a:rPr>
                          </m:ctrlPr>
                        </m:fPr>
                        <m:num>
                          <m:sSup>
                            <m:sSupPr>
                              <m:ctrlPr>
                                <a:rPr lang="en-US" sz="3000" i="1">
                                  <a:solidFill>
                                    <a:srgbClr val="003300"/>
                                  </a:solidFill>
                                  <a:effectLst/>
                                  <a:latin typeface="Cambria Math" panose="02040503050406030204" pitchFamily="18" charset="0"/>
                                  <a:ea typeface="Times New Roman" panose="02020603050405020304" pitchFamily="18" charset="0"/>
                                </a:rPr>
                              </m:ctrlPr>
                            </m:sSupPr>
                            <m:e>
                              <m:r>
                                <a:rPr lang="en-US" sz="3000" i="1">
                                  <a:solidFill>
                                    <a:srgbClr val="003300"/>
                                  </a:solidFill>
                                  <a:effectLst/>
                                  <a:latin typeface="Cambria Math" panose="02040503050406030204" pitchFamily="18" charset="0"/>
                                  <a:ea typeface="Times New Roman" panose="02020603050405020304" pitchFamily="18" charset="0"/>
                                </a:rPr>
                                <m:t>180</m:t>
                              </m:r>
                            </m:e>
                            <m:sup>
                              <m:r>
                                <a:rPr lang="en-US" sz="3000" i="1">
                                  <a:solidFill>
                                    <a:srgbClr val="003300"/>
                                  </a:solidFill>
                                  <a:effectLst/>
                                  <a:latin typeface="Cambria Math" panose="02040503050406030204" pitchFamily="18" charset="0"/>
                                  <a:ea typeface="Times New Roman" panose="02020603050405020304" pitchFamily="18" charset="0"/>
                                </a:rPr>
                                <m:t>0</m:t>
                              </m:r>
                            </m:sup>
                          </m:sSup>
                        </m:num>
                        <m:den>
                          <m:r>
                            <a:rPr lang="en-US" sz="3000" i="1">
                              <a:solidFill>
                                <a:srgbClr val="003300"/>
                              </a:solidFill>
                              <a:effectLst/>
                              <a:latin typeface="Cambria Math" panose="02040503050406030204" pitchFamily="18" charset="0"/>
                              <a:ea typeface="Times New Roman" panose="02020603050405020304" pitchFamily="18" charset="0"/>
                            </a:rPr>
                            <m:t>3</m:t>
                          </m:r>
                          <m:r>
                            <a:rPr lang="en-US" sz="3000" i="1">
                              <a:solidFill>
                                <a:srgbClr val="003300"/>
                              </a:solidFill>
                              <a:effectLst/>
                              <a:latin typeface="Cambria Math" panose="02040503050406030204" pitchFamily="18" charset="0"/>
                              <a:ea typeface="Times New Roman" panose="02020603050405020304" pitchFamily="18" charset="0"/>
                            </a:rPr>
                            <m:t>,</m:t>
                          </m:r>
                          <m:r>
                            <a:rPr lang="en-US" sz="3000" i="1">
                              <a:solidFill>
                                <a:srgbClr val="003300"/>
                              </a:solidFill>
                              <a:effectLst/>
                              <a:latin typeface="Cambria Math" panose="02040503050406030204" pitchFamily="18" charset="0"/>
                              <a:ea typeface="Times New Roman" panose="02020603050405020304" pitchFamily="18" charset="0"/>
                            </a:rPr>
                            <m:t>1416</m:t>
                          </m:r>
                        </m:den>
                      </m:f>
                      <m:r>
                        <a:rPr lang="en-US" sz="3000" i="1">
                          <a:solidFill>
                            <a:srgbClr val="003300"/>
                          </a:solidFill>
                          <a:effectLst/>
                          <a:latin typeface="Cambria Math" panose="02040503050406030204" pitchFamily="18" charset="0"/>
                          <a:ea typeface="Times New Roman" panose="02020603050405020304" pitchFamily="18" charset="0"/>
                        </a:rPr>
                        <m:t>≈</m:t>
                      </m:r>
                      <m:sSup>
                        <m:sSupPr>
                          <m:ctrlPr>
                            <a:rPr lang="en-US" sz="3000" i="1">
                              <a:solidFill>
                                <a:srgbClr val="003300"/>
                              </a:solidFill>
                              <a:effectLst/>
                              <a:latin typeface="Cambria Math" panose="02040503050406030204" pitchFamily="18" charset="0"/>
                              <a:ea typeface="Times New Roman" panose="02020603050405020304" pitchFamily="18" charset="0"/>
                            </a:rPr>
                          </m:ctrlPr>
                        </m:sSupPr>
                        <m:e>
                          <m:r>
                            <a:rPr lang="en-US" sz="3000" i="1">
                              <a:solidFill>
                                <a:srgbClr val="003300"/>
                              </a:solidFill>
                              <a:effectLst/>
                              <a:latin typeface="Cambria Math" panose="02040503050406030204" pitchFamily="18" charset="0"/>
                              <a:ea typeface="Times New Roman" panose="02020603050405020304" pitchFamily="18" charset="0"/>
                            </a:rPr>
                            <m:t>57</m:t>
                          </m:r>
                          <m:r>
                            <a:rPr lang="en-US" sz="3000" i="1">
                              <a:solidFill>
                                <a:srgbClr val="003300"/>
                              </a:solidFill>
                              <a:effectLst/>
                              <a:latin typeface="Cambria Math" panose="02040503050406030204" pitchFamily="18" charset="0"/>
                              <a:ea typeface="Times New Roman" panose="02020603050405020304" pitchFamily="18" charset="0"/>
                            </a:rPr>
                            <m:t>,</m:t>
                          </m:r>
                          <m:r>
                            <a:rPr lang="en-US" sz="3000" i="1">
                              <a:solidFill>
                                <a:srgbClr val="003300"/>
                              </a:solidFill>
                              <a:effectLst/>
                              <a:latin typeface="Cambria Math" panose="02040503050406030204" pitchFamily="18" charset="0"/>
                              <a:ea typeface="Times New Roman" panose="02020603050405020304" pitchFamily="18" charset="0"/>
                            </a:rPr>
                            <m:t>2958</m:t>
                          </m:r>
                        </m:e>
                        <m:sup>
                          <m:r>
                            <a:rPr lang="en-US" sz="3000" i="1">
                              <a:solidFill>
                                <a:srgbClr val="003300"/>
                              </a:solidFill>
                              <a:effectLst/>
                              <a:latin typeface="Cambria Math" panose="02040503050406030204" pitchFamily="18" charset="0"/>
                              <a:ea typeface="Times New Roman" panose="02020603050405020304" pitchFamily="18" charset="0"/>
                            </a:rPr>
                            <m:t>0</m:t>
                          </m:r>
                        </m:sup>
                      </m:sSup>
                    </m:oMath>
                  </m:oMathPara>
                </a14:m>
                <a:endPar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Box 4" descr="24 Trang Thu">
                <a:extLst>
                  <a:ext uri="{FF2B5EF4-FFF2-40B4-BE49-F238E27FC236}">
                    <a16:creationId xmlns:a16="http://schemas.microsoft.com/office/drawing/2014/main" id="{CDA0CA3C-5EEF-0D9C-F8C4-75B2636D4D1F}"/>
                  </a:ext>
                </a:extLst>
              </p:cNvPr>
              <p:cNvSpPr txBox="1">
                <a:spLocks noRot="1" noChangeAspect="1" noMove="1" noResize="1" noEditPoints="1" noAdjustHandles="1" noChangeArrowheads="1" noChangeShapeType="1" noTextEdit="1"/>
              </p:cNvSpPr>
              <p:nvPr/>
            </p:nvSpPr>
            <p:spPr>
              <a:xfrm>
                <a:off x="898264" y="2889844"/>
                <a:ext cx="10564009" cy="1213794"/>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graphicFrame>
            <p:nvGraphicFramePr>
              <p:cNvPr id="6" name="Table 5" descr="24 Trang Thu">
                <a:extLst>
                  <a:ext uri="{FF2B5EF4-FFF2-40B4-BE49-F238E27FC236}">
                    <a16:creationId xmlns:a16="http://schemas.microsoft.com/office/drawing/2014/main" xmlns="" id="{E5128A1A-5863-7BC7-E5E8-59D34636D913}"/>
                  </a:ext>
                </a:extLst>
              </p:cNvPr>
              <p:cNvGraphicFramePr>
                <a:graphicFrameLocks noGrp="1"/>
              </p:cNvGraphicFramePr>
              <p:nvPr>
                <p:extLst>
                  <p:ext uri="{D42A27DB-BD31-4B8C-83A1-F6EECF244321}">
                    <p14:modId xmlns:p14="http://schemas.microsoft.com/office/powerpoint/2010/main" val="537564903"/>
                  </p:ext>
                </p:extLst>
              </p:nvPr>
            </p:nvGraphicFramePr>
            <p:xfrm>
              <a:off x="1710466" y="5372761"/>
              <a:ext cx="9294230" cy="1280351"/>
            </p:xfrm>
            <a:graphic>
              <a:graphicData uri="http://schemas.openxmlformats.org/drawingml/2006/table">
                <a:tbl>
                  <a:tblPr firstRow="1" firstCol="1" bandRow="1">
                    <a:tableStyleId>{5C22544A-7EE6-4342-B048-85BDC9FD1C3A}</a:tableStyleId>
                  </a:tblPr>
                  <a:tblGrid>
                    <a:gridCol w="2644107">
                      <a:extLst>
                        <a:ext uri="{9D8B030D-6E8A-4147-A177-3AD203B41FA5}">
                          <a16:colId xmlns:a16="http://schemas.microsoft.com/office/drawing/2014/main" xmlns="" val="3755687470"/>
                        </a:ext>
                      </a:extLst>
                    </a:gridCol>
                    <a:gridCol w="697169">
                      <a:extLst>
                        <a:ext uri="{9D8B030D-6E8A-4147-A177-3AD203B41FA5}">
                          <a16:colId xmlns:a16="http://schemas.microsoft.com/office/drawing/2014/main" xmlns="" val="3853005919"/>
                        </a:ext>
                      </a:extLst>
                    </a:gridCol>
                    <a:gridCol w="933611">
                      <a:extLst>
                        <a:ext uri="{9D8B030D-6E8A-4147-A177-3AD203B41FA5}">
                          <a16:colId xmlns:a16="http://schemas.microsoft.com/office/drawing/2014/main" xmlns="" val="3502894955"/>
                        </a:ext>
                      </a:extLst>
                    </a:gridCol>
                    <a:gridCol w="933611">
                      <a:extLst>
                        <a:ext uri="{9D8B030D-6E8A-4147-A177-3AD203B41FA5}">
                          <a16:colId xmlns:a16="http://schemas.microsoft.com/office/drawing/2014/main" xmlns="" val="1837720768"/>
                        </a:ext>
                      </a:extLst>
                    </a:gridCol>
                    <a:gridCol w="933611">
                      <a:extLst>
                        <a:ext uri="{9D8B030D-6E8A-4147-A177-3AD203B41FA5}">
                          <a16:colId xmlns:a16="http://schemas.microsoft.com/office/drawing/2014/main" xmlns="" val="4057449170"/>
                        </a:ext>
                      </a:extLst>
                    </a:gridCol>
                    <a:gridCol w="933611">
                      <a:extLst>
                        <a:ext uri="{9D8B030D-6E8A-4147-A177-3AD203B41FA5}">
                          <a16:colId xmlns:a16="http://schemas.microsoft.com/office/drawing/2014/main" xmlns="" val="58725918"/>
                        </a:ext>
                      </a:extLst>
                    </a:gridCol>
                    <a:gridCol w="1109255">
                      <a:extLst>
                        <a:ext uri="{9D8B030D-6E8A-4147-A177-3AD203B41FA5}">
                          <a16:colId xmlns:a16="http://schemas.microsoft.com/office/drawing/2014/main" xmlns="" val="1165492094"/>
                        </a:ext>
                      </a:extLst>
                    </a:gridCol>
                    <a:gridCol w="1109255">
                      <a:extLst>
                        <a:ext uri="{9D8B030D-6E8A-4147-A177-3AD203B41FA5}">
                          <a16:colId xmlns:a16="http://schemas.microsoft.com/office/drawing/2014/main" xmlns="" val="3000090168"/>
                        </a:ext>
                      </a:extLst>
                    </a:gridCol>
                  </a:tblGrid>
                  <a:tr h="334645">
                    <a:tc>
                      <a:txBody>
                        <a:bodyPr/>
                        <a:lstStyle/>
                        <a:p>
                          <a:pPr algn="ctr">
                            <a:lnSpc>
                              <a:spcPct val="115000"/>
                            </a:lnSpc>
                            <a:tabLst>
                              <a:tab pos="510540" algn="l"/>
                            </a:tabLst>
                          </a:pPr>
                          <a:r>
                            <a:rPr lang="en-US" sz="2700">
                              <a:effectLst/>
                            </a:rPr>
                            <a:t>Số đo theo độ</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3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45</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6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9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18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36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xmlns="" val="4235377216"/>
                      </a:ext>
                    </a:extLst>
                  </a:tr>
                  <a:tr h="0">
                    <a:tc>
                      <a:txBody>
                        <a:bodyPr/>
                        <a:lstStyle/>
                        <a:p>
                          <a:pPr algn="ctr">
                            <a:lnSpc>
                              <a:spcPct val="115000"/>
                            </a:lnSpc>
                            <a:tabLst>
                              <a:tab pos="510540" algn="l"/>
                            </a:tabLst>
                          </a:pPr>
                          <a:r>
                            <a:rPr lang="en-US" sz="2700">
                              <a:effectLst/>
                            </a:rPr>
                            <a:t>Số đo theo rad</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0 </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14:m>
                            <m:oMathPara xmlns:m="http://schemas.openxmlformats.org/officeDocument/2006/math">
                              <m:oMathParaPr>
                                <m:jc m:val="centerGroup"/>
                              </m:oMathParaPr>
                              <m:oMath xmlns:m="http://schemas.openxmlformats.org/officeDocument/2006/math">
                                <m:f>
                                  <m:fPr>
                                    <m:ctrlPr>
                                      <a:rPr lang="en-US" sz="2700" i="1">
                                        <a:effectLst/>
                                        <a:latin typeface="Cambria Math" panose="02040503050406030204" pitchFamily="18" charset="0"/>
                                      </a:rPr>
                                    </m:ctrlPr>
                                  </m:fPr>
                                  <m:num>
                                    <m:r>
                                      <a:rPr lang="en-US" sz="2700">
                                        <a:effectLst/>
                                        <a:latin typeface="Cambria Math" panose="02040503050406030204" pitchFamily="18" charset="0"/>
                                      </a:rPr>
                                      <m:t>𝜋</m:t>
                                    </m:r>
                                  </m:num>
                                  <m:den>
                                    <m:r>
                                      <a:rPr lang="en-US" sz="2700">
                                        <a:effectLst/>
                                        <a:latin typeface="Cambria Math" panose="02040503050406030204" pitchFamily="18" charset="0"/>
                                      </a:rPr>
                                      <m:t>6</m:t>
                                    </m:r>
                                  </m:den>
                                </m:f>
                              </m:oMath>
                            </m:oMathPara>
                          </a14:m>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14:m>
                            <m:oMathPara xmlns:m="http://schemas.openxmlformats.org/officeDocument/2006/math">
                              <m:oMathParaPr>
                                <m:jc m:val="centerGroup"/>
                              </m:oMathParaPr>
                              <m:oMath xmlns:m="http://schemas.openxmlformats.org/officeDocument/2006/math">
                                <m:f>
                                  <m:fPr>
                                    <m:ctrlPr>
                                      <a:rPr lang="en-US" sz="2700" i="1">
                                        <a:effectLst/>
                                        <a:latin typeface="Cambria Math" panose="02040503050406030204" pitchFamily="18" charset="0"/>
                                      </a:rPr>
                                    </m:ctrlPr>
                                  </m:fPr>
                                  <m:num>
                                    <m:r>
                                      <a:rPr lang="en-US" sz="2700">
                                        <a:effectLst/>
                                        <a:latin typeface="Cambria Math" panose="02040503050406030204" pitchFamily="18" charset="0"/>
                                      </a:rPr>
                                      <m:t>𝜋</m:t>
                                    </m:r>
                                  </m:num>
                                  <m:den>
                                    <m:r>
                                      <a:rPr lang="en-US" sz="2700">
                                        <a:effectLst/>
                                        <a:latin typeface="Cambria Math" panose="02040503050406030204" pitchFamily="18" charset="0"/>
                                      </a:rPr>
                                      <m:t>4</m:t>
                                    </m:r>
                                  </m:den>
                                </m:f>
                              </m:oMath>
                            </m:oMathPara>
                          </a14:m>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14:m>
                            <m:oMathPara xmlns:m="http://schemas.openxmlformats.org/officeDocument/2006/math">
                              <m:oMathParaPr>
                                <m:jc m:val="centerGroup"/>
                              </m:oMathParaPr>
                              <m:oMath xmlns:m="http://schemas.openxmlformats.org/officeDocument/2006/math">
                                <m:f>
                                  <m:fPr>
                                    <m:ctrlPr>
                                      <a:rPr lang="en-US" sz="2700" i="1">
                                        <a:effectLst/>
                                        <a:latin typeface="Cambria Math" panose="02040503050406030204" pitchFamily="18" charset="0"/>
                                      </a:rPr>
                                    </m:ctrlPr>
                                  </m:fPr>
                                  <m:num>
                                    <m:r>
                                      <a:rPr lang="en-US" sz="2700">
                                        <a:effectLst/>
                                        <a:latin typeface="Cambria Math" panose="02040503050406030204" pitchFamily="18" charset="0"/>
                                      </a:rPr>
                                      <m:t>𝜋</m:t>
                                    </m:r>
                                  </m:num>
                                  <m:den>
                                    <m:r>
                                      <a:rPr lang="en-US" sz="2700">
                                        <a:effectLst/>
                                        <a:latin typeface="Cambria Math" panose="02040503050406030204" pitchFamily="18" charset="0"/>
                                      </a:rPr>
                                      <m:t>3</m:t>
                                    </m:r>
                                  </m:den>
                                </m:f>
                              </m:oMath>
                            </m:oMathPara>
                          </a14:m>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14:m>
                            <m:oMathPara xmlns:m="http://schemas.openxmlformats.org/officeDocument/2006/math">
                              <m:oMathParaPr>
                                <m:jc m:val="centerGroup"/>
                              </m:oMathParaPr>
                              <m:oMath xmlns:m="http://schemas.openxmlformats.org/officeDocument/2006/math">
                                <m:f>
                                  <m:fPr>
                                    <m:ctrlPr>
                                      <a:rPr lang="en-US" sz="2700" i="1">
                                        <a:effectLst/>
                                        <a:latin typeface="Cambria Math" panose="02040503050406030204" pitchFamily="18" charset="0"/>
                                      </a:rPr>
                                    </m:ctrlPr>
                                  </m:fPr>
                                  <m:num>
                                    <m:r>
                                      <a:rPr lang="en-US" sz="2700">
                                        <a:effectLst/>
                                        <a:latin typeface="Cambria Math" panose="02040503050406030204" pitchFamily="18" charset="0"/>
                                      </a:rPr>
                                      <m:t>𝜋</m:t>
                                    </m:r>
                                  </m:num>
                                  <m:den>
                                    <m:r>
                                      <a:rPr lang="en-US" sz="2700">
                                        <a:effectLst/>
                                        <a:latin typeface="Cambria Math" panose="02040503050406030204" pitchFamily="18" charset="0"/>
                                      </a:rPr>
                                      <m:t>2</m:t>
                                    </m:r>
                                  </m:den>
                                </m:f>
                              </m:oMath>
                            </m:oMathPara>
                          </a14:m>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sym typeface="Symbol" panose="05050102010706020507" pitchFamily="18" charset="2"/>
                            </a:rPr>
                            <a:t></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2</a:t>
                          </a:r>
                          <a:r>
                            <a:rPr lang="en-US" sz="2700">
                              <a:effectLst/>
                              <a:sym typeface="Symbol" panose="05050102010706020507" pitchFamily="18" charset="2"/>
                            </a:rPr>
                            <a:t></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xmlns="" val="3437566968"/>
                      </a:ext>
                    </a:extLst>
                  </a:tr>
                </a:tbl>
              </a:graphicData>
            </a:graphic>
          </p:graphicFrame>
        </mc:Choice>
        <mc:Fallback xmlns="">
          <p:graphicFrame>
            <p:nvGraphicFramePr>
              <p:cNvPr id="6" name="Table 5" descr="24 Trang Thu">
                <a:extLst>
                  <a:ext uri="{FF2B5EF4-FFF2-40B4-BE49-F238E27FC236}">
                    <a16:creationId xmlns:a16="http://schemas.microsoft.com/office/drawing/2014/main" id="{E5128A1A-5863-7BC7-E5E8-59D34636D913}"/>
                  </a:ext>
                </a:extLst>
              </p:cNvPr>
              <p:cNvGraphicFramePr>
                <a:graphicFrameLocks noGrp="1"/>
              </p:cNvGraphicFramePr>
              <p:nvPr>
                <p:extLst>
                  <p:ext uri="{D42A27DB-BD31-4B8C-83A1-F6EECF244321}">
                    <p14:modId xmlns:p14="http://schemas.microsoft.com/office/powerpoint/2010/main" val="537564903"/>
                  </p:ext>
                </p:extLst>
              </p:nvPr>
            </p:nvGraphicFramePr>
            <p:xfrm>
              <a:off x="1710466" y="5372761"/>
              <a:ext cx="9294230" cy="1249173"/>
            </p:xfrm>
            <a:graphic>
              <a:graphicData uri="http://schemas.openxmlformats.org/drawingml/2006/table">
                <a:tbl>
                  <a:tblPr firstRow="1" firstCol="1" bandRow="1">
                    <a:tableStyleId>{5C22544A-7EE6-4342-B048-85BDC9FD1C3A}</a:tableStyleId>
                  </a:tblPr>
                  <a:tblGrid>
                    <a:gridCol w="2644107">
                      <a:extLst>
                        <a:ext uri="{9D8B030D-6E8A-4147-A177-3AD203B41FA5}">
                          <a16:colId xmlns:a16="http://schemas.microsoft.com/office/drawing/2014/main" val="3755687470"/>
                        </a:ext>
                      </a:extLst>
                    </a:gridCol>
                    <a:gridCol w="697169">
                      <a:extLst>
                        <a:ext uri="{9D8B030D-6E8A-4147-A177-3AD203B41FA5}">
                          <a16:colId xmlns:a16="http://schemas.microsoft.com/office/drawing/2014/main" val="3853005919"/>
                        </a:ext>
                      </a:extLst>
                    </a:gridCol>
                    <a:gridCol w="933611">
                      <a:extLst>
                        <a:ext uri="{9D8B030D-6E8A-4147-A177-3AD203B41FA5}">
                          <a16:colId xmlns:a16="http://schemas.microsoft.com/office/drawing/2014/main" val="3502894955"/>
                        </a:ext>
                      </a:extLst>
                    </a:gridCol>
                    <a:gridCol w="933611">
                      <a:extLst>
                        <a:ext uri="{9D8B030D-6E8A-4147-A177-3AD203B41FA5}">
                          <a16:colId xmlns:a16="http://schemas.microsoft.com/office/drawing/2014/main" val="1837720768"/>
                        </a:ext>
                      </a:extLst>
                    </a:gridCol>
                    <a:gridCol w="933611">
                      <a:extLst>
                        <a:ext uri="{9D8B030D-6E8A-4147-A177-3AD203B41FA5}">
                          <a16:colId xmlns:a16="http://schemas.microsoft.com/office/drawing/2014/main" val="4057449170"/>
                        </a:ext>
                      </a:extLst>
                    </a:gridCol>
                    <a:gridCol w="933611">
                      <a:extLst>
                        <a:ext uri="{9D8B030D-6E8A-4147-A177-3AD203B41FA5}">
                          <a16:colId xmlns:a16="http://schemas.microsoft.com/office/drawing/2014/main" val="58725918"/>
                        </a:ext>
                      </a:extLst>
                    </a:gridCol>
                    <a:gridCol w="1109255">
                      <a:extLst>
                        <a:ext uri="{9D8B030D-6E8A-4147-A177-3AD203B41FA5}">
                          <a16:colId xmlns:a16="http://schemas.microsoft.com/office/drawing/2014/main" val="1165492094"/>
                        </a:ext>
                      </a:extLst>
                    </a:gridCol>
                    <a:gridCol w="1109255">
                      <a:extLst>
                        <a:ext uri="{9D8B030D-6E8A-4147-A177-3AD203B41FA5}">
                          <a16:colId xmlns:a16="http://schemas.microsoft.com/office/drawing/2014/main" val="3000090168"/>
                        </a:ext>
                      </a:extLst>
                    </a:gridCol>
                  </a:tblGrid>
                  <a:tr h="442024">
                    <a:tc>
                      <a:txBody>
                        <a:bodyPr/>
                        <a:lstStyle/>
                        <a:p>
                          <a:pPr algn="ctr">
                            <a:lnSpc>
                              <a:spcPct val="115000"/>
                            </a:lnSpc>
                            <a:tabLst>
                              <a:tab pos="510540" algn="l"/>
                            </a:tabLst>
                          </a:pPr>
                          <a:r>
                            <a:rPr lang="en-US" sz="2700">
                              <a:effectLst/>
                            </a:rPr>
                            <a:t>Số đo theo độ</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3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45</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6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9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18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360</a:t>
                          </a:r>
                          <a:r>
                            <a:rPr lang="en-US" sz="2700" baseline="30000">
                              <a:effectLst/>
                            </a:rPr>
                            <a:t>0</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4235377216"/>
                      </a:ext>
                    </a:extLst>
                  </a:tr>
                  <a:tr h="807149">
                    <a:tc>
                      <a:txBody>
                        <a:bodyPr/>
                        <a:lstStyle/>
                        <a:p>
                          <a:pPr algn="ctr">
                            <a:lnSpc>
                              <a:spcPct val="115000"/>
                            </a:lnSpc>
                            <a:tabLst>
                              <a:tab pos="510540" algn="l"/>
                            </a:tabLst>
                          </a:pPr>
                          <a:r>
                            <a:rPr lang="en-US" sz="2700">
                              <a:effectLst/>
                            </a:rPr>
                            <a:t>Số đo theo rad</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0 </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endParaRPr lang="vi-VN"/>
                        </a:p>
                      </a:txBody>
                      <a:tcPr marL="68580" marR="68580" marT="0" marB="0" anchor="ctr">
                        <a:blipFill>
                          <a:blip r:embed="rId5"/>
                          <a:stretch>
                            <a:fillRect l="-359477" t="-65414" r="-541176" b="-3008"/>
                          </a:stretch>
                        </a:blipFill>
                      </a:tcPr>
                    </a:tc>
                    <a:tc>
                      <a:txBody>
                        <a:bodyPr/>
                        <a:lstStyle/>
                        <a:p>
                          <a:endParaRPr lang="vi-VN"/>
                        </a:p>
                      </a:txBody>
                      <a:tcPr marL="68580" marR="68580" marT="0" marB="0" anchor="ctr">
                        <a:blipFill>
                          <a:blip r:embed="rId5"/>
                          <a:stretch>
                            <a:fillRect l="-459477" t="-65414" r="-441176" b="-3008"/>
                          </a:stretch>
                        </a:blipFill>
                      </a:tcPr>
                    </a:tc>
                    <a:tc>
                      <a:txBody>
                        <a:bodyPr/>
                        <a:lstStyle/>
                        <a:p>
                          <a:endParaRPr lang="vi-VN"/>
                        </a:p>
                      </a:txBody>
                      <a:tcPr marL="68580" marR="68580" marT="0" marB="0" anchor="ctr">
                        <a:blipFill>
                          <a:blip r:embed="rId5"/>
                          <a:stretch>
                            <a:fillRect l="-559477" t="-65414" r="-341176" b="-3008"/>
                          </a:stretch>
                        </a:blipFill>
                      </a:tcPr>
                    </a:tc>
                    <a:tc>
                      <a:txBody>
                        <a:bodyPr/>
                        <a:lstStyle/>
                        <a:p>
                          <a:endParaRPr lang="vi-VN"/>
                        </a:p>
                      </a:txBody>
                      <a:tcPr marL="68580" marR="68580" marT="0" marB="0" anchor="ctr">
                        <a:blipFill>
                          <a:blip r:embed="rId5"/>
                          <a:stretch>
                            <a:fillRect l="-655195" t="-65414" r="-238961" b="-3008"/>
                          </a:stretch>
                        </a:blipFill>
                      </a:tcPr>
                    </a:tc>
                    <a:tc>
                      <a:txBody>
                        <a:bodyPr/>
                        <a:lstStyle/>
                        <a:p>
                          <a:pPr algn="ctr">
                            <a:lnSpc>
                              <a:spcPct val="115000"/>
                            </a:lnSpc>
                            <a:tabLst>
                              <a:tab pos="510540" algn="l"/>
                            </a:tabLst>
                          </a:pPr>
                          <a:r>
                            <a:rPr lang="en-US" sz="2700">
                              <a:effectLst/>
                              <a:sym typeface="Symbol" panose="05050102010706020507" pitchFamily="18" charset="2"/>
                            </a:rPr>
                            <a:t></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lnSpc>
                              <a:spcPct val="115000"/>
                            </a:lnSpc>
                            <a:tabLst>
                              <a:tab pos="510540" algn="l"/>
                            </a:tabLst>
                          </a:pPr>
                          <a:r>
                            <a:rPr lang="en-US" sz="2700">
                              <a:effectLst/>
                            </a:rPr>
                            <a:t>2</a:t>
                          </a:r>
                          <a:r>
                            <a:rPr lang="en-US" sz="2700">
                              <a:effectLst/>
                              <a:sym typeface="Symbol" panose="05050102010706020507" pitchFamily="18" charset="2"/>
                            </a:rPr>
                            <a:t></a:t>
                          </a:r>
                          <a:endParaRPr lang="en-US" sz="2700">
                            <a:solidFill>
                              <a:srgbClr val="003300"/>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437566968"/>
                      </a:ext>
                    </a:extLst>
                  </a:tr>
                </a:tbl>
              </a:graphicData>
            </a:graphic>
          </p:graphicFrame>
        </mc:Fallback>
      </mc:AlternateContent>
      <mc:AlternateContent xmlns:mc="http://schemas.openxmlformats.org/markup-compatibility/2006" xmlns:a14="http://schemas.microsoft.com/office/drawing/2010/main">
        <mc:Choice Requires="a14">
          <p:sp>
            <p:nvSpPr>
              <p:cNvPr id="7" name="TextBox 6" descr="24 Trang Thu">
                <a:extLst>
                  <a:ext uri="{FF2B5EF4-FFF2-40B4-BE49-F238E27FC236}">
                    <a16:creationId xmlns:a16="http://schemas.microsoft.com/office/drawing/2014/main" xmlns="" id="{2D96C7B2-8B5F-5D60-9668-61CC5BE194BB}"/>
                  </a:ext>
                </a:extLst>
              </p:cNvPr>
              <p:cNvSpPr txBox="1"/>
              <p:nvPr/>
            </p:nvSpPr>
            <p:spPr>
              <a:xfrm>
                <a:off x="898264" y="3590449"/>
                <a:ext cx="10564009" cy="1688604"/>
              </a:xfrm>
              <a:prstGeom prst="rect">
                <a:avLst/>
              </a:prstGeom>
              <a:noFill/>
            </p:spPr>
            <p:txBody>
              <a:bodyPr wrap="square">
                <a:spAutoFit/>
              </a:bodyPr>
              <a:lstStyle/>
              <a:p>
                <a:pPr algn="just">
                  <a:lnSpc>
                    <a:spcPct val="115000"/>
                  </a:lnSpc>
                </a:pPr>
                <a:endPar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ctr">
                  <a:lnSpc>
                    <a:spcPct val="115000"/>
                  </a:lnSpc>
                </a:pPr>
                <a14:m>
                  <m:oMathPara xmlns:m="http://schemas.openxmlformats.org/officeDocument/2006/math">
                    <m:oMathParaPr>
                      <m:jc m:val="centerGroup"/>
                    </m:oMathParaPr>
                    <m:oMath xmlns:m="http://schemas.openxmlformats.org/officeDocument/2006/math">
                      <m:sSub>
                        <m:sSubPr>
                          <m:ctrlPr>
                            <a:rPr lang="en-US" sz="3000" i="1">
                              <a:solidFill>
                                <a:srgbClr val="003300"/>
                              </a:solidFill>
                              <a:effectLst/>
                              <a:latin typeface="Cambria Math" panose="02040503050406030204" pitchFamily="18" charset="0"/>
                              <a:ea typeface="Times New Roman" panose="02020603050405020304" pitchFamily="18" charset="0"/>
                            </a:rPr>
                          </m:ctrlPr>
                        </m:sSubPr>
                        <m:e>
                          <m:r>
                            <a:rPr lang="en-US" sz="3000" i="1">
                              <a:solidFill>
                                <a:srgbClr val="003300"/>
                              </a:solidFill>
                              <a:effectLst/>
                              <a:latin typeface="Cambria Math" panose="02040503050406030204" pitchFamily="18" charset="0"/>
                              <a:ea typeface="Times New Roman" panose="02020603050405020304" pitchFamily="18" charset="0"/>
                            </a:rPr>
                            <m:t>𝛼</m:t>
                          </m:r>
                        </m:e>
                        <m:sub>
                          <m:r>
                            <a:rPr lang="en-US" sz="3000" i="1">
                              <a:solidFill>
                                <a:srgbClr val="003300"/>
                              </a:solidFill>
                              <a:effectLst/>
                              <a:latin typeface="Cambria Math" panose="02040503050406030204" pitchFamily="18" charset="0"/>
                              <a:ea typeface="Times New Roman" panose="02020603050405020304" pitchFamily="18" charset="0"/>
                            </a:rPr>
                            <m:t>(</m:t>
                          </m:r>
                          <m:r>
                            <a:rPr lang="en-US" sz="3000" i="1">
                              <a:solidFill>
                                <a:srgbClr val="003300"/>
                              </a:solidFill>
                              <a:effectLst/>
                              <a:latin typeface="Cambria Math" panose="02040503050406030204" pitchFamily="18" charset="0"/>
                              <a:ea typeface="Times New Roman" panose="02020603050405020304" pitchFamily="18" charset="0"/>
                            </a:rPr>
                            <m:t>𝑟𝑎𝑑𝑖𝑎𝑛</m:t>
                          </m:r>
                          <m:r>
                            <a:rPr lang="en-US" sz="3000" i="1">
                              <a:solidFill>
                                <a:srgbClr val="003300"/>
                              </a:solidFill>
                              <a:effectLst/>
                              <a:latin typeface="Cambria Math" panose="02040503050406030204" pitchFamily="18" charset="0"/>
                              <a:ea typeface="Times New Roman" panose="02020603050405020304" pitchFamily="18" charset="0"/>
                            </a:rPr>
                            <m:t>)</m:t>
                          </m:r>
                        </m:sub>
                      </m:sSub>
                      <m:r>
                        <m:rPr>
                          <m:nor/>
                        </m:rPr>
                        <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rPr>
                        <m:t> = </m:t>
                      </m:r>
                      <m:sSub>
                        <m:sSubPr>
                          <m:ctrlPr>
                            <a:rPr lang="en-US" sz="3000" i="1">
                              <a:solidFill>
                                <a:srgbClr val="003300"/>
                              </a:solidFill>
                              <a:effectLst/>
                              <a:latin typeface="Cambria Math" panose="02040503050406030204" pitchFamily="18" charset="0"/>
                              <a:ea typeface="Times New Roman" panose="02020603050405020304" pitchFamily="18" charset="0"/>
                            </a:rPr>
                          </m:ctrlPr>
                        </m:sSubPr>
                        <m:e>
                          <m:r>
                            <a:rPr lang="en-US" sz="3000" i="1">
                              <a:solidFill>
                                <a:srgbClr val="003300"/>
                              </a:solidFill>
                              <a:effectLst/>
                              <a:latin typeface="Cambria Math" panose="02040503050406030204" pitchFamily="18" charset="0"/>
                              <a:ea typeface="Times New Roman" panose="02020603050405020304" pitchFamily="18" charset="0"/>
                            </a:rPr>
                            <m:t>𝛼</m:t>
                          </m:r>
                        </m:e>
                        <m:sub>
                          <m:r>
                            <a:rPr lang="en-US" sz="3000" i="1">
                              <a:solidFill>
                                <a:srgbClr val="003300"/>
                              </a:solidFill>
                              <a:effectLst/>
                              <a:latin typeface="Cambria Math" panose="02040503050406030204" pitchFamily="18" charset="0"/>
                              <a:ea typeface="Times New Roman" panose="02020603050405020304" pitchFamily="18" charset="0"/>
                            </a:rPr>
                            <m:t>(độ)</m:t>
                          </m:r>
                        </m:sub>
                      </m:sSub>
                      <m:f>
                        <m:fPr>
                          <m:ctrlPr>
                            <a:rPr lang="en-US" sz="3000" i="1">
                              <a:solidFill>
                                <a:srgbClr val="003300"/>
                              </a:solidFill>
                              <a:effectLst/>
                              <a:latin typeface="Cambria Math" panose="02040503050406030204" pitchFamily="18" charset="0"/>
                              <a:ea typeface="Times New Roman" panose="02020603050405020304" pitchFamily="18" charset="0"/>
                            </a:rPr>
                          </m:ctrlPr>
                        </m:fPr>
                        <m:num>
                          <m:r>
                            <m:rPr>
                              <m:nor/>
                            </m:rPr>
                            <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rPr>
                            <m:t>π</m:t>
                          </m:r>
                        </m:num>
                        <m:den>
                          <m:sSup>
                            <m:sSupPr>
                              <m:ctrlPr>
                                <a:rPr lang="en-US" sz="3000" i="1">
                                  <a:solidFill>
                                    <a:srgbClr val="003300"/>
                                  </a:solidFill>
                                  <a:effectLst/>
                                  <a:latin typeface="Cambria Math" panose="02040503050406030204" pitchFamily="18" charset="0"/>
                                  <a:ea typeface="Times New Roman" panose="02020603050405020304" pitchFamily="18" charset="0"/>
                                </a:rPr>
                              </m:ctrlPr>
                            </m:sSupPr>
                            <m:e>
                              <m:r>
                                <a:rPr lang="en-US" sz="3000" i="1">
                                  <a:solidFill>
                                    <a:srgbClr val="003300"/>
                                  </a:solidFill>
                                  <a:effectLst/>
                                  <a:latin typeface="Cambria Math" panose="02040503050406030204" pitchFamily="18" charset="0"/>
                                  <a:ea typeface="Times New Roman" panose="02020603050405020304" pitchFamily="18" charset="0"/>
                                </a:rPr>
                                <m:t>180</m:t>
                              </m:r>
                            </m:e>
                            <m:sup>
                              <m:r>
                                <a:rPr lang="en-US" sz="3000" i="1">
                                  <a:solidFill>
                                    <a:srgbClr val="003300"/>
                                  </a:solidFill>
                                  <a:effectLst/>
                                  <a:latin typeface="Cambria Math" panose="02040503050406030204" pitchFamily="18" charset="0"/>
                                  <a:ea typeface="Times New Roman" panose="02020603050405020304" pitchFamily="18" charset="0"/>
                                </a:rPr>
                                <m:t>0</m:t>
                              </m:r>
                            </m:sup>
                          </m:sSup>
                        </m:den>
                      </m:f>
                      <m:r>
                        <a:rPr lang="en-US" sz="3000" i="1">
                          <a:solidFill>
                            <a:srgbClr val="003300"/>
                          </a:solidFill>
                          <a:effectLst/>
                          <a:latin typeface="Cambria Math" panose="02040503050406030204" pitchFamily="18" charset="0"/>
                          <a:ea typeface="Times New Roman" panose="02020603050405020304" pitchFamily="18" charset="0"/>
                        </a:rPr>
                        <m:t>   </m:t>
                      </m:r>
                      <m:r>
                        <a:rPr lang="en-US" sz="3000" i="1">
                          <a:solidFill>
                            <a:srgbClr val="003300"/>
                          </a:solidFill>
                          <a:effectLst/>
                          <a:latin typeface="Cambria Math" panose="02040503050406030204" pitchFamily="18" charset="0"/>
                          <a:ea typeface="Times New Roman" panose="02020603050405020304" pitchFamily="18" charset="0"/>
                        </a:rPr>
                        <m:t>h𝑜</m:t>
                      </m:r>
                      <m:r>
                        <a:rPr lang="en-US" sz="3000" i="1">
                          <a:solidFill>
                            <a:srgbClr val="003300"/>
                          </a:solidFill>
                          <a:effectLst/>
                          <a:latin typeface="Cambria Math" panose="02040503050406030204" pitchFamily="18" charset="0"/>
                          <a:ea typeface="Times New Roman" panose="02020603050405020304" pitchFamily="18" charset="0"/>
                        </a:rPr>
                        <m:t>ặ</m:t>
                      </m:r>
                      <m:r>
                        <a:rPr lang="en-US" sz="3000" i="1">
                          <a:solidFill>
                            <a:srgbClr val="003300"/>
                          </a:solidFill>
                          <a:effectLst/>
                          <a:latin typeface="Cambria Math" panose="02040503050406030204" pitchFamily="18" charset="0"/>
                          <a:ea typeface="Times New Roman" panose="02020603050405020304" pitchFamily="18" charset="0"/>
                        </a:rPr>
                        <m:t>𝑐</m:t>
                      </m:r>
                      <m:r>
                        <a:rPr lang="en-US" sz="3000" i="1">
                          <a:solidFill>
                            <a:srgbClr val="003300"/>
                          </a:solidFill>
                          <a:effectLst/>
                          <a:latin typeface="Cambria Math" panose="02040503050406030204" pitchFamily="18" charset="0"/>
                          <a:ea typeface="Times New Roman" panose="02020603050405020304" pitchFamily="18" charset="0"/>
                        </a:rPr>
                        <m:t>    </m:t>
                      </m:r>
                      <m:sSub>
                        <m:sSubPr>
                          <m:ctrlPr>
                            <a:rPr lang="en-US" sz="3000" i="1">
                              <a:solidFill>
                                <a:srgbClr val="003300"/>
                              </a:solidFill>
                              <a:effectLst/>
                              <a:latin typeface="Cambria Math" panose="02040503050406030204" pitchFamily="18" charset="0"/>
                              <a:ea typeface="Times New Roman" panose="02020603050405020304" pitchFamily="18" charset="0"/>
                            </a:rPr>
                          </m:ctrlPr>
                        </m:sSubPr>
                        <m:e>
                          <m:r>
                            <a:rPr lang="en-US" sz="3000" i="1">
                              <a:solidFill>
                                <a:srgbClr val="003300"/>
                              </a:solidFill>
                              <a:effectLst/>
                              <a:latin typeface="Cambria Math" panose="02040503050406030204" pitchFamily="18" charset="0"/>
                              <a:ea typeface="Times New Roman" panose="02020603050405020304" pitchFamily="18" charset="0"/>
                            </a:rPr>
                            <m:t>𝛼</m:t>
                          </m:r>
                        </m:e>
                        <m:sub>
                          <m:r>
                            <a:rPr lang="en-US" sz="3000" i="1">
                              <a:solidFill>
                                <a:srgbClr val="003300"/>
                              </a:solidFill>
                              <a:effectLst/>
                              <a:latin typeface="Cambria Math" panose="02040503050406030204" pitchFamily="18" charset="0"/>
                              <a:ea typeface="Times New Roman" panose="02020603050405020304" pitchFamily="18" charset="0"/>
                            </a:rPr>
                            <m:t>(độ)</m:t>
                          </m:r>
                        </m:sub>
                      </m:sSub>
                      <m:r>
                        <m:rPr>
                          <m:nor/>
                        </m:rPr>
                        <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rPr>
                        <m:t> = </m:t>
                      </m:r>
                      <m:sSub>
                        <m:sSubPr>
                          <m:ctrlPr>
                            <a:rPr lang="en-US" sz="3000" i="1">
                              <a:solidFill>
                                <a:srgbClr val="003300"/>
                              </a:solidFill>
                              <a:effectLst/>
                              <a:latin typeface="Cambria Math" panose="02040503050406030204" pitchFamily="18" charset="0"/>
                              <a:ea typeface="Times New Roman" panose="02020603050405020304" pitchFamily="18" charset="0"/>
                            </a:rPr>
                          </m:ctrlPr>
                        </m:sSubPr>
                        <m:e>
                          <m:r>
                            <a:rPr lang="en-US" sz="3000" i="1">
                              <a:solidFill>
                                <a:srgbClr val="003300"/>
                              </a:solidFill>
                              <a:effectLst/>
                              <a:latin typeface="Cambria Math" panose="02040503050406030204" pitchFamily="18" charset="0"/>
                              <a:ea typeface="Times New Roman" panose="02020603050405020304" pitchFamily="18" charset="0"/>
                            </a:rPr>
                            <m:t>𝛼</m:t>
                          </m:r>
                        </m:e>
                        <m:sub>
                          <m:r>
                            <a:rPr lang="en-US" sz="3000" i="1">
                              <a:solidFill>
                                <a:srgbClr val="003300"/>
                              </a:solidFill>
                              <a:effectLst/>
                              <a:latin typeface="Cambria Math" panose="02040503050406030204" pitchFamily="18" charset="0"/>
                              <a:ea typeface="Times New Roman" panose="02020603050405020304" pitchFamily="18" charset="0"/>
                            </a:rPr>
                            <m:t>(</m:t>
                          </m:r>
                          <m:r>
                            <a:rPr lang="en-US" sz="3000" i="1">
                              <a:solidFill>
                                <a:srgbClr val="003300"/>
                              </a:solidFill>
                              <a:effectLst/>
                              <a:latin typeface="Cambria Math" panose="02040503050406030204" pitchFamily="18" charset="0"/>
                              <a:ea typeface="Times New Roman" panose="02020603050405020304" pitchFamily="18" charset="0"/>
                            </a:rPr>
                            <m:t>𝑟𝑎𝑑</m:t>
                          </m:r>
                          <m:r>
                            <a:rPr lang="en-US" sz="3000" i="1">
                              <a:solidFill>
                                <a:srgbClr val="003300"/>
                              </a:solidFill>
                              <a:effectLst/>
                              <a:latin typeface="Cambria Math" panose="02040503050406030204" pitchFamily="18" charset="0"/>
                              <a:ea typeface="Times New Roman" panose="02020603050405020304" pitchFamily="18" charset="0"/>
                            </a:rPr>
                            <m:t>)</m:t>
                          </m:r>
                        </m:sub>
                      </m:sSub>
                      <m:f>
                        <m:fPr>
                          <m:ctrlPr>
                            <a:rPr lang="en-US" sz="3000" i="1">
                              <a:solidFill>
                                <a:srgbClr val="003300"/>
                              </a:solidFill>
                              <a:effectLst/>
                              <a:latin typeface="Cambria Math" panose="02040503050406030204" pitchFamily="18" charset="0"/>
                              <a:ea typeface="Times New Roman" panose="02020603050405020304" pitchFamily="18" charset="0"/>
                            </a:rPr>
                          </m:ctrlPr>
                        </m:fPr>
                        <m:num>
                          <m:sSup>
                            <m:sSupPr>
                              <m:ctrlPr>
                                <a:rPr lang="en-US" sz="3000" i="1">
                                  <a:solidFill>
                                    <a:srgbClr val="003300"/>
                                  </a:solidFill>
                                  <a:effectLst/>
                                  <a:latin typeface="Cambria Math" panose="02040503050406030204" pitchFamily="18" charset="0"/>
                                  <a:ea typeface="Times New Roman" panose="02020603050405020304" pitchFamily="18" charset="0"/>
                                </a:rPr>
                              </m:ctrlPr>
                            </m:sSupPr>
                            <m:e>
                              <m:r>
                                <a:rPr lang="en-US" sz="3000" i="1">
                                  <a:solidFill>
                                    <a:srgbClr val="003300"/>
                                  </a:solidFill>
                                  <a:effectLst/>
                                  <a:latin typeface="Cambria Math" panose="02040503050406030204" pitchFamily="18" charset="0"/>
                                  <a:ea typeface="Times New Roman" panose="02020603050405020304" pitchFamily="18" charset="0"/>
                                </a:rPr>
                                <m:t>180</m:t>
                              </m:r>
                            </m:e>
                            <m:sup>
                              <m:r>
                                <a:rPr lang="en-US" sz="3000" i="1">
                                  <a:solidFill>
                                    <a:srgbClr val="003300"/>
                                  </a:solidFill>
                                  <a:effectLst/>
                                  <a:latin typeface="Cambria Math" panose="02040503050406030204" pitchFamily="18" charset="0"/>
                                  <a:ea typeface="Times New Roman" panose="02020603050405020304" pitchFamily="18" charset="0"/>
                                </a:rPr>
                                <m:t>0</m:t>
                              </m:r>
                            </m:sup>
                          </m:sSup>
                        </m:num>
                        <m:den>
                          <m:r>
                            <m:rPr>
                              <m:nor/>
                            </m:rPr>
                            <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rPr>
                            <m:t>π</m:t>
                          </m:r>
                        </m:den>
                      </m:f>
                      <m:r>
                        <a:rPr lang="en-US" sz="3000" i="1">
                          <a:solidFill>
                            <a:srgbClr val="003300"/>
                          </a:solidFill>
                          <a:effectLst/>
                          <a:latin typeface="Cambria Math" panose="02040503050406030204" pitchFamily="18" charset="0"/>
                          <a:ea typeface="Times New Roman" panose="02020603050405020304" pitchFamily="18" charset="0"/>
                        </a:rPr>
                        <m:t>    (</m:t>
                      </m:r>
                      <m:r>
                        <a:rPr lang="en-US" sz="3000" i="1">
                          <a:solidFill>
                            <a:srgbClr val="003300"/>
                          </a:solidFill>
                          <a:effectLst/>
                          <a:latin typeface="Cambria Math" panose="02040503050406030204" pitchFamily="18" charset="0"/>
                          <a:ea typeface="Times New Roman" panose="02020603050405020304" pitchFamily="18" charset="0"/>
                        </a:rPr>
                        <m:t>20</m:t>
                      </m:r>
                      <m:r>
                        <a:rPr lang="en-US" sz="3000" i="1">
                          <a:solidFill>
                            <a:srgbClr val="003300"/>
                          </a:solidFill>
                          <a:effectLst/>
                          <a:latin typeface="Cambria Math" panose="02040503050406030204" pitchFamily="18" charset="0"/>
                          <a:ea typeface="Times New Roman" panose="02020603050405020304" pitchFamily="18" charset="0"/>
                        </a:rPr>
                        <m:t>.</m:t>
                      </m:r>
                      <m:r>
                        <a:rPr lang="en-US" sz="3000" i="1">
                          <a:solidFill>
                            <a:srgbClr val="003300"/>
                          </a:solidFill>
                          <a:effectLst/>
                          <a:latin typeface="Cambria Math" panose="02040503050406030204" pitchFamily="18" charset="0"/>
                          <a:ea typeface="Times New Roman" panose="02020603050405020304" pitchFamily="18" charset="0"/>
                        </a:rPr>
                        <m:t>1</m:t>
                      </m:r>
                      <m:r>
                        <a:rPr lang="en-US" sz="3000" i="1">
                          <a:solidFill>
                            <a:srgbClr val="003300"/>
                          </a:solidFill>
                          <a:effectLst/>
                          <a:latin typeface="Cambria Math" panose="02040503050406030204" pitchFamily="18" charset="0"/>
                          <a:ea typeface="Times New Roman" panose="02020603050405020304" pitchFamily="18" charset="0"/>
                        </a:rPr>
                        <m:t>) </m:t>
                      </m:r>
                    </m:oMath>
                  </m:oMathPara>
                </a14:m>
                <a:endPar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7" name="TextBox 6" descr="24 Trang Thu">
                <a:extLst>
                  <a:ext uri="{FF2B5EF4-FFF2-40B4-BE49-F238E27FC236}">
                    <a16:creationId xmlns:a16="http://schemas.microsoft.com/office/drawing/2014/main" id="{2D96C7B2-8B5F-5D60-9668-61CC5BE194BB}"/>
                  </a:ext>
                </a:extLst>
              </p:cNvPr>
              <p:cNvSpPr txBox="1">
                <a:spLocks noRot="1" noChangeAspect="1" noMove="1" noResize="1" noEditPoints="1" noAdjustHandles="1" noChangeArrowheads="1" noChangeShapeType="1" noTextEdit="1"/>
              </p:cNvSpPr>
              <p:nvPr/>
            </p:nvSpPr>
            <p:spPr>
              <a:xfrm>
                <a:off x="898264" y="3590449"/>
                <a:ext cx="10564009" cy="1688604"/>
              </a:xfrm>
              <a:prstGeom prst="rect">
                <a:avLst/>
              </a:prstGeom>
              <a:blipFill>
                <a:blip r:embed="rId6"/>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5160621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descr="24 Trang Thu">
            <a:extLst>
              <a:ext uri="{FF2B5EF4-FFF2-40B4-BE49-F238E27FC236}">
                <a16:creationId xmlns:a16="http://schemas.microsoft.com/office/drawing/2014/main" xmlns="" id="{5F8A96E3-F239-7FA5-2C47-AA102DDD3C1B}"/>
              </a:ext>
            </a:extLst>
          </p:cNvPr>
          <p:cNvSpPr/>
          <p:nvPr/>
        </p:nvSpPr>
        <p:spPr>
          <a:xfrm>
            <a:off x="7811428" y="84616"/>
            <a:ext cx="4009098" cy="624988"/>
          </a:xfrm>
          <a:prstGeom prst="roundRect">
            <a:avLst>
              <a:gd name="adj" fmla="val 50000"/>
            </a:avLst>
          </a:prstGeom>
          <a:solidFill>
            <a:srgbClr val="FF0000"/>
          </a:solidFill>
          <a:ln w="28575" cap="flat" cmpd="sng" algn="ctr">
            <a:noFill/>
            <a:prstDash val="solid"/>
            <a:miter lim="800000"/>
          </a:ln>
          <a:effectLst>
            <a:glow rad="63500">
              <a:srgbClr val="5B9BD5">
                <a:satMod val="175000"/>
                <a:alpha val="40000"/>
              </a:srgb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PHIẾU HỌC TẬP </a:t>
            </a:r>
          </a:p>
        </p:txBody>
      </p:sp>
      <p:sp>
        <p:nvSpPr>
          <p:cNvPr id="10" name="Oval 9" descr="24 Trang Thu">
            <a:extLst>
              <a:ext uri="{FF2B5EF4-FFF2-40B4-BE49-F238E27FC236}">
                <a16:creationId xmlns:a16="http://schemas.microsoft.com/office/drawing/2014/main" xmlns="" id="{FB238A93-FCC7-E0BF-9A9C-33F61D19BDEE}"/>
              </a:ext>
            </a:extLst>
          </p:cNvPr>
          <p:cNvSpPr/>
          <p:nvPr/>
        </p:nvSpPr>
        <p:spPr>
          <a:xfrm>
            <a:off x="11592312" y="84616"/>
            <a:ext cx="599688" cy="624988"/>
          </a:xfrm>
          <a:prstGeom prst="ellipse">
            <a:avLst/>
          </a:prstGeom>
          <a:solidFill>
            <a:srgbClr val="002060"/>
          </a:solidFill>
          <a:ln w="28575"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en-US"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4107" name="Picture 11" descr="24 Trang Thu">
            <a:extLst>
              <a:ext uri="{FF2B5EF4-FFF2-40B4-BE49-F238E27FC236}">
                <a16:creationId xmlns:a16="http://schemas.microsoft.com/office/drawing/2014/main" xmlns="" id="{4BB9C75A-BB7C-2326-8583-C53F3112B971}"/>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087" b="92371" l="8429" r="93429">
                        <a14:foregroundMark x1="29286" y1="10354" x2="29286" y2="10354"/>
                        <a14:foregroundMark x1="46714" y1="8174" x2="46714" y2="8174"/>
                        <a14:foregroundMark x1="33571" y1="7357" x2="33571" y2="7357"/>
                        <a14:foregroundMark x1="93857" y1="65123" x2="93857" y2="65123"/>
                        <a14:foregroundMark x1="49143" y1="92643" x2="49143" y2="92643"/>
                        <a14:foregroundMark x1="37286" y1="91826" x2="37286" y2="91826"/>
                        <a14:foregroundMark x1="19429" y1="92371" x2="19429" y2="92371"/>
                        <a14:foregroundMark x1="35429" y1="62125" x2="35429" y2="62125"/>
                        <a14:foregroundMark x1="34857" y1="67030" x2="34857" y2="67030"/>
                        <a14:foregroundMark x1="8429" y1="49046" x2="8429" y2="49046"/>
                        <a14:foregroundMark x1="38143" y1="69210" x2="38143" y2="69210"/>
                        <a14:foregroundMark x1="16000" y1="91553" x2="16000" y2="91553"/>
                        <a14:foregroundMark x1="50857" y1="4087" x2="50857" y2="4087"/>
                      </a14:backgroundRemoval>
                    </a14:imgEffect>
                  </a14:imgLayer>
                </a14:imgProps>
              </a:ext>
              <a:ext uri="{28A0092B-C50C-407E-A947-70E740481C1C}">
                <a14:useLocalDpi xmlns:a14="http://schemas.microsoft.com/office/drawing/2010/main" val="0"/>
              </a:ext>
            </a:extLst>
          </a:blip>
          <a:srcRect/>
          <a:stretch>
            <a:fillRect/>
          </a:stretch>
        </p:blipFill>
        <p:spPr bwMode="auto">
          <a:xfrm>
            <a:off x="0" y="0"/>
            <a:ext cx="2028488" cy="1063507"/>
          </a:xfrm>
          <a:prstGeom prst="rect">
            <a:avLst/>
          </a:prstGeom>
          <a:noFill/>
          <a:extLst>
            <a:ext uri="{909E8E84-426E-40DD-AFC4-6F175D3DCCD1}">
              <a14:hiddenFill xmlns:a14="http://schemas.microsoft.com/office/drawing/2010/main">
                <a:solidFill>
                  <a:srgbClr val="FFFFFF"/>
                </a:solidFill>
              </a14:hiddenFill>
            </a:ext>
          </a:extLst>
        </p:spPr>
      </p:pic>
      <p:sp>
        <p:nvSpPr>
          <p:cNvPr id="12" name="Google Shape;751;p36" descr="24 Trang Thu">
            <a:extLst>
              <a:ext uri="{FF2B5EF4-FFF2-40B4-BE49-F238E27FC236}">
                <a16:creationId xmlns:a16="http://schemas.microsoft.com/office/drawing/2014/main" xmlns="" id="{FD89A052-2978-995B-DF70-64595D22F5ED}"/>
              </a:ext>
            </a:extLst>
          </p:cNvPr>
          <p:cNvSpPr/>
          <p:nvPr/>
        </p:nvSpPr>
        <p:spPr>
          <a:xfrm>
            <a:off x="1974028" y="1"/>
            <a:ext cx="5837400" cy="709604"/>
          </a:xfrm>
          <a:custGeom>
            <a:avLst/>
            <a:gdLst/>
            <a:ahLst/>
            <a:cxnLst/>
            <a:rect l="l" t="t" r="r" b="b"/>
            <a:pathLst>
              <a:path w="22200" h="23483" extrusionOk="0">
                <a:moveTo>
                  <a:pt x="11622" y="682"/>
                </a:moveTo>
                <a:cubicBezTo>
                  <a:pt x="11622" y="745"/>
                  <a:pt x="11575" y="777"/>
                  <a:pt x="11527" y="777"/>
                </a:cubicBezTo>
                <a:lnTo>
                  <a:pt x="11622" y="682"/>
                </a:lnTo>
                <a:close/>
                <a:moveTo>
                  <a:pt x="10292" y="872"/>
                </a:moveTo>
                <a:lnTo>
                  <a:pt x="10292" y="919"/>
                </a:lnTo>
                <a:lnTo>
                  <a:pt x="10277" y="919"/>
                </a:lnTo>
                <a:lnTo>
                  <a:pt x="10277" y="872"/>
                </a:lnTo>
                <a:close/>
                <a:moveTo>
                  <a:pt x="11432" y="872"/>
                </a:moveTo>
                <a:lnTo>
                  <a:pt x="11432" y="919"/>
                </a:lnTo>
                <a:lnTo>
                  <a:pt x="11417" y="919"/>
                </a:lnTo>
                <a:lnTo>
                  <a:pt x="11417" y="872"/>
                </a:lnTo>
                <a:close/>
                <a:moveTo>
                  <a:pt x="11258" y="856"/>
                </a:moveTo>
                <a:cubicBezTo>
                  <a:pt x="11306" y="903"/>
                  <a:pt x="11337" y="951"/>
                  <a:pt x="11369" y="998"/>
                </a:cubicBezTo>
                <a:lnTo>
                  <a:pt x="11258" y="1014"/>
                </a:lnTo>
                <a:lnTo>
                  <a:pt x="11258" y="856"/>
                </a:lnTo>
                <a:close/>
                <a:moveTo>
                  <a:pt x="9327" y="793"/>
                </a:moveTo>
                <a:lnTo>
                  <a:pt x="9406" y="951"/>
                </a:lnTo>
                <a:lnTo>
                  <a:pt x="9232" y="1046"/>
                </a:lnTo>
                <a:cubicBezTo>
                  <a:pt x="9168" y="951"/>
                  <a:pt x="9279" y="888"/>
                  <a:pt x="9327" y="793"/>
                </a:cubicBezTo>
                <a:close/>
                <a:moveTo>
                  <a:pt x="9627" y="967"/>
                </a:moveTo>
                <a:lnTo>
                  <a:pt x="9469" y="1141"/>
                </a:lnTo>
                <a:lnTo>
                  <a:pt x="9453" y="1125"/>
                </a:lnTo>
                <a:cubicBezTo>
                  <a:pt x="9469" y="1062"/>
                  <a:pt x="9501" y="1014"/>
                  <a:pt x="9517" y="967"/>
                </a:cubicBezTo>
                <a:close/>
                <a:moveTo>
                  <a:pt x="12145" y="1062"/>
                </a:moveTo>
                <a:cubicBezTo>
                  <a:pt x="12156" y="1142"/>
                  <a:pt x="12160" y="1164"/>
                  <a:pt x="12136" y="1164"/>
                </a:cubicBezTo>
                <a:cubicBezTo>
                  <a:pt x="12127" y="1164"/>
                  <a:pt x="12115" y="1161"/>
                  <a:pt x="12097" y="1157"/>
                </a:cubicBezTo>
                <a:lnTo>
                  <a:pt x="12145" y="1062"/>
                </a:lnTo>
                <a:close/>
                <a:moveTo>
                  <a:pt x="9786" y="1157"/>
                </a:moveTo>
                <a:lnTo>
                  <a:pt x="9786" y="1268"/>
                </a:lnTo>
                <a:cubicBezTo>
                  <a:pt x="9772" y="1247"/>
                  <a:pt x="9761" y="1232"/>
                  <a:pt x="9749" y="1218"/>
                </a:cubicBezTo>
                <a:lnTo>
                  <a:pt x="9749" y="1218"/>
                </a:lnTo>
                <a:cubicBezTo>
                  <a:pt x="9743" y="1157"/>
                  <a:pt x="9758" y="1157"/>
                  <a:pt x="9786" y="1157"/>
                </a:cubicBezTo>
                <a:close/>
                <a:moveTo>
                  <a:pt x="9311" y="1109"/>
                </a:moveTo>
                <a:cubicBezTo>
                  <a:pt x="9279" y="1173"/>
                  <a:pt x="9247" y="1252"/>
                  <a:pt x="9232" y="1315"/>
                </a:cubicBezTo>
                <a:lnTo>
                  <a:pt x="9121" y="1252"/>
                </a:lnTo>
                <a:cubicBezTo>
                  <a:pt x="9184" y="1188"/>
                  <a:pt x="9247" y="1141"/>
                  <a:pt x="9311" y="1109"/>
                </a:cubicBezTo>
                <a:close/>
                <a:moveTo>
                  <a:pt x="9137" y="1315"/>
                </a:moveTo>
                <a:cubicBezTo>
                  <a:pt x="9152" y="1315"/>
                  <a:pt x="9152" y="1331"/>
                  <a:pt x="9168" y="1347"/>
                </a:cubicBezTo>
                <a:lnTo>
                  <a:pt x="9168" y="1394"/>
                </a:lnTo>
                <a:cubicBezTo>
                  <a:pt x="9111" y="1406"/>
                  <a:pt x="9070" y="1450"/>
                  <a:pt x="9011" y="1450"/>
                </a:cubicBezTo>
                <a:cubicBezTo>
                  <a:pt x="8988" y="1450"/>
                  <a:pt x="8962" y="1443"/>
                  <a:pt x="8931" y="1426"/>
                </a:cubicBezTo>
                <a:lnTo>
                  <a:pt x="9121" y="1315"/>
                </a:lnTo>
                <a:close/>
                <a:moveTo>
                  <a:pt x="9720" y="1280"/>
                </a:moveTo>
                <a:lnTo>
                  <a:pt x="9720" y="1280"/>
                </a:lnTo>
                <a:cubicBezTo>
                  <a:pt x="9717" y="1289"/>
                  <a:pt x="9712" y="1294"/>
                  <a:pt x="9707" y="1299"/>
                </a:cubicBezTo>
                <a:lnTo>
                  <a:pt x="9707" y="1410"/>
                </a:lnTo>
                <a:lnTo>
                  <a:pt x="9643" y="1473"/>
                </a:lnTo>
                <a:lnTo>
                  <a:pt x="9437" y="1473"/>
                </a:lnTo>
                <a:cubicBezTo>
                  <a:pt x="9437" y="1442"/>
                  <a:pt x="9437" y="1426"/>
                  <a:pt x="9437" y="1394"/>
                </a:cubicBezTo>
                <a:lnTo>
                  <a:pt x="9580" y="1394"/>
                </a:lnTo>
                <a:lnTo>
                  <a:pt x="9707" y="1283"/>
                </a:lnTo>
                <a:cubicBezTo>
                  <a:pt x="9711" y="1283"/>
                  <a:pt x="9716" y="1282"/>
                  <a:pt x="9720" y="1280"/>
                </a:cubicBezTo>
                <a:close/>
                <a:moveTo>
                  <a:pt x="8867" y="1473"/>
                </a:moveTo>
                <a:lnTo>
                  <a:pt x="8867" y="1537"/>
                </a:lnTo>
                <a:lnTo>
                  <a:pt x="8836" y="1537"/>
                </a:lnTo>
                <a:lnTo>
                  <a:pt x="8820" y="1473"/>
                </a:lnTo>
                <a:close/>
                <a:moveTo>
                  <a:pt x="12208" y="1505"/>
                </a:moveTo>
                <a:lnTo>
                  <a:pt x="12224" y="1600"/>
                </a:lnTo>
                <a:lnTo>
                  <a:pt x="12082" y="1600"/>
                </a:lnTo>
                <a:lnTo>
                  <a:pt x="12066" y="1521"/>
                </a:lnTo>
                <a:lnTo>
                  <a:pt x="12208" y="1505"/>
                </a:lnTo>
                <a:close/>
                <a:moveTo>
                  <a:pt x="8706" y="1554"/>
                </a:moveTo>
                <a:cubicBezTo>
                  <a:pt x="8722" y="1554"/>
                  <a:pt x="8739" y="1558"/>
                  <a:pt x="8757" y="1568"/>
                </a:cubicBezTo>
                <a:cubicBezTo>
                  <a:pt x="8738" y="1659"/>
                  <a:pt x="8720" y="1703"/>
                  <a:pt x="8678" y="1703"/>
                </a:cubicBezTo>
                <a:cubicBezTo>
                  <a:pt x="8647" y="1703"/>
                  <a:pt x="8602" y="1679"/>
                  <a:pt x="8535" y="1632"/>
                </a:cubicBezTo>
                <a:cubicBezTo>
                  <a:pt x="8597" y="1607"/>
                  <a:pt x="8649" y="1554"/>
                  <a:pt x="8706" y="1554"/>
                </a:cubicBezTo>
                <a:close/>
                <a:moveTo>
                  <a:pt x="8757" y="1758"/>
                </a:moveTo>
                <a:lnTo>
                  <a:pt x="8772" y="1774"/>
                </a:lnTo>
                <a:lnTo>
                  <a:pt x="8741" y="1795"/>
                </a:lnTo>
                <a:lnTo>
                  <a:pt x="8741" y="1790"/>
                </a:lnTo>
                <a:cubicBezTo>
                  <a:pt x="8725" y="1790"/>
                  <a:pt x="8757" y="1774"/>
                  <a:pt x="8757" y="1758"/>
                </a:cubicBezTo>
                <a:close/>
                <a:moveTo>
                  <a:pt x="8250" y="1806"/>
                </a:moveTo>
                <a:lnTo>
                  <a:pt x="8266" y="1822"/>
                </a:lnTo>
                <a:lnTo>
                  <a:pt x="8218" y="1853"/>
                </a:lnTo>
                <a:cubicBezTo>
                  <a:pt x="8218" y="1838"/>
                  <a:pt x="8234" y="1822"/>
                  <a:pt x="8250" y="1806"/>
                </a:cubicBezTo>
                <a:close/>
                <a:moveTo>
                  <a:pt x="8202" y="1838"/>
                </a:moveTo>
                <a:lnTo>
                  <a:pt x="8218" y="1853"/>
                </a:lnTo>
                <a:lnTo>
                  <a:pt x="8218" y="1853"/>
                </a:lnTo>
                <a:cubicBezTo>
                  <a:pt x="8218" y="1885"/>
                  <a:pt x="8218" y="1917"/>
                  <a:pt x="8218" y="1948"/>
                </a:cubicBezTo>
                <a:lnTo>
                  <a:pt x="8139" y="1948"/>
                </a:lnTo>
                <a:lnTo>
                  <a:pt x="8202" y="1838"/>
                </a:lnTo>
                <a:close/>
                <a:moveTo>
                  <a:pt x="8725" y="1806"/>
                </a:moveTo>
                <a:cubicBezTo>
                  <a:pt x="8725" y="1838"/>
                  <a:pt x="8709" y="1854"/>
                  <a:pt x="8693" y="1885"/>
                </a:cubicBezTo>
                <a:cubicBezTo>
                  <a:pt x="8677" y="1901"/>
                  <a:pt x="8677" y="1933"/>
                  <a:pt x="8677" y="1948"/>
                </a:cubicBezTo>
                <a:lnTo>
                  <a:pt x="8519" y="1933"/>
                </a:lnTo>
                <a:cubicBezTo>
                  <a:pt x="8563" y="1859"/>
                  <a:pt x="8649" y="1812"/>
                  <a:pt x="8725" y="1806"/>
                </a:cubicBezTo>
                <a:close/>
                <a:moveTo>
                  <a:pt x="12303" y="1964"/>
                </a:moveTo>
                <a:cubicBezTo>
                  <a:pt x="12303" y="1996"/>
                  <a:pt x="12335" y="2012"/>
                  <a:pt x="12303" y="2059"/>
                </a:cubicBezTo>
                <a:cubicBezTo>
                  <a:pt x="12276" y="2087"/>
                  <a:pt x="12237" y="2102"/>
                  <a:pt x="12237" y="2106"/>
                </a:cubicBezTo>
                <a:lnTo>
                  <a:pt x="12237" y="2106"/>
                </a:lnTo>
                <a:cubicBezTo>
                  <a:pt x="12177" y="2089"/>
                  <a:pt x="12177" y="2026"/>
                  <a:pt x="12177" y="1964"/>
                </a:cubicBezTo>
                <a:close/>
                <a:moveTo>
                  <a:pt x="8092" y="2075"/>
                </a:moveTo>
                <a:lnTo>
                  <a:pt x="8092" y="2091"/>
                </a:lnTo>
                <a:lnTo>
                  <a:pt x="8012" y="2107"/>
                </a:lnTo>
                <a:cubicBezTo>
                  <a:pt x="8012" y="2107"/>
                  <a:pt x="8012" y="2091"/>
                  <a:pt x="8012" y="2075"/>
                </a:cubicBezTo>
                <a:close/>
                <a:moveTo>
                  <a:pt x="12335" y="2061"/>
                </a:moveTo>
                <a:lnTo>
                  <a:pt x="12319" y="2107"/>
                </a:lnTo>
                <a:cubicBezTo>
                  <a:pt x="12311" y="2091"/>
                  <a:pt x="12307" y="2083"/>
                  <a:pt x="12297" y="2083"/>
                </a:cubicBezTo>
                <a:cubicBezTo>
                  <a:pt x="12288" y="2083"/>
                  <a:pt x="12272" y="2091"/>
                  <a:pt x="12240" y="2107"/>
                </a:cubicBezTo>
                <a:cubicBezTo>
                  <a:pt x="12295" y="2074"/>
                  <a:pt x="12319" y="2064"/>
                  <a:pt x="12335" y="2061"/>
                </a:cubicBezTo>
                <a:close/>
                <a:moveTo>
                  <a:pt x="8503" y="1758"/>
                </a:moveTo>
                <a:cubicBezTo>
                  <a:pt x="8551" y="1853"/>
                  <a:pt x="8424" y="1869"/>
                  <a:pt x="8424" y="1948"/>
                </a:cubicBezTo>
                <a:lnTo>
                  <a:pt x="8472" y="2012"/>
                </a:lnTo>
                <a:cubicBezTo>
                  <a:pt x="8334" y="2012"/>
                  <a:pt x="8300" y="2203"/>
                  <a:pt x="8155" y="2217"/>
                </a:cubicBezTo>
                <a:lnTo>
                  <a:pt x="8155" y="2217"/>
                </a:lnTo>
                <a:cubicBezTo>
                  <a:pt x="8219" y="2106"/>
                  <a:pt x="8282" y="1996"/>
                  <a:pt x="8377" y="1901"/>
                </a:cubicBezTo>
                <a:lnTo>
                  <a:pt x="8329" y="1869"/>
                </a:lnTo>
                <a:lnTo>
                  <a:pt x="8424" y="1822"/>
                </a:lnTo>
                <a:lnTo>
                  <a:pt x="8377" y="1758"/>
                </a:lnTo>
                <a:close/>
                <a:moveTo>
                  <a:pt x="8145" y="2227"/>
                </a:moveTo>
                <a:lnTo>
                  <a:pt x="8145" y="2227"/>
                </a:lnTo>
                <a:cubicBezTo>
                  <a:pt x="8149" y="2240"/>
                  <a:pt x="8139" y="2252"/>
                  <a:pt x="8139" y="2265"/>
                </a:cubicBezTo>
                <a:lnTo>
                  <a:pt x="8123" y="2249"/>
                </a:lnTo>
                <a:lnTo>
                  <a:pt x="8145" y="2227"/>
                </a:lnTo>
                <a:close/>
                <a:moveTo>
                  <a:pt x="7142" y="2249"/>
                </a:moveTo>
                <a:lnTo>
                  <a:pt x="7142" y="2297"/>
                </a:lnTo>
                <a:lnTo>
                  <a:pt x="7126" y="2297"/>
                </a:lnTo>
                <a:lnTo>
                  <a:pt x="7126" y="2249"/>
                </a:lnTo>
                <a:close/>
                <a:moveTo>
                  <a:pt x="8820" y="1806"/>
                </a:moveTo>
                <a:lnTo>
                  <a:pt x="8867" y="1948"/>
                </a:lnTo>
                <a:cubicBezTo>
                  <a:pt x="8883" y="1954"/>
                  <a:pt x="8898" y="1956"/>
                  <a:pt x="8911" y="1956"/>
                </a:cubicBezTo>
                <a:cubicBezTo>
                  <a:pt x="8999" y="1956"/>
                  <a:pt x="9021" y="1846"/>
                  <a:pt x="9109" y="1846"/>
                </a:cubicBezTo>
                <a:cubicBezTo>
                  <a:pt x="9122" y="1846"/>
                  <a:pt x="9136" y="1848"/>
                  <a:pt x="9152" y="1853"/>
                </a:cubicBezTo>
                <a:cubicBezTo>
                  <a:pt x="9121" y="1885"/>
                  <a:pt x="9089" y="1933"/>
                  <a:pt x="9057" y="1964"/>
                </a:cubicBezTo>
                <a:cubicBezTo>
                  <a:pt x="9042" y="2012"/>
                  <a:pt x="9042" y="2043"/>
                  <a:pt x="9026" y="2091"/>
                </a:cubicBezTo>
                <a:lnTo>
                  <a:pt x="8899" y="2170"/>
                </a:lnTo>
                <a:lnTo>
                  <a:pt x="9010" y="2313"/>
                </a:lnTo>
                <a:cubicBezTo>
                  <a:pt x="8983" y="2329"/>
                  <a:pt x="8959" y="2335"/>
                  <a:pt x="8935" y="2335"/>
                </a:cubicBezTo>
                <a:cubicBezTo>
                  <a:pt x="8872" y="2335"/>
                  <a:pt x="8820" y="2290"/>
                  <a:pt x="8768" y="2290"/>
                </a:cubicBezTo>
                <a:cubicBezTo>
                  <a:pt x="8749" y="2290"/>
                  <a:pt x="8729" y="2296"/>
                  <a:pt x="8709" y="2313"/>
                </a:cubicBezTo>
                <a:lnTo>
                  <a:pt x="8614" y="2154"/>
                </a:lnTo>
                <a:lnTo>
                  <a:pt x="8456" y="2154"/>
                </a:lnTo>
                <a:lnTo>
                  <a:pt x="8456" y="2107"/>
                </a:lnTo>
                <a:lnTo>
                  <a:pt x="8677" y="1980"/>
                </a:lnTo>
                <a:lnTo>
                  <a:pt x="8677" y="1980"/>
                </a:lnTo>
                <a:cubicBezTo>
                  <a:pt x="8692" y="2009"/>
                  <a:pt x="8667" y="2077"/>
                  <a:pt x="8734" y="2077"/>
                </a:cubicBezTo>
                <a:cubicBezTo>
                  <a:pt x="8741" y="2077"/>
                  <a:pt x="8748" y="2076"/>
                  <a:pt x="8757" y="2075"/>
                </a:cubicBezTo>
                <a:cubicBezTo>
                  <a:pt x="8758" y="2074"/>
                  <a:pt x="8760" y="2073"/>
                  <a:pt x="8761" y="2073"/>
                </a:cubicBezTo>
                <a:cubicBezTo>
                  <a:pt x="8778" y="2073"/>
                  <a:pt x="8807" y="2141"/>
                  <a:pt x="8836" y="2170"/>
                </a:cubicBezTo>
                <a:lnTo>
                  <a:pt x="8867" y="2138"/>
                </a:lnTo>
                <a:lnTo>
                  <a:pt x="8852" y="2043"/>
                </a:lnTo>
                <a:lnTo>
                  <a:pt x="8741" y="1964"/>
                </a:lnTo>
                <a:lnTo>
                  <a:pt x="8820" y="1806"/>
                </a:lnTo>
                <a:close/>
                <a:moveTo>
                  <a:pt x="8313" y="2265"/>
                </a:moveTo>
                <a:lnTo>
                  <a:pt x="8424" y="2344"/>
                </a:lnTo>
                <a:cubicBezTo>
                  <a:pt x="8427" y="2349"/>
                  <a:pt x="8429" y="2355"/>
                  <a:pt x="8432" y="2360"/>
                </a:cubicBezTo>
                <a:lnTo>
                  <a:pt x="8456" y="2360"/>
                </a:lnTo>
                <a:cubicBezTo>
                  <a:pt x="8448" y="2362"/>
                  <a:pt x="8441" y="2363"/>
                  <a:pt x="8434" y="2364"/>
                </a:cubicBezTo>
                <a:lnTo>
                  <a:pt x="8434" y="2364"/>
                </a:lnTo>
                <a:cubicBezTo>
                  <a:pt x="8433" y="2363"/>
                  <a:pt x="8433" y="2362"/>
                  <a:pt x="8432" y="2360"/>
                </a:cubicBezTo>
                <a:lnTo>
                  <a:pt x="8408" y="2360"/>
                </a:lnTo>
                <a:lnTo>
                  <a:pt x="8410" y="2370"/>
                </a:lnTo>
                <a:lnTo>
                  <a:pt x="8410" y="2370"/>
                </a:lnTo>
                <a:cubicBezTo>
                  <a:pt x="8418" y="2368"/>
                  <a:pt x="8426" y="2366"/>
                  <a:pt x="8434" y="2364"/>
                </a:cubicBezTo>
                <a:lnTo>
                  <a:pt x="8434" y="2364"/>
                </a:lnTo>
                <a:cubicBezTo>
                  <a:pt x="8446" y="2390"/>
                  <a:pt x="8456" y="2418"/>
                  <a:pt x="8456" y="2455"/>
                </a:cubicBezTo>
                <a:lnTo>
                  <a:pt x="8424" y="2455"/>
                </a:lnTo>
                <a:lnTo>
                  <a:pt x="8410" y="2370"/>
                </a:lnTo>
                <a:lnTo>
                  <a:pt x="8410" y="2370"/>
                </a:lnTo>
                <a:cubicBezTo>
                  <a:pt x="8351" y="2382"/>
                  <a:pt x="8301" y="2395"/>
                  <a:pt x="8250" y="2408"/>
                </a:cubicBezTo>
                <a:cubicBezTo>
                  <a:pt x="8202" y="2328"/>
                  <a:pt x="8266" y="2313"/>
                  <a:pt x="8313" y="2265"/>
                </a:cubicBezTo>
                <a:close/>
                <a:moveTo>
                  <a:pt x="12699" y="2360"/>
                </a:moveTo>
                <a:lnTo>
                  <a:pt x="12588" y="2455"/>
                </a:lnTo>
                <a:cubicBezTo>
                  <a:pt x="12573" y="2423"/>
                  <a:pt x="12573" y="2392"/>
                  <a:pt x="12573" y="2360"/>
                </a:cubicBezTo>
                <a:close/>
                <a:moveTo>
                  <a:pt x="7854" y="2344"/>
                </a:moveTo>
                <a:lnTo>
                  <a:pt x="7870" y="2360"/>
                </a:lnTo>
                <a:lnTo>
                  <a:pt x="7838" y="2392"/>
                </a:lnTo>
                <a:lnTo>
                  <a:pt x="7822" y="2392"/>
                </a:lnTo>
                <a:cubicBezTo>
                  <a:pt x="7810" y="2430"/>
                  <a:pt x="7786" y="2479"/>
                  <a:pt x="7727" y="2479"/>
                </a:cubicBezTo>
                <a:cubicBezTo>
                  <a:pt x="7713" y="2479"/>
                  <a:pt x="7698" y="2477"/>
                  <a:pt x="7680" y="2471"/>
                </a:cubicBezTo>
                <a:lnTo>
                  <a:pt x="7822" y="2376"/>
                </a:lnTo>
                <a:lnTo>
                  <a:pt x="7807" y="2376"/>
                </a:lnTo>
                <a:cubicBezTo>
                  <a:pt x="7822" y="2360"/>
                  <a:pt x="7838" y="2360"/>
                  <a:pt x="7854" y="2344"/>
                </a:cubicBezTo>
                <a:close/>
                <a:moveTo>
                  <a:pt x="7965" y="2487"/>
                </a:moveTo>
                <a:lnTo>
                  <a:pt x="7965" y="2518"/>
                </a:lnTo>
                <a:lnTo>
                  <a:pt x="7870" y="2518"/>
                </a:lnTo>
                <a:lnTo>
                  <a:pt x="7870" y="2487"/>
                </a:lnTo>
                <a:close/>
                <a:moveTo>
                  <a:pt x="17580" y="2436"/>
                </a:moveTo>
                <a:cubicBezTo>
                  <a:pt x="17597" y="2436"/>
                  <a:pt x="17614" y="2440"/>
                  <a:pt x="17630" y="2449"/>
                </a:cubicBezTo>
                <a:lnTo>
                  <a:pt x="17630" y="2449"/>
                </a:lnTo>
                <a:lnTo>
                  <a:pt x="17497" y="2582"/>
                </a:lnTo>
                <a:lnTo>
                  <a:pt x="17497" y="2756"/>
                </a:lnTo>
                <a:lnTo>
                  <a:pt x="17418" y="2756"/>
                </a:lnTo>
                <a:cubicBezTo>
                  <a:pt x="17433" y="2677"/>
                  <a:pt x="17449" y="2598"/>
                  <a:pt x="17465" y="2518"/>
                </a:cubicBezTo>
                <a:cubicBezTo>
                  <a:pt x="17476" y="2473"/>
                  <a:pt x="17528" y="2436"/>
                  <a:pt x="17580" y="2436"/>
                </a:cubicBezTo>
                <a:close/>
                <a:moveTo>
                  <a:pt x="8883" y="2550"/>
                </a:moveTo>
                <a:cubicBezTo>
                  <a:pt x="8867" y="2613"/>
                  <a:pt x="8852" y="2661"/>
                  <a:pt x="8820" y="2708"/>
                </a:cubicBezTo>
                <a:lnTo>
                  <a:pt x="8662" y="2772"/>
                </a:lnTo>
                <a:lnTo>
                  <a:pt x="8614" y="2708"/>
                </a:lnTo>
                <a:cubicBezTo>
                  <a:pt x="8646" y="2661"/>
                  <a:pt x="8677" y="2613"/>
                  <a:pt x="8725" y="2550"/>
                </a:cubicBezTo>
                <a:close/>
                <a:moveTo>
                  <a:pt x="7822" y="2645"/>
                </a:moveTo>
                <a:lnTo>
                  <a:pt x="7933" y="2756"/>
                </a:lnTo>
                <a:lnTo>
                  <a:pt x="7822" y="2835"/>
                </a:lnTo>
                <a:lnTo>
                  <a:pt x="7822" y="2645"/>
                </a:lnTo>
                <a:close/>
                <a:moveTo>
                  <a:pt x="8329" y="2724"/>
                </a:moveTo>
                <a:cubicBezTo>
                  <a:pt x="8345" y="2756"/>
                  <a:pt x="8361" y="2788"/>
                  <a:pt x="8408" y="2835"/>
                </a:cubicBezTo>
                <a:lnTo>
                  <a:pt x="8092" y="2835"/>
                </a:lnTo>
                <a:lnTo>
                  <a:pt x="8329" y="2724"/>
                </a:lnTo>
                <a:close/>
                <a:moveTo>
                  <a:pt x="18146" y="2851"/>
                </a:moveTo>
                <a:lnTo>
                  <a:pt x="18146" y="2867"/>
                </a:lnTo>
                <a:lnTo>
                  <a:pt x="18114" y="2867"/>
                </a:lnTo>
                <a:lnTo>
                  <a:pt x="18114" y="2851"/>
                </a:lnTo>
                <a:close/>
                <a:moveTo>
                  <a:pt x="16325" y="2851"/>
                </a:moveTo>
                <a:lnTo>
                  <a:pt x="16325" y="2898"/>
                </a:lnTo>
                <a:lnTo>
                  <a:pt x="16309" y="2898"/>
                </a:lnTo>
                <a:lnTo>
                  <a:pt x="16309" y="2851"/>
                </a:lnTo>
                <a:close/>
                <a:moveTo>
                  <a:pt x="18241" y="2946"/>
                </a:moveTo>
                <a:lnTo>
                  <a:pt x="18241" y="2978"/>
                </a:lnTo>
                <a:lnTo>
                  <a:pt x="18193" y="2978"/>
                </a:lnTo>
                <a:lnTo>
                  <a:pt x="18193" y="2946"/>
                </a:lnTo>
                <a:close/>
                <a:moveTo>
                  <a:pt x="7870" y="3025"/>
                </a:moveTo>
                <a:lnTo>
                  <a:pt x="7870" y="3073"/>
                </a:lnTo>
                <a:lnTo>
                  <a:pt x="7854" y="3073"/>
                </a:lnTo>
                <a:lnTo>
                  <a:pt x="7854" y="3025"/>
                </a:lnTo>
                <a:close/>
                <a:moveTo>
                  <a:pt x="8076" y="3025"/>
                </a:moveTo>
                <a:cubicBezTo>
                  <a:pt x="8092" y="3073"/>
                  <a:pt x="8107" y="3104"/>
                  <a:pt x="8107" y="3168"/>
                </a:cubicBezTo>
                <a:cubicBezTo>
                  <a:pt x="8076" y="3152"/>
                  <a:pt x="8044" y="3136"/>
                  <a:pt x="8012" y="3120"/>
                </a:cubicBezTo>
                <a:cubicBezTo>
                  <a:pt x="7997" y="3104"/>
                  <a:pt x="7981" y="3104"/>
                  <a:pt x="7949" y="3104"/>
                </a:cubicBezTo>
                <a:lnTo>
                  <a:pt x="8028" y="3025"/>
                </a:lnTo>
                <a:close/>
                <a:moveTo>
                  <a:pt x="17940" y="2835"/>
                </a:moveTo>
                <a:cubicBezTo>
                  <a:pt x="17988" y="2914"/>
                  <a:pt x="17908" y="3025"/>
                  <a:pt x="18019" y="3104"/>
                </a:cubicBezTo>
                <a:lnTo>
                  <a:pt x="17845" y="3168"/>
                </a:lnTo>
                <a:lnTo>
                  <a:pt x="17750" y="2978"/>
                </a:lnTo>
                <a:lnTo>
                  <a:pt x="17671" y="2962"/>
                </a:lnTo>
                <a:lnTo>
                  <a:pt x="17845" y="2835"/>
                </a:lnTo>
                <a:close/>
                <a:moveTo>
                  <a:pt x="5780" y="3120"/>
                </a:moveTo>
                <a:lnTo>
                  <a:pt x="5653" y="3183"/>
                </a:lnTo>
                <a:cubicBezTo>
                  <a:pt x="5637" y="3120"/>
                  <a:pt x="5669" y="3120"/>
                  <a:pt x="5780" y="3120"/>
                </a:cubicBezTo>
                <a:close/>
                <a:moveTo>
                  <a:pt x="7708" y="3078"/>
                </a:moveTo>
                <a:cubicBezTo>
                  <a:pt x="7733" y="3078"/>
                  <a:pt x="7743" y="3099"/>
                  <a:pt x="7712" y="3183"/>
                </a:cubicBezTo>
                <a:cubicBezTo>
                  <a:pt x="7696" y="3152"/>
                  <a:pt x="7680" y="3120"/>
                  <a:pt x="7664" y="3088"/>
                </a:cubicBezTo>
                <a:cubicBezTo>
                  <a:pt x="7680" y="3083"/>
                  <a:pt x="7696" y="3078"/>
                  <a:pt x="7708" y="3078"/>
                </a:cubicBezTo>
                <a:close/>
                <a:moveTo>
                  <a:pt x="7490" y="3183"/>
                </a:moveTo>
                <a:cubicBezTo>
                  <a:pt x="7501" y="3264"/>
                  <a:pt x="7505" y="3286"/>
                  <a:pt x="7475" y="3286"/>
                </a:cubicBezTo>
                <a:cubicBezTo>
                  <a:pt x="7464" y="3286"/>
                  <a:pt x="7448" y="3283"/>
                  <a:pt x="7427" y="3278"/>
                </a:cubicBezTo>
                <a:lnTo>
                  <a:pt x="7490" y="3183"/>
                </a:lnTo>
                <a:close/>
                <a:moveTo>
                  <a:pt x="17259" y="3263"/>
                </a:moveTo>
                <a:lnTo>
                  <a:pt x="17259" y="3310"/>
                </a:lnTo>
                <a:lnTo>
                  <a:pt x="17243" y="3310"/>
                </a:lnTo>
                <a:lnTo>
                  <a:pt x="17243" y="3263"/>
                </a:lnTo>
                <a:close/>
                <a:moveTo>
                  <a:pt x="7949" y="3278"/>
                </a:moveTo>
                <a:lnTo>
                  <a:pt x="7949" y="3373"/>
                </a:lnTo>
                <a:lnTo>
                  <a:pt x="7933" y="3373"/>
                </a:lnTo>
                <a:lnTo>
                  <a:pt x="7933" y="3278"/>
                </a:lnTo>
                <a:close/>
                <a:moveTo>
                  <a:pt x="15787" y="2867"/>
                </a:moveTo>
                <a:lnTo>
                  <a:pt x="15898" y="2978"/>
                </a:lnTo>
                <a:cubicBezTo>
                  <a:pt x="15937" y="2963"/>
                  <a:pt x="15978" y="2956"/>
                  <a:pt x="16017" y="2956"/>
                </a:cubicBezTo>
                <a:cubicBezTo>
                  <a:pt x="16106" y="2956"/>
                  <a:pt x="16191" y="2991"/>
                  <a:pt x="16246" y="3057"/>
                </a:cubicBezTo>
                <a:lnTo>
                  <a:pt x="16119" y="3088"/>
                </a:lnTo>
                <a:cubicBezTo>
                  <a:pt x="16103" y="3104"/>
                  <a:pt x="16103" y="3136"/>
                  <a:pt x="16088" y="3168"/>
                </a:cubicBezTo>
                <a:lnTo>
                  <a:pt x="15977" y="3073"/>
                </a:lnTo>
                <a:cubicBezTo>
                  <a:pt x="15882" y="3152"/>
                  <a:pt x="15803" y="3263"/>
                  <a:pt x="15755" y="3389"/>
                </a:cubicBezTo>
                <a:cubicBezTo>
                  <a:pt x="15739" y="3342"/>
                  <a:pt x="15739" y="3294"/>
                  <a:pt x="15739" y="3263"/>
                </a:cubicBezTo>
                <a:cubicBezTo>
                  <a:pt x="15723" y="3231"/>
                  <a:pt x="15708" y="3215"/>
                  <a:pt x="15692" y="3183"/>
                </a:cubicBezTo>
                <a:lnTo>
                  <a:pt x="15898" y="3057"/>
                </a:lnTo>
                <a:lnTo>
                  <a:pt x="15882" y="3057"/>
                </a:lnTo>
                <a:lnTo>
                  <a:pt x="15787" y="3025"/>
                </a:lnTo>
                <a:lnTo>
                  <a:pt x="15787" y="2867"/>
                </a:lnTo>
                <a:close/>
                <a:moveTo>
                  <a:pt x="17956" y="3326"/>
                </a:moveTo>
                <a:lnTo>
                  <a:pt x="17940" y="3405"/>
                </a:lnTo>
                <a:lnTo>
                  <a:pt x="17924" y="3405"/>
                </a:lnTo>
                <a:cubicBezTo>
                  <a:pt x="17924" y="3373"/>
                  <a:pt x="17908" y="3358"/>
                  <a:pt x="17908" y="3326"/>
                </a:cubicBezTo>
                <a:close/>
                <a:moveTo>
                  <a:pt x="12050" y="3500"/>
                </a:moveTo>
                <a:lnTo>
                  <a:pt x="12050" y="3548"/>
                </a:lnTo>
                <a:lnTo>
                  <a:pt x="12034" y="3548"/>
                </a:lnTo>
                <a:lnTo>
                  <a:pt x="12034" y="3500"/>
                </a:lnTo>
                <a:close/>
                <a:moveTo>
                  <a:pt x="5368" y="3278"/>
                </a:moveTo>
                <a:lnTo>
                  <a:pt x="5447" y="3310"/>
                </a:lnTo>
                <a:cubicBezTo>
                  <a:pt x="5368" y="3421"/>
                  <a:pt x="5289" y="3532"/>
                  <a:pt x="5178" y="3611"/>
                </a:cubicBezTo>
                <a:lnTo>
                  <a:pt x="5115" y="3579"/>
                </a:lnTo>
                <a:cubicBezTo>
                  <a:pt x="5178" y="3468"/>
                  <a:pt x="5273" y="3373"/>
                  <a:pt x="5368" y="3278"/>
                </a:cubicBezTo>
                <a:close/>
                <a:moveTo>
                  <a:pt x="7617" y="3310"/>
                </a:moveTo>
                <a:lnTo>
                  <a:pt x="7680" y="3437"/>
                </a:lnTo>
                <a:lnTo>
                  <a:pt x="7474" y="3627"/>
                </a:lnTo>
                <a:lnTo>
                  <a:pt x="7379" y="3627"/>
                </a:lnTo>
                <a:lnTo>
                  <a:pt x="7379" y="3437"/>
                </a:lnTo>
                <a:lnTo>
                  <a:pt x="7617" y="3310"/>
                </a:lnTo>
                <a:close/>
                <a:moveTo>
                  <a:pt x="11385" y="3532"/>
                </a:moveTo>
                <a:cubicBezTo>
                  <a:pt x="11401" y="3658"/>
                  <a:pt x="11385" y="3658"/>
                  <a:pt x="11211" y="3658"/>
                </a:cubicBezTo>
                <a:lnTo>
                  <a:pt x="11385" y="3532"/>
                </a:lnTo>
                <a:close/>
                <a:moveTo>
                  <a:pt x="7363" y="3595"/>
                </a:moveTo>
                <a:lnTo>
                  <a:pt x="7205" y="3706"/>
                </a:lnTo>
                <a:lnTo>
                  <a:pt x="7062" y="3595"/>
                </a:lnTo>
                <a:close/>
                <a:moveTo>
                  <a:pt x="6936" y="3643"/>
                </a:moveTo>
                <a:lnTo>
                  <a:pt x="7062" y="3706"/>
                </a:lnTo>
                <a:lnTo>
                  <a:pt x="7062" y="3753"/>
                </a:lnTo>
                <a:lnTo>
                  <a:pt x="6888" y="3753"/>
                </a:lnTo>
                <a:lnTo>
                  <a:pt x="6936" y="3643"/>
                </a:lnTo>
                <a:close/>
                <a:moveTo>
                  <a:pt x="6112" y="3722"/>
                </a:moveTo>
                <a:lnTo>
                  <a:pt x="6112" y="3722"/>
                </a:lnTo>
                <a:cubicBezTo>
                  <a:pt x="6128" y="3738"/>
                  <a:pt x="6144" y="3738"/>
                  <a:pt x="6160" y="3753"/>
                </a:cubicBezTo>
                <a:lnTo>
                  <a:pt x="6144" y="3769"/>
                </a:lnTo>
                <a:lnTo>
                  <a:pt x="6112" y="3722"/>
                </a:lnTo>
                <a:close/>
                <a:moveTo>
                  <a:pt x="15375" y="3722"/>
                </a:moveTo>
                <a:lnTo>
                  <a:pt x="15375" y="3738"/>
                </a:lnTo>
                <a:lnTo>
                  <a:pt x="15296" y="3769"/>
                </a:lnTo>
                <a:cubicBezTo>
                  <a:pt x="15296" y="3753"/>
                  <a:pt x="15296" y="3738"/>
                  <a:pt x="15296" y="3722"/>
                </a:cubicBezTo>
                <a:close/>
                <a:moveTo>
                  <a:pt x="7759" y="3627"/>
                </a:moveTo>
                <a:lnTo>
                  <a:pt x="7838" y="3706"/>
                </a:lnTo>
                <a:lnTo>
                  <a:pt x="7585" y="3833"/>
                </a:lnTo>
                <a:lnTo>
                  <a:pt x="7585" y="3817"/>
                </a:lnTo>
                <a:lnTo>
                  <a:pt x="7759" y="3627"/>
                </a:lnTo>
                <a:close/>
                <a:moveTo>
                  <a:pt x="5408" y="3630"/>
                </a:moveTo>
                <a:cubicBezTo>
                  <a:pt x="5431" y="3630"/>
                  <a:pt x="5455" y="3641"/>
                  <a:pt x="5479" y="3674"/>
                </a:cubicBezTo>
                <a:lnTo>
                  <a:pt x="5337" y="3848"/>
                </a:lnTo>
                <a:cubicBezTo>
                  <a:pt x="5289" y="3785"/>
                  <a:pt x="5257" y="3722"/>
                  <a:pt x="5226" y="3674"/>
                </a:cubicBezTo>
                <a:lnTo>
                  <a:pt x="5257" y="3643"/>
                </a:lnTo>
                <a:cubicBezTo>
                  <a:pt x="5270" y="3655"/>
                  <a:pt x="5283" y="3660"/>
                  <a:pt x="5297" y="3660"/>
                </a:cubicBezTo>
                <a:cubicBezTo>
                  <a:pt x="5331" y="3660"/>
                  <a:pt x="5369" y="3630"/>
                  <a:pt x="5408" y="3630"/>
                </a:cubicBezTo>
                <a:close/>
                <a:moveTo>
                  <a:pt x="4862" y="3769"/>
                </a:moveTo>
                <a:lnTo>
                  <a:pt x="4862" y="3848"/>
                </a:lnTo>
                <a:lnTo>
                  <a:pt x="4798" y="3864"/>
                </a:lnTo>
                <a:cubicBezTo>
                  <a:pt x="4798" y="3833"/>
                  <a:pt x="4782" y="3817"/>
                  <a:pt x="4782" y="3785"/>
                </a:cubicBezTo>
                <a:lnTo>
                  <a:pt x="4862" y="3769"/>
                </a:lnTo>
                <a:close/>
                <a:moveTo>
                  <a:pt x="7506" y="3833"/>
                </a:moveTo>
                <a:lnTo>
                  <a:pt x="7506" y="3848"/>
                </a:lnTo>
                <a:lnTo>
                  <a:pt x="7476" y="3878"/>
                </a:lnTo>
                <a:lnTo>
                  <a:pt x="7476" y="3878"/>
                </a:lnTo>
                <a:cubicBezTo>
                  <a:pt x="7481" y="3848"/>
                  <a:pt x="7493" y="3845"/>
                  <a:pt x="7506" y="3833"/>
                </a:cubicBezTo>
                <a:close/>
                <a:moveTo>
                  <a:pt x="7490" y="3880"/>
                </a:moveTo>
                <a:cubicBezTo>
                  <a:pt x="7490" y="3880"/>
                  <a:pt x="7490" y="3896"/>
                  <a:pt x="7490" y="3912"/>
                </a:cubicBezTo>
                <a:lnTo>
                  <a:pt x="7474" y="3912"/>
                </a:lnTo>
                <a:cubicBezTo>
                  <a:pt x="7474" y="3900"/>
                  <a:pt x="7475" y="3890"/>
                  <a:pt x="7476" y="3882"/>
                </a:cubicBezTo>
                <a:lnTo>
                  <a:pt x="7476" y="3882"/>
                </a:lnTo>
                <a:lnTo>
                  <a:pt x="7490" y="3880"/>
                </a:lnTo>
                <a:close/>
                <a:moveTo>
                  <a:pt x="7471" y="3883"/>
                </a:moveTo>
                <a:cubicBezTo>
                  <a:pt x="7454" y="3900"/>
                  <a:pt x="7425" y="3928"/>
                  <a:pt x="7395" y="3928"/>
                </a:cubicBezTo>
                <a:cubicBezTo>
                  <a:pt x="7395" y="3912"/>
                  <a:pt x="7395" y="3896"/>
                  <a:pt x="7395" y="3896"/>
                </a:cubicBezTo>
                <a:lnTo>
                  <a:pt x="7471" y="3883"/>
                </a:lnTo>
                <a:close/>
                <a:moveTo>
                  <a:pt x="18114" y="3912"/>
                </a:moveTo>
                <a:lnTo>
                  <a:pt x="18114" y="3928"/>
                </a:lnTo>
                <a:lnTo>
                  <a:pt x="18067" y="3928"/>
                </a:lnTo>
                <a:lnTo>
                  <a:pt x="18067" y="3912"/>
                </a:lnTo>
                <a:close/>
                <a:moveTo>
                  <a:pt x="15169" y="3674"/>
                </a:moveTo>
                <a:cubicBezTo>
                  <a:pt x="15201" y="3706"/>
                  <a:pt x="15217" y="3722"/>
                  <a:pt x="15248" y="3753"/>
                </a:cubicBezTo>
                <a:cubicBezTo>
                  <a:pt x="15233" y="3769"/>
                  <a:pt x="15217" y="3785"/>
                  <a:pt x="15201" y="3801"/>
                </a:cubicBezTo>
                <a:lnTo>
                  <a:pt x="15248" y="3848"/>
                </a:lnTo>
                <a:cubicBezTo>
                  <a:pt x="15185" y="3880"/>
                  <a:pt x="15169" y="3959"/>
                  <a:pt x="15043" y="3959"/>
                </a:cubicBezTo>
                <a:lnTo>
                  <a:pt x="15169" y="3674"/>
                </a:lnTo>
                <a:close/>
                <a:moveTo>
                  <a:pt x="6739" y="3822"/>
                </a:moveTo>
                <a:cubicBezTo>
                  <a:pt x="6760" y="3822"/>
                  <a:pt x="6788" y="3830"/>
                  <a:pt x="6825" y="3848"/>
                </a:cubicBezTo>
                <a:lnTo>
                  <a:pt x="6667" y="3975"/>
                </a:lnTo>
                <a:cubicBezTo>
                  <a:pt x="6651" y="3928"/>
                  <a:pt x="6651" y="3912"/>
                  <a:pt x="6651" y="3912"/>
                </a:cubicBezTo>
                <a:cubicBezTo>
                  <a:pt x="6673" y="3867"/>
                  <a:pt x="6688" y="3822"/>
                  <a:pt x="6739" y="3822"/>
                </a:cubicBezTo>
                <a:close/>
                <a:moveTo>
                  <a:pt x="17956" y="3959"/>
                </a:moveTo>
                <a:lnTo>
                  <a:pt x="17956" y="3991"/>
                </a:lnTo>
                <a:lnTo>
                  <a:pt x="17940" y="3991"/>
                </a:lnTo>
                <a:lnTo>
                  <a:pt x="17940" y="3959"/>
                </a:lnTo>
                <a:close/>
                <a:moveTo>
                  <a:pt x="6017" y="4054"/>
                </a:moveTo>
                <a:lnTo>
                  <a:pt x="6017" y="4070"/>
                </a:lnTo>
                <a:lnTo>
                  <a:pt x="5970" y="4070"/>
                </a:lnTo>
                <a:lnTo>
                  <a:pt x="5970" y="4054"/>
                </a:lnTo>
                <a:close/>
                <a:moveTo>
                  <a:pt x="7316" y="2503"/>
                </a:moveTo>
                <a:cubicBezTo>
                  <a:pt x="7316" y="2613"/>
                  <a:pt x="7332" y="2693"/>
                  <a:pt x="7332" y="2803"/>
                </a:cubicBezTo>
                <a:lnTo>
                  <a:pt x="7458" y="2740"/>
                </a:lnTo>
                <a:lnTo>
                  <a:pt x="7458" y="2629"/>
                </a:lnTo>
                <a:cubicBezTo>
                  <a:pt x="7514" y="2661"/>
                  <a:pt x="7565" y="2669"/>
                  <a:pt x="7615" y="2669"/>
                </a:cubicBezTo>
                <a:cubicBezTo>
                  <a:pt x="7664" y="2669"/>
                  <a:pt x="7712" y="2661"/>
                  <a:pt x="7759" y="2661"/>
                </a:cubicBezTo>
                <a:cubicBezTo>
                  <a:pt x="7775" y="2772"/>
                  <a:pt x="7648" y="2724"/>
                  <a:pt x="7648" y="2835"/>
                </a:cubicBezTo>
                <a:cubicBezTo>
                  <a:pt x="7664" y="2835"/>
                  <a:pt x="7680" y="2835"/>
                  <a:pt x="7696" y="2851"/>
                </a:cubicBezTo>
                <a:cubicBezTo>
                  <a:pt x="7743" y="2851"/>
                  <a:pt x="7775" y="2851"/>
                  <a:pt x="7807" y="2867"/>
                </a:cubicBezTo>
                <a:lnTo>
                  <a:pt x="7537" y="3057"/>
                </a:lnTo>
                <a:lnTo>
                  <a:pt x="7506" y="2993"/>
                </a:lnTo>
                <a:lnTo>
                  <a:pt x="7363" y="2930"/>
                </a:lnTo>
                <a:lnTo>
                  <a:pt x="7363" y="3168"/>
                </a:lnTo>
                <a:lnTo>
                  <a:pt x="7284" y="3168"/>
                </a:lnTo>
                <a:cubicBezTo>
                  <a:pt x="7284" y="3120"/>
                  <a:pt x="7268" y="3088"/>
                  <a:pt x="7268" y="3041"/>
                </a:cubicBezTo>
                <a:cubicBezTo>
                  <a:pt x="7110" y="3041"/>
                  <a:pt x="7110" y="3041"/>
                  <a:pt x="7062" y="3215"/>
                </a:cubicBezTo>
                <a:lnTo>
                  <a:pt x="7015" y="3215"/>
                </a:lnTo>
                <a:cubicBezTo>
                  <a:pt x="7015" y="3152"/>
                  <a:pt x="7110" y="3088"/>
                  <a:pt x="6999" y="3041"/>
                </a:cubicBezTo>
                <a:lnTo>
                  <a:pt x="6999" y="3104"/>
                </a:lnTo>
                <a:lnTo>
                  <a:pt x="6825" y="3183"/>
                </a:lnTo>
                <a:lnTo>
                  <a:pt x="6825" y="3342"/>
                </a:lnTo>
                <a:lnTo>
                  <a:pt x="6967" y="3437"/>
                </a:lnTo>
                <a:lnTo>
                  <a:pt x="7078" y="3389"/>
                </a:lnTo>
                <a:lnTo>
                  <a:pt x="7078" y="3532"/>
                </a:lnTo>
                <a:lnTo>
                  <a:pt x="6841" y="3611"/>
                </a:lnTo>
                <a:lnTo>
                  <a:pt x="6841" y="3611"/>
                </a:lnTo>
                <a:lnTo>
                  <a:pt x="6904" y="3532"/>
                </a:lnTo>
                <a:lnTo>
                  <a:pt x="6698" y="3358"/>
                </a:lnTo>
                <a:lnTo>
                  <a:pt x="6698" y="3373"/>
                </a:lnTo>
                <a:lnTo>
                  <a:pt x="6556" y="3294"/>
                </a:lnTo>
                <a:cubicBezTo>
                  <a:pt x="6587" y="3263"/>
                  <a:pt x="6603" y="3247"/>
                  <a:pt x="6635" y="3215"/>
                </a:cubicBezTo>
                <a:lnTo>
                  <a:pt x="6730" y="3215"/>
                </a:lnTo>
                <a:lnTo>
                  <a:pt x="6793" y="3088"/>
                </a:lnTo>
                <a:lnTo>
                  <a:pt x="6746" y="3088"/>
                </a:lnTo>
                <a:cubicBezTo>
                  <a:pt x="6682" y="3120"/>
                  <a:pt x="6619" y="3183"/>
                  <a:pt x="6556" y="3199"/>
                </a:cubicBezTo>
                <a:cubicBezTo>
                  <a:pt x="6477" y="3215"/>
                  <a:pt x="6413" y="3247"/>
                  <a:pt x="6366" y="3310"/>
                </a:cubicBezTo>
                <a:lnTo>
                  <a:pt x="6302" y="3310"/>
                </a:lnTo>
                <a:cubicBezTo>
                  <a:pt x="6302" y="3358"/>
                  <a:pt x="6326" y="3362"/>
                  <a:pt x="6354" y="3362"/>
                </a:cubicBezTo>
                <a:cubicBezTo>
                  <a:pt x="6359" y="3362"/>
                  <a:pt x="6365" y="3361"/>
                  <a:pt x="6371" y="3361"/>
                </a:cubicBezTo>
                <a:cubicBezTo>
                  <a:pt x="6394" y="3361"/>
                  <a:pt x="6416" y="3364"/>
                  <a:pt x="6429" y="3389"/>
                </a:cubicBezTo>
                <a:lnTo>
                  <a:pt x="6524" y="3468"/>
                </a:lnTo>
                <a:cubicBezTo>
                  <a:pt x="6508" y="3484"/>
                  <a:pt x="6492" y="3500"/>
                  <a:pt x="6477" y="3516"/>
                </a:cubicBezTo>
                <a:lnTo>
                  <a:pt x="6556" y="3595"/>
                </a:lnTo>
                <a:lnTo>
                  <a:pt x="6492" y="3722"/>
                </a:lnTo>
                <a:cubicBezTo>
                  <a:pt x="6477" y="3627"/>
                  <a:pt x="6397" y="3627"/>
                  <a:pt x="6318" y="3579"/>
                </a:cubicBezTo>
                <a:lnTo>
                  <a:pt x="6287" y="3658"/>
                </a:lnTo>
                <a:lnTo>
                  <a:pt x="6112" y="3627"/>
                </a:lnTo>
                <a:lnTo>
                  <a:pt x="6112" y="3722"/>
                </a:lnTo>
                <a:cubicBezTo>
                  <a:pt x="6097" y="3730"/>
                  <a:pt x="6081" y="3734"/>
                  <a:pt x="6063" y="3734"/>
                </a:cubicBezTo>
                <a:cubicBezTo>
                  <a:pt x="6045" y="3734"/>
                  <a:pt x="6025" y="3730"/>
                  <a:pt x="6002" y="3722"/>
                </a:cubicBezTo>
                <a:lnTo>
                  <a:pt x="6002" y="3722"/>
                </a:lnTo>
                <a:lnTo>
                  <a:pt x="6065" y="3848"/>
                </a:lnTo>
                <a:lnTo>
                  <a:pt x="6002" y="3912"/>
                </a:lnTo>
                <a:lnTo>
                  <a:pt x="5812" y="3912"/>
                </a:lnTo>
                <a:cubicBezTo>
                  <a:pt x="5764" y="3943"/>
                  <a:pt x="5701" y="3959"/>
                  <a:pt x="5653" y="3975"/>
                </a:cubicBezTo>
                <a:lnTo>
                  <a:pt x="5653" y="4023"/>
                </a:lnTo>
                <a:lnTo>
                  <a:pt x="5495" y="4086"/>
                </a:lnTo>
                <a:lnTo>
                  <a:pt x="5432" y="4038"/>
                </a:lnTo>
                <a:lnTo>
                  <a:pt x="5432" y="3833"/>
                </a:lnTo>
                <a:lnTo>
                  <a:pt x="5511" y="3769"/>
                </a:lnTo>
                <a:lnTo>
                  <a:pt x="5542" y="3848"/>
                </a:lnTo>
                <a:lnTo>
                  <a:pt x="5669" y="3848"/>
                </a:lnTo>
                <a:lnTo>
                  <a:pt x="5606" y="3706"/>
                </a:lnTo>
                <a:lnTo>
                  <a:pt x="6002" y="3437"/>
                </a:lnTo>
                <a:cubicBezTo>
                  <a:pt x="6017" y="3500"/>
                  <a:pt x="6017" y="3532"/>
                  <a:pt x="6033" y="3595"/>
                </a:cubicBezTo>
                <a:lnTo>
                  <a:pt x="6255" y="3484"/>
                </a:lnTo>
                <a:cubicBezTo>
                  <a:pt x="6239" y="3421"/>
                  <a:pt x="6223" y="3373"/>
                  <a:pt x="6207" y="3310"/>
                </a:cubicBezTo>
                <a:lnTo>
                  <a:pt x="6287" y="3310"/>
                </a:lnTo>
                <a:lnTo>
                  <a:pt x="6397" y="3136"/>
                </a:lnTo>
                <a:lnTo>
                  <a:pt x="6160" y="3199"/>
                </a:lnTo>
                <a:cubicBezTo>
                  <a:pt x="6144" y="3041"/>
                  <a:pt x="6318" y="3009"/>
                  <a:pt x="6397" y="2898"/>
                </a:cubicBezTo>
                <a:cubicBezTo>
                  <a:pt x="6362" y="2863"/>
                  <a:pt x="6332" y="2850"/>
                  <a:pt x="6307" y="2850"/>
                </a:cubicBezTo>
                <a:cubicBezTo>
                  <a:pt x="6241" y="2850"/>
                  <a:pt x="6201" y="2935"/>
                  <a:pt x="6144" y="2946"/>
                </a:cubicBezTo>
                <a:lnTo>
                  <a:pt x="6097" y="2898"/>
                </a:lnTo>
                <a:cubicBezTo>
                  <a:pt x="6128" y="2867"/>
                  <a:pt x="6176" y="2851"/>
                  <a:pt x="6192" y="2819"/>
                </a:cubicBezTo>
                <a:cubicBezTo>
                  <a:pt x="6223" y="2803"/>
                  <a:pt x="6239" y="2788"/>
                  <a:pt x="6271" y="2756"/>
                </a:cubicBezTo>
                <a:lnTo>
                  <a:pt x="6318" y="2803"/>
                </a:lnTo>
                <a:lnTo>
                  <a:pt x="6350" y="2724"/>
                </a:lnTo>
                <a:lnTo>
                  <a:pt x="6461" y="2724"/>
                </a:lnTo>
                <a:cubicBezTo>
                  <a:pt x="6461" y="2756"/>
                  <a:pt x="6477" y="2803"/>
                  <a:pt x="6492" y="2867"/>
                </a:cubicBezTo>
                <a:cubicBezTo>
                  <a:pt x="6524" y="2835"/>
                  <a:pt x="6572" y="2803"/>
                  <a:pt x="6619" y="2772"/>
                </a:cubicBezTo>
                <a:cubicBezTo>
                  <a:pt x="6651" y="2756"/>
                  <a:pt x="6698" y="2740"/>
                  <a:pt x="6730" y="2740"/>
                </a:cubicBezTo>
                <a:cubicBezTo>
                  <a:pt x="6746" y="2708"/>
                  <a:pt x="6762" y="2693"/>
                  <a:pt x="6762" y="2645"/>
                </a:cubicBezTo>
                <a:lnTo>
                  <a:pt x="6872" y="2708"/>
                </a:lnTo>
                <a:lnTo>
                  <a:pt x="6999" y="2645"/>
                </a:lnTo>
                <a:cubicBezTo>
                  <a:pt x="6999" y="2693"/>
                  <a:pt x="7015" y="2708"/>
                  <a:pt x="7031" y="2740"/>
                </a:cubicBezTo>
                <a:lnTo>
                  <a:pt x="7173" y="2740"/>
                </a:lnTo>
                <a:lnTo>
                  <a:pt x="7284" y="2629"/>
                </a:lnTo>
                <a:lnTo>
                  <a:pt x="7173" y="2598"/>
                </a:lnTo>
                <a:lnTo>
                  <a:pt x="7316" y="2503"/>
                </a:lnTo>
                <a:close/>
                <a:moveTo>
                  <a:pt x="6579" y="3969"/>
                </a:moveTo>
                <a:cubicBezTo>
                  <a:pt x="6625" y="3969"/>
                  <a:pt x="6661" y="4000"/>
                  <a:pt x="6682" y="4054"/>
                </a:cubicBezTo>
                <a:lnTo>
                  <a:pt x="6730" y="4086"/>
                </a:lnTo>
                <a:lnTo>
                  <a:pt x="6714" y="4102"/>
                </a:lnTo>
                <a:cubicBezTo>
                  <a:pt x="6698" y="4086"/>
                  <a:pt x="6682" y="4086"/>
                  <a:pt x="6682" y="4070"/>
                </a:cubicBezTo>
                <a:lnTo>
                  <a:pt x="6682" y="4054"/>
                </a:lnTo>
                <a:lnTo>
                  <a:pt x="6508" y="4054"/>
                </a:lnTo>
                <a:cubicBezTo>
                  <a:pt x="6508" y="4038"/>
                  <a:pt x="6508" y="4007"/>
                  <a:pt x="6508" y="3991"/>
                </a:cubicBezTo>
                <a:cubicBezTo>
                  <a:pt x="6534" y="3976"/>
                  <a:pt x="6557" y="3969"/>
                  <a:pt x="6579" y="3969"/>
                </a:cubicBezTo>
                <a:close/>
                <a:moveTo>
                  <a:pt x="4957" y="4070"/>
                </a:moveTo>
                <a:lnTo>
                  <a:pt x="4862" y="4118"/>
                </a:lnTo>
                <a:cubicBezTo>
                  <a:pt x="4846" y="4070"/>
                  <a:pt x="4846" y="4070"/>
                  <a:pt x="4957" y="4070"/>
                </a:cubicBezTo>
                <a:close/>
                <a:moveTo>
                  <a:pt x="4339" y="4197"/>
                </a:moveTo>
                <a:lnTo>
                  <a:pt x="4339" y="4213"/>
                </a:lnTo>
                <a:lnTo>
                  <a:pt x="4292" y="4213"/>
                </a:lnTo>
                <a:lnTo>
                  <a:pt x="4292" y="4197"/>
                </a:lnTo>
                <a:close/>
                <a:moveTo>
                  <a:pt x="4687" y="4165"/>
                </a:moveTo>
                <a:cubicBezTo>
                  <a:pt x="4703" y="4213"/>
                  <a:pt x="4703" y="4228"/>
                  <a:pt x="4703" y="4260"/>
                </a:cubicBezTo>
                <a:lnTo>
                  <a:pt x="4577" y="4260"/>
                </a:lnTo>
                <a:lnTo>
                  <a:pt x="4687" y="4165"/>
                </a:lnTo>
                <a:close/>
                <a:moveTo>
                  <a:pt x="18542" y="4228"/>
                </a:moveTo>
                <a:lnTo>
                  <a:pt x="18542" y="4260"/>
                </a:lnTo>
                <a:lnTo>
                  <a:pt x="18478" y="4260"/>
                </a:lnTo>
                <a:lnTo>
                  <a:pt x="18478" y="4244"/>
                </a:lnTo>
                <a:lnTo>
                  <a:pt x="18542" y="4228"/>
                </a:lnTo>
                <a:close/>
                <a:moveTo>
                  <a:pt x="18257" y="4038"/>
                </a:moveTo>
                <a:cubicBezTo>
                  <a:pt x="18352" y="4054"/>
                  <a:pt x="18368" y="4118"/>
                  <a:pt x="18352" y="4228"/>
                </a:cubicBezTo>
                <a:lnTo>
                  <a:pt x="18288" y="4181"/>
                </a:lnTo>
                <a:cubicBezTo>
                  <a:pt x="18273" y="4213"/>
                  <a:pt x="18273" y="4244"/>
                  <a:pt x="18257" y="4276"/>
                </a:cubicBezTo>
                <a:lnTo>
                  <a:pt x="18114" y="4260"/>
                </a:lnTo>
                <a:lnTo>
                  <a:pt x="18257" y="4038"/>
                </a:lnTo>
                <a:close/>
                <a:moveTo>
                  <a:pt x="7157" y="4197"/>
                </a:moveTo>
                <a:cubicBezTo>
                  <a:pt x="7136" y="4251"/>
                  <a:pt x="7092" y="4282"/>
                  <a:pt x="7047" y="4282"/>
                </a:cubicBezTo>
                <a:cubicBezTo>
                  <a:pt x="7025" y="4282"/>
                  <a:pt x="7004" y="4275"/>
                  <a:pt x="6983" y="4260"/>
                </a:cubicBezTo>
                <a:lnTo>
                  <a:pt x="6983" y="4197"/>
                </a:lnTo>
                <a:close/>
                <a:moveTo>
                  <a:pt x="5416" y="4118"/>
                </a:moveTo>
                <a:lnTo>
                  <a:pt x="5558" y="4260"/>
                </a:lnTo>
                <a:lnTo>
                  <a:pt x="5400" y="4292"/>
                </a:lnTo>
                <a:cubicBezTo>
                  <a:pt x="5384" y="4308"/>
                  <a:pt x="5368" y="4339"/>
                  <a:pt x="5368" y="4371"/>
                </a:cubicBezTo>
                <a:lnTo>
                  <a:pt x="5242" y="4292"/>
                </a:lnTo>
                <a:cubicBezTo>
                  <a:pt x="5242" y="4276"/>
                  <a:pt x="5257" y="4260"/>
                  <a:pt x="5257" y="4228"/>
                </a:cubicBezTo>
                <a:lnTo>
                  <a:pt x="5305" y="4276"/>
                </a:lnTo>
                <a:cubicBezTo>
                  <a:pt x="5337" y="4228"/>
                  <a:pt x="5368" y="4181"/>
                  <a:pt x="5416" y="4118"/>
                </a:cubicBezTo>
                <a:close/>
                <a:moveTo>
                  <a:pt x="4102" y="4339"/>
                </a:moveTo>
                <a:lnTo>
                  <a:pt x="4102" y="4434"/>
                </a:lnTo>
                <a:lnTo>
                  <a:pt x="4024" y="4434"/>
                </a:lnTo>
                <a:cubicBezTo>
                  <a:pt x="4030" y="4395"/>
                  <a:pt x="4059" y="4367"/>
                  <a:pt x="4102" y="4339"/>
                </a:cubicBezTo>
                <a:close/>
                <a:moveTo>
                  <a:pt x="5242" y="4371"/>
                </a:moveTo>
                <a:lnTo>
                  <a:pt x="5242" y="4450"/>
                </a:lnTo>
                <a:lnTo>
                  <a:pt x="5020" y="4450"/>
                </a:lnTo>
                <a:cubicBezTo>
                  <a:pt x="5049" y="4382"/>
                  <a:pt x="5096" y="4374"/>
                  <a:pt x="5146" y="4374"/>
                </a:cubicBezTo>
                <a:cubicBezTo>
                  <a:pt x="5163" y="4374"/>
                  <a:pt x="5180" y="4375"/>
                  <a:pt x="5196" y="4375"/>
                </a:cubicBezTo>
                <a:cubicBezTo>
                  <a:pt x="5212" y="4375"/>
                  <a:pt x="5227" y="4374"/>
                  <a:pt x="5242" y="4371"/>
                </a:cubicBezTo>
                <a:close/>
                <a:moveTo>
                  <a:pt x="14298" y="4466"/>
                </a:moveTo>
                <a:lnTo>
                  <a:pt x="14298" y="4482"/>
                </a:lnTo>
                <a:lnTo>
                  <a:pt x="14251" y="4482"/>
                </a:lnTo>
                <a:lnTo>
                  <a:pt x="14251" y="4466"/>
                </a:lnTo>
                <a:close/>
                <a:moveTo>
                  <a:pt x="14789" y="4434"/>
                </a:moveTo>
                <a:lnTo>
                  <a:pt x="14805" y="4450"/>
                </a:lnTo>
                <a:lnTo>
                  <a:pt x="14758" y="4482"/>
                </a:lnTo>
                <a:cubicBezTo>
                  <a:pt x="14758" y="4466"/>
                  <a:pt x="14773" y="4450"/>
                  <a:pt x="14789" y="4434"/>
                </a:cubicBezTo>
                <a:close/>
                <a:moveTo>
                  <a:pt x="4009" y="4464"/>
                </a:moveTo>
                <a:lnTo>
                  <a:pt x="4009" y="4464"/>
                </a:lnTo>
                <a:cubicBezTo>
                  <a:pt x="4011" y="4478"/>
                  <a:pt x="4001" y="4488"/>
                  <a:pt x="3991" y="4498"/>
                </a:cubicBezTo>
                <a:lnTo>
                  <a:pt x="3991" y="4482"/>
                </a:lnTo>
                <a:lnTo>
                  <a:pt x="4009" y="4464"/>
                </a:lnTo>
                <a:close/>
                <a:moveTo>
                  <a:pt x="6587" y="4244"/>
                </a:moveTo>
                <a:lnTo>
                  <a:pt x="6762" y="4403"/>
                </a:lnTo>
                <a:lnTo>
                  <a:pt x="6698" y="4498"/>
                </a:lnTo>
                <a:lnTo>
                  <a:pt x="6572" y="4355"/>
                </a:lnTo>
                <a:cubicBezTo>
                  <a:pt x="6572" y="4355"/>
                  <a:pt x="6587" y="4308"/>
                  <a:pt x="6587" y="4244"/>
                </a:cubicBezTo>
                <a:close/>
                <a:moveTo>
                  <a:pt x="6128" y="4244"/>
                </a:moveTo>
                <a:cubicBezTo>
                  <a:pt x="6160" y="4292"/>
                  <a:pt x="6176" y="4339"/>
                  <a:pt x="6223" y="4403"/>
                </a:cubicBezTo>
                <a:lnTo>
                  <a:pt x="6081" y="4355"/>
                </a:lnTo>
                <a:cubicBezTo>
                  <a:pt x="6017" y="4387"/>
                  <a:pt x="6033" y="4513"/>
                  <a:pt x="5891" y="4529"/>
                </a:cubicBezTo>
                <a:lnTo>
                  <a:pt x="5891" y="4403"/>
                </a:lnTo>
                <a:lnTo>
                  <a:pt x="6128" y="4244"/>
                </a:lnTo>
                <a:close/>
                <a:moveTo>
                  <a:pt x="14758" y="4482"/>
                </a:moveTo>
                <a:cubicBezTo>
                  <a:pt x="14758" y="4498"/>
                  <a:pt x="14758" y="4513"/>
                  <a:pt x="14742" y="4529"/>
                </a:cubicBezTo>
                <a:lnTo>
                  <a:pt x="14726" y="4513"/>
                </a:lnTo>
                <a:lnTo>
                  <a:pt x="14758" y="4482"/>
                </a:lnTo>
                <a:close/>
                <a:moveTo>
                  <a:pt x="6081" y="4593"/>
                </a:moveTo>
                <a:lnTo>
                  <a:pt x="6081" y="4656"/>
                </a:lnTo>
                <a:lnTo>
                  <a:pt x="6002" y="4656"/>
                </a:lnTo>
                <a:cubicBezTo>
                  <a:pt x="6002" y="4640"/>
                  <a:pt x="6002" y="4640"/>
                  <a:pt x="5986" y="4624"/>
                </a:cubicBezTo>
                <a:lnTo>
                  <a:pt x="6081" y="4593"/>
                </a:lnTo>
                <a:close/>
                <a:moveTo>
                  <a:pt x="6445" y="4498"/>
                </a:moveTo>
                <a:lnTo>
                  <a:pt x="6429" y="4529"/>
                </a:lnTo>
                <a:lnTo>
                  <a:pt x="6556" y="4608"/>
                </a:lnTo>
                <a:cubicBezTo>
                  <a:pt x="6473" y="4644"/>
                  <a:pt x="6425" y="4689"/>
                  <a:pt x="6353" y="4689"/>
                </a:cubicBezTo>
                <a:cubicBezTo>
                  <a:pt x="6329" y="4689"/>
                  <a:pt x="6302" y="4684"/>
                  <a:pt x="6271" y="4672"/>
                </a:cubicBezTo>
                <a:lnTo>
                  <a:pt x="6397" y="4608"/>
                </a:lnTo>
                <a:lnTo>
                  <a:pt x="6287" y="4529"/>
                </a:lnTo>
                <a:lnTo>
                  <a:pt x="6445" y="4498"/>
                </a:lnTo>
                <a:close/>
                <a:moveTo>
                  <a:pt x="13697" y="4783"/>
                </a:moveTo>
                <a:lnTo>
                  <a:pt x="13697" y="4830"/>
                </a:lnTo>
                <a:lnTo>
                  <a:pt x="13681" y="4830"/>
                </a:lnTo>
                <a:lnTo>
                  <a:pt x="13681" y="4783"/>
                </a:lnTo>
                <a:close/>
                <a:moveTo>
                  <a:pt x="13246" y="4743"/>
                </a:moveTo>
                <a:cubicBezTo>
                  <a:pt x="13255" y="4743"/>
                  <a:pt x="13268" y="4747"/>
                  <a:pt x="13285" y="4751"/>
                </a:cubicBezTo>
                <a:cubicBezTo>
                  <a:pt x="13269" y="4767"/>
                  <a:pt x="13253" y="4798"/>
                  <a:pt x="13222" y="4846"/>
                </a:cubicBezTo>
                <a:cubicBezTo>
                  <a:pt x="13222" y="4765"/>
                  <a:pt x="13222" y="4743"/>
                  <a:pt x="13246" y="4743"/>
                </a:cubicBezTo>
                <a:close/>
                <a:moveTo>
                  <a:pt x="14251" y="4973"/>
                </a:moveTo>
                <a:lnTo>
                  <a:pt x="14251" y="4988"/>
                </a:lnTo>
                <a:lnTo>
                  <a:pt x="14203" y="4988"/>
                </a:lnTo>
                <a:lnTo>
                  <a:pt x="14203" y="4973"/>
                </a:lnTo>
                <a:close/>
                <a:moveTo>
                  <a:pt x="6207" y="4973"/>
                </a:moveTo>
                <a:lnTo>
                  <a:pt x="6207" y="5004"/>
                </a:lnTo>
                <a:lnTo>
                  <a:pt x="6112" y="5004"/>
                </a:lnTo>
                <a:lnTo>
                  <a:pt x="6112" y="4973"/>
                </a:lnTo>
                <a:close/>
                <a:moveTo>
                  <a:pt x="13285" y="4957"/>
                </a:moveTo>
                <a:lnTo>
                  <a:pt x="13285" y="5004"/>
                </a:lnTo>
                <a:lnTo>
                  <a:pt x="13269" y="5004"/>
                </a:lnTo>
                <a:lnTo>
                  <a:pt x="13269" y="4957"/>
                </a:lnTo>
                <a:close/>
                <a:moveTo>
                  <a:pt x="5796" y="4545"/>
                </a:moveTo>
                <a:lnTo>
                  <a:pt x="5796" y="4545"/>
                </a:lnTo>
                <a:cubicBezTo>
                  <a:pt x="5732" y="4688"/>
                  <a:pt x="5574" y="4640"/>
                  <a:pt x="5495" y="4751"/>
                </a:cubicBezTo>
                <a:lnTo>
                  <a:pt x="5606" y="4830"/>
                </a:lnTo>
                <a:cubicBezTo>
                  <a:pt x="5616" y="4830"/>
                  <a:pt x="5620" y="4837"/>
                  <a:pt x="5630" y="4837"/>
                </a:cubicBezTo>
                <a:cubicBezTo>
                  <a:pt x="5636" y="4837"/>
                  <a:pt x="5643" y="4835"/>
                  <a:pt x="5653" y="4830"/>
                </a:cubicBezTo>
                <a:cubicBezTo>
                  <a:pt x="5669" y="4814"/>
                  <a:pt x="5685" y="4783"/>
                  <a:pt x="5701" y="4783"/>
                </a:cubicBezTo>
                <a:cubicBezTo>
                  <a:pt x="5748" y="4814"/>
                  <a:pt x="5780" y="4830"/>
                  <a:pt x="5827" y="4862"/>
                </a:cubicBezTo>
                <a:lnTo>
                  <a:pt x="5827" y="4925"/>
                </a:lnTo>
                <a:cubicBezTo>
                  <a:pt x="5841" y="4929"/>
                  <a:pt x="5854" y="4931"/>
                  <a:pt x="5867" y="4931"/>
                </a:cubicBezTo>
                <a:cubicBezTo>
                  <a:pt x="5959" y="4931"/>
                  <a:pt x="6037" y="4842"/>
                  <a:pt x="6176" y="4814"/>
                </a:cubicBezTo>
                <a:lnTo>
                  <a:pt x="6176" y="4814"/>
                </a:lnTo>
                <a:cubicBezTo>
                  <a:pt x="6144" y="4846"/>
                  <a:pt x="6112" y="4893"/>
                  <a:pt x="6081" y="4925"/>
                </a:cubicBezTo>
                <a:cubicBezTo>
                  <a:pt x="6049" y="4941"/>
                  <a:pt x="6002" y="4957"/>
                  <a:pt x="5970" y="4988"/>
                </a:cubicBezTo>
                <a:cubicBezTo>
                  <a:pt x="5938" y="5004"/>
                  <a:pt x="5922" y="5036"/>
                  <a:pt x="5891" y="5068"/>
                </a:cubicBezTo>
                <a:lnTo>
                  <a:pt x="5732" y="5068"/>
                </a:lnTo>
                <a:cubicBezTo>
                  <a:pt x="5732" y="5020"/>
                  <a:pt x="5717" y="4957"/>
                  <a:pt x="5780" y="4957"/>
                </a:cubicBezTo>
                <a:cubicBezTo>
                  <a:pt x="5796" y="4957"/>
                  <a:pt x="5812" y="4941"/>
                  <a:pt x="5827" y="4925"/>
                </a:cubicBezTo>
                <a:lnTo>
                  <a:pt x="5685" y="4925"/>
                </a:lnTo>
                <a:cubicBezTo>
                  <a:pt x="5669" y="4909"/>
                  <a:pt x="5653" y="4893"/>
                  <a:pt x="5637" y="4878"/>
                </a:cubicBezTo>
                <a:lnTo>
                  <a:pt x="5606" y="4846"/>
                </a:lnTo>
                <a:cubicBezTo>
                  <a:pt x="5527" y="4862"/>
                  <a:pt x="5463" y="4878"/>
                  <a:pt x="5384" y="4909"/>
                </a:cubicBezTo>
                <a:lnTo>
                  <a:pt x="5337" y="5004"/>
                </a:lnTo>
                <a:lnTo>
                  <a:pt x="5337" y="4814"/>
                </a:lnTo>
                <a:cubicBezTo>
                  <a:pt x="5342" y="4815"/>
                  <a:pt x="5347" y="4815"/>
                  <a:pt x="5351" y="4815"/>
                </a:cubicBezTo>
                <a:cubicBezTo>
                  <a:pt x="5445" y="4815"/>
                  <a:pt x="5421" y="4671"/>
                  <a:pt x="5527" y="4656"/>
                </a:cubicBezTo>
                <a:cubicBezTo>
                  <a:pt x="5622" y="4624"/>
                  <a:pt x="5701" y="4593"/>
                  <a:pt x="5796" y="4545"/>
                </a:cubicBezTo>
                <a:close/>
                <a:moveTo>
                  <a:pt x="5732" y="5068"/>
                </a:moveTo>
                <a:cubicBezTo>
                  <a:pt x="5732" y="5083"/>
                  <a:pt x="5717" y="5099"/>
                  <a:pt x="5717" y="5099"/>
                </a:cubicBezTo>
                <a:lnTo>
                  <a:pt x="5701" y="5099"/>
                </a:lnTo>
                <a:lnTo>
                  <a:pt x="5732" y="5068"/>
                </a:lnTo>
                <a:close/>
                <a:moveTo>
                  <a:pt x="4988" y="4957"/>
                </a:moveTo>
                <a:lnTo>
                  <a:pt x="5067" y="5036"/>
                </a:lnTo>
                <a:lnTo>
                  <a:pt x="4909" y="5131"/>
                </a:lnTo>
                <a:lnTo>
                  <a:pt x="4988" y="4957"/>
                </a:lnTo>
                <a:close/>
                <a:moveTo>
                  <a:pt x="10356" y="5115"/>
                </a:moveTo>
                <a:lnTo>
                  <a:pt x="10356" y="5131"/>
                </a:lnTo>
                <a:lnTo>
                  <a:pt x="10308" y="5131"/>
                </a:lnTo>
                <a:lnTo>
                  <a:pt x="10308" y="5115"/>
                </a:lnTo>
                <a:close/>
                <a:moveTo>
                  <a:pt x="3642" y="5099"/>
                </a:moveTo>
                <a:lnTo>
                  <a:pt x="3642" y="5147"/>
                </a:lnTo>
                <a:lnTo>
                  <a:pt x="3626" y="5147"/>
                </a:lnTo>
                <a:lnTo>
                  <a:pt x="3626" y="5099"/>
                </a:lnTo>
                <a:close/>
                <a:moveTo>
                  <a:pt x="10577" y="4988"/>
                </a:moveTo>
                <a:lnTo>
                  <a:pt x="10577" y="5147"/>
                </a:lnTo>
                <a:lnTo>
                  <a:pt x="10403" y="5147"/>
                </a:lnTo>
                <a:cubicBezTo>
                  <a:pt x="10435" y="5115"/>
                  <a:pt x="10467" y="5099"/>
                  <a:pt x="10498" y="5068"/>
                </a:cubicBezTo>
                <a:cubicBezTo>
                  <a:pt x="10530" y="5036"/>
                  <a:pt x="10546" y="5020"/>
                  <a:pt x="10577" y="4988"/>
                </a:cubicBezTo>
                <a:close/>
                <a:moveTo>
                  <a:pt x="6017" y="5115"/>
                </a:moveTo>
                <a:lnTo>
                  <a:pt x="6017" y="5178"/>
                </a:lnTo>
                <a:lnTo>
                  <a:pt x="5986" y="5178"/>
                </a:lnTo>
                <a:lnTo>
                  <a:pt x="5970" y="5115"/>
                </a:lnTo>
                <a:close/>
                <a:moveTo>
                  <a:pt x="9042" y="5163"/>
                </a:moveTo>
                <a:lnTo>
                  <a:pt x="9042" y="5178"/>
                </a:lnTo>
                <a:lnTo>
                  <a:pt x="9010" y="5178"/>
                </a:lnTo>
                <a:lnTo>
                  <a:pt x="9010" y="5163"/>
                </a:lnTo>
                <a:close/>
                <a:moveTo>
                  <a:pt x="13776" y="5068"/>
                </a:moveTo>
                <a:lnTo>
                  <a:pt x="13728" y="5178"/>
                </a:lnTo>
                <a:cubicBezTo>
                  <a:pt x="13697" y="5115"/>
                  <a:pt x="13697" y="5099"/>
                  <a:pt x="13697" y="5068"/>
                </a:cubicBezTo>
                <a:close/>
                <a:moveTo>
                  <a:pt x="10166" y="5194"/>
                </a:moveTo>
                <a:lnTo>
                  <a:pt x="10166" y="5226"/>
                </a:lnTo>
                <a:lnTo>
                  <a:pt x="10150" y="5226"/>
                </a:lnTo>
                <a:lnTo>
                  <a:pt x="10150" y="5194"/>
                </a:lnTo>
                <a:close/>
                <a:moveTo>
                  <a:pt x="18035" y="5194"/>
                </a:moveTo>
                <a:lnTo>
                  <a:pt x="18035" y="5226"/>
                </a:lnTo>
                <a:lnTo>
                  <a:pt x="18019" y="5226"/>
                </a:lnTo>
                <a:lnTo>
                  <a:pt x="18019" y="5194"/>
                </a:lnTo>
                <a:close/>
                <a:moveTo>
                  <a:pt x="4687" y="5147"/>
                </a:moveTo>
                <a:lnTo>
                  <a:pt x="4687" y="5178"/>
                </a:lnTo>
                <a:cubicBezTo>
                  <a:pt x="4672" y="5178"/>
                  <a:pt x="4656" y="5194"/>
                  <a:pt x="4640" y="5194"/>
                </a:cubicBezTo>
                <a:lnTo>
                  <a:pt x="4561" y="5258"/>
                </a:lnTo>
                <a:lnTo>
                  <a:pt x="4561" y="5163"/>
                </a:lnTo>
                <a:lnTo>
                  <a:pt x="4687" y="5147"/>
                </a:lnTo>
                <a:close/>
                <a:moveTo>
                  <a:pt x="6176" y="5068"/>
                </a:moveTo>
                <a:cubicBezTo>
                  <a:pt x="6192" y="5115"/>
                  <a:pt x="6207" y="5163"/>
                  <a:pt x="6287" y="5163"/>
                </a:cubicBezTo>
                <a:lnTo>
                  <a:pt x="6287" y="5305"/>
                </a:lnTo>
                <a:lnTo>
                  <a:pt x="6144" y="5242"/>
                </a:lnTo>
                <a:lnTo>
                  <a:pt x="6128" y="5242"/>
                </a:lnTo>
                <a:cubicBezTo>
                  <a:pt x="6112" y="5178"/>
                  <a:pt x="6112" y="5131"/>
                  <a:pt x="6112" y="5068"/>
                </a:cubicBezTo>
                <a:close/>
                <a:moveTo>
                  <a:pt x="10118" y="5353"/>
                </a:moveTo>
                <a:lnTo>
                  <a:pt x="10150" y="5384"/>
                </a:lnTo>
                <a:lnTo>
                  <a:pt x="10143" y="5391"/>
                </a:lnTo>
                <a:lnTo>
                  <a:pt x="10143" y="5391"/>
                </a:lnTo>
                <a:cubicBezTo>
                  <a:pt x="10112" y="5383"/>
                  <a:pt x="10102" y="5380"/>
                  <a:pt x="10102" y="5368"/>
                </a:cubicBezTo>
                <a:lnTo>
                  <a:pt x="10118" y="5353"/>
                </a:lnTo>
                <a:close/>
                <a:moveTo>
                  <a:pt x="7427" y="5384"/>
                </a:moveTo>
                <a:lnTo>
                  <a:pt x="7427" y="5416"/>
                </a:lnTo>
                <a:lnTo>
                  <a:pt x="7347" y="5416"/>
                </a:lnTo>
                <a:lnTo>
                  <a:pt x="7347" y="5400"/>
                </a:lnTo>
                <a:lnTo>
                  <a:pt x="7427" y="5384"/>
                </a:lnTo>
                <a:close/>
                <a:moveTo>
                  <a:pt x="6017" y="5416"/>
                </a:moveTo>
                <a:lnTo>
                  <a:pt x="5922" y="5463"/>
                </a:lnTo>
                <a:cubicBezTo>
                  <a:pt x="5922" y="5456"/>
                  <a:pt x="5922" y="5440"/>
                  <a:pt x="5922" y="5416"/>
                </a:cubicBezTo>
                <a:close/>
                <a:moveTo>
                  <a:pt x="4893" y="4466"/>
                </a:moveTo>
                <a:cubicBezTo>
                  <a:pt x="4925" y="4482"/>
                  <a:pt x="4941" y="4482"/>
                  <a:pt x="4957" y="4498"/>
                </a:cubicBezTo>
                <a:cubicBezTo>
                  <a:pt x="5020" y="4529"/>
                  <a:pt x="5004" y="4608"/>
                  <a:pt x="5004" y="4656"/>
                </a:cubicBezTo>
                <a:lnTo>
                  <a:pt x="5194" y="4719"/>
                </a:lnTo>
                <a:lnTo>
                  <a:pt x="4957" y="4798"/>
                </a:lnTo>
                <a:lnTo>
                  <a:pt x="4941" y="4798"/>
                </a:lnTo>
                <a:lnTo>
                  <a:pt x="4877" y="4846"/>
                </a:lnTo>
                <a:lnTo>
                  <a:pt x="4846" y="4798"/>
                </a:lnTo>
                <a:lnTo>
                  <a:pt x="4782" y="4798"/>
                </a:lnTo>
                <a:lnTo>
                  <a:pt x="4640" y="4941"/>
                </a:lnTo>
                <a:lnTo>
                  <a:pt x="4735" y="5004"/>
                </a:lnTo>
                <a:lnTo>
                  <a:pt x="4735" y="5115"/>
                </a:lnTo>
                <a:cubicBezTo>
                  <a:pt x="4608" y="5115"/>
                  <a:pt x="4608" y="5115"/>
                  <a:pt x="4545" y="4988"/>
                </a:cubicBezTo>
                <a:cubicBezTo>
                  <a:pt x="4402" y="4988"/>
                  <a:pt x="4339" y="5099"/>
                  <a:pt x="4260" y="5178"/>
                </a:cubicBezTo>
                <a:lnTo>
                  <a:pt x="4212" y="5178"/>
                </a:lnTo>
                <a:cubicBezTo>
                  <a:pt x="4202" y="5178"/>
                  <a:pt x="4198" y="5164"/>
                  <a:pt x="4188" y="5164"/>
                </a:cubicBezTo>
                <a:cubicBezTo>
                  <a:pt x="4182" y="5164"/>
                  <a:pt x="4175" y="5168"/>
                  <a:pt x="4165" y="5178"/>
                </a:cubicBezTo>
                <a:cubicBezTo>
                  <a:pt x="4149" y="5194"/>
                  <a:pt x="4086" y="5226"/>
                  <a:pt x="4086" y="5258"/>
                </a:cubicBezTo>
                <a:cubicBezTo>
                  <a:pt x="4070" y="5368"/>
                  <a:pt x="3896" y="5353"/>
                  <a:pt x="3911" y="5495"/>
                </a:cubicBezTo>
                <a:lnTo>
                  <a:pt x="3801" y="5495"/>
                </a:lnTo>
                <a:cubicBezTo>
                  <a:pt x="3801" y="5463"/>
                  <a:pt x="3785" y="5432"/>
                  <a:pt x="3785" y="5400"/>
                </a:cubicBezTo>
                <a:lnTo>
                  <a:pt x="3642" y="5384"/>
                </a:lnTo>
                <a:lnTo>
                  <a:pt x="3737" y="5321"/>
                </a:lnTo>
                <a:lnTo>
                  <a:pt x="3769" y="5353"/>
                </a:lnTo>
                <a:lnTo>
                  <a:pt x="3927" y="5163"/>
                </a:lnTo>
                <a:lnTo>
                  <a:pt x="4006" y="5210"/>
                </a:lnTo>
                <a:lnTo>
                  <a:pt x="4006" y="4973"/>
                </a:lnTo>
                <a:lnTo>
                  <a:pt x="4181" y="4973"/>
                </a:lnTo>
                <a:cubicBezTo>
                  <a:pt x="4197" y="4957"/>
                  <a:pt x="4197" y="4941"/>
                  <a:pt x="4197" y="4925"/>
                </a:cubicBezTo>
                <a:cubicBezTo>
                  <a:pt x="4173" y="4896"/>
                  <a:pt x="4152" y="4886"/>
                  <a:pt x="4131" y="4886"/>
                </a:cubicBezTo>
                <a:cubicBezTo>
                  <a:pt x="4096" y="4886"/>
                  <a:pt x="4062" y="4915"/>
                  <a:pt x="4022" y="4925"/>
                </a:cubicBezTo>
                <a:lnTo>
                  <a:pt x="4022" y="4862"/>
                </a:lnTo>
                <a:cubicBezTo>
                  <a:pt x="4086" y="4798"/>
                  <a:pt x="4165" y="4751"/>
                  <a:pt x="4244" y="4751"/>
                </a:cubicBezTo>
                <a:lnTo>
                  <a:pt x="4197" y="4672"/>
                </a:lnTo>
                <a:lnTo>
                  <a:pt x="4292" y="4640"/>
                </a:lnTo>
                <a:lnTo>
                  <a:pt x="4292" y="4545"/>
                </a:lnTo>
                <a:lnTo>
                  <a:pt x="4529" y="4482"/>
                </a:lnTo>
                <a:lnTo>
                  <a:pt x="4624" y="4561"/>
                </a:lnTo>
                <a:lnTo>
                  <a:pt x="4830" y="4561"/>
                </a:lnTo>
                <a:lnTo>
                  <a:pt x="4893" y="4466"/>
                </a:lnTo>
                <a:close/>
                <a:moveTo>
                  <a:pt x="9928" y="5463"/>
                </a:moveTo>
                <a:lnTo>
                  <a:pt x="9928" y="5511"/>
                </a:lnTo>
                <a:lnTo>
                  <a:pt x="9912" y="5511"/>
                </a:lnTo>
                <a:lnTo>
                  <a:pt x="9912" y="5463"/>
                </a:lnTo>
                <a:close/>
                <a:moveTo>
                  <a:pt x="17766" y="5495"/>
                </a:moveTo>
                <a:lnTo>
                  <a:pt x="17766" y="5511"/>
                </a:lnTo>
                <a:lnTo>
                  <a:pt x="17718" y="5511"/>
                </a:lnTo>
                <a:lnTo>
                  <a:pt x="17718" y="5495"/>
                </a:lnTo>
                <a:close/>
                <a:moveTo>
                  <a:pt x="4260" y="5368"/>
                </a:moveTo>
                <a:lnTo>
                  <a:pt x="4323" y="5558"/>
                </a:lnTo>
                <a:lnTo>
                  <a:pt x="4102" y="5558"/>
                </a:lnTo>
                <a:lnTo>
                  <a:pt x="4260" y="5368"/>
                </a:lnTo>
                <a:close/>
                <a:moveTo>
                  <a:pt x="17654" y="5575"/>
                </a:moveTo>
                <a:lnTo>
                  <a:pt x="17576" y="5653"/>
                </a:lnTo>
                <a:lnTo>
                  <a:pt x="17418" y="5590"/>
                </a:lnTo>
                <a:lnTo>
                  <a:pt x="17654" y="5575"/>
                </a:lnTo>
                <a:close/>
                <a:moveTo>
                  <a:pt x="5210" y="5638"/>
                </a:moveTo>
                <a:cubicBezTo>
                  <a:pt x="5210" y="5638"/>
                  <a:pt x="5210" y="5653"/>
                  <a:pt x="5210" y="5653"/>
                </a:cubicBezTo>
                <a:lnTo>
                  <a:pt x="5134" y="5679"/>
                </a:lnTo>
                <a:lnTo>
                  <a:pt x="5134" y="5679"/>
                </a:lnTo>
                <a:cubicBezTo>
                  <a:pt x="5151" y="5651"/>
                  <a:pt x="5180" y="5638"/>
                  <a:pt x="5210" y="5638"/>
                </a:cubicBezTo>
                <a:close/>
                <a:moveTo>
                  <a:pt x="5131" y="5638"/>
                </a:moveTo>
                <a:cubicBezTo>
                  <a:pt x="5131" y="5650"/>
                  <a:pt x="5128" y="5662"/>
                  <a:pt x="5125" y="5673"/>
                </a:cubicBezTo>
                <a:lnTo>
                  <a:pt x="5125" y="5673"/>
                </a:lnTo>
                <a:lnTo>
                  <a:pt x="5131" y="5669"/>
                </a:lnTo>
                <a:lnTo>
                  <a:pt x="5131" y="5680"/>
                </a:lnTo>
                <a:lnTo>
                  <a:pt x="5121" y="5683"/>
                </a:lnTo>
                <a:lnTo>
                  <a:pt x="5121" y="5683"/>
                </a:lnTo>
                <a:cubicBezTo>
                  <a:pt x="5122" y="5680"/>
                  <a:pt x="5123" y="5677"/>
                  <a:pt x="5125" y="5673"/>
                </a:cubicBezTo>
                <a:lnTo>
                  <a:pt x="5125" y="5673"/>
                </a:lnTo>
                <a:lnTo>
                  <a:pt x="5115" y="5680"/>
                </a:lnTo>
                <a:cubicBezTo>
                  <a:pt x="5115" y="5666"/>
                  <a:pt x="5115" y="5652"/>
                  <a:pt x="5115" y="5638"/>
                </a:cubicBezTo>
                <a:close/>
                <a:moveTo>
                  <a:pt x="4862" y="5384"/>
                </a:moveTo>
                <a:lnTo>
                  <a:pt x="4893" y="5543"/>
                </a:lnTo>
                <a:lnTo>
                  <a:pt x="4719" y="5685"/>
                </a:lnTo>
                <a:cubicBezTo>
                  <a:pt x="4656" y="5511"/>
                  <a:pt x="4798" y="5479"/>
                  <a:pt x="4862" y="5384"/>
                </a:cubicBezTo>
                <a:close/>
                <a:moveTo>
                  <a:pt x="5717" y="5653"/>
                </a:moveTo>
                <a:lnTo>
                  <a:pt x="5717" y="5701"/>
                </a:lnTo>
                <a:lnTo>
                  <a:pt x="5701" y="5701"/>
                </a:lnTo>
                <a:lnTo>
                  <a:pt x="5701" y="5653"/>
                </a:lnTo>
                <a:close/>
                <a:moveTo>
                  <a:pt x="5115" y="5680"/>
                </a:moveTo>
                <a:cubicBezTo>
                  <a:pt x="5115" y="5682"/>
                  <a:pt x="5115" y="5683"/>
                  <a:pt x="5115" y="5685"/>
                </a:cubicBezTo>
                <a:lnTo>
                  <a:pt x="5121" y="5683"/>
                </a:lnTo>
                <a:lnTo>
                  <a:pt x="5121" y="5683"/>
                </a:lnTo>
                <a:cubicBezTo>
                  <a:pt x="5115" y="5697"/>
                  <a:pt x="5107" y="5709"/>
                  <a:pt x="5099" y="5717"/>
                </a:cubicBezTo>
                <a:lnTo>
                  <a:pt x="5083" y="5701"/>
                </a:lnTo>
                <a:lnTo>
                  <a:pt x="5115" y="5680"/>
                </a:lnTo>
                <a:close/>
                <a:moveTo>
                  <a:pt x="9944" y="5685"/>
                </a:moveTo>
                <a:lnTo>
                  <a:pt x="9944" y="5733"/>
                </a:lnTo>
                <a:lnTo>
                  <a:pt x="9865" y="5733"/>
                </a:lnTo>
                <a:lnTo>
                  <a:pt x="9865" y="5717"/>
                </a:lnTo>
                <a:lnTo>
                  <a:pt x="9944" y="5685"/>
                </a:lnTo>
                <a:close/>
                <a:moveTo>
                  <a:pt x="5780" y="5764"/>
                </a:moveTo>
                <a:lnTo>
                  <a:pt x="5780" y="5843"/>
                </a:lnTo>
                <a:lnTo>
                  <a:pt x="5653" y="5843"/>
                </a:lnTo>
                <a:lnTo>
                  <a:pt x="5653" y="5764"/>
                </a:lnTo>
                <a:close/>
                <a:moveTo>
                  <a:pt x="4102" y="5907"/>
                </a:moveTo>
                <a:lnTo>
                  <a:pt x="4102" y="5923"/>
                </a:lnTo>
                <a:lnTo>
                  <a:pt x="4054" y="5923"/>
                </a:lnTo>
                <a:lnTo>
                  <a:pt x="4054" y="5907"/>
                </a:lnTo>
                <a:close/>
                <a:moveTo>
                  <a:pt x="5558" y="5907"/>
                </a:moveTo>
                <a:lnTo>
                  <a:pt x="5558" y="5923"/>
                </a:lnTo>
                <a:lnTo>
                  <a:pt x="5511" y="5923"/>
                </a:lnTo>
                <a:lnTo>
                  <a:pt x="5511" y="5907"/>
                </a:lnTo>
                <a:close/>
                <a:moveTo>
                  <a:pt x="6818" y="5947"/>
                </a:moveTo>
                <a:cubicBezTo>
                  <a:pt x="6827" y="5947"/>
                  <a:pt x="6839" y="5950"/>
                  <a:pt x="6857" y="5954"/>
                </a:cubicBezTo>
                <a:lnTo>
                  <a:pt x="6809" y="6049"/>
                </a:lnTo>
                <a:cubicBezTo>
                  <a:pt x="6798" y="5969"/>
                  <a:pt x="6794" y="5947"/>
                  <a:pt x="6818" y="5947"/>
                </a:cubicBezTo>
                <a:close/>
                <a:moveTo>
                  <a:pt x="5273" y="6049"/>
                </a:moveTo>
                <a:lnTo>
                  <a:pt x="5273" y="6065"/>
                </a:lnTo>
                <a:lnTo>
                  <a:pt x="5242" y="6065"/>
                </a:lnTo>
                <a:lnTo>
                  <a:pt x="5242" y="6049"/>
                </a:lnTo>
                <a:close/>
                <a:moveTo>
                  <a:pt x="3611" y="6081"/>
                </a:moveTo>
                <a:lnTo>
                  <a:pt x="3611" y="6097"/>
                </a:lnTo>
                <a:lnTo>
                  <a:pt x="3563" y="6097"/>
                </a:lnTo>
                <a:lnTo>
                  <a:pt x="3563" y="6081"/>
                </a:lnTo>
                <a:close/>
                <a:moveTo>
                  <a:pt x="3642" y="5527"/>
                </a:moveTo>
                <a:lnTo>
                  <a:pt x="3721" y="5748"/>
                </a:lnTo>
                <a:lnTo>
                  <a:pt x="3816" y="5701"/>
                </a:lnTo>
                <a:lnTo>
                  <a:pt x="3864" y="5812"/>
                </a:lnTo>
                <a:lnTo>
                  <a:pt x="3943" y="5780"/>
                </a:lnTo>
                <a:cubicBezTo>
                  <a:pt x="3927" y="5733"/>
                  <a:pt x="3911" y="5701"/>
                  <a:pt x="3896" y="5669"/>
                </a:cubicBezTo>
                <a:lnTo>
                  <a:pt x="3959" y="5653"/>
                </a:lnTo>
                <a:lnTo>
                  <a:pt x="4022" y="5796"/>
                </a:lnTo>
                <a:lnTo>
                  <a:pt x="3975" y="5891"/>
                </a:lnTo>
                <a:cubicBezTo>
                  <a:pt x="3975" y="5907"/>
                  <a:pt x="3991" y="5923"/>
                  <a:pt x="3991" y="5923"/>
                </a:cubicBezTo>
                <a:cubicBezTo>
                  <a:pt x="4018" y="5969"/>
                  <a:pt x="4062" y="5993"/>
                  <a:pt x="4106" y="5993"/>
                </a:cubicBezTo>
                <a:cubicBezTo>
                  <a:pt x="4138" y="5993"/>
                  <a:pt x="4170" y="5981"/>
                  <a:pt x="4197" y="5954"/>
                </a:cubicBezTo>
                <a:cubicBezTo>
                  <a:pt x="4260" y="5923"/>
                  <a:pt x="4307" y="5891"/>
                  <a:pt x="4371" y="5859"/>
                </a:cubicBezTo>
                <a:lnTo>
                  <a:pt x="4434" y="5923"/>
                </a:lnTo>
                <a:lnTo>
                  <a:pt x="4292" y="6033"/>
                </a:lnTo>
                <a:lnTo>
                  <a:pt x="4149" y="6033"/>
                </a:lnTo>
                <a:lnTo>
                  <a:pt x="4022" y="6128"/>
                </a:lnTo>
                <a:cubicBezTo>
                  <a:pt x="3964" y="6099"/>
                  <a:pt x="3919" y="6016"/>
                  <a:pt x="3837" y="6016"/>
                </a:cubicBezTo>
                <a:cubicBezTo>
                  <a:pt x="3831" y="6016"/>
                  <a:pt x="3824" y="6016"/>
                  <a:pt x="3816" y="6018"/>
                </a:cubicBezTo>
                <a:cubicBezTo>
                  <a:pt x="3815" y="6019"/>
                  <a:pt x="3813" y="6020"/>
                  <a:pt x="3811" y="6020"/>
                </a:cubicBezTo>
                <a:cubicBezTo>
                  <a:pt x="3794" y="6020"/>
                  <a:pt x="3767" y="5967"/>
                  <a:pt x="3753" y="5938"/>
                </a:cubicBezTo>
                <a:lnTo>
                  <a:pt x="3626" y="5812"/>
                </a:lnTo>
                <a:lnTo>
                  <a:pt x="3674" y="5764"/>
                </a:lnTo>
                <a:lnTo>
                  <a:pt x="3500" y="5543"/>
                </a:lnTo>
                <a:lnTo>
                  <a:pt x="3642" y="5527"/>
                </a:lnTo>
                <a:close/>
                <a:moveTo>
                  <a:pt x="3278" y="6033"/>
                </a:moveTo>
                <a:lnTo>
                  <a:pt x="3294" y="6049"/>
                </a:lnTo>
                <a:lnTo>
                  <a:pt x="3251" y="6078"/>
                </a:lnTo>
                <a:lnTo>
                  <a:pt x="3251" y="6078"/>
                </a:lnTo>
                <a:cubicBezTo>
                  <a:pt x="3249" y="6074"/>
                  <a:pt x="3248" y="6069"/>
                  <a:pt x="3246" y="6065"/>
                </a:cubicBezTo>
                <a:lnTo>
                  <a:pt x="3246" y="6081"/>
                </a:lnTo>
                <a:lnTo>
                  <a:pt x="3251" y="6078"/>
                </a:lnTo>
                <a:lnTo>
                  <a:pt x="3251" y="6078"/>
                </a:lnTo>
                <a:cubicBezTo>
                  <a:pt x="3268" y="6121"/>
                  <a:pt x="3297" y="6163"/>
                  <a:pt x="3326" y="6192"/>
                </a:cubicBezTo>
                <a:lnTo>
                  <a:pt x="3405" y="6128"/>
                </a:lnTo>
                <a:cubicBezTo>
                  <a:pt x="3421" y="6128"/>
                  <a:pt x="3436" y="6160"/>
                  <a:pt x="3436" y="6160"/>
                </a:cubicBezTo>
                <a:cubicBezTo>
                  <a:pt x="3421" y="6223"/>
                  <a:pt x="3405" y="6287"/>
                  <a:pt x="3389" y="6350"/>
                </a:cubicBezTo>
                <a:lnTo>
                  <a:pt x="3231" y="6350"/>
                </a:lnTo>
                <a:lnTo>
                  <a:pt x="3357" y="6255"/>
                </a:lnTo>
                <a:lnTo>
                  <a:pt x="3104" y="6097"/>
                </a:lnTo>
                <a:lnTo>
                  <a:pt x="3215" y="6097"/>
                </a:lnTo>
                <a:lnTo>
                  <a:pt x="3199" y="6081"/>
                </a:lnTo>
                <a:cubicBezTo>
                  <a:pt x="3231" y="6065"/>
                  <a:pt x="3262" y="6049"/>
                  <a:pt x="3278" y="6033"/>
                </a:cubicBezTo>
                <a:close/>
                <a:moveTo>
                  <a:pt x="9374" y="6065"/>
                </a:moveTo>
                <a:lnTo>
                  <a:pt x="9580" y="6097"/>
                </a:lnTo>
                <a:cubicBezTo>
                  <a:pt x="9453" y="6176"/>
                  <a:pt x="9358" y="6287"/>
                  <a:pt x="9295" y="6413"/>
                </a:cubicBezTo>
                <a:cubicBezTo>
                  <a:pt x="9279" y="6398"/>
                  <a:pt x="9247" y="6382"/>
                  <a:pt x="9247" y="6366"/>
                </a:cubicBezTo>
                <a:cubicBezTo>
                  <a:pt x="9232" y="6318"/>
                  <a:pt x="9216" y="6287"/>
                  <a:pt x="9216" y="6255"/>
                </a:cubicBezTo>
                <a:cubicBezTo>
                  <a:pt x="9327" y="6223"/>
                  <a:pt x="9342" y="6128"/>
                  <a:pt x="9374" y="6065"/>
                </a:cubicBezTo>
                <a:close/>
                <a:moveTo>
                  <a:pt x="6065" y="6461"/>
                </a:moveTo>
                <a:lnTo>
                  <a:pt x="6065" y="6477"/>
                </a:lnTo>
                <a:lnTo>
                  <a:pt x="6017" y="6477"/>
                </a:lnTo>
                <a:lnTo>
                  <a:pt x="6017" y="6461"/>
                </a:lnTo>
                <a:close/>
                <a:moveTo>
                  <a:pt x="4323" y="6445"/>
                </a:moveTo>
                <a:lnTo>
                  <a:pt x="4323" y="6493"/>
                </a:lnTo>
                <a:lnTo>
                  <a:pt x="4307" y="6493"/>
                </a:lnTo>
                <a:lnTo>
                  <a:pt x="4307" y="6445"/>
                </a:lnTo>
                <a:close/>
                <a:moveTo>
                  <a:pt x="4513" y="6208"/>
                </a:moveTo>
                <a:lnTo>
                  <a:pt x="4672" y="6350"/>
                </a:lnTo>
                <a:cubicBezTo>
                  <a:pt x="4656" y="6413"/>
                  <a:pt x="4624" y="6461"/>
                  <a:pt x="4608" y="6508"/>
                </a:cubicBezTo>
                <a:lnTo>
                  <a:pt x="4450" y="6398"/>
                </a:lnTo>
                <a:lnTo>
                  <a:pt x="4513" y="6208"/>
                </a:lnTo>
                <a:close/>
                <a:moveTo>
                  <a:pt x="4244" y="6493"/>
                </a:moveTo>
                <a:lnTo>
                  <a:pt x="4244" y="6572"/>
                </a:lnTo>
                <a:lnTo>
                  <a:pt x="4228" y="6572"/>
                </a:lnTo>
                <a:lnTo>
                  <a:pt x="4197" y="6493"/>
                </a:lnTo>
                <a:close/>
                <a:moveTo>
                  <a:pt x="5289" y="6303"/>
                </a:moveTo>
                <a:cubicBezTo>
                  <a:pt x="5242" y="6366"/>
                  <a:pt x="5178" y="6413"/>
                  <a:pt x="5115" y="6445"/>
                </a:cubicBezTo>
                <a:cubicBezTo>
                  <a:pt x="5060" y="6472"/>
                  <a:pt x="5076" y="6581"/>
                  <a:pt x="5011" y="6581"/>
                </a:cubicBezTo>
                <a:cubicBezTo>
                  <a:pt x="5001" y="6581"/>
                  <a:pt x="4988" y="6578"/>
                  <a:pt x="4972" y="6572"/>
                </a:cubicBezTo>
                <a:cubicBezTo>
                  <a:pt x="4941" y="6429"/>
                  <a:pt x="5067" y="6398"/>
                  <a:pt x="5147" y="6334"/>
                </a:cubicBezTo>
                <a:cubicBezTo>
                  <a:pt x="5178" y="6303"/>
                  <a:pt x="5226" y="6303"/>
                  <a:pt x="5289" y="6303"/>
                </a:cubicBezTo>
                <a:close/>
                <a:moveTo>
                  <a:pt x="3136" y="6271"/>
                </a:moveTo>
                <a:cubicBezTo>
                  <a:pt x="3120" y="6350"/>
                  <a:pt x="3088" y="6413"/>
                  <a:pt x="3072" y="6461"/>
                </a:cubicBezTo>
                <a:lnTo>
                  <a:pt x="2946" y="6477"/>
                </a:lnTo>
                <a:lnTo>
                  <a:pt x="2946" y="6635"/>
                </a:lnTo>
                <a:lnTo>
                  <a:pt x="2819" y="6493"/>
                </a:lnTo>
                <a:lnTo>
                  <a:pt x="2819" y="6445"/>
                </a:lnTo>
                <a:lnTo>
                  <a:pt x="2898" y="6413"/>
                </a:lnTo>
                <a:lnTo>
                  <a:pt x="2898" y="6287"/>
                </a:lnTo>
                <a:cubicBezTo>
                  <a:pt x="2961" y="6303"/>
                  <a:pt x="3025" y="6318"/>
                  <a:pt x="3072" y="6334"/>
                </a:cubicBezTo>
                <a:lnTo>
                  <a:pt x="3136" y="6271"/>
                </a:lnTo>
                <a:close/>
                <a:moveTo>
                  <a:pt x="3373" y="6477"/>
                </a:moveTo>
                <a:lnTo>
                  <a:pt x="3199" y="6588"/>
                </a:lnTo>
                <a:lnTo>
                  <a:pt x="3199" y="6667"/>
                </a:lnTo>
                <a:lnTo>
                  <a:pt x="3120" y="6667"/>
                </a:lnTo>
                <a:lnTo>
                  <a:pt x="3120" y="6572"/>
                </a:lnTo>
                <a:lnTo>
                  <a:pt x="3199" y="6572"/>
                </a:lnTo>
                <a:lnTo>
                  <a:pt x="3199" y="6493"/>
                </a:lnTo>
                <a:lnTo>
                  <a:pt x="3373" y="6477"/>
                </a:lnTo>
                <a:close/>
                <a:moveTo>
                  <a:pt x="7047" y="6714"/>
                </a:moveTo>
                <a:lnTo>
                  <a:pt x="7047" y="6762"/>
                </a:lnTo>
                <a:lnTo>
                  <a:pt x="6967" y="6762"/>
                </a:lnTo>
                <a:lnTo>
                  <a:pt x="6967" y="6730"/>
                </a:lnTo>
                <a:lnTo>
                  <a:pt x="7047" y="6714"/>
                </a:lnTo>
                <a:close/>
                <a:moveTo>
                  <a:pt x="6350" y="6556"/>
                </a:moveTo>
                <a:lnTo>
                  <a:pt x="6477" y="6683"/>
                </a:lnTo>
                <a:lnTo>
                  <a:pt x="6176" y="6793"/>
                </a:lnTo>
                <a:cubicBezTo>
                  <a:pt x="6144" y="6730"/>
                  <a:pt x="6144" y="6651"/>
                  <a:pt x="6176" y="6619"/>
                </a:cubicBezTo>
                <a:cubicBezTo>
                  <a:pt x="6207" y="6572"/>
                  <a:pt x="6271" y="6588"/>
                  <a:pt x="6350" y="6556"/>
                </a:cubicBezTo>
                <a:close/>
                <a:moveTo>
                  <a:pt x="16863" y="6588"/>
                </a:moveTo>
                <a:lnTo>
                  <a:pt x="16863" y="6683"/>
                </a:lnTo>
                <a:lnTo>
                  <a:pt x="16768" y="6683"/>
                </a:lnTo>
                <a:cubicBezTo>
                  <a:pt x="16726" y="6767"/>
                  <a:pt x="16712" y="6795"/>
                  <a:pt x="16670" y="6795"/>
                </a:cubicBezTo>
                <a:cubicBezTo>
                  <a:pt x="16649" y="6795"/>
                  <a:pt x="16621" y="6788"/>
                  <a:pt x="16578" y="6778"/>
                </a:cubicBezTo>
                <a:lnTo>
                  <a:pt x="16673" y="6762"/>
                </a:lnTo>
                <a:cubicBezTo>
                  <a:pt x="16658" y="6714"/>
                  <a:pt x="16642" y="6667"/>
                  <a:pt x="16626" y="6603"/>
                </a:cubicBezTo>
                <a:lnTo>
                  <a:pt x="16626" y="6603"/>
                </a:lnTo>
                <a:lnTo>
                  <a:pt x="16784" y="6683"/>
                </a:lnTo>
                <a:cubicBezTo>
                  <a:pt x="16784" y="6651"/>
                  <a:pt x="16784" y="6619"/>
                  <a:pt x="16784" y="6588"/>
                </a:cubicBezTo>
                <a:close/>
                <a:moveTo>
                  <a:pt x="19983" y="6793"/>
                </a:moveTo>
                <a:cubicBezTo>
                  <a:pt x="19951" y="6841"/>
                  <a:pt x="19919" y="6873"/>
                  <a:pt x="19872" y="6888"/>
                </a:cubicBezTo>
                <a:lnTo>
                  <a:pt x="19745" y="6888"/>
                </a:lnTo>
                <a:cubicBezTo>
                  <a:pt x="19793" y="6857"/>
                  <a:pt x="19808" y="6809"/>
                  <a:pt x="19840" y="6809"/>
                </a:cubicBezTo>
                <a:cubicBezTo>
                  <a:pt x="19888" y="6793"/>
                  <a:pt x="19935" y="6793"/>
                  <a:pt x="19983" y="6793"/>
                </a:cubicBezTo>
                <a:close/>
                <a:moveTo>
                  <a:pt x="3626" y="6904"/>
                </a:moveTo>
                <a:cubicBezTo>
                  <a:pt x="3626" y="6904"/>
                  <a:pt x="3626" y="6920"/>
                  <a:pt x="3626" y="6920"/>
                </a:cubicBezTo>
                <a:lnTo>
                  <a:pt x="3553" y="6945"/>
                </a:lnTo>
                <a:lnTo>
                  <a:pt x="3553" y="6945"/>
                </a:lnTo>
                <a:cubicBezTo>
                  <a:pt x="3548" y="6938"/>
                  <a:pt x="3542" y="6932"/>
                  <a:pt x="3536" y="6925"/>
                </a:cubicBezTo>
                <a:lnTo>
                  <a:pt x="3536" y="6925"/>
                </a:lnTo>
                <a:cubicBezTo>
                  <a:pt x="3535" y="6926"/>
                  <a:pt x="3533" y="6926"/>
                  <a:pt x="3531" y="6927"/>
                </a:cubicBezTo>
                <a:lnTo>
                  <a:pt x="3531" y="6927"/>
                </a:lnTo>
                <a:lnTo>
                  <a:pt x="3531" y="6920"/>
                </a:lnTo>
                <a:cubicBezTo>
                  <a:pt x="3533" y="6922"/>
                  <a:pt x="3535" y="6923"/>
                  <a:pt x="3536" y="6925"/>
                </a:cubicBezTo>
                <a:lnTo>
                  <a:pt x="3536" y="6925"/>
                </a:lnTo>
                <a:cubicBezTo>
                  <a:pt x="3540" y="6924"/>
                  <a:pt x="3544" y="6922"/>
                  <a:pt x="3547" y="6920"/>
                </a:cubicBezTo>
                <a:cubicBezTo>
                  <a:pt x="3563" y="6904"/>
                  <a:pt x="3595" y="6904"/>
                  <a:pt x="3626" y="6904"/>
                </a:cubicBezTo>
                <a:close/>
                <a:moveTo>
                  <a:pt x="4751" y="6382"/>
                </a:moveTo>
                <a:lnTo>
                  <a:pt x="4830" y="6603"/>
                </a:lnTo>
                <a:lnTo>
                  <a:pt x="4893" y="6619"/>
                </a:lnTo>
                <a:lnTo>
                  <a:pt x="4782" y="6841"/>
                </a:lnTo>
                <a:cubicBezTo>
                  <a:pt x="4719" y="6873"/>
                  <a:pt x="4640" y="6936"/>
                  <a:pt x="4545" y="6983"/>
                </a:cubicBezTo>
                <a:lnTo>
                  <a:pt x="4545" y="6983"/>
                </a:lnTo>
                <a:cubicBezTo>
                  <a:pt x="4548" y="6941"/>
                  <a:pt x="4561" y="6901"/>
                  <a:pt x="4561" y="6873"/>
                </a:cubicBezTo>
                <a:cubicBezTo>
                  <a:pt x="4529" y="6809"/>
                  <a:pt x="4545" y="6762"/>
                  <a:pt x="4577" y="6667"/>
                </a:cubicBezTo>
                <a:cubicBezTo>
                  <a:pt x="4608" y="6588"/>
                  <a:pt x="4687" y="6588"/>
                  <a:pt x="4735" y="6524"/>
                </a:cubicBezTo>
                <a:lnTo>
                  <a:pt x="4687" y="6445"/>
                </a:lnTo>
                <a:cubicBezTo>
                  <a:pt x="4703" y="6429"/>
                  <a:pt x="4719" y="6413"/>
                  <a:pt x="4751" y="6382"/>
                </a:cubicBezTo>
                <a:close/>
                <a:moveTo>
                  <a:pt x="7949" y="6904"/>
                </a:moveTo>
                <a:lnTo>
                  <a:pt x="7949" y="6999"/>
                </a:lnTo>
                <a:lnTo>
                  <a:pt x="7933" y="6999"/>
                </a:lnTo>
                <a:lnTo>
                  <a:pt x="7933" y="6904"/>
                </a:lnTo>
                <a:close/>
                <a:moveTo>
                  <a:pt x="5020" y="7015"/>
                </a:moveTo>
                <a:lnTo>
                  <a:pt x="5020" y="7031"/>
                </a:lnTo>
                <a:lnTo>
                  <a:pt x="4925" y="7031"/>
                </a:lnTo>
                <a:lnTo>
                  <a:pt x="4925" y="7015"/>
                </a:lnTo>
                <a:close/>
                <a:moveTo>
                  <a:pt x="8614" y="6904"/>
                </a:moveTo>
                <a:lnTo>
                  <a:pt x="8677" y="6968"/>
                </a:lnTo>
                <a:lnTo>
                  <a:pt x="8567" y="7031"/>
                </a:lnTo>
                <a:cubicBezTo>
                  <a:pt x="8503" y="6968"/>
                  <a:pt x="8582" y="6952"/>
                  <a:pt x="8614" y="6904"/>
                </a:cubicBezTo>
                <a:close/>
                <a:moveTo>
                  <a:pt x="20854" y="7110"/>
                </a:moveTo>
                <a:lnTo>
                  <a:pt x="20854" y="7126"/>
                </a:lnTo>
                <a:lnTo>
                  <a:pt x="20806" y="7126"/>
                </a:lnTo>
                <a:lnTo>
                  <a:pt x="20806" y="7110"/>
                </a:lnTo>
                <a:close/>
                <a:moveTo>
                  <a:pt x="5732" y="7126"/>
                </a:moveTo>
                <a:lnTo>
                  <a:pt x="5732" y="7221"/>
                </a:lnTo>
                <a:lnTo>
                  <a:pt x="5717" y="7221"/>
                </a:lnTo>
                <a:lnTo>
                  <a:pt x="5717" y="7126"/>
                </a:lnTo>
                <a:close/>
                <a:moveTo>
                  <a:pt x="19808" y="6999"/>
                </a:moveTo>
                <a:cubicBezTo>
                  <a:pt x="19808" y="7078"/>
                  <a:pt x="19840" y="7173"/>
                  <a:pt x="19729" y="7221"/>
                </a:cubicBezTo>
                <a:cubicBezTo>
                  <a:pt x="19713" y="7142"/>
                  <a:pt x="19713" y="7078"/>
                  <a:pt x="19713" y="6999"/>
                </a:cubicBezTo>
                <a:close/>
                <a:moveTo>
                  <a:pt x="14647" y="7189"/>
                </a:moveTo>
                <a:lnTo>
                  <a:pt x="14647" y="7237"/>
                </a:lnTo>
                <a:lnTo>
                  <a:pt x="14631" y="7237"/>
                </a:lnTo>
                <a:lnTo>
                  <a:pt x="14631" y="7189"/>
                </a:lnTo>
                <a:close/>
                <a:moveTo>
                  <a:pt x="18953" y="7110"/>
                </a:moveTo>
                <a:cubicBezTo>
                  <a:pt x="18969" y="7158"/>
                  <a:pt x="18969" y="7173"/>
                  <a:pt x="18969" y="7205"/>
                </a:cubicBezTo>
                <a:lnTo>
                  <a:pt x="18843" y="7237"/>
                </a:lnTo>
                <a:lnTo>
                  <a:pt x="18953" y="7110"/>
                </a:lnTo>
                <a:close/>
                <a:moveTo>
                  <a:pt x="5827" y="7268"/>
                </a:moveTo>
                <a:lnTo>
                  <a:pt x="5827" y="7300"/>
                </a:lnTo>
                <a:lnTo>
                  <a:pt x="5748" y="7316"/>
                </a:lnTo>
                <a:lnTo>
                  <a:pt x="5748" y="7268"/>
                </a:lnTo>
                <a:close/>
                <a:moveTo>
                  <a:pt x="20616" y="7268"/>
                </a:moveTo>
                <a:lnTo>
                  <a:pt x="20759" y="7332"/>
                </a:lnTo>
                <a:cubicBezTo>
                  <a:pt x="20759" y="7332"/>
                  <a:pt x="20759" y="7348"/>
                  <a:pt x="20743" y="7348"/>
                </a:cubicBezTo>
                <a:lnTo>
                  <a:pt x="20632" y="7348"/>
                </a:lnTo>
                <a:cubicBezTo>
                  <a:pt x="20632" y="7332"/>
                  <a:pt x="20616" y="7300"/>
                  <a:pt x="20616" y="7268"/>
                </a:cubicBezTo>
                <a:close/>
                <a:moveTo>
                  <a:pt x="5210" y="7253"/>
                </a:moveTo>
                <a:cubicBezTo>
                  <a:pt x="5242" y="7253"/>
                  <a:pt x="5289" y="7268"/>
                  <a:pt x="5321" y="7284"/>
                </a:cubicBezTo>
                <a:cubicBezTo>
                  <a:pt x="5352" y="7300"/>
                  <a:pt x="5384" y="7332"/>
                  <a:pt x="5416" y="7363"/>
                </a:cubicBezTo>
                <a:cubicBezTo>
                  <a:pt x="5368" y="7363"/>
                  <a:pt x="5337" y="7348"/>
                  <a:pt x="5289" y="7332"/>
                </a:cubicBezTo>
                <a:cubicBezTo>
                  <a:pt x="5273" y="7332"/>
                  <a:pt x="5257" y="7300"/>
                  <a:pt x="5210" y="7253"/>
                </a:cubicBezTo>
                <a:close/>
                <a:moveTo>
                  <a:pt x="8076" y="7316"/>
                </a:moveTo>
                <a:cubicBezTo>
                  <a:pt x="8092" y="7348"/>
                  <a:pt x="8092" y="7363"/>
                  <a:pt x="8092" y="7395"/>
                </a:cubicBezTo>
                <a:lnTo>
                  <a:pt x="8060" y="7395"/>
                </a:lnTo>
                <a:lnTo>
                  <a:pt x="8060" y="7316"/>
                </a:lnTo>
                <a:close/>
                <a:moveTo>
                  <a:pt x="5637" y="7332"/>
                </a:moveTo>
                <a:lnTo>
                  <a:pt x="5701" y="7395"/>
                </a:lnTo>
                <a:lnTo>
                  <a:pt x="5479" y="7474"/>
                </a:lnTo>
                <a:lnTo>
                  <a:pt x="5479" y="7332"/>
                </a:lnTo>
                <a:close/>
                <a:moveTo>
                  <a:pt x="21044" y="7474"/>
                </a:moveTo>
                <a:lnTo>
                  <a:pt x="21044" y="7490"/>
                </a:lnTo>
                <a:lnTo>
                  <a:pt x="20996" y="7490"/>
                </a:lnTo>
                <a:lnTo>
                  <a:pt x="20996" y="7474"/>
                </a:lnTo>
                <a:close/>
                <a:moveTo>
                  <a:pt x="16024" y="7363"/>
                </a:moveTo>
                <a:lnTo>
                  <a:pt x="16135" y="7474"/>
                </a:lnTo>
                <a:lnTo>
                  <a:pt x="15977" y="7474"/>
                </a:lnTo>
                <a:cubicBezTo>
                  <a:pt x="15945" y="7490"/>
                  <a:pt x="15929" y="7506"/>
                  <a:pt x="15929" y="7522"/>
                </a:cubicBezTo>
                <a:lnTo>
                  <a:pt x="15913" y="7506"/>
                </a:lnTo>
                <a:lnTo>
                  <a:pt x="15945" y="7474"/>
                </a:lnTo>
                <a:lnTo>
                  <a:pt x="15945" y="7490"/>
                </a:lnTo>
                <a:cubicBezTo>
                  <a:pt x="15977" y="7443"/>
                  <a:pt x="15993" y="7411"/>
                  <a:pt x="16024" y="7363"/>
                </a:cubicBezTo>
                <a:close/>
                <a:moveTo>
                  <a:pt x="5384" y="7522"/>
                </a:moveTo>
                <a:lnTo>
                  <a:pt x="5384" y="7538"/>
                </a:lnTo>
                <a:lnTo>
                  <a:pt x="5337" y="7538"/>
                </a:lnTo>
                <a:lnTo>
                  <a:pt x="5337" y="7522"/>
                </a:lnTo>
                <a:close/>
                <a:moveTo>
                  <a:pt x="14140" y="7633"/>
                </a:moveTo>
                <a:lnTo>
                  <a:pt x="14013" y="7680"/>
                </a:lnTo>
                <a:lnTo>
                  <a:pt x="14013" y="7633"/>
                </a:lnTo>
                <a:close/>
                <a:moveTo>
                  <a:pt x="20030" y="7553"/>
                </a:moveTo>
                <a:lnTo>
                  <a:pt x="20046" y="7680"/>
                </a:lnTo>
                <a:lnTo>
                  <a:pt x="19998" y="7680"/>
                </a:lnTo>
                <a:lnTo>
                  <a:pt x="19998" y="7553"/>
                </a:lnTo>
                <a:close/>
                <a:moveTo>
                  <a:pt x="7917" y="7443"/>
                </a:moveTo>
                <a:lnTo>
                  <a:pt x="8060" y="7506"/>
                </a:lnTo>
                <a:lnTo>
                  <a:pt x="7949" y="7728"/>
                </a:lnTo>
                <a:lnTo>
                  <a:pt x="7886" y="7648"/>
                </a:lnTo>
                <a:lnTo>
                  <a:pt x="7981" y="7601"/>
                </a:lnTo>
                <a:cubicBezTo>
                  <a:pt x="7949" y="7538"/>
                  <a:pt x="7933" y="7506"/>
                  <a:pt x="7917" y="7443"/>
                </a:cubicBezTo>
                <a:close/>
                <a:moveTo>
                  <a:pt x="15692" y="7585"/>
                </a:moveTo>
                <a:lnTo>
                  <a:pt x="15739" y="7633"/>
                </a:lnTo>
                <a:lnTo>
                  <a:pt x="15660" y="7743"/>
                </a:lnTo>
                <a:lnTo>
                  <a:pt x="15533" y="7680"/>
                </a:lnTo>
                <a:lnTo>
                  <a:pt x="15692" y="7585"/>
                </a:lnTo>
                <a:close/>
                <a:moveTo>
                  <a:pt x="15280" y="7743"/>
                </a:moveTo>
                <a:lnTo>
                  <a:pt x="15280" y="7791"/>
                </a:lnTo>
                <a:lnTo>
                  <a:pt x="15264" y="7791"/>
                </a:lnTo>
                <a:lnTo>
                  <a:pt x="15264" y="7743"/>
                </a:lnTo>
                <a:close/>
                <a:moveTo>
                  <a:pt x="7763" y="7811"/>
                </a:moveTo>
                <a:cubicBezTo>
                  <a:pt x="7756" y="7814"/>
                  <a:pt x="7749" y="7817"/>
                  <a:pt x="7743" y="7823"/>
                </a:cubicBezTo>
                <a:cubicBezTo>
                  <a:pt x="7756" y="7823"/>
                  <a:pt x="7766" y="7825"/>
                  <a:pt x="7771" y="7825"/>
                </a:cubicBezTo>
                <a:cubicBezTo>
                  <a:pt x="7775" y="7825"/>
                  <a:pt x="7774" y="7822"/>
                  <a:pt x="7763" y="7811"/>
                </a:cubicBezTo>
                <a:close/>
                <a:moveTo>
                  <a:pt x="5337" y="7838"/>
                </a:moveTo>
                <a:lnTo>
                  <a:pt x="5337" y="7854"/>
                </a:lnTo>
                <a:lnTo>
                  <a:pt x="5289" y="7854"/>
                </a:lnTo>
                <a:lnTo>
                  <a:pt x="5289" y="7838"/>
                </a:lnTo>
                <a:close/>
                <a:moveTo>
                  <a:pt x="13887" y="7823"/>
                </a:moveTo>
                <a:cubicBezTo>
                  <a:pt x="13887" y="7829"/>
                  <a:pt x="13887" y="7840"/>
                  <a:pt x="13887" y="7854"/>
                </a:cubicBezTo>
                <a:lnTo>
                  <a:pt x="13792" y="7854"/>
                </a:lnTo>
                <a:lnTo>
                  <a:pt x="13887" y="7823"/>
                </a:lnTo>
                <a:close/>
                <a:moveTo>
                  <a:pt x="7838" y="7664"/>
                </a:moveTo>
                <a:cubicBezTo>
                  <a:pt x="7807" y="7712"/>
                  <a:pt x="7791" y="7743"/>
                  <a:pt x="7759" y="7775"/>
                </a:cubicBezTo>
                <a:lnTo>
                  <a:pt x="7743" y="7759"/>
                </a:lnTo>
                <a:cubicBezTo>
                  <a:pt x="7743" y="7759"/>
                  <a:pt x="7743" y="7775"/>
                  <a:pt x="7743" y="7791"/>
                </a:cubicBezTo>
                <a:cubicBezTo>
                  <a:pt x="7752" y="7800"/>
                  <a:pt x="7759" y="7806"/>
                  <a:pt x="7763" y="7811"/>
                </a:cubicBezTo>
                <a:lnTo>
                  <a:pt x="7763" y="7811"/>
                </a:lnTo>
                <a:cubicBezTo>
                  <a:pt x="7779" y="7807"/>
                  <a:pt x="7796" y="7807"/>
                  <a:pt x="7807" y="7807"/>
                </a:cubicBezTo>
                <a:cubicBezTo>
                  <a:pt x="7807" y="7804"/>
                  <a:pt x="7807" y="7803"/>
                  <a:pt x="7808" y="7803"/>
                </a:cubicBezTo>
                <a:cubicBezTo>
                  <a:pt x="7813" y="7803"/>
                  <a:pt x="7828" y="7828"/>
                  <a:pt x="7854" y="7854"/>
                </a:cubicBezTo>
                <a:cubicBezTo>
                  <a:pt x="7836" y="7852"/>
                  <a:pt x="7817" y="7850"/>
                  <a:pt x="7799" y="7850"/>
                </a:cubicBezTo>
                <a:cubicBezTo>
                  <a:pt x="7707" y="7850"/>
                  <a:pt x="7619" y="7883"/>
                  <a:pt x="7553" y="7949"/>
                </a:cubicBezTo>
                <a:cubicBezTo>
                  <a:pt x="7601" y="7838"/>
                  <a:pt x="7632" y="7759"/>
                  <a:pt x="7743" y="7759"/>
                </a:cubicBezTo>
                <a:lnTo>
                  <a:pt x="7743" y="7664"/>
                </a:lnTo>
                <a:close/>
                <a:moveTo>
                  <a:pt x="5242" y="7759"/>
                </a:moveTo>
                <a:lnTo>
                  <a:pt x="5242" y="7981"/>
                </a:lnTo>
                <a:lnTo>
                  <a:pt x="5083" y="7909"/>
                </a:lnTo>
                <a:lnTo>
                  <a:pt x="5083" y="7909"/>
                </a:lnTo>
                <a:cubicBezTo>
                  <a:pt x="5088" y="7808"/>
                  <a:pt x="5180" y="7821"/>
                  <a:pt x="5242" y="7759"/>
                </a:cubicBezTo>
                <a:close/>
                <a:moveTo>
                  <a:pt x="5036" y="7965"/>
                </a:moveTo>
                <a:lnTo>
                  <a:pt x="5036" y="7981"/>
                </a:lnTo>
                <a:cubicBezTo>
                  <a:pt x="5036" y="7997"/>
                  <a:pt x="5020" y="8013"/>
                  <a:pt x="5020" y="8013"/>
                </a:cubicBezTo>
                <a:cubicBezTo>
                  <a:pt x="5004" y="8013"/>
                  <a:pt x="5004" y="8013"/>
                  <a:pt x="5004" y="7997"/>
                </a:cubicBezTo>
                <a:lnTo>
                  <a:pt x="5036" y="7965"/>
                </a:lnTo>
                <a:close/>
                <a:moveTo>
                  <a:pt x="7458" y="8028"/>
                </a:moveTo>
                <a:lnTo>
                  <a:pt x="7458" y="8044"/>
                </a:lnTo>
                <a:lnTo>
                  <a:pt x="7411" y="8044"/>
                </a:lnTo>
                <a:lnTo>
                  <a:pt x="7427" y="8028"/>
                </a:lnTo>
                <a:close/>
                <a:moveTo>
                  <a:pt x="22025" y="8013"/>
                </a:moveTo>
                <a:lnTo>
                  <a:pt x="22025" y="8028"/>
                </a:lnTo>
                <a:lnTo>
                  <a:pt x="21946" y="8044"/>
                </a:lnTo>
                <a:cubicBezTo>
                  <a:pt x="21946" y="8044"/>
                  <a:pt x="21946" y="8028"/>
                  <a:pt x="21946" y="8013"/>
                </a:cubicBezTo>
                <a:close/>
                <a:moveTo>
                  <a:pt x="4133" y="7933"/>
                </a:moveTo>
                <a:lnTo>
                  <a:pt x="4244" y="7965"/>
                </a:lnTo>
                <a:lnTo>
                  <a:pt x="4133" y="8092"/>
                </a:lnTo>
                <a:cubicBezTo>
                  <a:pt x="4117" y="8092"/>
                  <a:pt x="4117" y="8108"/>
                  <a:pt x="4102" y="8123"/>
                </a:cubicBezTo>
                <a:lnTo>
                  <a:pt x="4086" y="8108"/>
                </a:lnTo>
                <a:lnTo>
                  <a:pt x="4133" y="8076"/>
                </a:lnTo>
                <a:lnTo>
                  <a:pt x="4133" y="7933"/>
                </a:lnTo>
                <a:close/>
                <a:moveTo>
                  <a:pt x="13633" y="7933"/>
                </a:moveTo>
                <a:lnTo>
                  <a:pt x="13871" y="8044"/>
                </a:lnTo>
                <a:lnTo>
                  <a:pt x="13776" y="8171"/>
                </a:lnTo>
                <a:lnTo>
                  <a:pt x="13760" y="8076"/>
                </a:lnTo>
                <a:lnTo>
                  <a:pt x="13554" y="8123"/>
                </a:lnTo>
                <a:lnTo>
                  <a:pt x="13633" y="7933"/>
                </a:lnTo>
                <a:close/>
                <a:moveTo>
                  <a:pt x="4846" y="8171"/>
                </a:moveTo>
                <a:lnTo>
                  <a:pt x="4846" y="8187"/>
                </a:lnTo>
                <a:lnTo>
                  <a:pt x="4798" y="8187"/>
                </a:lnTo>
                <a:lnTo>
                  <a:pt x="4798" y="8171"/>
                </a:lnTo>
                <a:close/>
                <a:moveTo>
                  <a:pt x="21756" y="8092"/>
                </a:moveTo>
                <a:lnTo>
                  <a:pt x="21693" y="8234"/>
                </a:lnTo>
                <a:lnTo>
                  <a:pt x="21519" y="8234"/>
                </a:lnTo>
                <a:cubicBezTo>
                  <a:pt x="21534" y="8076"/>
                  <a:pt x="21677" y="8123"/>
                  <a:pt x="21756" y="8092"/>
                </a:cubicBezTo>
                <a:close/>
                <a:moveTo>
                  <a:pt x="10482" y="8203"/>
                </a:moveTo>
                <a:lnTo>
                  <a:pt x="10482" y="8218"/>
                </a:lnTo>
                <a:lnTo>
                  <a:pt x="10403" y="8250"/>
                </a:lnTo>
                <a:lnTo>
                  <a:pt x="10403" y="8203"/>
                </a:lnTo>
                <a:close/>
                <a:moveTo>
                  <a:pt x="13602" y="8203"/>
                </a:moveTo>
                <a:lnTo>
                  <a:pt x="13602" y="8250"/>
                </a:lnTo>
                <a:lnTo>
                  <a:pt x="13586" y="8250"/>
                </a:lnTo>
                <a:lnTo>
                  <a:pt x="13586" y="8203"/>
                </a:lnTo>
                <a:close/>
                <a:moveTo>
                  <a:pt x="5463" y="8234"/>
                </a:moveTo>
                <a:lnTo>
                  <a:pt x="5463" y="8329"/>
                </a:lnTo>
                <a:lnTo>
                  <a:pt x="5447" y="8329"/>
                </a:lnTo>
                <a:lnTo>
                  <a:pt x="5447" y="8234"/>
                </a:lnTo>
                <a:close/>
                <a:moveTo>
                  <a:pt x="13190" y="8377"/>
                </a:moveTo>
                <a:lnTo>
                  <a:pt x="13190" y="8424"/>
                </a:lnTo>
                <a:lnTo>
                  <a:pt x="13174" y="8424"/>
                </a:lnTo>
                <a:lnTo>
                  <a:pt x="13174" y="8377"/>
                </a:lnTo>
                <a:close/>
                <a:moveTo>
                  <a:pt x="3880" y="8282"/>
                </a:moveTo>
                <a:lnTo>
                  <a:pt x="3880" y="8393"/>
                </a:lnTo>
                <a:cubicBezTo>
                  <a:pt x="3848" y="8408"/>
                  <a:pt x="3801" y="8440"/>
                  <a:pt x="3753" y="8456"/>
                </a:cubicBezTo>
                <a:cubicBezTo>
                  <a:pt x="3737" y="8345"/>
                  <a:pt x="3769" y="8298"/>
                  <a:pt x="3880" y="8282"/>
                </a:cubicBezTo>
                <a:close/>
                <a:moveTo>
                  <a:pt x="8392" y="8519"/>
                </a:moveTo>
                <a:lnTo>
                  <a:pt x="8392" y="8614"/>
                </a:lnTo>
                <a:lnTo>
                  <a:pt x="8329" y="8614"/>
                </a:lnTo>
                <a:cubicBezTo>
                  <a:pt x="8329" y="8583"/>
                  <a:pt x="8313" y="8567"/>
                  <a:pt x="8313" y="8535"/>
                </a:cubicBezTo>
                <a:lnTo>
                  <a:pt x="8392" y="8519"/>
                </a:lnTo>
                <a:close/>
                <a:moveTo>
                  <a:pt x="10166" y="8567"/>
                </a:moveTo>
                <a:lnTo>
                  <a:pt x="10166" y="8598"/>
                </a:lnTo>
                <a:lnTo>
                  <a:pt x="10087" y="8614"/>
                </a:lnTo>
                <a:lnTo>
                  <a:pt x="10087" y="8567"/>
                </a:lnTo>
                <a:close/>
                <a:moveTo>
                  <a:pt x="9770" y="8709"/>
                </a:moveTo>
                <a:lnTo>
                  <a:pt x="9770" y="8725"/>
                </a:lnTo>
                <a:lnTo>
                  <a:pt x="9722" y="8725"/>
                </a:lnTo>
                <a:lnTo>
                  <a:pt x="9722" y="8709"/>
                </a:lnTo>
                <a:close/>
                <a:moveTo>
                  <a:pt x="9897" y="8709"/>
                </a:moveTo>
                <a:lnTo>
                  <a:pt x="9897" y="8725"/>
                </a:lnTo>
                <a:lnTo>
                  <a:pt x="9876" y="8746"/>
                </a:lnTo>
                <a:lnTo>
                  <a:pt x="9865" y="8741"/>
                </a:lnTo>
                <a:cubicBezTo>
                  <a:pt x="9865" y="8725"/>
                  <a:pt x="9881" y="8709"/>
                  <a:pt x="9897" y="8709"/>
                </a:cubicBezTo>
                <a:close/>
                <a:moveTo>
                  <a:pt x="9868" y="8754"/>
                </a:moveTo>
                <a:lnTo>
                  <a:pt x="9865" y="8757"/>
                </a:lnTo>
                <a:cubicBezTo>
                  <a:pt x="9865" y="8812"/>
                  <a:pt x="9817" y="8855"/>
                  <a:pt x="9763" y="8855"/>
                </a:cubicBezTo>
                <a:cubicBezTo>
                  <a:pt x="9755" y="8855"/>
                  <a:pt x="9747" y="8854"/>
                  <a:pt x="9738" y="8852"/>
                </a:cubicBezTo>
                <a:lnTo>
                  <a:pt x="9754" y="8852"/>
                </a:lnTo>
                <a:cubicBezTo>
                  <a:pt x="9768" y="8798"/>
                  <a:pt x="9815" y="8756"/>
                  <a:pt x="9868" y="8754"/>
                </a:cubicBezTo>
                <a:close/>
                <a:moveTo>
                  <a:pt x="4672" y="8820"/>
                </a:moveTo>
                <a:lnTo>
                  <a:pt x="4672" y="8820"/>
                </a:lnTo>
                <a:cubicBezTo>
                  <a:pt x="4703" y="8868"/>
                  <a:pt x="4735" y="8899"/>
                  <a:pt x="4767" y="8947"/>
                </a:cubicBezTo>
                <a:cubicBezTo>
                  <a:pt x="4672" y="8915"/>
                  <a:pt x="4672" y="8915"/>
                  <a:pt x="4672" y="8820"/>
                </a:cubicBezTo>
                <a:close/>
                <a:moveTo>
                  <a:pt x="3421" y="8788"/>
                </a:moveTo>
                <a:cubicBezTo>
                  <a:pt x="3421" y="8836"/>
                  <a:pt x="3436" y="8868"/>
                  <a:pt x="3436" y="8915"/>
                </a:cubicBezTo>
                <a:lnTo>
                  <a:pt x="3310" y="8978"/>
                </a:lnTo>
                <a:cubicBezTo>
                  <a:pt x="3278" y="8883"/>
                  <a:pt x="3310" y="8820"/>
                  <a:pt x="3421" y="8788"/>
                </a:cubicBezTo>
                <a:close/>
                <a:moveTo>
                  <a:pt x="12493" y="9216"/>
                </a:moveTo>
                <a:lnTo>
                  <a:pt x="12367" y="9263"/>
                </a:lnTo>
                <a:lnTo>
                  <a:pt x="12367" y="9216"/>
                </a:lnTo>
                <a:close/>
                <a:moveTo>
                  <a:pt x="9738" y="8852"/>
                </a:moveTo>
                <a:cubicBezTo>
                  <a:pt x="9691" y="8978"/>
                  <a:pt x="9548" y="9010"/>
                  <a:pt x="9469" y="9089"/>
                </a:cubicBezTo>
                <a:cubicBezTo>
                  <a:pt x="9342" y="9200"/>
                  <a:pt x="9216" y="9295"/>
                  <a:pt x="9073" y="9358"/>
                </a:cubicBezTo>
                <a:cubicBezTo>
                  <a:pt x="9073" y="9327"/>
                  <a:pt x="9073" y="9311"/>
                  <a:pt x="9073" y="9295"/>
                </a:cubicBezTo>
                <a:cubicBezTo>
                  <a:pt x="9216" y="9200"/>
                  <a:pt x="9342" y="9121"/>
                  <a:pt x="9469" y="9026"/>
                </a:cubicBezTo>
                <a:cubicBezTo>
                  <a:pt x="9548" y="8963"/>
                  <a:pt x="9612" y="8899"/>
                  <a:pt x="9691" y="8852"/>
                </a:cubicBezTo>
                <a:close/>
                <a:moveTo>
                  <a:pt x="4418" y="8218"/>
                </a:moveTo>
                <a:cubicBezTo>
                  <a:pt x="4434" y="8313"/>
                  <a:pt x="4434" y="8393"/>
                  <a:pt x="4434" y="8472"/>
                </a:cubicBezTo>
                <a:lnTo>
                  <a:pt x="4561" y="8472"/>
                </a:lnTo>
                <a:lnTo>
                  <a:pt x="4561" y="8282"/>
                </a:lnTo>
                <a:lnTo>
                  <a:pt x="4672" y="8345"/>
                </a:lnTo>
                <a:lnTo>
                  <a:pt x="4719" y="8282"/>
                </a:lnTo>
                <a:cubicBezTo>
                  <a:pt x="4735" y="8345"/>
                  <a:pt x="4751" y="8393"/>
                  <a:pt x="4782" y="8456"/>
                </a:cubicBezTo>
                <a:lnTo>
                  <a:pt x="4687" y="8662"/>
                </a:lnTo>
                <a:lnTo>
                  <a:pt x="4592" y="8662"/>
                </a:lnTo>
                <a:cubicBezTo>
                  <a:pt x="4561" y="8709"/>
                  <a:pt x="4545" y="8741"/>
                  <a:pt x="4529" y="8773"/>
                </a:cubicBezTo>
                <a:cubicBezTo>
                  <a:pt x="4513" y="8820"/>
                  <a:pt x="4513" y="8868"/>
                  <a:pt x="4529" y="8915"/>
                </a:cubicBezTo>
                <a:lnTo>
                  <a:pt x="4402" y="8852"/>
                </a:lnTo>
                <a:lnTo>
                  <a:pt x="4339" y="8931"/>
                </a:lnTo>
                <a:cubicBezTo>
                  <a:pt x="4334" y="8942"/>
                  <a:pt x="4329" y="8950"/>
                  <a:pt x="4327" y="8956"/>
                </a:cubicBezTo>
                <a:lnTo>
                  <a:pt x="4327" y="8956"/>
                </a:lnTo>
                <a:cubicBezTo>
                  <a:pt x="4325" y="8948"/>
                  <a:pt x="4323" y="8940"/>
                  <a:pt x="4323" y="8931"/>
                </a:cubicBezTo>
                <a:cubicBezTo>
                  <a:pt x="4323" y="8949"/>
                  <a:pt x="4318" y="8968"/>
                  <a:pt x="4320" y="8968"/>
                </a:cubicBezTo>
                <a:cubicBezTo>
                  <a:pt x="4320" y="8968"/>
                  <a:pt x="4322" y="8964"/>
                  <a:pt x="4327" y="8956"/>
                </a:cubicBezTo>
                <a:lnTo>
                  <a:pt x="4327" y="8956"/>
                </a:lnTo>
                <a:cubicBezTo>
                  <a:pt x="4331" y="8973"/>
                  <a:pt x="4339" y="8988"/>
                  <a:pt x="4339" y="9010"/>
                </a:cubicBezTo>
                <a:cubicBezTo>
                  <a:pt x="4339" y="9010"/>
                  <a:pt x="4323" y="9026"/>
                  <a:pt x="4292" y="9058"/>
                </a:cubicBezTo>
                <a:cubicBezTo>
                  <a:pt x="4323" y="8915"/>
                  <a:pt x="4307" y="8883"/>
                  <a:pt x="4292" y="8852"/>
                </a:cubicBezTo>
                <a:cubicBezTo>
                  <a:pt x="4228" y="8947"/>
                  <a:pt x="4102" y="9026"/>
                  <a:pt x="4102" y="9153"/>
                </a:cubicBezTo>
                <a:cubicBezTo>
                  <a:pt x="4102" y="9184"/>
                  <a:pt x="4038" y="9216"/>
                  <a:pt x="3991" y="9232"/>
                </a:cubicBezTo>
                <a:lnTo>
                  <a:pt x="4006" y="9263"/>
                </a:lnTo>
                <a:lnTo>
                  <a:pt x="3880" y="9406"/>
                </a:lnTo>
                <a:lnTo>
                  <a:pt x="3832" y="9406"/>
                </a:lnTo>
                <a:lnTo>
                  <a:pt x="3674" y="9153"/>
                </a:lnTo>
                <a:cubicBezTo>
                  <a:pt x="3706" y="9105"/>
                  <a:pt x="3721" y="9073"/>
                  <a:pt x="3737" y="9026"/>
                </a:cubicBezTo>
                <a:lnTo>
                  <a:pt x="3832" y="9026"/>
                </a:lnTo>
                <a:cubicBezTo>
                  <a:pt x="3864" y="8978"/>
                  <a:pt x="3896" y="8915"/>
                  <a:pt x="3927" y="8868"/>
                </a:cubicBezTo>
                <a:lnTo>
                  <a:pt x="3848" y="8773"/>
                </a:lnTo>
                <a:lnTo>
                  <a:pt x="3848" y="8630"/>
                </a:lnTo>
                <a:cubicBezTo>
                  <a:pt x="3880" y="8614"/>
                  <a:pt x="3927" y="8567"/>
                  <a:pt x="3991" y="8519"/>
                </a:cubicBezTo>
                <a:lnTo>
                  <a:pt x="4102" y="8598"/>
                </a:lnTo>
                <a:cubicBezTo>
                  <a:pt x="4165" y="8535"/>
                  <a:pt x="4260" y="8488"/>
                  <a:pt x="4355" y="8472"/>
                </a:cubicBezTo>
                <a:lnTo>
                  <a:pt x="4339" y="8472"/>
                </a:lnTo>
                <a:lnTo>
                  <a:pt x="4307" y="8408"/>
                </a:lnTo>
                <a:lnTo>
                  <a:pt x="4418" y="8218"/>
                </a:lnTo>
                <a:close/>
                <a:moveTo>
                  <a:pt x="13269" y="9406"/>
                </a:moveTo>
                <a:lnTo>
                  <a:pt x="13269" y="9422"/>
                </a:lnTo>
                <a:lnTo>
                  <a:pt x="13222" y="9422"/>
                </a:lnTo>
                <a:lnTo>
                  <a:pt x="13222" y="9406"/>
                </a:lnTo>
                <a:close/>
                <a:moveTo>
                  <a:pt x="12314" y="9339"/>
                </a:moveTo>
                <a:cubicBezTo>
                  <a:pt x="12325" y="9339"/>
                  <a:pt x="12337" y="9340"/>
                  <a:pt x="12351" y="9343"/>
                </a:cubicBezTo>
                <a:cubicBezTo>
                  <a:pt x="12323" y="9384"/>
                  <a:pt x="12296" y="9425"/>
                  <a:pt x="12238" y="9425"/>
                </a:cubicBezTo>
                <a:cubicBezTo>
                  <a:pt x="12229" y="9425"/>
                  <a:pt x="12219" y="9424"/>
                  <a:pt x="12208" y="9422"/>
                </a:cubicBezTo>
                <a:cubicBezTo>
                  <a:pt x="12235" y="9369"/>
                  <a:pt x="12261" y="9339"/>
                  <a:pt x="12314" y="9339"/>
                </a:cubicBezTo>
                <a:close/>
                <a:moveTo>
                  <a:pt x="2914" y="9390"/>
                </a:moveTo>
                <a:lnTo>
                  <a:pt x="2883" y="9437"/>
                </a:lnTo>
                <a:lnTo>
                  <a:pt x="2883" y="9437"/>
                </a:lnTo>
                <a:cubicBezTo>
                  <a:pt x="2884" y="9421"/>
                  <a:pt x="2887" y="9402"/>
                  <a:pt x="2898" y="9390"/>
                </a:cubicBezTo>
                <a:close/>
                <a:moveTo>
                  <a:pt x="2882" y="9422"/>
                </a:moveTo>
                <a:lnTo>
                  <a:pt x="2882" y="9422"/>
                </a:lnTo>
                <a:cubicBezTo>
                  <a:pt x="2866" y="9453"/>
                  <a:pt x="2835" y="9469"/>
                  <a:pt x="2803" y="9469"/>
                </a:cubicBezTo>
                <a:cubicBezTo>
                  <a:pt x="2803" y="9453"/>
                  <a:pt x="2803" y="9453"/>
                  <a:pt x="2803" y="9438"/>
                </a:cubicBezTo>
                <a:lnTo>
                  <a:pt x="2882" y="9422"/>
                </a:lnTo>
                <a:close/>
                <a:moveTo>
                  <a:pt x="12097" y="9453"/>
                </a:moveTo>
                <a:lnTo>
                  <a:pt x="12097" y="9469"/>
                </a:lnTo>
                <a:lnTo>
                  <a:pt x="12050" y="9469"/>
                </a:lnTo>
                <a:lnTo>
                  <a:pt x="12050" y="9453"/>
                </a:lnTo>
                <a:close/>
                <a:moveTo>
                  <a:pt x="13917" y="9496"/>
                </a:moveTo>
                <a:cubicBezTo>
                  <a:pt x="13912" y="9498"/>
                  <a:pt x="13907" y="9499"/>
                  <a:pt x="13903" y="9501"/>
                </a:cubicBezTo>
                <a:lnTo>
                  <a:pt x="13918" y="9501"/>
                </a:lnTo>
                <a:lnTo>
                  <a:pt x="13917" y="9496"/>
                </a:lnTo>
                <a:close/>
                <a:moveTo>
                  <a:pt x="4497" y="9438"/>
                </a:moveTo>
                <a:lnTo>
                  <a:pt x="4387" y="9564"/>
                </a:lnTo>
                <a:lnTo>
                  <a:pt x="4387" y="9438"/>
                </a:lnTo>
                <a:close/>
                <a:moveTo>
                  <a:pt x="3642" y="9406"/>
                </a:moveTo>
                <a:lnTo>
                  <a:pt x="3642" y="9580"/>
                </a:lnTo>
                <a:lnTo>
                  <a:pt x="3547" y="9564"/>
                </a:lnTo>
                <a:cubicBezTo>
                  <a:pt x="3579" y="9501"/>
                  <a:pt x="3611" y="9469"/>
                  <a:pt x="3642" y="9406"/>
                </a:cubicBezTo>
                <a:close/>
                <a:moveTo>
                  <a:pt x="11939" y="9548"/>
                </a:moveTo>
                <a:lnTo>
                  <a:pt x="11955" y="9564"/>
                </a:lnTo>
                <a:lnTo>
                  <a:pt x="11924" y="9585"/>
                </a:lnTo>
                <a:lnTo>
                  <a:pt x="11924" y="9585"/>
                </a:lnTo>
                <a:cubicBezTo>
                  <a:pt x="11924" y="9573"/>
                  <a:pt x="11927" y="9561"/>
                  <a:pt x="11939" y="9548"/>
                </a:cubicBezTo>
                <a:close/>
                <a:moveTo>
                  <a:pt x="9073" y="9358"/>
                </a:moveTo>
                <a:lnTo>
                  <a:pt x="9073" y="9358"/>
                </a:lnTo>
                <a:cubicBezTo>
                  <a:pt x="8994" y="9501"/>
                  <a:pt x="8852" y="9517"/>
                  <a:pt x="8709" y="9612"/>
                </a:cubicBezTo>
                <a:cubicBezTo>
                  <a:pt x="8772" y="9469"/>
                  <a:pt x="8915" y="9374"/>
                  <a:pt x="9073" y="9358"/>
                </a:cubicBezTo>
                <a:close/>
                <a:moveTo>
                  <a:pt x="3326" y="9343"/>
                </a:moveTo>
                <a:lnTo>
                  <a:pt x="3436" y="9390"/>
                </a:lnTo>
                <a:cubicBezTo>
                  <a:pt x="3405" y="9485"/>
                  <a:pt x="3373" y="9564"/>
                  <a:pt x="3341" y="9643"/>
                </a:cubicBezTo>
                <a:cubicBezTo>
                  <a:pt x="3326" y="9533"/>
                  <a:pt x="3151" y="9517"/>
                  <a:pt x="3215" y="9390"/>
                </a:cubicBezTo>
                <a:lnTo>
                  <a:pt x="3326" y="9343"/>
                </a:lnTo>
                <a:close/>
                <a:moveTo>
                  <a:pt x="11907" y="9596"/>
                </a:moveTo>
                <a:cubicBezTo>
                  <a:pt x="11907" y="9612"/>
                  <a:pt x="11907" y="9628"/>
                  <a:pt x="11892" y="9643"/>
                </a:cubicBezTo>
                <a:lnTo>
                  <a:pt x="11876" y="9628"/>
                </a:lnTo>
                <a:lnTo>
                  <a:pt x="11907" y="9596"/>
                </a:lnTo>
                <a:close/>
                <a:moveTo>
                  <a:pt x="13057" y="9624"/>
                </a:moveTo>
                <a:cubicBezTo>
                  <a:pt x="13074" y="9624"/>
                  <a:pt x="13101" y="9630"/>
                  <a:pt x="13143" y="9643"/>
                </a:cubicBezTo>
                <a:lnTo>
                  <a:pt x="13032" y="9691"/>
                </a:lnTo>
                <a:cubicBezTo>
                  <a:pt x="13032" y="9657"/>
                  <a:pt x="13016" y="9624"/>
                  <a:pt x="13057" y="9624"/>
                </a:cubicBezTo>
                <a:close/>
                <a:moveTo>
                  <a:pt x="4339" y="9675"/>
                </a:moveTo>
                <a:lnTo>
                  <a:pt x="4339" y="9707"/>
                </a:lnTo>
                <a:lnTo>
                  <a:pt x="4292" y="9707"/>
                </a:lnTo>
                <a:lnTo>
                  <a:pt x="4292" y="9675"/>
                </a:lnTo>
                <a:close/>
                <a:moveTo>
                  <a:pt x="2692" y="9675"/>
                </a:moveTo>
                <a:lnTo>
                  <a:pt x="2692" y="9723"/>
                </a:lnTo>
                <a:lnTo>
                  <a:pt x="2676" y="9723"/>
                </a:lnTo>
                <a:lnTo>
                  <a:pt x="2676" y="9675"/>
                </a:lnTo>
                <a:close/>
                <a:moveTo>
                  <a:pt x="3246" y="9675"/>
                </a:moveTo>
                <a:lnTo>
                  <a:pt x="3246" y="9723"/>
                </a:lnTo>
                <a:lnTo>
                  <a:pt x="3231" y="9723"/>
                </a:lnTo>
                <a:lnTo>
                  <a:pt x="3231" y="9675"/>
                </a:lnTo>
                <a:close/>
                <a:moveTo>
                  <a:pt x="5162" y="9738"/>
                </a:moveTo>
                <a:lnTo>
                  <a:pt x="5162" y="9754"/>
                </a:lnTo>
                <a:lnTo>
                  <a:pt x="5115" y="9754"/>
                </a:lnTo>
                <a:lnTo>
                  <a:pt x="5115" y="9738"/>
                </a:lnTo>
                <a:close/>
                <a:moveTo>
                  <a:pt x="11670" y="9786"/>
                </a:moveTo>
                <a:lnTo>
                  <a:pt x="11670" y="9802"/>
                </a:lnTo>
                <a:lnTo>
                  <a:pt x="11622" y="9802"/>
                </a:lnTo>
                <a:lnTo>
                  <a:pt x="11622" y="9786"/>
                </a:lnTo>
                <a:close/>
                <a:moveTo>
                  <a:pt x="15850" y="9659"/>
                </a:moveTo>
                <a:lnTo>
                  <a:pt x="16024" y="9786"/>
                </a:lnTo>
                <a:cubicBezTo>
                  <a:pt x="15993" y="9802"/>
                  <a:pt x="15993" y="9802"/>
                  <a:pt x="15993" y="9802"/>
                </a:cubicBezTo>
                <a:lnTo>
                  <a:pt x="15834" y="9738"/>
                </a:lnTo>
                <a:cubicBezTo>
                  <a:pt x="15834" y="9707"/>
                  <a:pt x="15834" y="9691"/>
                  <a:pt x="15850" y="9659"/>
                </a:cubicBezTo>
                <a:close/>
                <a:moveTo>
                  <a:pt x="11844" y="9770"/>
                </a:moveTo>
                <a:lnTo>
                  <a:pt x="11844" y="9818"/>
                </a:lnTo>
                <a:lnTo>
                  <a:pt x="11828" y="9818"/>
                </a:lnTo>
                <a:lnTo>
                  <a:pt x="11828" y="9770"/>
                </a:lnTo>
                <a:close/>
                <a:moveTo>
                  <a:pt x="13396" y="9612"/>
                </a:moveTo>
                <a:lnTo>
                  <a:pt x="13428" y="9628"/>
                </a:lnTo>
                <a:lnTo>
                  <a:pt x="13364" y="9770"/>
                </a:lnTo>
                <a:cubicBezTo>
                  <a:pt x="13348" y="9786"/>
                  <a:pt x="13333" y="9802"/>
                  <a:pt x="13317" y="9818"/>
                </a:cubicBezTo>
                <a:lnTo>
                  <a:pt x="13301" y="9802"/>
                </a:lnTo>
                <a:lnTo>
                  <a:pt x="13348" y="9770"/>
                </a:lnTo>
                <a:cubicBezTo>
                  <a:pt x="13333" y="9738"/>
                  <a:pt x="13317" y="9707"/>
                  <a:pt x="13301" y="9691"/>
                </a:cubicBezTo>
                <a:lnTo>
                  <a:pt x="13396" y="9612"/>
                </a:lnTo>
                <a:close/>
                <a:moveTo>
                  <a:pt x="3104" y="9802"/>
                </a:moveTo>
                <a:lnTo>
                  <a:pt x="3120" y="9833"/>
                </a:lnTo>
                <a:lnTo>
                  <a:pt x="3072" y="9849"/>
                </a:lnTo>
                <a:cubicBezTo>
                  <a:pt x="3072" y="9833"/>
                  <a:pt x="3088" y="9818"/>
                  <a:pt x="3104" y="9802"/>
                </a:cubicBezTo>
                <a:close/>
                <a:moveTo>
                  <a:pt x="8630" y="9612"/>
                </a:moveTo>
                <a:lnTo>
                  <a:pt x="8630" y="9754"/>
                </a:lnTo>
                <a:cubicBezTo>
                  <a:pt x="8577" y="9820"/>
                  <a:pt x="8491" y="9853"/>
                  <a:pt x="8400" y="9853"/>
                </a:cubicBezTo>
                <a:cubicBezTo>
                  <a:pt x="8382" y="9853"/>
                  <a:pt x="8363" y="9852"/>
                  <a:pt x="8345" y="9849"/>
                </a:cubicBezTo>
                <a:lnTo>
                  <a:pt x="8630" y="9612"/>
                </a:lnTo>
                <a:close/>
                <a:moveTo>
                  <a:pt x="21170" y="9818"/>
                </a:moveTo>
                <a:lnTo>
                  <a:pt x="21170" y="9865"/>
                </a:lnTo>
                <a:lnTo>
                  <a:pt x="21154" y="9865"/>
                </a:lnTo>
                <a:lnTo>
                  <a:pt x="21154" y="9818"/>
                </a:lnTo>
                <a:close/>
                <a:moveTo>
                  <a:pt x="4038" y="9738"/>
                </a:moveTo>
                <a:lnTo>
                  <a:pt x="4228" y="9833"/>
                </a:lnTo>
                <a:lnTo>
                  <a:pt x="4117" y="9897"/>
                </a:lnTo>
                <a:cubicBezTo>
                  <a:pt x="4102" y="9865"/>
                  <a:pt x="4086" y="9833"/>
                  <a:pt x="4038" y="9738"/>
                </a:cubicBezTo>
                <a:close/>
                <a:moveTo>
                  <a:pt x="3072" y="9849"/>
                </a:moveTo>
                <a:cubicBezTo>
                  <a:pt x="3072" y="9881"/>
                  <a:pt x="3072" y="9897"/>
                  <a:pt x="3056" y="9913"/>
                </a:cubicBezTo>
                <a:lnTo>
                  <a:pt x="3041" y="9881"/>
                </a:lnTo>
                <a:lnTo>
                  <a:pt x="3072" y="9849"/>
                </a:lnTo>
                <a:close/>
                <a:moveTo>
                  <a:pt x="4529" y="9960"/>
                </a:moveTo>
                <a:lnTo>
                  <a:pt x="4529" y="9976"/>
                </a:lnTo>
                <a:lnTo>
                  <a:pt x="4482" y="9976"/>
                </a:lnTo>
                <a:lnTo>
                  <a:pt x="4482" y="9960"/>
                </a:lnTo>
                <a:close/>
                <a:moveTo>
                  <a:pt x="12763" y="9960"/>
                </a:moveTo>
                <a:lnTo>
                  <a:pt x="12763" y="9976"/>
                </a:lnTo>
                <a:lnTo>
                  <a:pt x="12715" y="9976"/>
                </a:lnTo>
                <a:lnTo>
                  <a:pt x="12715" y="9960"/>
                </a:lnTo>
                <a:close/>
                <a:moveTo>
                  <a:pt x="15850" y="9849"/>
                </a:moveTo>
                <a:lnTo>
                  <a:pt x="15882" y="9865"/>
                </a:lnTo>
                <a:cubicBezTo>
                  <a:pt x="15866" y="9897"/>
                  <a:pt x="15850" y="9913"/>
                  <a:pt x="15834" y="9928"/>
                </a:cubicBezTo>
                <a:cubicBezTo>
                  <a:pt x="15818" y="9960"/>
                  <a:pt x="15818" y="9976"/>
                  <a:pt x="15818" y="10008"/>
                </a:cubicBezTo>
                <a:lnTo>
                  <a:pt x="15755" y="9913"/>
                </a:lnTo>
                <a:lnTo>
                  <a:pt x="15850" y="9849"/>
                </a:lnTo>
                <a:close/>
                <a:moveTo>
                  <a:pt x="20901" y="10008"/>
                </a:moveTo>
                <a:lnTo>
                  <a:pt x="20901" y="10023"/>
                </a:lnTo>
                <a:lnTo>
                  <a:pt x="20854" y="10023"/>
                </a:lnTo>
                <a:lnTo>
                  <a:pt x="20854" y="10008"/>
                </a:lnTo>
                <a:close/>
                <a:moveTo>
                  <a:pt x="3642" y="9992"/>
                </a:moveTo>
                <a:lnTo>
                  <a:pt x="3642" y="10039"/>
                </a:lnTo>
                <a:lnTo>
                  <a:pt x="3626" y="10039"/>
                </a:lnTo>
                <a:lnTo>
                  <a:pt x="3626" y="9992"/>
                </a:lnTo>
                <a:close/>
                <a:moveTo>
                  <a:pt x="21008" y="9934"/>
                </a:moveTo>
                <a:cubicBezTo>
                  <a:pt x="21033" y="9934"/>
                  <a:pt x="21044" y="9955"/>
                  <a:pt x="21012" y="10039"/>
                </a:cubicBezTo>
                <a:cubicBezTo>
                  <a:pt x="20996" y="9992"/>
                  <a:pt x="20980" y="9960"/>
                  <a:pt x="20964" y="9944"/>
                </a:cubicBezTo>
                <a:cubicBezTo>
                  <a:pt x="20980" y="9939"/>
                  <a:pt x="20996" y="9934"/>
                  <a:pt x="21008" y="9934"/>
                </a:cubicBezTo>
                <a:close/>
                <a:moveTo>
                  <a:pt x="12604" y="10071"/>
                </a:moveTo>
                <a:lnTo>
                  <a:pt x="12604" y="10118"/>
                </a:lnTo>
                <a:lnTo>
                  <a:pt x="12588" y="10118"/>
                </a:lnTo>
                <a:lnTo>
                  <a:pt x="12588" y="10071"/>
                </a:lnTo>
                <a:close/>
                <a:moveTo>
                  <a:pt x="11448" y="10134"/>
                </a:moveTo>
                <a:lnTo>
                  <a:pt x="11448" y="10150"/>
                </a:lnTo>
                <a:lnTo>
                  <a:pt x="11401" y="10150"/>
                </a:lnTo>
                <a:lnTo>
                  <a:pt x="11401" y="10134"/>
                </a:lnTo>
                <a:close/>
                <a:moveTo>
                  <a:pt x="3389" y="9865"/>
                </a:moveTo>
                <a:lnTo>
                  <a:pt x="3389" y="10055"/>
                </a:lnTo>
                <a:lnTo>
                  <a:pt x="3231" y="10071"/>
                </a:lnTo>
                <a:lnTo>
                  <a:pt x="3136" y="10166"/>
                </a:lnTo>
                <a:lnTo>
                  <a:pt x="3104" y="10150"/>
                </a:lnTo>
                <a:lnTo>
                  <a:pt x="3167" y="9928"/>
                </a:lnTo>
                <a:lnTo>
                  <a:pt x="3389" y="9865"/>
                </a:lnTo>
                <a:close/>
                <a:moveTo>
                  <a:pt x="11274" y="10071"/>
                </a:moveTo>
                <a:cubicBezTo>
                  <a:pt x="11353" y="10150"/>
                  <a:pt x="11258" y="10166"/>
                  <a:pt x="11242" y="10213"/>
                </a:cubicBezTo>
                <a:lnTo>
                  <a:pt x="11179" y="10150"/>
                </a:lnTo>
                <a:lnTo>
                  <a:pt x="11274" y="10071"/>
                </a:lnTo>
                <a:close/>
                <a:moveTo>
                  <a:pt x="15739" y="10166"/>
                </a:moveTo>
                <a:lnTo>
                  <a:pt x="15739" y="10213"/>
                </a:lnTo>
                <a:lnTo>
                  <a:pt x="15708" y="10213"/>
                </a:lnTo>
                <a:lnTo>
                  <a:pt x="15723" y="10166"/>
                </a:lnTo>
                <a:close/>
                <a:moveTo>
                  <a:pt x="3072" y="10166"/>
                </a:moveTo>
                <a:lnTo>
                  <a:pt x="3072" y="10245"/>
                </a:lnTo>
                <a:lnTo>
                  <a:pt x="2993" y="10261"/>
                </a:lnTo>
                <a:cubicBezTo>
                  <a:pt x="2961" y="10198"/>
                  <a:pt x="2961" y="10166"/>
                  <a:pt x="3072" y="10166"/>
                </a:cubicBezTo>
                <a:close/>
                <a:moveTo>
                  <a:pt x="12842" y="10166"/>
                </a:moveTo>
                <a:lnTo>
                  <a:pt x="12842" y="10261"/>
                </a:lnTo>
                <a:lnTo>
                  <a:pt x="12810" y="10261"/>
                </a:lnTo>
                <a:lnTo>
                  <a:pt x="12810" y="10166"/>
                </a:lnTo>
                <a:close/>
                <a:moveTo>
                  <a:pt x="8313" y="9865"/>
                </a:moveTo>
                <a:cubicBezTo>
                  <a:pt x="8313" y="9881"/>
                  <a:pt x="8313" y="9881"/>
                  <a:pt x="8313" y="9881"/>
                </a:cubicBezTo>
                <a:cubicBezTo>
                  <a:pt x="8313" y="9913"/>
                  <a:pt x="8313" y="9944"/>
                  <a:pt x="8297" y="9944"/>
                </a:cubicBezTo>
                <a:cubicBezTo>
                  <a:pt x="8155" y="10039"/>
                  <a:pt x="8028" y="10150"/>
                  <a:pt x="7917" y="10261"/>
                </a:cubicBezTo>
                <a:cubicBezTo>
                  <a:pt x="7874" y="10290"/>
                  <a:pt x="7831" y="10319"/>
                  <a:pt x="7776" y="10324"/>
                </a:cubicBezTo>
                <a:lnTo>
                  <a:pt x="7776" y="10324"/>
                </a:lnTo>
                <a:lnTo>
                  <a:pt x="7791" y="10308"/>
                </a:lnTo>
                <a:cubicBezTo>
                  <a:pt x="7917" y="10118"/>
                  <a:pt x="8092" y="9960"/>
                  <a:pt x="8313" y="9865"/>
                </a:cubicBezTo>
                <a:close/>
                <a:moveTo>
                  <a:pt x="11116" y="10293"/>
                </a:moveTo>
                <a:lnTo>
                  <a:pt x="11132" y="10308"/>
                </a:lnTo>
                <a:lnTo>
                  <a:pt x="11100" y="10340"/>
                </a:lnTo>
                <a:cubicBezTo>
                  <a:pt x="11100" y="10324"/>
                  <a:pt x="11100" y="10293"/>
                  <a:pt x="11116" y="10293"/>
                </a:cubicBezTo>
                <a:close/>
                <a:moveTo>
                  <a:pt x="15882" y="10324"/>
                </a:moveTo>
                <a:lnTo>
                  <a:pt x="15882" y="10340"/>
                </a:lnTo>
                <a:lnTo>
                  <a:pt x="15834" y="10340"/>
                </a:lnTo>
                <a:lnTo>
                  <a:pt x="15834" y="10324"/>
                </a:lnTo>
                <a:close/>
                <a:moveTo>
                  <a:pt x="20854" y="10150"/>
                </a:moveTo>
                <a:cubicBezTo>
                  <a:pt x="20869" y="10213"/>
                  <a:pt x="20885" y="10261"/>
                  <a:pt x="20917" y="10340"/>
                </a:cubicBezTo>
                <a:lnTo>
                  <a:pt x="20838" y="10356"/>
                </a:lnTo>
                <a:cubicBezTo>
                  <a:pt x="20838" y="10324"/>
                  <a:pt x="20838" y="10293"/>
                  <a:pt x="20838" y="10261"/>
                </a:cubicBezTo>
                <a:cubicBezTo>
                  <a:pt x="20822" y="10229"/>
                  <a:pt x="20822" y="10198"/>
                  <a:pt x="20822" y="10166"/>
                </a:cubicBezTo>
                <a:lnTo>
                  <a:pt x="20854" y="10166"/>
                </a:lnTo>
                <a:lnTo>
                  <a:pt x="20854" y="10150"/>
                </a:lnTo>
                <a:close/>
                <a:moveTo>
                  <a:pt x="12272" y="10340"/>
                </a:moveTo>
                <a:cubicBezTo>
                  <a:pt x="12288" y="10356"/>
                  <a:pt x="12303" y="10372"/>
                  <a:pt x="12303" y="10372"/>
                </a:cubicBezTo>
                <a:cubicBezTo>
                  <a:pt x="12288" y="10372"/>
                  <a:pt x="12272" y="10372"/>
                  <a:pt x="12256" y="10356"/>
                </a:cubicBezTo>
                <a:lnTo>
                  <a:pt x="12272" y="10340"/>
                </a:lnTo>
                <a:close/>
                <a:moveTo>
                  <a:pt x="11100" y="10340"/>
                </a:moveTo>
                <a:cubicBezTo>
                  <a:pt x="11100" y="10356"/>
                  <a:pt x="11084" y="10372"/>
                  <a:pt x="11068" y="10388"/>
                </a:cubicBezTo>
                <a:lnTo>
                  <a:pt x="11052" y="10372"/>
                </a:lnTo>
                <a:lnTo>
                  <a:pt x="11100" y="10340"/>
                </a:lnTo>
                <a:close/>
                <a:moveTo>
                  <a:pt x="12303" y="10388"/>
                </a:moveTo>
                <a:cubicBezTo>
                  <a:pt x="12319" y="10388"/>
                  <a:pt x="12335" y="10403"/>
                  <a:pt x="12351" y="10403"/>
                </a:cubicBezTo>
                <a:lnTo>
                  <a:pt x="12335" y="10419"/>
                </a:lnTo>
                <a:lnTo>
                  <a:pt x="12303" y="10388"/>
                </a:lnTo>
                <a:close/>
                <a:moveTo>
                  <a:pt x="2265" y="10562"/>
                </a:moveTo>
                <a:lnTo>
                  <a:pt x="2265" y="10578"/>
                </a:lnTo>
                <a:lnTo>
                  <a:pt x="2217" y="10578"/>
                </a:lnTo>
                <a:lnTo>
                  <a:pt x="2217" y="10562"/>
                </a:lnTo>
                <a:close/>
                <a:moveTo>
                  <a:pt x="12145" y="10435"/>
                </a:moveTo>
                <a:lnTo>
                  <a:pt x="12177" y="10514"/>
                </a:lnTo>
                <a:lnTo>
                  <a:pt x="12034" y="10578"/>
                </a:lnTo>
                <a:cubicBezTo>
                  <a:pt x="12034" y="10483"/>
                  <a:pt x="12082" y="10451"/>
                  <a:pt x="12145" y="10435"/>
                </a:cubicBezTo>
                <a:close/>
                <a:moveTo>
                  <a:pt x="12731" y="10308"/>
                </a:moveTo>
                <a:lnTo>
                  <a:pt x="12731" y="10308"/>
                </a:lnTo>
                <a:cubicBezTo>
                  <a:pt x="12715" y="10467"/>
                  <a:pt x="12557" y="10483"/>
                  <a:pt x="12509" y="10593"/>
                </a:cubicBezTo>
                <a:cubicBezTo>
                  <a:pt x="12493" y="10593"/>
                  <a:pt x="12478" y="10562"/>
                  <a:pt x="12462" y="10546"/>
                </a:cubicBezTo>
                <a:lnTo>
                  <a:pt x="12557" y="10435"/>
                </a:lnTo>
                <a:lnTo>
                  <a:pt x="12525" y="10388"/>
                </a:lnTo>
                <a:lnTo>
                  <a:pt x="12731" y="10308"/>
                </a:lnTo>
                <a:close/>
                <a:moveTo>
                  <a:pt x="14789" y="10483"/>
                </a:moveTo>
                <a:lnTo>
                  <a:pt x="14789" y="10641"/>
                </a:lnTo>
                <a:lnTo>
                  <a:pt x="14678" y="10609"/>
                </a:lnTo>
                <a:lnTo>
                  <a:pt x="14789" y="10483"/>
                </a:lnTo>
                <a:close/>
                <a:moveTo>
                  <a:pt x="10847" y="10498"/>
                </a:moveTo>
                <a:lnTo>
                  <a:pt x="10847" y="10498"/>
                </a:lnTo>
                <a:cubicBezTo>
                  <a:pt x="10878" y="10578"/>
                  <a:pt x="10831" y="10609"/>
                  <a:pt x="10767" y="10657"/>
                </a:cubicBezTo>
                <a:cubicBezTo>
                  <a:pt x="10736" y="10625"/>
                  <a:pt x="10736" y="10609"/>
                  <a:pt x="10704" y="10578"/>
                </a:cubicBezTo>
                <a:lnTo>
                  <a:pt x="10847" y="10498"/>
                </a:lnTo>
                <a:close/>
                <a:moveTo>
                  <a:pt x="7727" y="10364"/>
                </a:moveTo>
                <a:lnTo>
                  <a:pt x="7727" y="10419"/>
                </a:lnTo>
                <a:cubicBezTo>
                  <a:pt x="7601" y="10546"/>
                  <a:pt x="7427" y="10562"/>
                  <a:pt x="7300" y="10689"/>
                </a:cubicBezTo>
                <a:lnTo>
                  <a:pt x="7237" y="10689"/>
                </a:lnTo>
                <a:lnTo>
                  <a:pt x="7205" y="10625"/>
                </a:lnTo>
                <a:lnTo>
                  <a:pt x="7727" y="10364"/>
                </a:lnTo>
                <a:close/>
                <a:moveTo>
                  <a:pt x="10657" y="10641"/>
                </a:moveTo>
                <a:lnTo>
                  <a:pt x="10672" y="10657"/>
                </a:lnTo>
                <a:lnTo>
                  <a:pt x="10641" y="10689"/>
                </a:lnTo>
                <a:cubicBezTo>
                  <a:pt x="10641" y="10673"/>
                  <a:pt x="10641" y="10657"/>
                  <a:pt x="10657" y="10641"/>
                </a:cubicBezTo>
                <a:close/>
                <a:moveTo>
                  <a:pt x="3595" y="10372"/>
                </a:moveTo>
                <a:cubicBezTo>
                  <a:pt x="3611" y="10419"/>
                  <a:pt x="3642" y="10451"/>
                  <a:pt x="3658" y="10498"/>
                </a:cubicBezTo>
                <a:cubicBezTo>
                  <a:pt x="3595" y="10546"/>
                  <a:pt x="3547" y="10609"/>
                  <a:pt x="3484" y="10689"/>
                </a:cubicBezTo>
                <a:lnTo>
                  <a:pt x="3484" y="10704"/>
                </a:lnTo>
                <a:lnTo>
                  <a:pt x="3373" y="10498"/>
                </a:lnTo>
                <a:lnTo>
                  <a:pt x="3547" y="10372"/>
                </a:lnTo>
                <a:close/>
                <a:moveTo>
                  <a:pt x="10641" y="10689"/>
                </a:moveTo>
                <a:cubicBezTo>
                  <a:pt x="10625" y="10704"/>
                  <a:pt x="10625" y="10720"/>
                  <a:pt x="10609" y="10736"/>
                </a:cubicBezTo>
                <a:lnTo>
                  <a:pt x="10593" y="10720"/>
                </a:lnTo>
                <a:lnTo>
                  <a:pt x="10641" y="10689"/>
                </a:lnTo>
                <a:close/>
                <a:moveTo>
                  <a:pt x="10593" y="10784"/>
                </a:moveTo>
                <a:lnTo>
                  <a:pt x="10593" y="10799"/>
                </a:lnTo>
                <a:lnTo>
                  <a:pt x="10546" y="10799"/>
                </a:lnTo>
                <a:lnTo>
                  <a:pt x="10546" y="10784"/>
                </a:lnTo>
                <a:close/>
                <a:moveTo>
                  <a:pt x="14346" y="10831"/>
                </a:moveTo>
                <a:lnTo>
                  <a:pt x="14346" y="10847"/>
                </a:lnTo>
                <a:lnTo>
                  <a:pt x="14298" y="10847"/>
                </a:lnTo>
                <a:lnTo>
                  <a:pt x="14298" y="10831"/>
                </a:lnTo>
                <a:close/>
                <a:moveTo>
                  <a:pt x="10482" y="10815"/>
                </a:moveTo>
                <a:lnTo>
                  <a:pt x="10482" y="10863"/>
                </a:lnTo>
                <a:lnTo>
                  <a:pt x="10467" y="10863"/>
                </a:lnTo>
                <a:lnTo>
                  <a:pt x="10467" y="10815"/>
                </a:lnTo>
                <a:close/>
                <a:moveTo>
                  <a:pt x="20299" y="10863"/>
                </a:moveTo>
                <a:lnTo>
                  <a:pt x="20299" y="10910"/>
                </a:lnTo>
                <a:lnTo>
                  <a:pt x="20283" y="10910"/>
                </a:lnTo>
                <a:lnTo>
                  <a:pt x="20283" y="10863"/>
                </a:lnTo>
                <a:close/>
                <a:moveTo>
                  <a:pt x="14251" y="10879"/>
                </a:moveTo>
                <a:lnTo>
                  <a:pt x="14267" y="10894"/>
                </a:lnTo>
                <a:lnTo>
                  <a:pt x="14219" y="10926"/>
                </a:lnTo>
                <a:cubicBezTo>
                  <a:pt x="14219" y="10910"/>
                  <a:pt x="14235" y="10894"/>
                  <a:pt x="14251" y="10879"/>
                </a:cubicBezTo>
                <a:close/>
                <a:moveTo>
                  <a:pt x="3246" y="10910"/>
                </a:moveTo>
                <a:lnTo>
                  <a:pt x="3246" y="10958"/>
                </a:lnTo>
                <a:lnTo>
                  <a:pt x="3231" y="10958"/>
                </a:lnTo>
                <a:lnTo>
                  <a:pt x="3231" y="10910"/>
                </a:lnTo>
                <a:close/>
                <a:moveTo>
                  <a:pt x="14219" y="10926"/>
                </a:moveTo>
                <a:cubicBezTo>
                  <a:pt x="14219" y="10942"/>
                  <a:pt x="14219" y="10958"/>
                  <a:pt x="14203" y="10974"/>
                </a:cubicBezTo>
                <a:lnTo>
                  <a:pt x="14188" y="10958"/>
                </a:lnTo>
                <a:lnTo>
                  <a:pt x="14219" y="10926"/>
                </a:lnTo>
                <a:close/>
                <a:moveTo>
                  <a:pt x="3072" y="10958"/>
                </a:moveTo>
                <a:cubicBezTo>
                  <a:pt x="3072" y="10974"/>
                  <a:pt x="3072" y="10974"/>
                  <a:pt x="3072" y="10989"/>
                </a:cubicBezTo>
                <a:lnTo>
                  <a:pt x="2946" y="11005"/>
                </a:lnTo>
                <a:lnTo>
                  <a:pt x="2946" y="10958"/>
                </a:lnTo>
                <a:close/>
                <a:moveTo>
                  <a:pt x="7189" y="10736"/>
                </a:moveTo>
                <a:cubicBezTo>
                  <a:pt x="7205" y="10768"/>
                  <a:pt x="7173" y="10815"/>
                  <a:pt x="7142" y="10847"/>
                </a:cubicBezTo>
                <a:cubicBezTo>
                  <a:pt x="7110" y="10863"/>
                  <a:pt x="7062" y="10894"/>
                  <a:pt x="7031" y="10910"/>
                </a:cubicBezTo>
                <a:cubicBezTo>
                  <a:pt x="6999" y="10942"/>
                  <a:pt x="6967" y="10974"/>
                  <a:pt x="6936" y="11005"/>
                </a:cubicBezTo>
                <a:lnTo>
                  <a:pt x="6841" y="11005"/>
                </a:lnTo>
                <a:cubicBezTo>
                  <a:pt x="6857" y="10942"/>
                  <a:pt x="6920" y="10894"/>
                  <a:pt x="6983" y="10863"/>
                </a:cubicBezTo>
                <a:cubicBezTo>
                  <a:pt x="7062" y="10831"/>
                  <a:pt x="7126" y="10784"/>
                  <a:pt x="7189" y="10736"/>
                </a:cubicBezTo>
                <a:close/>
                <a:moveTo>
                  <a:pt x="14013" y="11005"/>
                </a:moveTo>
                <a:lnTo>
                  <a:pt x="14029" y="11084"/>
                </a:lnTo>
                <a:lnTo>
                  <a:pt x="13982" y="11084"/>
                </a:lnTo>
                <a:lnTo>
                  <a:pt x="13982" y="11005"/>
                </a:lnTo>
                <a:close/>
                <a:moveTo>
                  <a:pt x="6825" y="11016"/>
                </a:moveTo>
                <a:lnTo>
                  <a:pt x="6825" y="11084"/>
                </a:lnTo>
                <a:lnTo>
                  <a:pt x="6660" y="11126"/>
                </a:lnTo>
                <a:lnTo>
                  <a:pt x="6660" y="11126"/>
                </a:lnTo>
                <a:cubicBezTo>
                  <a:pt x="6695" y="11059"/>
                  <a:pt x="6768" y="11050"/>
                  <a:pt x="6825" y="11016"/>
                </a:cubicBezTo>
                <a:close/>
                <a:moveTo>
                  <a:pt x="10305" y="11004"/>
                </a:moveTo>
                <a:cubicBezTo>
                  <a:pt x="10322" y="11004"/>
                  <a:pt x="10344" y="11009"/>
                  <a:pt x="10372" y="11021"/>
                </a:cubicBezTo>
                <a:lnTo>
                  <a:pt x="10229" y="11100"/>
                </a:lnTo>
                <a:lnTo>
                  <a:pt x="10229" y="11116"/>
                </a:lnTo>
                <a:cubicBezTo>
                  <a:pt x="10213" y="11116"/>
                  <a:pt x="10197" y="11116"/>
                  <a:pt x="10197" y="11132"/>
                </a:cubicBezTo>
                <a:lnTo>
                  <a:pt x="10182" y="11116"/>
                </a:lnTo>
                <a:lnTo>
                  <a:pt x="10213" y="11084"/>
                </a:lnTo>
                <a:lnTo>
                  <a:pt x="10229" y="11084"/>
                </a:lnTo>
                <a:cubicBezTo>
                  <a:pt x="10241" y="11049"/>
                  <a:pt x="10253" y="11004"/>
                  <a:pt x="10305" y="11004"/>
                </a:cubicBezTo>
                <a:close/>
                <a:moveTo>
                  <a:pt x="2740" y="10213"/>
                </a:moveTo>
                <a:cubicBezTo>
                  <a:pt x="2740" y="10293"/>
                  <a:pt x="2724" y="10372"/>
                  <a:pt x="2708" y="10451"/>
                </a:cubicBezTo>
                <a:cubicBezTo>
                  <a:pt x="2761" y="10421"/>
                  <a:pt x="2803" y="10401"/>
                  <a:pt x="2839" y="10401"/>
                </a:cubicBezTo>
                <a:cubicBezTo>
                  <a:pt x="2879" y="10401"/>
                  <a:pt x="2913" y="10425"/>
                  <a:pt x="2946" y="10483"/>
                </a:cubicBezTo>
                <a:cubicBezTo>
                  <a:pt x="2961" y="10609"/>
                  <a:pt x="2835" y="10625"/>
                  <a:pt x="2756" y="10704"/>
                </a:cubicBezTo>
                <a:lnTo>
                  <a:pt x="2756" y="10831"/>
                </a:lnTo>
                <a:lnTo>
                  <a:pt x="2439" y="11148"/>
                </a:lnTo>
                <a:cubicBezTo>
                  <a:pt x="2427" y="11151"/>
                  <a:pt x="2416" y="11152"/>
                  <a:pt x="2404" y="11152"/>
                </a:cubicBezTo>
                <a:cubicBezTo>
                  <a:pt x="2353" y="11152"/>
                  <a:pt x="2304" y="11126"/>
                  <a:pt x="2265" y="11100"/>
                </a:cubicBezTo>
                <a:cubicBezTo>
                  <a:pt x="2249" y="11116"/>
                  <a:pt x="2249" y="11132"/>
                  <a:pt x="2233" y="11148"/>
                </a:cubicBezTo>
                <a:lnTo>
                  <a:pt x="2217" y="11132"/>
                </a:lnTo>
                <a:lnTo>
                  <a:pt x="2249" y="11100"/>
                </a:lnTo>
                <a:lnTo>
                  <a:pt x="2265" y="11100"/>
                </a:lnTo>
                <a:cubicBezTo>
                  <a:pt x="2265" y="11069"/>
                  <a:pt x="2265" y="11053"/>
                  <a:pt x="2265" y="11021"/>
                </a:cubicBezTo>
                <a:lnTo>
                  <a:pt x="2376" y="11005"/>
                </a:lnTo>
                <a:cubicBezTo>
                  <a:pt x="2439" y="10847"/>
                  <a:pt x="2518" y="10720"/>
                  <a:pt x="2597" y="10562"/>
                </a:cubicBezTo>
                <a:lnTo>
                  <a:pt x="2597" y="10562"/>
                </a:lnTo>
                <a:lnTo>
                  <a:pt x="2376" y="10593"/>
                </a:lnTo>
                <a:lnTo>
                  <a:pt x="2534" y="10293"/>
                </a:lnTo>
                <a:lnTo>
                  <a:pt x="2740" y="10213"/>
                </a:lnTo>
                <a:close/>
                <a:moveTo>
                  <a:pt x="2866" y="11053"/>
                </a:moveTo>
                <a:lnTo>
                  <a:pt x="2961" y="11179"/>
                </a:lnTo>
                <a:lnTo>
                  <a:pt x="2866" y="11195"/>
                </a:lnTo>
                <a:lnTo>
                  <a:pt x="2866" y="11053"/>
                </a:lnTo>
                <a:close/>
                <a:moveTo>
                  <a:pt x="10118" y="11148"/>
                </a:moveTo>
                <a:lnTo>
                  <a:pt x="10118" y="11195"/>
                </a:lnTo>
                <a:lnTo>
                  <a:pt x="10102" y="11195"/>
                </a:lnTo>
                <a:lnTo>
                  <a:pt x="10102" y="11148"/>
                </a:lnTo>
                <a:close/>
                <a:moveTo>
                  <a:pt x="1901" y="11211"/>
                </a:moveTo>
                <a:lnTo>
                  <a:pt x="1901" y="11227"/>
                </a:lnTo>
                <a:lnTo>
                  <a:pt x="1869" y="11227"/>
                </a:lnTo>
                <a:lnTo>
                  <a:pt x="1869" y="11211"/>
                </a:lnTo>
                <a:close/>
                <a:moveTo>
                  <a:pt x="3041" y="11211"/>
                </a:moveTo>
                <a:lnTo>
                  <a:pt x="3041" y="11227"/>
                </a:lnTo>
                <a:lnTo>
                  <a:pt x="2993" y="11227"/>
                </a:lnTo>
                <a:lnTo>
                  <a:pt x="2993" y="11211"/>
                </a:lnTo>
                <a:close/>
                <a:moveTo>
                  <a:pt x="13839" y="11148"/>
                </a:moveTo>
                <a:lnTo>
                  <a:pt x="13839" y="11243"/>
                </a:lnTo>
                <a:lnTo>
                  <a:pt x="13823" y="11243"/>
                </a:lnTo>
                <a:lnTo>
                  <a:pt x="13823" y="11148"/>
                </a:lnTo>
                <a:close/>
                <a:moveTo>
                  <a:pt x="12842" y="10879"/>
                </a:moveTo>
                <a:cubicBezTo>
                  <a:pt x="12873" y="11005"/>
                  <a:pt x="12763" y="10942"/>
                  <a:pt x="12715" y="11005"/>
                </a:cubicBezTo>
                <a:cubicBezTo>
                  <a:pt x="12668" y="11053"/>
                  <a:pt x="12636" y="11100"/>
                  <a:pt x="12604" y="11148"/>
                </a:cubicBezTo>
                <a:lnTo>
                  <a:pt x="12478" y="11148"/>
                </a:lnTo>
                <a:cubicBezTo>
                  <a:pt x="12478" y="11190"/>
                  <a:pt x="12456" y="11197"/>
                  <a:pt x="12433" y="11197"/>
                </a:cubicBezTo>
                <a:cubicBezTo>
                  <a:pt x="12421" y="11197"/>
                  <a:pt x="12409" y="11195"/>
                  <a:pt x="12398" y="11195"/>
                </a:cubicBezTo>
                <a:cubicBezTo>
                  <a:pt x="12398" y="11211"/>
                  <a:pt x="12398" y="11243"/>
                  <a:pt x="12398" y="11274"/>
                </a:cubicBezTo>
                <a:lnTo>
                  <a:pt x="12303" y="11274"/>
                </a:lnTo>
                <a:lnTo>
                  <a:pt x="12383" y="11164"/>
                </a:lnTo>
                <a:lnTo>
                  <a:pt x="12398" y="11195"/>
                </a:lnTo>
                <a:cubicBezTo>
                  <a:pt x="12398" y="11151"/>
                  <a:pt x="12418" y="11141"/>
                  <a:pt x="12441" y="11141"/>
                </a:cubicBezTo>
                <a:cubicBezTo>
                  <a:pt x="12459" y="11141"/>
                  <a:pt x="12479" y="11148"/>
                  <a:pt x="12493" y="11148"/>
                </a:cubicBezTo>
                <a:lnTo>
                  <a:pt x="12604" y="11005"/>
                </a:lnTo>
                <a:lnTo>
                  <a:pt x="12715" y="11005"/>
                </a:lnTo>
                <a:cubicBezTo>
                  <a:pt x="12715" y="10958"/>
                  <a:pt x="12715" y="10910"/>
                  <a:pt x="12715" y="10879"/>
                </a:cubicBezTo>
                <a:close/>
                <a:moveTo>
                  <a:pt x="13697" y="11290"/>
                </a:moveTo>
                <a:lnTo>
                  <a:pt x="13697" y="11338"/>
                </a:lnTo>
                <a:lnTo>
                  <a:pt x="13681" y="11338"/>
                </a:lnTo>
                <a:lnTo>
                  <a:pt x="13681" y="11290"/>
                </a:lnTo>
                <a:close/>
                <a:moveTo>
                  <a:pt x="10134" y="11338"/>
                </a:moveTo>
                <a:lnTo>
                  <a:pt x="10134" y="11354"/>
                </a:lnTo>
                <a:lnTo>
                  <a:pt x="10087" y="11354"/>
                </a:lnTo>
                <a:lnTo>
                  <a:pt x="10087" y="11338"/>
                </a:lnTo>
                <a:close/>
                <a:moveTo>
                  <a:pt x="13618" y="11338"/>
                </a:moveTo>
                <a:lnTo>
                  <a:pt x="13618" y="11354"/>
                </a:lnTo>
                <a:lnTo>
                  <a:pt x="13570" y="11354"/>
                </a:lnTo>
                <a:lnTo>
                  <a:pt x="13570" y="11338"/>
                </a:lnTo>
                <a:close/>
                <a:moveTo>
                  <a:pt x="6587" y="11195"/>
                </a:moveTo>
                <a:lnTo>
                  <a:pt x="6587" y="11227"/>
                </a:lnTo>
                <a:lnTo>
                  <a:pt x="6334" y="11385"/>
                </a:lnTo>
                <a:lnTo>
                  <a:pt x="6296" y="11366"/>
                </a:lnTo>
                <a:lnTo>
                  <a:pt x="6296" y="11366"/>
                </a:lnTo>
                <a:cubicBezTo>
                  <a:pt x="6308" y="11337"/>
                  <a:pt x="6321" y="11306"/>
                  <a:pt x="6334" y="11306"/>
                </a:cubicBezTo>
                <a:cubicBezTo>
                  <a:pt x="6413" y="11290"/>
                  <a:pt x="6492" y="11243"/>
                  <a:pt x="6572" y="11195"/>
                </a:cubicBezTo>
                <a:close/>
                <a:moveTo>
                  <a:pt x="9934" y="11346"/>
                </a:moveTo>
                <a:cubicBezTo>
                  <a:pt x="9953" y="11346"/>
                  <a:pt x="9975" y="11349"/>
                  <a:pt x="10007" y="11354"/>
                </a:cubicBezTo>
                <a:lnTo>
                  <a:pt x="9802" y="11433"/>
                </a:lnTo>
                <a:cubicBezTo>
                  <a:pt x="9869" y="11365"/>
                  <a:pt x="9889" y="11346"/>
                  <a:pt x="9934" y="11346"/>
                </a:cubicBezTo>
                <a:close/>
                <a:moveTo>
                  <a:pt x="11480" y="11417"/>
                </a:moveTo>
                <a:lnTo>
                  <a:pt x="11480" y="11464"/>
                </a:lnTo>
                <a:lnTo>
                  <a:pt x="11464" y="11464"/>
                </a:lnTo>
                <a:lnTo>
                  <a:pt x="11464" y="11417"/>
                </a:lnTo>
                <a:close/>
                <a:moveTo>
                  <a:pt x="2391" y="11480"/>
                </a:moveTo>
                <a:lnTo>
                  <a:pt x="2391" y="11496"/>
                </a:lnTo>
                <a:lnTo>
                  <a:pt x="2344" y="11496"/>
                </a:lnTo>
                <a:lnTo>
                  <a:pt x="2344" y="11480"/>
                </a:lnTo>
                <a:close/>
                <a:moveTo>
                  <a:pt x="6366" y="11480"/>
                </a:moveTo>
                <a:lnTo>
                  <a:pt x="6366" y="11496"/>
                </a:lnTo>
                <a:lnTo>
                  <a:pt x="6318" y="11496"/>
                </a:lnTo>
                <a:lnTo>
                  <a:pt x="6318" y="11480"/>
                </a:lnTo>
                <a:close/>
                <a:moveTo>
                  <a:pt x="19428" y="11512"/>
                </a:moveTo>
                <a:lnTo>
                  <a:pt x="19444" y="11528"/>
                </a:lnTo>
                <a:lnTo>
                  <a:pt x="19413" y="11559"/>
                </a:lnTo>
                <a:lnTo>
                  <a:pt x="19403" y="11559"/>
                </a:lnTo>
                <a:cubicBezTo>
                  <a:pt x="19410" y="11543"/>
                  <a:pt x="19419" y="11526"/>
                  <a:pt x="19428" y="11512"/>
                </a:cubicBezTo>
                <a:close/>
                <a:moveTo>
                  <a:pt x="2914" y="11354"/>
                </a:moveTo>
                <a:lnTo>
                  <a:pt x="2740" y="11544"/>
                </a:lnTo>
                <a:lnTo>
                  <a:pt x="2581" y="11575"/>
                </a:lnTo>
                <a:lnTo>
                  <a:pt x="2581" y="11575"/>
                </a:lnTo>
                <a:lnTo>
                  <a:pt x="2597" y="11559"/>
                </a:lnTo>
                <a:lnTo>
                  <a:pt x="2550" y="11512"/>
                </a:lnTo>
                <a:lnTo>
                  <a:pt x="2756" y="11354"/>
                </a:lnTo>
                <a:lnTo>
                  <a:pt x="2756" y="11369"/>
                </a:lnTo>
                <a:cubicBezTo>
                  <a:pt x="2771" y="11369"/>
                  <a:pt x="2803" y="11354"/>
                  <a:pt x="2819" y="11354"/>
                </a:cubicBezTo>
                <a:close/>
                <a:moveTo>
                  <a:pt x="19381" y="11559"/>
                </a:moveTo>
                <a:cubicBezTo>
                  <a:pt x="19384" y="11565"/>
                  <a:pt x="19386" y="11571"/>
                  <a:pt x="19389" y="11576"/>
                </a:cubicBezTo>
                <a:lnTo>
                  <a:pt x="19389" y="11576"/>
                </a:lnTo>
                <a:cubicBezTo>
                  <a:pt x="19381" y="11590"/>
                  <a:pt x="19378" y="11596"/>
                  <a:pt x="19377" y="11596"/>
                </a:cubicBezTo>
                <a:cubicBezTo>
                  <a:pt x="19376" y="11596"/>
                  <a:pt x="19381" y="11578"/>
                  <a:pt x="19381" y="11559"/>
                </a:cubicBezTo>
                <a:close/>
                <a:moveTo>
                  <a:pt x="9675" y="11559"/>
                </a:moveTo>
                <a:lnTo>
                  <a:pt x="9675" y="11607"/>
                </a:lnTo>
                <a:lnTo>
                  <a:pt x="9659" y="11607"/>
                </a:lnTo>
                <a:lnTo>
                  <a:pt x="9659" y="11559"/>
                </a:lnTo>
                <a:close/>
                <a:moveTo>
                  <a:pt x="9865" y="11559"/>
                </a:moveTo>
                <a:lnTo>
                  <a:pt x="9865" y="11607"/>
                </a:lnTo>
                <a:lnTo>
                  <a:pt x="9849" y="11607"/>
                </a:lnTo>
                <a:lnTo>
                  <a:pt x="9849" y="11559"/>
                </a:lnTo>
                <a:close/>
                <a:moveTo>
                  <a:pt x="12193" y="11322"/>
                </a:moveTo>
                <a:lnTo>
                  <a:pt x="12193" y="11322"/>
                </a:lnTo>
                <a:cubicBezTo>
                  <a:pt x="12177" y="11464"/>
                  <a:pt x="12018" y="11496"/>
                  <a:pt x="11971" y="11607"/>
                </a:cubicBezTo>
                <a:lnTo>
                  <a:pt x="11897" y="11607"/>
                </a:lnTo>
                <a:cubicBezTo>
                  <a:pt x="11983" y="11500"/>
                  <a:pt x="12082" y="11405"/>
                  <a:pt x="12193" y="11322"/>
                </a:cubicBezTo>
                <a:close/>
                <a:moveTo>
                  <a:pt x="6271" y="11385"/>
                </a:moveTo>
                <a:lnTo>
                  <a:pt x="6271" y="11480"/>
                </a:lnTo>
                <a:lnTo>
                  <a:pt x="6112" y="11496"/>
                </a:lnTo>
                <a:cubicBezTo>
                  <a:pt x="6085" y="11565"/>
                  <a:pt x="6020" y="11623"/>
                  <a:pt x="5941" y="11636"/>
                </a:cubicBezTo>
                <a:lnTo>
                  <a:pt x="5941" y="11636"/>
                </a:lnTo>
                <a:cubicBezTo>
                  <a:pt x="6028" y="11547"/>
                  <a:pt x="6102" y="11459"/>
                  <a:pt x="6176" y="11385"/>
                </a:cubicBezTo>
                <a:close/>
                <a:moveTo>
                  <a:pt x="11337" y="11464"/>
                </a:moveTo>
                <a:lnTo>
                  <a:pt x="11337" y="11464"/>
                </a:lnTo>
                <a:cubicBezTo>
                  <a:pt x="11369" y="11559"/>
                  <a:pt x="11337" y="11623"/>
                  <a:pt x="11227" y="11654"/>
                </a:cubicBezTo>
                <a:lnTo>
                  <a:pt x="11227" y="11512"/>
                </a:lnTo>
                <a:lnTo>
                  <a:pt x="11337" y="11464"/>
                </a:lnTo>
                <a:close/>
                <a:moveTo>
                  <a:pt x="11828" y="11612"/>
                </a:moveTo>
                <a:cubicBezTo>
                  <a:pt x="11826" y="11654"/>
                  <a:pt x="11795" y="11654"/>
                  <a:pt x="11765" y="11654"/>
                </a:cubicBezTo>
                <a:cubicBezTo>
                  <a:pt x="11765" y="11654"/>
                  <a:pt x="11765" y="11639"/>
                  <a:pt x="11765" y="11623"/>
                </a:cubicBezTo>
                <a:lnTo>
                  <a:pt x="11828" y="11612"/>
                </a:lnTo>
                <a:close/>
                <a:moveTo>
                  <a:pt x="19392" y="11584"/>
                </a:moveTo>
                <a:cubicBezTo>
                  <a:pt x="19398" y="11602"/>
                  <a:pt x="19402" y="11616"/>
                  <a:pt x="19413" y="11639"/>
                </a:cubicBezTo>
                <a:cubicBezTo>
                  <a:pt x="19413" y="11639"/>
                  <a:pt x="19397" y="11654"/>
                  <a:pt x="19349" y="11686"/>
                </a:cubicBezTo>
                <a:lnTo>
                  <a:pt x="19349" y="11670"/>
                </a:lnTo>
                <a:cubicBezTo>
                  <a:pt x="19366" y="11645"/>
                  <a:pt x="19379" y="11614"/>
                  <a:pt x="19392" y="11584"/>
                </a:cubicBezTo>
                <a:close/>
                <a:moveTo>
                  <a:pt x="10862" y="11718"/>
                </a:moveTo>
                <a:lnTo>
                  <a:pt x="10862" y="11734"/>
                </a:lnTo>
                <a:lnTo>
                  <a:pt x="10815" y="11734"/>
                </a:lnTo>
                <a:lnTo>
                  <a:pt x="10815" y="11718"/>
                </a:lnTo>
                <a:close/>
                <a:moveTo>
                  <a:pt x="5869" y="11686"/>
                </a:moveTo>
                <a:cubicBezTo>
                  <a:pt x="5852" y="11725"/>
                  <a:pt x="5822" y="11751"/>
                  <a:pt x="5780" y="11765"/>
                </a:cubicBezTo>
                <a:lnTo>
                  <a:pt x="5780" y="11686"/>
                </a:lnTo>
                <a:close/>
                <a:moveTo>
                  <a:pt x="6049" y="11749"/>
                </a:moveTo>
                <a:lnTo>
                  <a:pt x="6049" y="11797"/>
                </a:lnTo>
                <a:lnTo>
                  <a:pt x="6033" y="11797"/>
                </a:lnTo>
                <a:lnTo>
                  <a:pt x="6033" y="11749"/>
                </a:lnTo>
                <a:close/>
                <a:moveTo>
                  <a:pt x="9580" y="11797"/>
                </a:moveTo>
                <a:lnTo>
                  <a:pt x="9580" y="11844"/>
                </a:lnTo>
                <a:lnTo>
                  <a:pt x="9564" y="11844"/>
                </a:lnTo>
                <a:lnTo>
                  <a:pt x="9564" y="11797"/>
                </a:lnTo>
                <a:close/>
                <a:moveTo>
                  <a:pt x="10752" y="11749"/>
                </a:moveTo>
                <a:lnTo>
                  <a:pt x="10752" y="11844"/>
                </a:lnTo>
                <a:lnTo>
                  <a:pt x="10736" y="11844"/>
                </a:lnTo>
                <a:lnTo>
                  <a:pt x="10736" y="11749"/>
                </a:lnTo>
                <a:close/>
                <a:moveTo>
                  <a:pt x="10657" y="11844"/>
                </a:moveTo>
                <a:lnTo>
                  <a:pt x="10657" y="11876"/>
                </a:lnTo>
                <a:lnTo>
                  <a:pt x="10641" y="11876"/>
                </a:lnTo>
                <a:lnTo>
                  <a:pt x="10641" y="11844"/>
                </a:lnTo>
                <a:close/>
                <a:moveTo>
                  <a:pt x="11702" y="11639"/>
                </a:moveTo>
                <a:cubicBezTo>
                  <a:pt x="11670" y="11829"/>
                  <a:pt x="11512" y="11813"/>
                  <a:pt x="11448" y="11908"/>
                </a:cubicBezTo>
                <a:cubicBezTo>
                  <a:pt x="11448" y="11897"/>
                  <a:pt x="11441" y="11887"/>
                  <a:pt x="11432" y="11876"/>
                </a:cubicBezTo>
                <a:lnTo>
                  <a:pt x="11432" y="11876"/>
                </a:lnTo>
                <a:cubicBezTo>
                  <a:pt x="11432" y="11876"/>
                  <a:pt x="11432" y="11876"/>
                  <a:pt x="11432" y="11876"/>
                </a:cubicBezTo>
                <a:cubicBezTo>
                  <a:pt x="11512" y="11781"/>
                  <a:pt x="11607" y="11702"/>
                  <a:pt x="11702" y="11639"/>
                </a:cubicBezTo>
                <a:close/>
                <a:moveTo>
                  <a:pt x="10688" y="11939"/>
                </a:moveTo>
                <a:lnTo>
                  <a:pt x="10688" y="11955"/>
                </a:lnTo>
                <a:lnTo>
                  <a:pt x="10641" y="11955"/>
                </a:lnTo>
                <a:lnTo>
                  <a:pt x="10641" y="11939"/>
                </a:lnTo>
                <a:close/>
                <a:moveTo>
                  <a:pt x="11068" y="11749"/>
                </a:moveTo>
                <a:cubicBezTo>
                  <a:pt x="11068" y="11908"/>
                  <a:pt x="10894" y="11876"/>
                  <a:pt x="10847" y="11971"/>
                </a:cubicBezTo>
                <a:lnTo>
                  <a:pt x="10847" y="11876"/>
                </a:lnTo>
                <a:lnTo>
                  <a:pt x="10973" y="11749"/>
                </a:lnTo>
                <a:close/>
                <a:moveTo>
                  <a:pt x="19128" y="11734"/>
                </a:moveTo>
                <a:cubicBezTo>
                  <a:pt x="19234" y="11794"/>
                  <a:pt x="19238" y="11870"/>
                  <a:pt x="19210" y="11974"/>
                </a:cubicBezTo>
                <a:lnTo>
                  <a:pt x="19210" y="11974"/>
                </a:lnTo>
                <a:lnTo>
                  <a:pt x="19143" y="11908"/>
                </a:lnTo>
                <a:lnTo>
                  <a:pt x="19175" y="11860"/>
                </a:lnTo>
                <a:cubicBezTo>
                  <a:pt x="19159" y="11829"/>
                  <a:pt x="19143" y="11781"/>
                  <a:pt x="19128" y="11734"/>
                </a:cubicBezTo>
                <a:close/>
                <a:moveTo>
                  <a:pt x="9501" y="11939"/>
                </a:moveTo>
                <a:lnTo>
                  <a:pt x="9501" y="11955"/>
                </a:lnTo>
                <a:lnTo>
                  <a:pt x="9469" y="11987"/>
                </a:lnTo>
                <a:cubicBezTo>
                  <a:pt x="9469" y="11971"/>
                  <a:pt x="9485" y="11955"/>
                  <a:pt x="9501" y="11939"/>
                </a:cubicBezTo>
                <a:close/>
                <a:moveTo>
                  <a:pt x="10799" y="11971"/>
                </a:moveTo>
                <a:lnTo>
                  <a:pt x="10799" y="12019"/>
                </a:lnTo>
                <a:lnTo>
                  <a:pt x="10783" y="12019"/>
                </a:lnTo>
                <a:lnTo>
                  <a:pt x="10783" y="11971"/>
                </a:lnTo>
                <a:close/>
                <a:moveTo>
                  <a:pt x="17544" y="11987"/>
                </a:moveTo>
                <a:lnTo>
                  <a:pt x="17513" y="12019"/>
                </a:lnTo>
                <a:cubicBezTo>
                  <a:pt x="17513" y="12003"/>
                  <a:pt x="17528" y="11987"/>
                  <a:pt x="17544" y="11987"/>
                </a:cubicBezTo>
                <a:close/>
                <a:moveTo>
                  <a:pt x="9469" y="11987"/>
                </a:moveTo>
                <a:cubicBezTo>
                  <a:pt x="9469" y="12003"/>
                  <a:pt x="9469" y="12019"/>
                  <a:pt x="9453" y="12034"/>
                </a:cubicBezTo>
                <a:lnTo>
                  <a:pt x="9437" y="12019"/>
                </a:lnTo>
                <a:lnTo>
                  <a:pt x="9469" y="11987"/>
                </a:lnTo>
                <a:close/>
                <a:moveTo>
                  <a:pt x="2043" y="11575"/>
                </a:moveTo>
                <a:lnTo>
                  <a:pt x="1916" y="11892"/>
                </a:lnTo>
                <a:lnTo>
                  <a:pt x="1790" y="12019"/>
                </a:lnTo>
                <a:lnTo>
                  <a:pt x="1663" y="11939"/>
                </a:lnTo>
                <a:lnTo>
                  <a:pt x="1552" y="12050"/>
                </a:lnTo>
                <a:cubicBezTo>
                  <a:pt x="1536" y="11987"/>
                  <a:pt x="1536" y="11955"/>
                  <a:pt x="1536" y="11924"/>
                </a:cubicBezTo>
                <a:lnTo>
                  <a:pt x="1315" y="11924"/>
                </a:lnTo>
                <a:lnTo>
                  <a:pt x="1315" y="11797"/>
                </a:lnTo>
                <a:lnTo>
                  <a:pt x="1584" y="11623"/>
                </a:lnTo>
                <a:lnTo>
                  <a:pt x="1584" y="11623"/>
                </a:lnTo>
                <a:cubicBezTo>
                  <a:pt x="1568" y="11718"/>
                  <a:pt x="1552" y="11765"/>
                  <a:pt x="1536" y="11892"/>
                </a:cubicBezTo>
                <a:lnTo>
                  <a:pt x="1742" y="11702"/>
                </a:lnTo>
                <a:lnTo>
                  <a:pt x="1885" y="11702"/>
                </a:lnTo>
                <a:cubicBezTo>
                  <a:pt x="1901" y="11607"/>
                  <a:pt x="1980" y="11607"/>
                  <a:pt x="2043" y="11575"/>
                </a:cubicBezTo>
                <a:close/>
                <a:moveTo>
                  <a:pt x="9469" y="11781"/>
                </a:moveTo>
                <a:lnTo>
                  <a:pt x="9200" y="12050"/>
                </a:lnTo>
                <a:lnTo>
                  <a:pt x="9089" y="12050"/>
                </a:lnTo>
                <a:cubicBezTo>
                  <a:pt x="9200" y="11955"/>
                  <a:pt x="9247" y="11781"/>
                  <a:pt x="9469" y="11781"/>
                </a:cubicBezTo>
                <a:close/>
                <a:moveTo>
                  <a:pt x="17513" y="12019"/>
                </a:moveTo>
                <a:cubicBezTo>
                  <a:pt x="17513" y="12034"/>
                  <a:pt x="17497" y="12050"/>
                  <a:pt x="17497" y="12066"/>
                </a:cubicBezTo>
                <a:cubicBezTo>
                  <a:pt x="17481" y="12066"/>
                  <a:pt x="17481" y="12066"/>
                  <a:pt x="17481" y="12050"/>
                </a:cubicBezTo>
                <a:lnTo>
                  <a:pt x="17513" y="12019"/>
                </a:lnTo>
                <a:close/>
                <a:moveTo>
                  <a:pt x="11401" y="11892"/>
                </a:moveTo>
                <a:cubicBezTo>
                  <a:pt x="11401" y="11896"/>
                  <a:pt x="11402" y="11898"/>
                  <a:pt x="11404" y="11898"/>
                </a:cubicBezTo>
                <a:cubicBezTo>
                  <a:pt x="11405" y="11898"/>
                  <a:pt x="11406" y="11898"/>
                  <a:pt x="11407" y="11898"/>
                </a:cubicBezTo>
                <a:lnTo>
                  <a:pt x="11407" y="11898"/>
                </a:lnTo>
                <a:cubicBezTo>
                  <a:pt x="11401" y="11908"/>
                  <a:pt x="11393" y="11916"/>
                  <a:pt x="11385" y="11924"/>
                </a:cubicBezTo>
                <a:cubicBezTo>
                  <a:pt x="11337" y="12050"/>
                  <a:pt x="11211" y="12034"/>
                  <a:pt x="11116" y="12098"/>
                </a:cubicBezTo>
                <a:cubicBezTo>
                  <a:pt x="11163" y="11971"/>
                  <a:pt x="11290" y="11971"/>
                  <a:pt x="11401" y="11892"/>
                </a:cubicBezTo>
                <a:close/>
                <a:moveTo>
                  <a:pt x="10704" y="12082"/>
                </a:moveTo>
                <a:lnTo>
                  <a:pt x="10704" y="12098"/>
                </a:lnTo>
                <a:lnTo>
                  <a:pt x="10641" y="12114"/>
                </a:lnTo>
                <a:lnTo>
                  <a:pt x="10641" y="12082"/>
                </a:lnTo>
                <a:close/>
                <a:moveTo>
                  <a:pt x="935" y="11955"/>
                </a:moveTo>
                <a:cubicBezTo>
                  <a:pt x="919" y="12019"/>
                  <a:pt x="887" y="12082"/>
                  <a:pt x="824" y="12129"/>
                </a:cubicBezTo>
                <a:cubicBezTo>
                  <a:pt x="808" y="12050"/>
                  <a:pt x="808" y="12003"/>
                  <a:pt x="808" y="11955"/>
                </a:cubicBezTo>
                <a:close/>
                <a:moveTo>
                  <a:pt x="12414" y="12177"/>
                </a:moveTo>
                <a:lnTo>
                  <a:pt x="12414" y="12193"/>
                </a:lnTo>
                <a:lnTo>
                  <a:pt x="12367" y="12193"/>
                </a:lnTo>
                <a:lnTo>
                  <a:pt x="12367" y="12177"/>
                </a:lnTo>
                <a:close/>
                <a:moveTo>
                  <a:pt x="17164" y="12177"/>
                </a:moveTo>
                <a:lnTo>
                  <a:pt x="17164" y="12193"/>
                </a:lnTo>
                <a:lnTo>
                  <a:pt x="17117" y="12193"/>
                </a:lnTo>
                <a:lnTo>
                  <a:pt x="17117" y="12177"/>
                </a:lnTo>
                <a:close/>
                <a:moveTo>
                  <a:pt x="10340" y="12129"/>
                </a:moveTo>
                <a:lnTo>
                  <a:pt x="10372" y="12177"/>
                </a:lnTo>
                <a:lnTo>
                  <a:pt x="10625" y="12177"/>
                </a:lnTo>
                <a:lnTo>
                  <a:pt x="10514" y="12272"/>
                </a:lnTo>
                <a:lnTo>
                  <a:pt x="10356" y="12177"/>
                </a:lnTo>
                <a:cubicBezTo>
                  <a:pt x="10356" y="12177"/>
                  <a:pt x="10340" y="12161"/>
                  <a:pt x="10324" y="12145"/>
                </a:cubicBezTo>
                <a:lnTo>
                  <a:pt x="10340" y="12129"/>
                </a:lnTo>
                <a:close/>
                <a:moveTo>
                  <a:pt x="10942" y="12209"/>
                </a:moveTo>
                <a:lnTo>
                  <a:pt x="10942" y="12224"/>
                </a:lnTo>
                <a:lnTo>
                  <a:pt x="10910" y="12256"/>
                </a:lnTo>
                <a:lnTo>
                  <a:pt x="10910" y="12240"/>
                </a:lnTo>
                <a:cubicBezTo>
                  <a:pt x="10910" y="12272"/>
                  <a:pt x="10910" y="12288"/>
                  <a:pt x="10894" y="12288"/>
                </a:cubicBezTo>
                <a:cubicBezTo>
                  <a:pt x="10878" y="12288"/>
                  <a:pt x="10878" y="12288"/>
                  <a:pt x="10878" y="12272"/>
                </a:cubicBezTo>
                <a:lnTo>
                  <a:pt x="10910" y="12240"/>
                </a:lnTo>
                <a:lnTo>
                  <a:pt x="10910" y="12240"/>
                </a:lnTo>
                <a:lnTo>
                  <a:pt x="10910" y="12240"/>
                </a:lnTo>
                <a:cubicBezTo>
                  <a:pt x="10910" y="12224"/>
                  <a:pt x="10926" y="12209"/>
                  <a:pt x="10942" y="12209"/>
                </a:cubicBezTo>
                <a:close/>
                <a:moveTo>
                  <a:pt x="7379" y="12304"/>
                </a:moveTo>
                <a:lnTo>
                  <a:pt x="7379" y="12319"/>
                </a:lnTo>
                <a:lnTo>
                  <a:pt x="7332" y="12319"/>
                </a:lnTo>
                <a:lnTo>
                  <a:pt x="7332" y="12304"/>
                </a:lnTo>
                <a:close/>
                <a:moveTo>
                  <a:pt x="12161" y="12304"/>
                </a:moveTo>
                <a:lnTo>
                  <a:pt x="12161" y="12335"/>
                </a:lnTo>
                <a:lnTo>
                  <a:pt x="12145" y="12335"/>
                </a:lnTo>
                <a:lnTo>
                  <a:pt x="12145" y="12304"/>
                </a:lnTo>
                <a:close/>
                <a:moveTo>
                  <a:pt x="5717" y="11860"/>
                </a:moveTo>
                <a:lnTo>
                  <a:pt x="5732" y="11876"/>
                </a:lnTo>
                <a:lnTo>
                  <a:pt x="5701" y="11908"/>
                </a:lnTo>
                <a:cubicBezTo>
                  <a:pt x="5653" y="11987"/>
                  <a:pt x="5622" y="12050"/>
                  <a:pt x="5511" y="12050"/>
                </a:cubicBezTo>
                <a:lnTo>
                  <a:pt x="5511" y="12066"/>
                </a:lnTo>
                <a:lnTo>
                  <a:pt x="5321" y="12272"/>
                </a:lnTo>
                <a:lnTo>
                  <a:pt x="5099" y="12335"/>
                </a:lnTo>
                <a:cubicBezTo>
                  <a:pt x="5099" y="12351"/>
                  <a:pt x="5083" y="12351"/>
                  <a:pt x="5083" y="12367"/>
                </a:cubicBezTo>
                <a:lnTo>
                  <a:pt x="5067" y="12351"/>
                </a:lnTo>
                <a:lnTo>
                  <a:pt x="5099" y="12319"/>
                </a:lnTo>
                <a:cubicBezTo>
                  <a:pt x="5210" y="12209"/>
                  <a:pt x="5352" y="12098"/>
                  <a:pt x="5495" y="12050"/>
                </a:cubicBezTo>
                <a:cubicBezTo>
                  <a:pt x="5542" y="11971"/>
                  <a:pt x="5574" y="11908"/>
                  <a:pt x="5685" y="11908"/>
                </a:cubicBezTo>
                <a:cubicBezTo>
                  <a:pt x="5701" y="11892"/>
                  <a:pt x="5701" y="11876"/>
                  <a:pt x="5717" y="11860"/>
                </a:cubicBezTo>
                <a:close/>
                <a:moveTo>
                  <a:pt x="17101" y="12351"/>
                </a:moveTo>
                <a:lnTo>
                  <a:pt x="17101" y="12367"/>
                </a:lnTo>
                <a:lnTo>
                  <a:pt x="17022" y="12383"/>
                </a:lnTo>
                <a:lnTo>
                  <a:pt x="17022" y="12351"/>
                </a:lnTo>
                <a:close/>
                <a:moveTo>
                  <a:pt x="10736" y="12319"/>
                </a:moveTo>
                <a:lnTo>
                  <a:pt x="10767" y="12367"/>
                </a:lnTo>
                <a:lnTo>
                  <a:pt x="10657" y="12430"/>
                </a:lnTo>
                <a:lnTo>
                  <a:pt x="10625" y="12399"/>
                </a:lnTo>
                <a:cubicBezTo>
                  <a:pt x="10641" y="12383"/>
                  <a:pt x="10657" y="12367"/>
                  <a:pt x="10672" y="12351"/>
                </a:cubicBezTo>
                <a:cubicBezTo>
                  <a:pt x="10688" y="12335"/>
                  <a:pt x="10720" y="12335"/>
                  <a:pt x="10736" y="12319"/>
                </a:cubicBezTo>
                <a:close/>
                <a:moveTo>
                  <a:pt x="16814" y="12397"/>
                </a:moveTo>
                <a:cubicBezTo>
                  <a:pt x="16827" y="12397"/>
                  <a:pt x="16843" y="12402"/>
                  <a:pt x="16863" y="12414"/>
                </a:cubicBezTo>
                <a:cubicBezTo>
                  <a:pt x="16840" y="12438"/>
                  <a:pt x="16825" y="12479"/>
                  <a:pt x="16787" y="12479"/>
                </a:cubicBezTo>
                <a:cubicBezTo>
                  <a:pt x="16773" y="12479"/>
                  <a:pt x="16757" y="12474"/>
                  <a:pt x="16737" y="12462"/>
                </a:cubicBezTo>
                <a:cubicBezTo>
                  <a:pt x="16760" y="12438"/>
                  <a:pt x="16775" y="12397"/>
                  <a:pt x="16814" y="12397"/>
                </a:cubicBezTo>
                <a:close/>
                <a:moveTo>
                  <a:pt x="9912" y="12557"/>
                </a:moveTo>
                <a:lnTo>
                  <a:pt x="9912" y="12573"/>
                </a:lnTo>
                <a:lnTo>
                  <a:pt x="9865" y="12573"/>
                </a:lnTo>
                <a:lnTo>
                  <a:pt x="9865" y="12557"/>
                </a:lnTo>
                <a:close/>
                <a:moveTo>
                  <a:pt x="10071" y="12509"/>
                </a:moveTo>
                <a:cubicBezTo>
                  <a:pt x="10071" y="12525"/>
                  <a:pt x="10087" y="12541"/>
                  <a:pt x="10087" y="12541"/>
                </a:cubicBezTo>
                <a:lnTo>
                  <a:pt x="9976" y="12620"/>
                </a:lnTo>
                <a:lnTo>
                  <a:pt x="9944" y="12589"/>
                </a:lnTo>
                <a:cubicBezTo>
                  <a:pt x="9960" y="12573"/>
                  <a:pt x="9976" y="12557"/>
                  <a:pt x="9992" y="12541"/>
                </a:cubicBezTo>
                <a:cubicBezTo>
                  <a:pt x="10023" y="12525"/>
                  <a:pt x="10039" y="12525"/>
                  <a:pt x="10071" y="12509"/>
                </a:cubicBezTo>
                <a:close/>
                <a:moveTo>
                  <a:pt x="16879" y="12525"/>
                </a:moveTo>
                <a:lnTo>
                  <a:pt x="16879" y="12620"/>
                </a:lnTo>
                <a:lnTo>
                  <a:pt x="16800" y="12620"/>
                </a:lnTo>
                <a:cubicBezTo>
                  <a:pt x="16800" y="12589"/>
                  <a:pt x="16800" y="12557"/>
                  <a:pt x="16800" y="12525"/>
                </a:cubicBezTo>
                <a:close/>
                <a:moveTo>
                  <a:pt x="16784" y="12620"/>
                </a:moveTo>
                <a:lnTo>
                  <a:pt x="16800" y="12636"/>
                </a:lnTo>
                <a:cubicBezTo>
                  <a:pt x="16784" y="12652"/>
                  <a:pt x="16784" y="12652"/>
                  <a:pt x="16768" y="12668"/>
                </a:cubicBezTo>
                <a:lnTo>
                  <a:pt x="16753" y="12652"/>
                </a:lnTo>
                <a:lnTo>
                  <a:pt x="16784" y="12620"/>
                </a:lnTo>
                <a:close/>
                <a:moveTo>
                  <a:pt x="444" y="12715"/>
                </a:moveTo>
                <a:lnTo>
                  <a:pt x="444" y="12747"/>
                </a:lnTo>
                <a:lnTo>
                  <a:pt x="365" y="12763"/>
                </a:lnTo>
                <a:cubicBezTo>
                  <a:pt x="365" y="12747"/>
                  <a:pt x="365" y="12731"/>
                  <a:pt x="365" y="12715"/>
                </a:cubicBezTo>
                <a:close/>
                <a:moveTo>
                  <a:pt x="10182" y="12715"/>
                </a:moveTo>
                <a:lnTo>
                  <a:pt x="10150" y="12826"/>
                </a:lnTo>
                <a:lnTo>
                  <a:pt x="10007" y="12715"/>
                </a:lnTo>
                <a:close/>
                <a:moveTo>
                  <a:pt x="8250" y="12779"/>
                </a:moveTo>
                <a:lnTo>
                  <a:pt x="8250" y="12858"/>
                </a:lnTo>
                <a:lnTo>
                  <a:pt x="8177" y="12858"/>
                </a:lnTo>
                <a:cubicBezTo>
                  <a:pt x="8189" y="12819"/>
                  <a:pt x="8215" y="12790"/>
                  <a:pt x="8250" y="12779"/>
                </a:cubicBezTo>
                <a:close/>
                <a:moveTo>
                  <a:pt x="745" y="12842"/>
                </a:moveTo>
                <a:lnTo>
                  <a:pt x="745" y="12889"/>
                </a:lnTo>
                <a:lnTo>
                  <a:pt x="729" y="12889"/>
                </a:lnTo>
                <a:lnTo>
                  <a:pt x="729" y="12842"/>
                </a:lnTo>
                <a:close/>
                <a:moveTo>
                  <a:pt x="16341" y="12842"/>
                </a:moveTo>
                <a:cubicBezTo>
                  <a:pt x="16325" y="12858"/>
                  <a:pt x="16325" y="12874"/>
                  <a:pt x="16309" y="12889"/>
                </a:cubicBezTo>
                <a:lnTo>
                  <a:pt x="16293" y="12874"/>
                </a:lnTo>
                <a:lnTo>
                  <a:pt x="16341" y="12842"/>
                </a:lnTo>
                <a:close/>
                <a:moveTo>
                  <a:pt x="8136" y="12869"/>
                </a:moveTo>
                <a:cubicBezTo>
                  <a:pt x="8128" y="12905"/>
                  <a:pt x="8102" y="12905"/>
                  <a:pt x="8076" y="12905"/>
                </a:cubicBezTo>
                <a:cubicBezTo>
                  <a:pt x="8092" y="12905"/>
                  <a:pt x="8092" y="12889"/>
                  <a:pt x="8076" y="12889"/>
                </a:cubicBezTo>
                <a:lnTo>
                  <a:pt x="8136" y="12869"/>
                </a:lnTo>
                <a:close/>
                <a:moveTo>
                  <a:pt x="8487" y="12826"/>
                </a:moveTo>
                <a:lnTo>
                  <a:pt x="8408" y="12937"/>
                </a:lnTo>
                <a:lnTo>
                  <a:pt x="8392" y="12921"/>
                </a:lnTo>
                <a:lnTo>
                  <a:pt x="8392" y="12826"/>
                </a:lnTo>
                <a:close/>
                <a:moveTo>
                  <a:pt x="16262" y="12874"/>
                </a:moveTo>
                <a:cubicBezTo>
                  <a:pt x="16243" y="12902"/>
                  <a:pt x="16230" y="12936"/>
                  <a:pt x="16215" y="12969"/>
                </a:cubicBezTo>
                <a:lnTo>
                  <a:pt x="16215" y="12969"/>
                </a:lnTo>
                <a:cubicBezTo>
                  <a:pt x="16217" y="12957"/>
                  <a:pt x="16219" y="12948"/>
                  <a:pt x="16218" y="12948"/>
                </a:cubicBezTo>
                <a:lnTo>
                  <a:pt x="16218" y="12948"/>
                </a:lnTo>
                <a:cubicBezTo>
                  <a:pt x="16217" y="12948"/>
                  <a:pt x="16215" y="12951"/>
                  <a:pt x="16211" y="12960"/>
                </a:cubicBezTo>
                <a:lnTo>
                  <a:pt x="16211" y="12960"/>
                </a:lnTo>
                <a:cubicBezTo>
                  <a:pt x="16206" y="12943"/>
                  <a:pt x="16198" y="12932"/>
                  <a:pt x="16198" y="12921"/>
                </a:cubicBezTo>
                <a:cubicBezTo>
                  <a:pt x="16198" y="12905"/>
                  <a:pt x="16214" y="12905"/>
                  <a:pt x="16246" y="12874"/>
                </a:cubicBezTo>
                <a:close/>
                <a:moveTo>
                  <a:pt x="571" y="12937"/>
                </a:moveTo>
                <a:lnTo>
                  <a:pt x="571" y="12984"/>
                </a:lnTo>
                <a:lnTo>
                  <a:pt x="555" y="12984"/>
                </a:lnTo>
                <a:lnTo>
                  <a:pt x="555" y="12937"/>
                </a:lnTo>
                <a:close/>
                <a:moveTo>
                  <a:pt x="16626" y="12557"/>
                </a:moveTo>
                <a:lnTo>
                  <a:pt x="16642" y="12589"/>
                </a:lnTo>
                <a:lnTo>
                  <a:pt x="16610" y="12604"/>
                </a:lnTo>
                <a:lnTo>
                  <a:pt x="16610" y="12620"/>
                </a:lnTo>
                <a:cubicBezTo>
                  <a:pt x="16594" y="12636"/>
                  <a:pt x="16578" y="12652"/>
                  <a:pt x="16563" y="12668"/>
                </a:cubicBezTo>
                <a:lnTo>
                  <a:pt x="16563" y="12747"/>
                </a:lnTo>
                <a:lnTo>
                  <a:pt x="16689" y="12699"/>
                </a:lnTo>
                <a:lnTo>
                  <a:pt x="16689" y="12699"/>
                </a:lnTo>
                <a:cubicBezTo>
                  <a:pt x="16673" y="12826"/>
                  <a:pt x="16673" y="12826"/>
                  <a:pt x="16404" y="13000"/>
                </a:cubicBezTo>
                <a:cubicBezTo>
                  <a:pt x="16404" y="12969"/>
                  <a:pt x="16373" y="12937"/>
                  <a:pt x="16373" y="12905"/>
                </a:cubicBezTo>
                <a:lnTo>
                  <a:pt x="16468" y="12874"/>
                </a:lnTo>
                <a:lnTo>
                  <a:pt x="16468" y="12810"/>
                </a:lnTo>
                <a:lnTo>
                  <a:pt x="16341" y="12842"/>
                </a:lnTo>
                <a:cubicBezTo>
                  <a:pt x="16373" y="12779"/>
                  <a:pt x="16404" y="12731"/>
                  <a:pt x="16452" y="12652"/>
                </a:cubicBezTo>
                <a:lnTo>
                  <a:pt x="16563" y="12652"/>
                </a:lnTo>
                <a:lnTo>
                  <a:pt x="16594" y="12604"/>
                </a:lnTo>
                <a:cubicBezTo>
                  <a:pt x="16610" y="12589"/>
                  <a:pt x="16610" y="12573"/>
                  <a:pt x="16626" y="12557"/>
                </a:cubicBezTo>
                <a:close/>
                <a:moveTo>
                  <a:pt x="8353" y="12961"/>
                </a:moveTo>
                <a:lnTo>
                  <a:pt x="8361" y="12969"/>
                </a:lnTo>
                <a:cubicBezTo>
                  <a:pt x="8345" y="12984"/>
                  <a:pt x="8345" y="13000"/>
                  <a:pt x="8329" y="13016"/>
                </a:cubicBezTo>
                <a:lnTo>
                  <a:pt x="8313" y="13000"/>
                </a:lnTo>
                <a:lnTo>
                  <a:pt x="8345" y="12969"/>
                </a:lnTo>
                <a:cubicBezTo>
                  <a:pt x="8348" y="12966"/>
                  <a:pt x="8350" y="12963"/>
                  <a:pt x="8353" y="12961"/>
                </a:cubicBezTo>
                <a:close/>
                <a:moveTo>
                  <a:pt x="8266" y="12984"/>
                </a:moveTo>
                <a:lnTo>
                  <a:pt x="8266" y="13032"/>
                </a:lnTo>
                <a:lnTo>
                  <a:pt x="8250" y="13032"/>
                </a:lnTo>
                <a:lnTo>
                  <a:pt x="8250" y="12984"/>
                </a:lnTo>
                <a:close/>
                <a:moveTo>
                  <a:pt x="16211" y="12960"/>
                </a:moveTo>
                <a:lnTo>
                  <a:pt x="16211" y="12960"/>
                </a:lnTo>
                <a:cubicBezTo>
                  <a:pt x="16212" y="12964"/>
                  <a:pt x="16213" y="12968"/>
                  <a:pt x="16214" y="12973"/>
                </a:cubicBezTo>
                <a:lnTo>
                  <a:pt x="16214" y="12973"/>
                </a:lnTo>
                <a:cubicBezTo>
                  <a:pt x="16214" y="12971"/>
                  <a:pt x="16215" y="12970"/>
                  <a:pt x="16215" y="12969"/>
                </a:cubicBezTo>
                <a:lnTo>
                  <a:pt x="16215" y="12969"/>
                </a:lnTo>
                <a:cubicBezTo>
                  <a:pt x="16215" y="12974"/>
                  <a:pt x="16214" y="12979"/>
                  <a:pt x="16214" y="12984"/>
                </a:cubicBezTo>
                <a:cubicBezTo>
                  <a:pt x="16214" y="12980"/>
                  <a:pt x="16214" y="12976"/>
                  <a:pt x="16214" y="12973"/>
                </a:cubicBezTo>
                <a:lnTo>
                  <a:pt x="16214" y="12973"/>
                </a:lnTo>
                <a:cubicBezTo>
                  <a:pt x="16204" y="12994"/>
                  <a:pt x="16195" y="13014"/>
                  <a:pt x="16183" y="13032"/>
                </a:cubicBezTo>
                <a:lnTo>
                  <a:pt x="16167" y="13016"/>
                </a:lnTo>
                <a:lnTo>
                  <a:pt x="16198" y="12984"/>
                </a:lnTo>
                <a:cubicBezTo>
                  <a:pt x="16204" y="12974"/>
                  <a:pt x="16208" y="12965"/>
                  <a:pt x="16211" y="12960"/>
                </a:cubicBezTo>
                <a:close/>
                <a:moveTo>
                  <a:pt x="17845" y="12810"/>
                </a:moveTo>
                <a:lnTo>
                  <a:pt x="17924" y="12858"/>
                </a:lnTo>
                <a:lnTo>
                  <a:pt x="18067" y="12826"/>
                </a:lnTo>
                <a:lnTo>
                  <a:pt x="18067" y="12826"/>
                </a:lnTo>
                <a:cubicBezTo>
                  <a:pt x="17972" y="13048"/>
                  <a:pt x="17782" y="12984"/>
                  <a:pt x="17639" y="13032"/>
                </a:cubicBezTo>
                <a:cubicBezTo>
                  <a:pt x="17687" y="13000"/>
                  <a:pt x="17718" y="12984"/>
                  <a:pt x="17766" y="12953"/>
                </a:cubicBezTo>
                <a:cubicBezTo>
                  <a:pt x="17798" y="12905"/>
                  <a:pt x="17813" y="12858"/>
                  <a:pt x="17845" y="12810"/>
                </a:cubicBezTo>
                <a:close/>
                <a:moveTo>
                  <a:pt x="4941" y="12383"/>
                </a:moveTo>
                <a:lnTo>
                  <a:pt x="4767" y="12557"/>
                </a:lnTo>
                <a:lnTo>
                  <a:pt x="4703" y="12557"/>
                </a:lnTo>
                <a:cubicBezTo>
                  <a:pt x="4672" y="12604"/>
                  <a:pt x="4640" y="12668"/>
                  <a:pt x="4592" y="12699"/>
                </a:cubicBezTo>
                <a:cubicBezTo>
                  <a:pt x="4363" y="12791"/>
                  <a:pt x="4178" y="12956"/>
                  <a:pt x="3953" y="13053"/>
                </a:cubicBezTo>
                <a:lnTo>
                  <a:pt x="3953" y="13053"/>
                </a:lnTo>
                <a:cubicBezTo>
                  <a:pt x="3927" y="13036"/>
                  <a:pt x="3927" y="13013"/>
                  <a:pt x="3927" y="13000"/>
                </a:cubicBezTo>
                <a:cubicBezTo>
                  <a:pt x="4117" y="12905"/>
                  <a:pt x="4307" y="12779"/>
                  <a:pt x="4466" y="12636"/>
                </a:cubicBezTo>
                <a:cubicBezTo>
                  <a:pt x="4529" y="12573"/>
                  <a:pt x="4608" y="12557"/>
                  <a:pt x="4703" y="12557"/>
                </a:cubicBezTo>
                <a:lnTo>
                  <a:pt x="4767" y="12430"/>
                </a:lnTo>
                <a:lnTo>
                  <a:pt x="4941" y="12383"/>
                </a:lnTo>
                <a:close/>
                <a:moveTo>
                  <a:pt x="7997" y="13032"/>
                </a:moveTo>
                <a:lnTo>
                  <a:pt x="7997" y="13079"/>
                </a:lnTo>
                <a:lnTo>
                  <a:pt x="7981" y="13079"/>
                </a:lnTo>
                <a:lnTo>
                  <a:pt x="7981" y="13032"/>
                </a:lnTo>
                <a:close/>
                <a:moveTo>
                  <a:pt x="16151" y="13190"/>
                </a:moveTo>
                <a:lnTo>
                  <a:pt x="16151" y="13206"/>
                </a:lnTo>
                <a:lnTo>
                  <a:pt x="16119" y="13206"/>
                </a:lnTo>
                <a:lnTo>
                  <a:pt x="16119" y="13190"/>
                </a:lnTo>
                <a:close/>
                <a:moveTo>
                  <a:pt x="8155" y="13064"/>
                </a:moveTo>
                <a:lnTo>
                  <a:pt x="8187" y="13095"/>
                </a:lnTo>
                <a:cubicBezTo>
                  <a:pt x="8143" y="13138"/>
                  <a:pt x="8113" y="13208"/>
                  <a:pt x="8012" y="13208"/>
                </a:cubicBezTo>
                <a:cubicBezTo>
                  <a:pt x="8002" y="13208"/>
                  <a:pt x="7992" y="13207"/>
                  <a:pt x="7981" y="13206"/>
                </a:cubicBezTo>
                <a:lnTo>
                  <a:pt x="8155" y="13064"/>
                </a:lnTo>
                <a:close/>
                <a:moveTo>
                  <a:pt x="3924" y="13068"/>
                </a:moveTo>
                <a:cubicBezTo>
                  <a:pt x="3863" y="13147"/>
                  <a:pt x="3829" y="13254"/>
                  <a:pt x="3674" y="13254"/>
                </a:cubicBezTo>
                <a:cubicBezTo>
                  <a:pt x="3772" y="13184"/>
                  <a:pt x="3808" y="13089"/>
                  <a:pt x="3924" y="13068"/>
                </a:cubicBezTo>
                <a:close/>
                <a:moveTo>
                  <a:pt x="16072" y="13064"/>
                </a:moveTo>
                <a:lnTo>
                  <a:pt x="16072" y="13064"/>
                </a:lnTo>
                <a:cubicBezTo>
                  <a:pt x="16056" y="13222"/>
                  <a:pt x="15945" y="13254"/>
                  <a:pt x="15818" y="13317"/>
                </a:cubicBezTo>
                <a:cubicBezTo>
                  <a:pt x="15850" y="13269"/>
                  <a:pt x="15866" y="13222"/>
                  <a:pt x="15898" y="13190"/>
                </a:cubicBezTo>
                <a:cubicBezTo>
                  <a:pt x="15961" y="13143"/>
                  <a:pt x="16008" y="13095"/>
                  <a:pt x="16072" y="13064"/>
                </a:cubicBezTo>
                <a:close/>
                <a:moveTo>
                  <a:pt x="3516" y="13364"/>
                </a:moveTo>
                <a:lnTo>
                  <a:pt x="3516" y="13396"/>
                </a:lnTo>
                <a:lnTo>
                  <a:pt x="3500" y="13396"/>
                </a:lnTo>
                <a:lnTo>
                  <a:pt x="3500" y="13364"/>
                </a:lnTo>
                <a:close/>
                <a:moveTo>
                  <a:pt x="17117" y="13269"/>
                </a:moveTo>
                <a:lnTo>
                  <a:pt x="17164" y="13285"/>
                </a:lnTo>
                <a:lnTo>
                  <a:pt x="17148" y="13285"/>
                </a:lnTo>
                <a:lnTo>
                  <a:pt x="17069" y="13396"/>
                </a:lnTo>
                <a:cubicBezTo>
                  <a:pt x="17053" y="13333"/>
                  <a:pt x="17053" y="13301"/>
                  <a:pt x="17053" y="13269"/>
                </a:cubicBezTo>
                <a:close/>
                <a:moveTo>
                  <a:pt x="3436" y="13364"/>
                </a:moveTo>
                <a:lnTo>
                  <a:pt x="3436" y="13444"/>
                </a:lnTo>
                <a:lnTo>
                  <a:pt x="3363" y="13444"/>
                </a:lnTo>
                <a:cubicBezTo>
                  <a:pt x="3380" y="13405"/>
                  <a:pt x="3408" y="13378"/>
                  <a:pt x="3436" y="13364"/>
                </a:cubicBezTo>
                <a:close/>
                <a:moveTo>
                  <a:pt x="8820" y="13428"/>
                </a:moveTo>
                <a:lnTo>
                  <a:pt x="8820" y="13444"/>
                </a:lnTo>
                <a:lnTo>
                  <a:pt x="8772" y="13444"/>
                </a:lnTo>
                <a:lnTo>
                  <a:pt x="8772" y="13428"/>
                </a:lnTo>
                <a:close/>
                <a:moveTo>
                  <a:pt x="15771" y="13301"/>
                </a:moveTo>
                <a:lnTo>
                  <a:pt x="15787" y="13317"/>
                </a:lnTo>
                <a:lnTo>
                  <a:pt x="15755" y="13349"/>
                </a:lnTo>
                <a:lnTo>
                  <a:pt x="15739" y="13349"/>
                </a:lnTo>
                <a:cubicBezTo>
                  <a:pt x="15727" y="13396"/>
                  <a:pt x="15706" y="13444"/>
                  <a:pt x="15656" y="13444"/>
                </a:cubicBezTo>
                <a:cubicBezTo>
                  <a:pt x="15639" y="13444"/>
                  <a:pt x="15620" y="13439"/>
                  <a:pt x="15597" y="13428"/>
                </a:cubicBezTo>
                <a:lnTo>
                  <a:pt x="15739" y="13333"/>
                </a:lnTo>
                <a:lnTo>
                  <a:pt x="15723" y="13333"/>
                </a:lnTo>
                <a:cubicBezTo>
                  <a:pt x="15755" y="13333"/>
                  <a:pt x="15755" y="13317"/>
                  <a:pt x="15771" y="13301"/>
                </a:cubicBezTo>
                <a:close/>
                <a:moveTo>
                  <a:pt x="10308" y="13554"/>
                </a:moveTo>
                <a:lnTo>
                  <a:pt x="10308" y="13570"/>
                </a:lnTo>
                <a:lnTo>
                  <a:pt x="10261" y="13570"/>
                </a:lnTo>
                <a:lnTo>
                  <a:pt x="10261" y="13554"/>
                </a:lnTo>
                <a:close/>
                <a:moveTo>
                  <a:pt x="15470" y="13523"/>
                </a:moveTo>
                <a:lnTo>
                  <a:pt x="15470" y="13523"/>
                </a:lnTo>
                <a:cubicBezTo>
                  <a:pt x="15462" y="13547"/>
                  <a:pt x="15449" y="13576"/>
                  <a:pt x="15433" y="13605"/>
                </a:cubicBezTo>
                <a:lnTo>
                  <a:pt x="15433" y="13605"/>
                </a:lnTo>
                <a:cubicBezTo>
                  <a:pt x="15428" y="13587"/>
                  <a:pt x="15423" y="13570"/>
                  <a:pt x="15423" y="13570"/>
                </a:cubicBezTo>
                <a:cubicBezTo>
                  <a:pt x="15423" y="13570"/>
                  <a:pt x="15438" y="13554"/>
                  <a:pt x="15470" y="13523"/>
                </a:cubicBezTo>
                <a:close/>
                <a:moveTo>
                  <a:pt x="3231" y="13586"/>
                </a:moveTo>
                <a:lnTo>
                  <a:pt x="3231" y="13586"/>
                </a:lnTo>
                <a:cubicBezTo>
                  <a:pt x="3183" y="13618"/>
                  <a:pt x="3136" y="13634"/>
                  <a:pt x="3088" y="13634"/>
                </a:cubicBezTo>
                <a:lnTo>
                  <a:pt x="3088" y="13602"/>
                </a:lnTo>
                <a:lnTo>
                  <a:pt x="3231" y="13586"/>
                </a:lnTo>
                <a:close/>
                <a:moveTo>
                  <a:pt x="8947" y="13554"/>
                </a:moveTo>
                <a:lnTo>
                  <a:pt x="8947" y="13634"/>
                </a:lnTo>
                <a:lnTo>
                  <a:pt x="8931" y="13634"/>
                </a:lnTo>
                <a:cubicBezTo>
                  <a:pt x="8915" y="13602"/>
                  <a:pt x="8915" y="13570"/>
                  <a:pt x="8915" y="13554"/>
                </a:cubicBezTo>
                <a:close/>
                <a:moveTo>
                  <a:pt x="15442" y="13604"/>
                </a:moveTo>
                <a:cubicBezTo>
                  <a:pt x="15443" y="13604"/>
                  <a:pt x="15438" y="13616"/>
                  <a:pt x="15438" y="13634"/>
                </a:cubicBezTo>
                <a:cubicBezTo>
                  <a:pt x="15438" y="13629"/>
                  <a:pt x="15437" y="13622"/>
                  <a:pt x="15435" y="13614"/>
                </a:cubicBezTo>
                <a:lnTo>
                  <a:pt x="15435" y="13614"/>
                </a:lnTo>
                <a:cubicBezTo>
                  <a:pt x="15440" y="13607"/>
                  <a:pt x="15442" y="13604"/>
                  <a:pt x="15442" y="13604"/>
                </a:cubicBezTo>
                <a:close/>
                <a:moveTo>
                  <a:pt x="15787" y="13507"/>
                </a:moveTo>
                <a:lnTo>
                  <a:pt x="15613" y="13681"/>
                </a:lnTo>
                <a:lnTo>
                  <a:pt x="15549" y="13618"/>
                </a:lnTo>
                <a:lnTo>
                  <a:pt x="15787" y="13507"/>
                </a:lnTo>
                <a:close/>
                <a:moveTo>
                  <a:pt x="15375" y="13681"/>
                </a:moveTo>
                <a:cubicBezTo>
                  <a:pt x="15359" y="13713"/>
                  <a:pt x="15328" y="13729"/>
                  <a:pt x="15296" y="13729"/>
                </a:cubicBezTo>
                <a:cubicBezTo>
                  <a:pt x="15296" y="13713"/>
                  <a:pt x="15296" y="13697"/>
                  <a:pt x="15296" y="13697"/>
                </a:cubicBezTo>
                <a:lnTo>
                  <a:pt x="15375" y="13681"/>
                </a:lnTo>
                <a:close/>
                <a:moveTo>
                  <a:pt x="4323" y="13681"/>
                </a:moveTo>
                <a:cubicBezTo>
                  <a:pt x="4339" y="13729"/>
                  <a:pt x="4339" y="13760"/>
                  <a:pt x="4339" y="13808"/>
                </a:cubicBezTo>
                <a:lnTo>
                  <a:pt x="4307" y="13808"/>
                </a:lnTo>
                <a:lnTo>
                  <a:pt x="4307" y="13681"/>
                </a:lnTo>
                <a:close/>
                <a:moveTo>
                  <a:pt x="6983" y="13966"/>
                </a:moveTo>
                <a:lnTo>
                  <a:pt x="6999" y="13982"/>
                </a:lnTo>
                <a:lnTo>
                  <a:pt x="6967" y="14014"/>
                </a:lnTo>
                <a:cubicBezTo>
                  <a:pt x="6967" y="13998"/>
                  <a:pt x="6967" y="13982"/>
                  <a:pt x="6983" y="13966"/>
                </a:cubicBezTo>
                <a:close/>
                <a:moveTo>
                  <a:pt x="6952" y="14014"/>
                </a:moveTo>
                <a:cubicBezTo>
                  <a:pt x="6952" y="14029"/>
                  <a:pt x="6952" y="14045"/>
                  <a:pt x="6936" y="14061"/>
                </a:cubicBezTo>
                <a:lnTo>
                  <a:pt x="6920" y="14045"/>
                </a:lnTo>
                <a:lnTo>
                  <a:pt x="6952" y="14014"/>
                </a:lnTo>
                <a:close/>
                <a:moveTo>
                  <a:pt x="16753" y="14109"/>
                </a:moveTo>
                <a:lnTo>
                  <a:pt x="16753" y="14124"/>
                </a:lnTo>
                <a:lnTo>
                  <a:pt x="16705" y="14124"/>
                </a:lnTo>
                <a:lnTo>
                  <a:pt x="16705" y="14109"/>
                </a:lnTo>
                <a:close/>
                <a:moveTo>
                  <a:pt x="20125" y="14093"/>
                </a:moveTo>
                <a:lnTo>
                  <a:pt x="20125" y="14140"/>
                </a:lnTo>
                <a:lnTo>
                  <a:pt x="20109" y="14140"/>
                </a:lnTo>
                <a:lnTo>
                  <a:pt x="20109" y="14093"/>
                </a:lnTo>
                <a:close/>
                <a:moveTo>
                  <a:pt x="16563" y="14124"/>
                </a:moveTo>
                <a:cubicBezTo>
                  <a:pt x="16563" y="14140"/>
                  <a:pt x="16547" y="14156"/>
                  <a:pt x="16531" y="14172"/>
                </a:cubicBezTo>
                <a:lnTo>
                  <a:pt x="16515" y="14156"/>
                </a:lnTo>
                <a:lnTo>
                  <a:pt x="16563" y="14124"/>
                </a:lnTo>
                <a:close/>
                <a:moveTo>
                  <a:pt x="19856" y="14140"/>
                </a:moveTo>
                <a:lnTo>
                  <a:pt x="19856" y="14172"/>
                </a:lnTo>
                <a:lnTo>
                  <a:pt x="19729" y="14172"/>
                </a:lnTo>
                <a:lnTo>
                  <a:pt x="19729" y="14140"/>
                </a:lnTo>
                <a:close/>
                <a:moveTo>
                  <a:pt x="1188" y="14109"/>
                </a:moveTo>
                <a:cubicBezTo>
                  <a:pt x="1172" y="14140"/>
                  <a:pt x="1172" y="14172"/>
                  <a:pt x="1172" y="14219"/>
                </a:cubicBezTo>
                <a:cubicBezTo>
                  <a:pt x="1125" y="14188"/>
                  <a:pt x="1077" y="14172"/>
                  <a:pt x="1030" y="14140"/>
                </a:cubicBezTo>
                <a:cubicBezTo>
                  <a:pt x="1077" y="14124"/>
                  <a:pt x="1125" y="14109"/>
                  <a:pt x="1188" y="14109"/>
                </a:cubicBezTo>
                <a:close/>
                <a:moveTo>
                  <a:pt x="3674" y="14172"/>
                </a:moveTo>
                <a:lnTo>
                  <a:pt x="3880" y="14267"/>
                </a:lnTo>
                <a:lnTo>
                  <a:pt x="3658" y="14267"/>
                </a:lnTo>
                <a:cubicBezTo>
                  <a:pt x="3674" y="14235"/>
                  <a:pt x="3674" y="14219"/>
                  <a:pt x="3674" y="14172"/>
                </a:cubicBezTo>
                <a:close/>
                <a:moveTo>
                  <a:pt x="14742" y="14251"/>
                </a:moveTo>
                <a:lnTo>
                  <a:pt x="14742" y="14267"/>
                </a:lnTo>
                <a:lnTo>
                  <a:pt x="14710" y="14267"/>
                </a:lnTo>
                <a:lnTo>
                  <a:pt x="14694" y="14251"/>
                </a:lnTo>
                <a:close/>
                <a:moveTo>
                  <a:pt x="16341" y="14124"/>
                </a:moveTo>
                <a:lnTo>
                  <a:pt x="16452" y="14251"/>
                </a:lnTo>
                <a:lnTo>
                  <a:pt x="16341" y="14283"/>
                </a:lnTo>
                <a:lnTo>
                  <a:pt x="16341" y="14124"/>
                </a:lnTo>
                <a:close/>
                <a:moveTo>
                  <a:pt x="19890" y="14388"/>
                </a:moveTo>
                <a:lnTo>
                  <a:pt x="19888" y="14394"/>
                </a:lnTo>
                <a:lnTo>
                  <a:pt x="19889" y="14394"/>
                </a:lnTo>
                <a:lnTo>
                  <a:pt x="19889" y="14394"/>
                </a:lnTo>
                <a:cubicBezTo>
                  <a:pt x="19889" y="14392"/>
                  <a:pt x="19890" y="14390"/>
                  <a:pt x="19890" y="14388"/>
                </a:cubicBezTo>
                <a:close/>
                <a:moveTo>
                  <a:pt x="9295" y="14330"/>
                </a:moveTo>
                <a:lnTo>
                  <a:pt x="9184" y="14441"/>
                </a:lnTo>
                <a:lnTo>
                  <a:pt x="9105" y="14330"/>
                </a:lnTo>
                <a:close/>
                <a:moveTo>
                  <a:pt x="1030" y="14441"/>
                </a:moveTo>
                <a:lnTo>
                  <a:pt x="1030" y="14457"/>
                </a:lnTo>
                <a:lnTo>
                  <a:pt x="998" y="14457"/>
                </a:lnTo>
                <a:lnTo>
                  <a:pt x="998" y="14441"/>
                </a:lnTo>
                <a:close/>
                <a:moveTo>
                  <a:pt x="10150" y="14251"/>
                </a:moveTo>
                <a:lnTo>
                  <a:pt x="10023" y="14457"/>
                </a:lnTo>
                <a:cubicBezTo>
                  <a:pt x="10007" y="14330"/>
                  <a:pt x="10007" y="14330"/>
                  <a:pt x="10150" y="14251"/>
                </a:cubicBezTo>
                <a:close/>
                <a:moveTo>
                  <a:pt x="11702" y="14204"/>
                </a:moveTo>
                <a:cubicBezTo>
                  <a:pt x="11670" y="14314"/>
                  <a:pt x="11654" y="14409"/>
                  <a:pt x="11543" y="14473"/>
                </a:cubicBezTo>
                <a:cubicBezTo>
                  <a:pt x="11504" y="14453"/>
                  <a:pt x="11453" y="14440"/>
                  <a:pt x="11401" y="14440"/>
                </a:cubicBezTo>
                <a:cubicBezTo>
                  <a:pt x="11369" y="14440"/>
                  <a:pt x="11336" y="14445"/>
                  <a:pt x="11306" y="14457"/>
                </a:cubicBezTo>
                <a:cubicBezTo>
                  <a:pt x="11290" y="14425"/>
                  <a:pt x="11274" y="14409"/>
                  <a:pt x="11242" y="14362"/>
                </a:cubicBezTo>
                <a:lnTo>
                  <a:pt x="11480" y="14267"/>
                </a:lnTo>
                <a:cubicBezTo>
                  <a:pt x="11480" y="14251"/>
                  <a:pt x="11496" y="14235"/>
                  <a:pt x="11496" y="14204"/>
                </a:cubicBezTo>
                <a:close/>
                <a:moveTo>
                  <a:pt x="14536" y="14473"/>
                </a:moveTo>
                <a:cubicBezTo>
                  <a:pt x="14536" y="14489"/>
                  <a:pt x="14536" y="14504"/>
                  <a:pt x="14536" y="14504"/>
                </a:cubicBezTo>
                <a:lnTo>
                  <a:pt x="14457" y="14520"/>
                </a:lnTo>
                <a:cubicBezTo>
                  <a:pt x="14473" y="14489"/>
                  <a:pt x="14504" y="14473"/>
                  <a:pt x="14536" y="14473"/>
                </a:cubicBezTo>
                <a:close/>
                <a:moveTo>
                  <a:pt x="19248" y="14350"/>
                </a:moveTo>
                <a:cubicBezTo>
                  <a:pt x="19302" y="14350"/>
                  <a:pt x="19357" y="14354"/>
                  <a:pt x="19413" y="14362"/>
                </a:cubicBezTo>
                <a:cubicBezTo>
                  <a:pt x="19397" y="14489"/>
                  <a:pt x="19286" y="14520"/>
                  <a:pt x="19207" y="14568"/>
                </a:cubicBezTo>
                <a:lnTo>
                  <a:pt x="19096" y="14457"/>
                </a:lnTo>
                <a:lnTo>
                  <a:pt x="19096" y="14362"/>
                </a:lnTo>
                <a:cubicBezTo>
                  <a:pt x="19143" y="14354"/>
                  <a:pt x="19195" y="14350"/>
                  <a:pt x="19248" y="14350"/>
                </a:cubicBezTo>
                <a:close/>
                <a:moveTo>
                  <a:pt x="19413" y="14552"/>
                </a:moveTo>
                <a:lnTo>
                  <a:pt x="19439" y="14592"/>
                </a:lnTo>
                <a:lnTo>
                  <a:pt x="19439" y="14592"/>
                </a:lnTo>
                <a:cubicBezTo>
                  <a:pt x="19417" y="14599"/>
                  <a:pt x="19396" y="14599"/>
                  <a:pt x="19374" y="14599"/>
                </a:cubicBezTo>
                <a:lnTo>
                  <a:pt x="19374" y="14599"/>
                </a:lnTo>
                <a:cubicBezTo>
                  <a:pt x="19387" y="14578"/>
                  <a:pt x="19400" y="14565"/>
                  <a:pt x="19413" y="14552"/>
                </a:cubicBezTo>
                <a:close/>
                <a:moveTo>
                  <a:pt x="3563" y="14568"/>
                </a:moveTo>
                <a:lnTo>
                  <a:pt x="3563" y="14615"/>
                </a:lnTo>
                <a:lnTo>
                  <a:pt x="3547" y="14615"/>
                </a:lnTo>
                <a:lnTo>
                  <a:pt x="3547" y="14568"/>
                </a:lnTo>
                <a:close/>
                <a:moveTo>
                  <a:pt x="14427" y="14544"/>
                </a:moveTo>
                <a:lnTo>
                  <a:pt x="14427" y="14544"/>
                </a:lnTo>
                <a:cubicBezTo>
                  <a:pt x="14421" y="14554"/>
                  <a:pt x="14415" y="14562"/>
                  <a:pt x="14409" y="14568"/>
                </a:cubicBezTo>
                <a:cubicBezTo>
                  <a:pt x="14383" y="14606"/>
                  <a:pt x="14368" y="14655"/>
                  <a:pt x="14304" y="14655"/>
                </a:cubicBezTo>
                <a:cubicBezTo>
                  <a:pt x="14289" y="14655"/>
                  <a:pt x="14272" y="14653"/>
                  <a:pt x="14251" y="14647"/>
                </a:cubicBezTo>
                <a:lnTo>
                  <a:pt x="14393" y="14552"/>
                </a:lnTo>
                <a:cubicBezTo>
                  <a:pt x="14407" y="14552"/>
                  <a:pt x="14418" y="14549"/>
                  <a:pt x="14427" y="14544"/>
                </a:cubicBezTo>
                <a:close/>
                <a:moveTo>
                  <a:pt x="19365" y="14615"/>
                </a:moveTo>
                <a:cubicBezTo>
                  <a:pt x="19365" y="14631"/>
                  <a:pt x="19349" y="14647"/>
                  <a:pt x="19333" y="14663"/>
                </a:cubicBezTo>
                <a:lnTo>
                  <a:pt x="19333" y="14647"/>
                </a:lnTo>
                <a:lnTo>
                  <a:pt x="19365" y="14615"/>
                </a:lnTo>
                <a:close/>
                <a:moveTo>
                  <a:pt x="20220" y="14552"/>
                </a:moveTo>
                <a:lnTo>
                  <a:pt x="20220" y="14679"/>
                </a:lnTo>
                <a:lnTo>
                  <a:pt x="20093" y="14679"/>
                </a:lnTo>
                <a:cubicBezTo>
                  <a:pt x="20108" y="14590"/>
                  <a:pt x="20150" y="14557"/>
                  <a:pt x="20220" y="14552"/>
                </a:cubicBezTo>
                <a:close/>
                <a:moveTo>
                  <a:pt x="9627" y="14694"/>
                </a:moveTo>
                <a:lnTo>
                  <a:pt x="9627" y="14710"/>
                </a:lnTo>
                <a:lnTo>
                  <a:pt x="9596" y="14710"/>
                </a:lnTo>
                <a:lnTo>
                  <a:pt x="9596" y="14694"/>
                </a:lnTo>
                <a:close/>
                <a:moveTo>
                  <a:pt x="20505" y="14694"/>
                </a:moveTo>
                <a:lnTo>
                  <a:pt x="20523" y="14712"/>
                </a:lnTo>
                <a:lnTo>
                  <a:pt x="20523" y="14712"/>
                </a:lnTo>
                <a:cubicBezTo>
                  <a:pt x="20519" y="14713"/>
                  <a:pt x="20516" y="14713"/>
                  <a:pt x="20513" y="14713"/>
                </a:cubicBezTo>
                <a:cubicBezTo>
                  <a:pt x="20502" y="14713"/>
                  <a:pt x="20496" y="14710"/>
                  <a:pt x="20489" y="14710"/>
                </a:cubicBezTo>
                <a:lnTo>
                  <a:pt x="20505" y="14694"/>
                </a:lnTo>
                <a:close/>
                <a:moveTo>
                  <a:pt x="1156" y="14679"/>
                </a:moveTo>
                <a:lnTo>
                  <a:pt x="1156" y="14726"/>
                </a:lnTo>
                <a:lnTo>
                  <a:pt x="1141" y="14726"/>
                </a:lnTo>
                <a:lnTo>
                  <a:pt x="1141" y="14679"/>
                </a:lnTo>
                <a:close/>
                <a:moveTo>
                  <a:pt x="11100" y="14568"/>
                </a:moveTo>
                <a:cubicBezTo>
                  <a:pt x="11110" y="14599"/>
                  <a:pt x="11114" y="14624"/>
                  <a:pt x="11115" y="14646"/>
                </a:cubicBezTo>
                <a:lnTo>
                  <a:pt x="11115" y="14646"/>
                </a:lnTo>
                <a:cubicBezTo>
                  <a:pt x="11037" y="14699"/>
                  <a:pt x="10946" y="14736"/>
                  <a:pt x="10847" y="14758"/>
                </a:cubicBezTo>
                <a:lnTo>
                  <a:pt x="10973" y="14647"/>
                </a:lnTo>
                <a:cubicBezTo>
                  <a:pt x="10957" y="14647"/>
                  <a:pt x="10942" y="14631"/>
                  <a:pt x="10942" y="14631"/>
                </a:cubicBezTo>
                <a:lnTo>
                  <a:pt x="10957" y="14615"/>
                </a:lnTo>
                <a:cubicBezTo>
                  <a:pt x="10957" y="14615"/>
                  <a:pt x="10973" y="14631"/>
                  <a:pt x="10989" y="14647"/>
                </a:cubicBezTo>
                <a:lnTo>
                  <a:pt x="11100" y="14568"/>
                </a:lnTo>
                <a:close/>
                <a:moveTo>
                  <a:pt x="11311" y="14599"/>
                </a:moveTo>
                <a:cubicBezTo>
                  <a:pt x="11346" y="14599"/>
                  <a:pt x="11373" y="14608"/>
                  <a:pt x="11401" y="14615"/>
                </a:cubicBezTo>
                <a:lnTo>
                  <a:pt x="11132" y="14758"/>
                </a:lnTo>
                <a:cubicBezTo>
                  <a:pt x="11132" y="14725"/>
                  <a:pt x="11140" y="14688"/>
                  <a:pt x="11155" y="14653"/>
                </a:cubicBezTo>
                <a:lnTo>
                  <a:pt x="11155" y="14653"/>
                </a:lnTo>
                <a:cubicBezTo>
                  <a:pt x="11224" y="14611"/>
                  <a:pt x="11272" y="14599"/>
                  <a:pt x="11311" y="14599"/>
                </a:cubicBezTo>
                <a:close/>
                <a:moveTo>
                  <a:pt x="15866" y="14679"/>
                </a:moveTo>
                <a:cubicBezTo>
                  <a:pt x="15882" y="14710"/>
                  <a:pt x="15882" y="14726"/>
                  <a:pt x="15882" y="14758"/>
                </a:cubicBezTo>
                <a:lnTo>
                  <a:pt x="15787" y="14758"/>
                </a:lnTo>
                <a:lnTo>
                  <a:pt x="15787" y="14694"/>
                </a:lnTo>
                <a:lnTo>
                  <a:pt x="15866" y="14679"/>
                </a:lnTo>
                <a:close/>
                <a:moveTo>
                  <a:pt x="20592" y="14720"/>
                </a:moveTo>
                <a:cubicBezTo>
                  <a:pt x="20632" y="14720"/>
                  <a:pt x="20632" y="14738"/>
                  <a:pt x="20632" y="14774"/>
                </a:cubicBezTo>
                <a:lnTo>
                  <a:pt x="20521" y="14774"/>
                </a:lnTo>
                <a:lnTo>
                  <a:pt x="20573" y="14721"/>
                </a:lnTo>
                <a:lnTo>
                  <a:pt x="20573" y="14721"/>
                </a:lnTo>
                <a:cubicBezTo>
                  <a:pt x="20580" y="14720"/>
                  <a:pt x="20586" y="14720"/>
                  <a:pt x="20592" y="14720"/>
                </a:cubicBezTo>
                <a:close/>
                <a:moveTo>
                  <a:pt x="20759" y="14726"/>
                </a:moveTo>
                <a:lnTo>
                  <a:pt x="20759" y="14774"/>
                </a:lnTo>
                <a:lnTo>
                  <a:pt x="20743" y="14774"/>
                </a:lnTo>
                <a:lnTo>
                  <a:pt x="20743" y="14726"/>
                </a:lnTo>
                <a:close/>
                <a:moveTo>
                  <a:pt x="19451" y="14602"/>
                </a:moveTo>
                <a:cubicBezTo>
                  <a:pt x="19495" y="14618"/>
                  <a:pt x="19524" y="14648"/>
                  <a:pt x="19539" y="14679"/>
                </a:cubicBezTo>
                <a:lnTo>
                  <a:pt x="19381" y="14789"/>
                </a:lnTo>
                <a:cubicBezTo>
                  <a:pt x="19409" y="14690"/>
                  <a:pt x="19425" y="14654"/>
                  <a:pt x="19451" y="14602"/>
                </a:cubicBezTo>
                <a:close/>
                <a:moveTo>
                  <a:pt x="14093" y="14774"/>
                </a:moveTo>
                <a:lnTo>
                  <a:pt x="14093" y="14821"/>
                </a:lnTo>
                <a:lnTo>
                  <a:pt x="14077" y="14821"/>
                </a:lnTo>
                <a:lnTo>
                  <a:pt x="14077" y="14774"/>
                </a:lnTo>
                <a:close/>
                <a:moveTo>
                  <a:pt x="14283" y="14774"/>
                </a:moveTo>
                <a:lnTo>
                  <a:pt x="14283" y="14821"/>
                </a:lnTo>
                <a:lnTo>
                  <a:pt x="14267" y="14821"/>
                </a:lnTo>
                <a:lnTo>
                  <a:pt x="14267" y="14774"/>
                </a:lnTo>
                <a:close/>
                <a:moveTo>
                  <a:pt x="18906" y="14774"/>
                </a:moveTo>
                <a:lnTo>
                  <a:pt x="18906" y="14821"/>
                </a:lnTo>
                <a:lnTo>
                  <a:pt x="18874" y="14821"/>
                </a:lnTo>
                <a:lnTo>
                  <a:pt x="18890" y="14774"/>
                </a:lnTo>
                <a:close/>
                <a:moveTo>
                  <a:pt x="19128" y="14599"/>
                </a:moveTo>
                <a:lnTo>
                  <a:pt x="19175" y="14615"/>
                </a:lnTo>
                <a:cubicBezTo>
                  <a:pt x="19159" y="14694"/>
                  <a:pt x="19207" y="14774"/>
                  <a:pt x="19112" y="14821"/>
                </a:cubicBezTo>
                <a:lnTo>
                  <a:pt x="18969" y="14758"/>
                </a:lnTo>
                <a:lnTo>
                  <a:pt x="19128" y="14599"/>
                </a:lnTo>
                <a:close/>
                <a:moveTo>
                  <a:pt x="15866" y="14821"/>
                </a:moveTo>
                <a:lnTo>
                  <a:pt x="15866" y="14869"/>
                </a:lnTo>
                <a:lnTo>
                  <a:pt x="15850" y="14869"/>
                </a:lnTo>
                <a:lnTo>
                  <a:pt x="15850" y="14821"/>
                </a:lnTo>
                <a:close/>
                <a:moveTo>
                  <a:pt x="20014" y="14663"/>
                </a:moveTo>
                <a:lnTo>
                  <a:pt x="20109" y="14853"/>
                </a:lnTo>
                <a:cubicBezTo>
                  <a:pt x="20072" y="14865"/>
                  <a:pt x="20038" y="14875"/>
                  <a:pt x="20004" y="14875"/>
                </a:cubicBezTo>
                <a:cubicBezTo>
                  <a:pt x="19953" y="14875"/>
                  <a:pt x="19904" y="14851"/>
                  <a:pt x="19856" y="14774"/>
                </a:cubicBezTo>
                <a:lnTo>
                  <a:pt x="19856" y="14774"/>
                </a:lnTo>
                <a:lnTo>
                  <a:pt x="19998" y="14821"/>
                </a:lnTo>
                <a:lnTo>
                  <a:pt x="19998" y="14805"/>
                </a:lnTo>
                <a:cubicBezTo>
                  <a:pt x="19998" y="14774"/>
                  <a:pt x="20014" y="14726"/>
                  <a:pt x="20014" y="14663"/>
                </a:cubicBezTo>
                <a:close/>
                <a:moveTo>
                  <a:pt x="15600" y="14910"/>
                </a:moveTo>
                <a:cubicBezTo>
                  <a:pt x="15599" y="14912"/>
                  <a:pt x="15598" y="14914"/>
                  <a:pt x="15597" y="14916"/>
                </a:cubicBezTo>
                <a:lnTo>
                  <a:pt x="15613" y="14916"/>
                </a:lnTo>
                <a:lnTo>
                  <a:pt x="15600" y="14910"/>
                </a:lnTo>
                <a:close/>
                <a:moveTo>
                  <a:pt x="2337" y="14877"/>
                </a:moveTo>
                <a:cubicBezTo>
                  <a:pt x="2346" y="14877"/>
                  <a:pt x="2358" y="14880"/>
                  <a:pt x="2376" y="14884"/>
                </a:cubicBezTo>
                <a:lnTo>
                  <a:pt x="2328" y="14979"/>
                </a:lnTo>
                <a:cubicBezTo>
                  <a:pt x="2317" y="14899"/>
                  <a:pt x="2313" y="14877"/>
                  <a:pt x="2337" y="14877"/>
                </a:cubicBezTo>
                <a:close/>
                <a:moveTo>
                  <a:pt x="15628" y="14869"/>
                </a:moveTo>
                <a:cubicBezTo>
                  <a:pt x="15628" y="14869"/>
                  <a:pt x="15644" y="14869"/>
                  <a:pt x="15644" y="14884"/>
                </a:cubicBezTo>
                <a:lnTo>
                  <a:pt x="15613" y="14916"/>
                </a:lnTo>
                <a:cubicBezTo>
                  <a:pt x="15613" y="14948"/>
                  <a:pt x="15613" y="14979"/>
                  <a:pt x="15613" y="15011"/>
                </a:cubicBezTo>
                <a:lnTo>
                  <a:pt x="15518" y="15011"/>
                </a:lnTo>
                <a:lnTo>
                  <a:pt x="15581" y="14900"/>
                </a:lnTo>
                <a:lnTo>
                  <a:pt x="15600" y="14910"/>
                </a:lnTo>
                <a:lnTo>
                  <a:pt x="15600" y="14910"/>
                </a:lnTo>
                <a:cubicBezTo>
                  <a:pt x="15613" y="14884"/>
                  <a:pt x="15614" y="14883"/>
                  <a:pt x="15628" y="14869"/>
                </a:cubicBezTo>
                <a:close/>
                <a:moveTo>
                  <a:pt x="10973" y="14853"/>
                </a:moveTo>
                <a:cubicBezTo>
                  <a:pt x="10957" y="14900"/>
                  <a:pt x="10957" y="14948"/>
                  <a:pt x="10926" y="14979"/>
                </a:cubicBezTo>
                <a:cubicBezTo>
                  <a:pt x="10894" y="15011"/>
                  <a:pt x="10847" y="15011"/>
                  <a:pt x="10799" y="15027"/>
                </a:cubicBezTo>
                <a:cubicBezTo>
                  <a:pt x="10767" y="14869"/>
                  <a:pt x="10894" y="14900"/>
                  <a:pt x="10973" y="14853"/>
                </a:cubicBezTo>
                <a:close/>
                <a:moveTo>
                  <a:pt x="14013" y="15011"/>
                </a:moveTo>
                <a:lnTo>
                  <a:pt x="14013" y="15059"/>
                </a:lnTo>
                <a:lnTo>
                  <a:pt x="13998" y="15059"/>
                </a:lnTo>
                <a:lnTo>
                  <a:pt x="13998" y="15011"/>
                </a:lnTo>
                <a:close/>
                <a:moveTo>
                  <a:pt x="3310" y="14584"/>
                </a:moveTo>
                <a:lnTo>
                  <a:pt x="3452" y="14663"/>
                </a:lnTo>
                <a:lnTo>
                  <a:pt x="3246" y="14821"/>
                </a:lnTo>
                <a:cubicBezTo>
                  <a:pt x="3246" y="14837"/>
                  <a:pt x="3246" y="14869"/>
                  <a:pt x="3246" y="14916"/>
                </a:cubicBezTo>
                <a:lnTo>
                  <a:pt x="3136" y="14916"/>
                </a:lnTo>
                <a:lnTo>
                  <a:pt x="3136" y="14932"/>
                </a:lnTo>
                <a:lnTo>
                  <a:pt x="3009" y="15122"/>
                </a:lnTo>
                <a:cubicBezTo>
                  <a:pt x="2977" y="15074"/>
                  <a:pt x="2961" y="15027"/>
                  <a:pt x="2930" y="14979"/>
                </a:cubicBezTo>
                <a:lnTo>
                  <a:pt x="2898" y="15011"/>
                </a:lnTo>
                <a:cubicBezTo>
                  <a:pt x="2914" y="14995"/>
                  <a:pt x="2914" y="14979"/>
                  <a:pt x="2914" y="14979"/>
                </a:cubicBezTo>
                <a:lnTo>
                  <a:pt x="3199" y="14742"/>
                </a:lnTo>
                <a:lnTo>
                  <a:pt x="3294" y="14742"/>
                </a:lnTo>
                <a:lnTo>
                  <a:pt x="3310" y="14584"/>
                </a:lnTo>
                <a:close/>
                <a:moveTo>
                  <a:pt x="4466" y="15059"/>
                </a:moveTo>
                <a:cubicBezTo>
                  <a:pt x="4482" y="15090"/>
                  <a:pt x="4482" y="15106"/>
                  <a:pt x="4482" y="15138"/>
                </a:cubicBezTo>
                <a:lnTo>
                  <a:pt x="4450" y="15138"/>
                </a:lnTo>
                <a:lnTo>
                  <a:pt x="4450" y="15059"/>
                </a:lnTo>
                <a:close/>
                <a:moveTo>
                  <a:pt x="20394" y="15106"/>
                </a:moveTo>
                <a:lnTo>
                  <a:pt x="20394" y="15154"/>
                </a:lnTo>
                <a:lnTo>
                  <a:pt x="20379" y="15154"/>
                </a:lnTo>
                <a:lnTo>
                  <a:pt x="20379" y="15106"/>
                </a:lnTo>
                <a:close/>
                <a:moveTo>
                  <a:pt x="15454" y="15011"/>
                </a:moveTo>
                <a:cubicBezTo>
                  <a:pt x="15486" y="15106"/>
                  <a:pt x="15438" y="15138"/>
                  <a:pt x="15343" y="15169"/>
                </a:cubicBezTo>
                <a:cubicBezTo>
                  <a:pt x="15328" y="15059"/>
                  <a:pt x="15375" y="15027"/>
                  <a:pt x="15454" y="15011"/>
                </a:cubicBezTo>
                <a:close/>
                <a:moveTo>
                  <a:pt x="10657" y="14869"/>
                </a:moveTo>
                <a:cubicBezTo>
                  <a:pt x="10672" y="14916"/>
                  <a:pt x="10688" y="14979"/>
                  <a:pt x="10720" y="15059"/>
                </a:cubicBezTo>
                <a:lnTo>
                  <a:pt x="10641" y="15106"/>
                </a:lnTo>
                <a:cubicBezTo>
                  <a:pt x="10625" y="15138"/>
                  <a:pt x="10609" y="15185"/>
                  <a:pt x="10609" y="15217"/>
                </a:cubicBezTo>
                <a:lnTo>
                  <a:pt x="10514" y="15217"/>
                </a:lnTo>
                <a:lnTo>
                  <a:pt x="10454" y="15037"/>
                </a:lnTo>
                <a:lnTo>
                  <a:pt x="10562" y="14869"/>
                </a:lnTo>
                <a:close/>
                <a:moveTo>
                  <a:pt x="1948" y="15090"/>
                </a:moveTo>
                <a:lnTo>
                  <a:pt x="1948" y="15090"/>
                </a:lnTo>
                <a:cubicBezTo>
                  <a:pt x="1916" y="15154"/>
                  <a:pt x="1901" y="15201"/>
                  <a:pt x="1885" y="15249"/>
                </a:cubicBezTo>
                <a:lnTo>
                  <a:pt x="1774" y="15122"/>
                </a:lnTo>
                <a:lnTo>
                  <a:pt x="1948" y="15090"/>
                </a:lnTo>
                <a:close/>
                <a:moveTo>
                  <a:pt x="20569" y="15043"/>
                </a:moveTo>
                <a:lnTo>
                  <a:pt x="20664" y="15138"/>
                </a:lnTo>
                <a:cubicBezTo>
                  <a:pt x="20664" y="15185"/>
                  <a:pt x="20632" y="15233"/>
                  <a:pt x="20632" y="15280"/>
                </a:cubicBezTo>
                <a:lnTo>
                  <a:pt x="20474" y="15280"/>
                </a:lnTo>
                <a:lnTo>
                  <a:pt x="20616" y="15201"/>
                </a:lnTo>
                <a:lnTo>
                  <a:pt x="20489" y="15138"/>
                </a:lnTo>
                <a:lnTo>
                  <a:pt x="20569" y="15043"/>
                </a:lnTo>
                <a:close/>
                <a:moveTo>
                  <a:pt x="13649" y="15201"/>
                </a:moveTo>
                <a:cubicBezTo>
                  <a:pt x="13586" y="15296"/>
                  <a:pt x="13586" y="15296"/>
                  <a:pt x="13491" y="15328"/>
                </a:cubicBezTo>
                <a:cubicBezTo>
                  <a:pt x="13538" y="15280"/>
                  <a:pt x="13554" y="15201"/>
                  <a:pt x="13649" y="15201"/>
                </a:cubicBezTo>
                <a:close/>
                <a:moveTo>
                  <a:pt x="1932" y="15328"/>
                </a:moveTo>
                <a:lnTo>
                  <a:pt x="1932" y="15375"/>
                </a:lnTo>
                <a:lnTo>
                  <a:pt x="1916" y="15375"/>
                </a:lnTo>
                <a:lnTo>
                  <a:pt x="1916" y="15328"/>
                </a:lnTo>
                <a:close/>
                <a:moveTo>
                  <a:pt x="12082" y="15391"/>
                </a:moveTo>
                <a:lnTo>
                  <a:pt x="12082" y="15407"/>
                </a:lnTo>
                <a:lnTo>
                  <a:pt x="12034" y="15407"/>
                </a:lnTo>
                <a:lnTo>
                  <a:pt x="12034" y="15391"/>
                </a:lnTo>
                <a:close/>
                <a:moveTo>
                  <a:pt x="15138" y="15249"/>
                </a:moveTo>
                <a:lnTo>
                  <a:pt x="15185" y="15296"/>
                </a:lnTo>
                <a:lnTo>
                  <a:pt x="15074" y="15454"/>
                </a:lnTo>
                <a:lnTo>
                  <a:pt x="15011" y="15391"/>
                </a:lnTo>
                <a:lnTo>
                  <a:pt x="15138" y="15249"/>
                </a:lnTo>
                <a:close/>
                <a:moveTo>
                  <a:pt x="13380" y="15439"/>
                </a:moveTo>
                <a:lnTo>
                  <a:pt x="13396" y="15454"/>
                </a:lnTo>
                <a:lnTo>
                  <a:pt x="13348" y="15486"/>
                </a:lnTo>
                <a:cubicBezTo>
                  <a:pt x="13348" y="15470"/>
                  <a:pt x="13364" y="15454"/>
                  <a:pt x="13380" y="15439"/>
                </a:cubicBezTo>
                <a:close/>
                <a:moveTo>
                  <a:pt x="13348" y="15486"/>
                </a:moveTo>
                <a:cubicBezTo>
                  <a:pt x="13348" y="15502"/>
                  <a:pt x="13333" y="15518"/>
                  <a:pt x="13333" y="15534"/>
                </a:cubicBezTo>
                <a:lnTo>
                  <a:pt x="13317" y="15518"/>
                </a:lnTo>
                <a:lnTo>
                  <a:pt x="13348" y="15486"/>
                </a:lnTo>
                <a:close/>
                <a:moveTo>
                  <a:pt x="20621" y="15512"/>
                </a:moveTo>
                <a:lnTo>
                  <a:pt x="20600" y="15534"/>
                </a:lnTo>
                <a:lnTo>
                  <a:pt x="20602" y="15536"/>
                </a:lnTo>
                <a:lnTo>
                  <a:pt x="20602" y="15536"/>
                </a:lnTo>
                <a:cubicBezTo>
                  <a:pt x="20612" y="15530"/>
                  <a:pt x="20622" y="15524"/>
                  <a:pt x="20632" y="15518"/>
                </a:cubicBezTo>
                <a:lnTo>
                  <a:pt x="20621" y="15512"/>
                </a:lnTo>
                <a:close/>
                <a:moveTo>
                  <a:pt x="14773" y="15534"/>
                </a:moveTo>
                <a:lnTo>
                  <a:pt x="14884" y="15613"/>
                </a:lnTo>
                <a:lnTo>
                  <a:pt x="14758" y="15724"/>
                </a:lnTo>
                <a:cubicBezTo>
                  <a:pt x="14678" y="15692"/>
                  <a:pt x="14694" y="15644"/>
                  <a:pt x="14773" y="15534"/>
                </a:cubicBezTo>
                <a:close/>
                <a:moveTo>
                  <a:pt x="9786" y="15724"/>
                </a:moveTo>
                <a:lnTo>
                  <a:pt x="9786" y="15755"/>
                </a:lnTo>
                <a:lnTo>
                  <a:pt x="9691" y="15771"/>
                </a:lnTo>
                <a:cubicBezTo>
                  <a:pt x="9707" y="15739"/>
                  <a:pt x="9738" y="15724"/>
                  <a:pt x="9786" y="15724"/>
                </a:cubicBezTo>
                <a:close/>
                <a:moveTo>
                  <a:pt x="9659" y="15767"/>
                </a:moveTo>
                <a:cubicBezTo>
                  <a:pt x="9668" y="15767"/>
                  <a:pt x="9676" y="15768"/>
                  <a:pt x="9684" y="15770"/>
                </a:cubicBezTo>
                <a:lnTo>
                  <a:pt x="9684" y="15770"/>
                </a:lnTo>
                <a:cubicBezTo>
                  <a:pt x="9664" y="15841"/>
                  <a:pt x="9620" y="15866"/>
                  <a:pt x="9564" y="15866"/>
                </a:cubicBezTo>
                <a:cubicBezTo>
                  <a:pt x="9564" y="15800"/>
                  <a:pt x="9608" y="15767"/>
                  <a:pt x="9659" y="15767"/>
                </a:cubicBezTo>
                <a:close/>
                <a:moveTo>
                  <a:pt x="5178" y="15834"/>
                </a:moveTo>
                <a:lnTo>
                  <a:pt x="5194" y="15850"/>
                </a:lnTo>
                <a:lnTo>
                  <a:pt x="5162" y="15882"/>
                </a:lnTo>
                <a:cubicBezTo>
                  <a:pt x="5162" y="15866"/>
                  <a:pt x="5162" y="15850"/>
                  <a:pt x="5178" y="15834"/>
                </a:cubicBezTo>
                <a:close/>
                <a:moveTo>
                  <a:pt x="5146" y="15893"/>
                </a:moveTo>
                <a:cubicBezTo>
                  <a:pt x="5146" y="15905"/>
                  <a:pt x="5143" y="15917"/>
                  <a:pt x="5131" y="15929"/>
                </a:cubicBezTo>
                <a:lnTo>
                  <a:pt x="5115" y="15914"/>
                </a:lnTo>
                <a:lnTo>
                  <a:pt x="5146" y="15893"/>
                </a:lnTo>
                <a:close/>
                <a:moveTo>
                  <a:pt x="9484" y="15910"/>
                </a:moveTo>
                <a:cubicBezTo>
                  <a:pt x="9495" y="15910"/>
                  <a:pt x="9506" y="15911"/>
                  <a:pt x="9517" y="15914"/>
                </a:cubicBezTo>
                <a:cubicBezTo>
                  <a:pt x="9503" y="15966"/>
                  <a:pt x="9458" y="15997"/>
                  <a:pt x="9406" y="15997"/>
                </a:cubicBezTo>
                <a:cubicBezTo>
                  <a:pt x="9396" y="15997"/>
                  <a:pt x="9385" y="15995"/>
                  <a:pt x="9374" y="15993"/>
                </a:cubicBezTo>
                <a:cubicBezTo>
                  <a:pt x="9387" y="15940"/>
                  <a:pt x="9433" y="15910"/>
                  <a:pt x="9484" y="15910"/>
                </a:cubicBezTo>
                <a:close/>
                <a:moveTo>
                  <a:pt x="5067" y="15945"/>
                </a:moveTo>
                <a:lnTo>
                  <a:pt x="5067" y="16009"/>
                </a:lnTo>
                <a:lnTo>
                  <a:pt x="5036" y="16009"/>
                </a:lnTo>
                <a:lnTo>
                  <a:pt x="5020" y="15945"/>
                </a:lnTo>
                <a:close/>
                <a:moveTo>
                  <a:pt x="9342" y="16056"/>
                </a:moveTo>
                <a:cubicBezTo>
                  <a:pt x="9327" y="16072"/>
                  <a:pt x="9327" y="16088"/>
                  <a:pt x="9311" y="16104"/>
                </a:cubicBezTo>
                <a:lnTo>
                  <a:pt x="9295" y="16088"/>
                </a:lnTo>
                <a:lnTo>
                  <a:pt x="9342" y="16056"/>
                </a:lnTo>
                <a:close/>
                <a:moveTo>
                  <a:pt x="4687" y="16135"/>
                </a:moveTo>
                <a:lnTo>
                  <a:pt x="4703" y="16151"/>
                </a:lnTo>
                <a:lnTo>
                  <a:pt x="4672" y="16183"/>
                </a:lnTo>
                <a:cubicBezTo>
                  <a:pt x="4672" y="16167"/>
                  <a:pt x="4672" y="16151"/>
                  <a:pt x="4687" y="16135"/>
                </a:cubicBezTo>
                <a:close/>
                <a:moveTo>
                  <a:pt x="9089" y="16183"/>
                </a:moveTo>
                <a:lnTo>
                  <a:pt x="9089" y="16199"/>
                </a:lnTo>
                <a:lnTo>
                  <a:pt x="9042" y="16199"/>
                </a:lnTo>
                <a:lnTo>
                  <a:pt x="9042" y="16183"/>
                </a:lnTo>
                <a:close/>
                <a:moveTo>
                  <a:pt x="4672" y="16183"/>
                </a:moveTo>
                <a:cubicBezTo>
                  <a:pt x="4672" y="16199"/>
                  <a:pt x="4656" y="16214"/>
                  <a:pt x="4640" y="16230"/>
                </a:cubicBezTo>
                <a:lnTo>
                  <a:pt x="4624" y="16214"/>
                </a:lnTo>
                <a:lnTo>
                  <a:pt x="4672" y="16183"/>
                </a:lnTo>
                <a:close/>
                <a:moveTo>
                  <a:pt x="8978" y="16214"/>
                </a:moveTo>
                <a:lnTo>
                  <a:pt x="8978" y="16262"/>
                </a:lnTo>
                <a:lnTo>
                  <a:pt x="8962" y="16262"/>
                </a:lnTo>
                <a:lnTo>
                  <a:pt x="8962" y="16214"/>
                </a:lnTo>
                <a:close/>
                <a:moveTo>
                  <a:pt x="8852" y="16309"/>
                </a:moveTo>
                <a:lnTo>
                  <a:pt x="8867" y="16325"/>
                </a:lnTo>
                <a:lnTo>
                  <a:pt x="8836" y="16357"/>
                </a:lnTo>
                <a:cubicBezTo>
                  <a:pt x="8836" y="16341"/>
                  <a:pt x="8836" y="16325"/>
                  <a:pt x="8852" y="16309"/>
                </a:cubicBezTo>
                <a:close/>
                <a:moveTo>
                  <a:pt x="4513" y="16357"/>
                </a:moveTo>
                <a:cubicBezTo>
                  <a:pt x="4513" y="16357"/>
                  <a:pt x="4513" y="16373"/>
                  <a:pt x="4513" y="16389"/>
                </a:cubicBezTo>
                <a:lnTo>
                  <a:pt x="4434" y="16404"/>
                </a:lnTo>
                <a:cubicBezTo>
                  <a:pt x="4450" y="16373"/>
                  <a:pt x="4482" y="16357"/>
                  <a:pt x="4513" y="16357"/>
                </a:cubicBezTo>
                <a:close/>
                <a:moveTo>
                  <a:pt x="8820" y="16357"/>
                </a:moveTo>
                <a:cubicBezTo>
                  <a:pt x="8820" y="16373"/>
                  <a:pt x="8820" y="16389"/>
                  <a:pt x="8804" y="16404"/>
                </a:cubicBezTo>
                <a:lnTo>
                  <a:pt x="8788" y="16389"/>
                </a:lnTo>
                <a:lnTo>
                  <a:pt x="8820" y="16357"/>
                </a:lnTo>
                <a:close/>
                <a:moveTo>
                  <a:pt x="11702" y="16325"/>
                </a:moveTo>
                <a:cubicBezTo>
                  <a:pt x="11717" y="16373"/>
                  <a:pt x="11717" y="16389"/>
                  <a:pt x="11717" y="16420"/>
                </a:cubicBezTo>
                <a:lnTo>
                  <a:pt x="11591" y="16452"/>
                </a:lnTo>
                <a:lnTo>
                  <a:pt x="11591" y="16452"/>
                </a:lnTo>
                <a:lnTo>
                  <a:pt x="11702" y="16325"/>
                </a:lnTo>
                <a:close/>
                <a:moveTo>
                  <a:pt x="4344" y="16489"/>
                </a:moveTo>
                <a:lnTo>
                  <a:pt x="4355" y="16499"/>
                </a:lnTo>
                <a:cubicBezTo>
                  <a:pt x="4339" y="16515"/>
                  <a:pt x="4339" y="16531"/>
                  <a:pt x="4323" y="16531"/>
                </a:cubicBezTo>
                <a:lnTo>
                  <a:pt x="4307" y="16531"/>
                </a:lnTo>
                <a:lnTo>
                  <a:pt x="4339" y="16499"/>
                </a:lnTo>
                <a:cubicBezTo>
                  <a:pt x="4341" y="16496"/>
                  <a:pt x="4343" y="16492"/>
                  <a:pt x="4344" y="16489"/>
                </a:cubicBezTo>
                <a:close/>
                <a:moveTo>
                  <a:pt x="11393" y="16634"/>
                </a:moveTo>
                <a:cubicBezTo>
                  <a:pt x="11403" y="16634"/>
                  <a:pt x="11415" y="16638"/>
                  <a:pt x="11432" y="16642"/>
                </a:cubicBezTo>
                <a:lnTo>
                  <a:pt x="11369" y="16737"/>
                </a:lnTo>
                <a:cubicBezTo>
                  <a:pt x="11369" y="16656"/>
                  <a:pt x="11369" y="16634"/>
                  <a:pt x="11393" y="16634"/>
                </a:cubicBezTo>
                <a:close/>
                <a:moveTo>
                  <a:pt x="2902" y="16605"/>
                </a:moveTo>
                <a:cubicBezTo>
                  <a:pt x="2961" y="16605"/>
                  <a:pt x="2961" y="16640"/>
                  <a:pt x="2961" y="16769"/>
                </a:cubicBezTo>
                <a:lnTo>
                  <a:pt x="2851" y="16610"/>
                </a:lnTo>
                <a:cubicBezTo>
                  <a:pt x="2871" y="16607"/>
                  <a:pt x="2888" y="16605"/>
                  <a:pt x="2902" y="16605"/>
                </a:cubicBezTo>
                <a:close/>
                <a:moveTo>
                  <a:pt x="13633" y="16499"/>
                </a:moveTo>
                <a:cubicBezTo>
                  <a:pt x="13665" y="16547"/>
                  <a:pt x="13697" y="16610"/>
                  <a:pt x="13744" y="16658"/>
                </a:cubicBezTo>
                <a:lnTo>
                  <a:pt x="13523" y="16721"/>
                </a:lnTo>
                <a:lnTo>
                  <a:pt x="13523" y="16737"/>
                </a:lnTo>
                <a:lnTo>
                  <a:pt x="13491" y="16769"/>
                </a:lnTo>
                <a:lnTo>
                  <a:pt x="13491" y="16753"/>
                </a:lnTo>
                <a:lnTo>
                  <a:pt x="13523" y="16721"/>
                </a:lnTo>
                <a:cubicBezTo>
                  <a:pt x="13523" y="16689"/>
                  <a:pt x="13523" y="16642"/>
                  <a:pt x="13523" y="16610"/>
                </a:cubicBezTo>
                <a:lnTo>
                  <a:pt x="13633" y="16499"/>
                </a:lnTo>
                <a:close/>
                <a:moveTo>
                  <a:pt x="8092" y="16816"/>
                </a:moveTo>
                <a:lnTo>
                  <a:pt x="8092" y="16816"/>
                </a:lnTo>
                <a:cubicBezTo>
                  <a:pt x="8103" y="16849"/>
                  <a:pt x="8114" y="16890"/>
                  <a:pt x="8076" y="16890"/>
                </a:cubicBezTo>
                <a:cubicBezTo>
                  <a:pt x="8060" y="16890"/>
                  <a:pt x="8035" y="16883"/>
                  <a:pt x="7997" y="16864"/>
                </a:cubicBezTo>
                <a:lnTo>
                  <a:pt x="8092" y="16816"/>
                </a:lnTo>
                <a:close/>
                <a:moveTo>
                  <a:pt x="7965" y="16974"/>
                </a:moveTo>
                <a:lnTo>
                  <a:pt x="7965" y="16990"/>
                </a:lnTo>
                <a:lnTo>
                  <a:pt x="7917" y="16990"/>
                </a:lnTo>
                <a:lnTo>
                  <a:pt x="7917" y="16974"/>
                </a:lnTo>
                <a:close/>
                <a:moveTo>
                  <a:pt x="2249" y="17006"/>
                </a:moveTo>
                <a:lnTo>
                  <a:pt x="2249" y="17054"/>
                </a:lnTo>
                <a:lnTo>
                  <a:pt x="2233" y="17054"/>
                </a:lnTo>
                <a:lnTo>
                  <a:pt x="2233" y="17006"/>
                </a:lnTo>
                <a:close/>
                <a:moveTo>
                  <a:pt x="13459" y="17049"/>
                </a:moveTo>
                <a:lnTo>
                  <a:pt x="13459" y="17049"/>
                </a:lnTo>
                <a:cubicBezTo>
                  <a:pt x="13454" y="17050"/>
                  <a:pt x="13449" y="17052"/>
                  <a:pt x="13443" y="17054"/>
                </a:cubicBezTo>
                <a:lnTo>
                  <a:pt x="13459" y="17054"/>
                </a:lnTo>
                <a:cubicBezTo>
                  <a:pt x="13459" y="17052"/>
                  <a:pt x="13459" y="17050"/>
                  <a:pt x="13459" y="17049"/>
                </a:cubicBezTo>
                <a:close/>
                <a:moveTo>
                  <a:pt x="13158" y="17180"/>
                </a:moveTo>
                <a:cubicBezTo>
                  <a:pt x="13163" y="17180"/>
                  <a:pt x="13167" y="17180"/>
                  <a:pt x="13173" y="17181"/>
                </a:cubicBezTo>
                <a:lnTo>
                  <a:pt x="13173" y="17181"/>
                </a:lnTo>
                <a:cubicBezTo>
                  <a:pt x="13174" y="17181"/>
                  <a:pt x="13174" y="17181"/>
                  <a:pt x="13174" y="17180"/>
                </a:cubicBezTo>
                <a:close/>
                <a:moveTo>
                  <a:pt x="13190" y="17133"/>
                </a:moveTo>
                <a:lnTo>
                  <a:pt x="13206" y="17180"/>
                </a:lnTo>
                <a:cubicBezTo>
                  <a:pt x="13214" y="17186"/>
                  <a:pt x="13220" y="17189"/>
                  <a:pt x="13224" y="17192"/>
                </a:cubicBezTo>
                <a:lnTo>
                  <a:pt x="13224" y="17192"/>
                </a:lnTo>
                <a:cubicBezTo>
                  <a:pt x="13240" y="17188"/>
                  <a:pt x="13258" y="17180"/>
                  <a:pt x="13269" y="17180"/>
                </a:cubicBezTo>
                <a:cubicBezTo>
                  <a:pt x="13269" y="17180"/>
                  <a:pt x="13285" y="17196"/>
                  <a:pt x="13317" y="17228"/>
                </a:cubicBezTo>
                <a:cubicBezTo>
                  <a:pt x="13280" y="17214"/>
                  <a:pt x="13253" y="17205"/>
                  <a:pt x="13233" y="17198"/>
                </a:cubicBezTo>
                <a:lnTo>
                  <a:pt x="13233" y="17198"/>
                </a:lnTo>
                <a:cubicBezTo>
                  <a:pt x="13236" y="17199"/>
                  <a:pt x="13236" y="17200"/>
                  <a:pt x="13236" y="17200"/>
                </a:cubicBezTo>
                <a:cubicBezTo>
                  <a:pt x="13234" y="17200"/>
                  <a:pt x="13222" y="17196"/>
                  <a:pt x="13206" y="17196"/>
                </a:cubicBezTo>
                <a:cubicBezTo>
                  <a:pt x="13210" y="17196"/>
                  <a:pt x="13215" y="17195"/>
                  <a:pt x="13220" y="17194"/>
                </a:cubicBezTo>
                <a:lnTo>
                  <a:pt x="13220" y="17194"/>
                </a:lnTo>
                <a:cubicBezTo>
                  <a:pt x="13224" y="17195"/>
                  <a:pt x="13228" y="17196"/>
                  <a:pt x="13233" y="17198"/>
                </a:cubicBezTo>
                <a:lnTo>
                  <a:pt x="13233" y="17198"/>
                </a:lnTo>
                <a:cubicBezTo>
                  <a:pt x="13231" y="17196"/>
                  <a:pt x="13228" y="17195"/>
                  <a:pt x="13224" y="17192"/>
                </a:cubicBezTo>
                <a:lnTo>
                  <a:pt x="13224" y="17192"/>
                </a:lnTo>
                <a:cubicBezTo>
                  <a:pt x="13223" y="17193"/>
                  <a:pt x="13222" y="17193"/>
                  <a:pt x="13220" y="17194"/>
                </a:cubicBezTo>
                <a:lnTo>
                  <a:pt x="13220" y="17194"/>
                </a:lnTo>
                <a:cubicBezTo>
                  <a:pt x="13196" y="17186"/>
                  <a:pt x="13182" y="17183"/>
                  <a:pt x="13173" y="17181"/>
                </a:cubicBezTo>
                <a:lnTo>
                  <a:pt x="13173" y="17181"/>
                </a:lnTo>
                <a:cubicBezTo>
                  <a:pt x="13158" y="17197"/>
                  <a:pt x="13158" y="17212"/>
                  <a:pt x="13143" y="17228"/>
                </a:cubicBezTo>
                <a:lnTo>
                  <a:pt x="13127" y="17212"/>
                </a:lnTo>
                <a:lnTo>
                  <a:pt x="13158" y="17180"/>
                </a:lnTo>
                <a:cubicBezTo>
                  <a:pt x="13174" y="17164"/>
                  <a:pt x="13174" y="17149"/>
                  <a:pt x="13190" y="17133"/>
                </a:cubicBezTo>
                <a:close/>
                <a:moveTo>
                  <a:pt x="13301" y="16911"/>
                </a:moveTo>
                <a:lnTo>
                  <a:pt x="13317" y="16927"/>
                </a:lnTo>
                <a:lnTo>
                  <a:pt x="13269" y="16959"/>
                </a:lnTo>
                <a:cubicBezTo>
                  <a:pt x="13285" y="17127"/>
                  <a:pt x="13285" y="17133"/>
                  <a:pt x="13443" y="17133"/>
                </a:cubicBezTo>
                <a:lnTo>
                  <a:pt x="13443" y="17133"/>
                </a:lnTo>
                <a:cubicBezTo>
                  <a:pt x="13443" y="17133"/>
                  <a:pt x="13443" y="17133"/>
                  <a:pt x="13443" y="17133"/>
                </a:cubicBezTo>
                <a:lnTo>
                  <a:pt x="13333" y="17228"/>
                </a:lnTo>
                <a:lnTo>
                  <a:pt x="13222" y="17085"/>
                </a:lnTo>
                <a:cubicBezTo>
                  <a:pt x="13174" y="17085"/>
                  <a:pt x="13127" y="17085"/>
                  <a:pt x="13095" y="17101"/>
                </a:cubicBezTo>
                <a:cubicBezTo>
                  <a:pt x="13048" y="17149"/>
                  <a:pt x="13016" y="17212"/>
                  <a:pt x="12968" y="17259"/>
                </a:cubicBezTo>
                <a:cubicBezTo>
                  <a:pt x="12889" y="17164"/>
                  <a:pt x="13016" y="17117"/>
                  <a:pt x="13016" y="17038"/>
                </a:cubicBezTo>
                <a:lnTo>
                  <a:pt x="13095" y="17101"/>
                </a:lnTo>
                <a:cubicBezTo>
                  <a:pt x="13095" y="17054"/>
                  <a:pt x="13095" y="16990"/>
                  <a:pt x="13095" y="16943"/>
                </a:cubicBezTo>
                <a:lnTo>
                  <a:pt x="13269" y="16943"/>
                </a:lnTo>
                <a:cubicBezTo>
                  <a:pt x="13269" y="16927"/>
                  <a:pt x="13285" y="16911"/>
                  <a:pt x="13301" y="16911"/>
                </a:cubicBezTo>
                <a:close/>
                <a:moveTo>
                  <a:pt x="2027" y="17244"/>
                </a:moveTo>
                <a:lnTo>
                  <a:pt x="2027" y="17307"/>
                </a:lnTo>
                <a:lnTo>
                  <a:pt x="1996" y="17307"/>
                </a:lnTo>
                <a:lnTo>
                  <a:pt x="1980" y="17244"/>
                </a:lnTo>
                <a:close/>
                <a:moveTo>
                  <a:pt x="13079" y="17291"/>
                </a:moveTo>
                <a:lnTo>
                  <a:pt x="13079" y="17307"/>
                </a:lnTo>
                <a:lnTo>
                  <a:pt x="13032" y="17307"/>
                </a:lnTo>
                <a:lnTo>
                  <a:pt x="13032" y="17291"/>
                </a:lnTo>
                <a:close/>
                <a:moveTo>
                  <a:pt x="11242" y="17370"/>
                </a:moveTo>
                <a:lnTo>
                  <a:pt x="11242" y="17418"/>
                </a:lnTo>
                <a:lnTo>
                  <a:pt x="11227" y="17418"/>
                </a:lnTo>
                <a:lnTo>
                  <a:pt x="11227" y="17370"/>
                </a:lnTo>
                <a:close/>
                <a:moveTo>
                  <a:pt x="12731" y="17180"/>
                </a:moveTo>
                <a:lnTo>
                  <a:pt x="12810" y="17259"/>
                </a:lnTo>
                <a:lnTo>
                  <a:pt x="12889" y="17212"/>
                </a:lnTo>
                <a:cubicBezTo>
                  <a:pt x="12905" y="17212"/>
                  <a:pt x="12905" y="17212"/>
                  <a:pt x="12921" y="17228"/>
                </a:cubicBezTo>
                <a:cubicBezTo>
                  <a:pt x="12984" y="17291"/>
                  <a:pt x="12953" y="17354"/>
                  <a:pt x="12953" y="17449"/>
                </a:cubicBezTo>
                <a:lnTo>
                  <a:pt x="12858" y="17402"/>
                </a:lnTo>
                <a:lnTo>
                  <a:pt x="12810" y="17370"/>
                </a:lnTo>
                <a:cubicBezTo>
                  <a:pt x="12794" y="17418"/>
                  <a:pt x="12778" y="17449"/>
                  <a:pt x="12763" y="17481"/>
                </a:cubicBezTo>
                <a:lnTo>
                  <a:pt x="12699" y="17481"/>
                </a:lnTo>
                <a:cubicBezTo>
                  <a:pt x="12683" y="17497"/>
                  <a:pt x="12683" y="17513"/>
                  <a:pt x="12668" y="17529"/>
                </a:cubicBezTo>
                <a:lnTo>
                  <a:pt x="12652" y="17513"/>
                </a:lnTo>
                <a:lnTo>
                  <a:pt x="12683" y="17481"/>
                </a:lnTo>
                <a:lnTo>
                  <a:pt x="12683" y="17354"/>
                </a:lnTo>
                <a:lnTo>
                  <a:pt x="12794" y="17307"/>
                </a:lnTo>
                <a:lnTo>
                  <a:pt x="12636" y="17212"/>
                </a:lnTo>
                <a:lnTo>
                  <a:pt x="12731" y="17180"/>
                </a:lnTo>
                <a:close/>
                <a:moveTo>
                  <a:pt x="7221" y="17434"/>
                </a:moveTo>
                <a:lnTo>
                  <a:pt x="7221" y="17481"/>
                </a:lnTo>
                <a:lnTo>
                  <a:pt x="7031" y="17560"/>
                </a:lnTo>
                <a:lnTo>
                  <a:pt x="6999" y="17481"/>
                </a:lnTo>
                <a:cubicBezTo>
                  <a:pt x="7062" y="17465"/>
                  <a:pt x="7142" y="17449"/>
                  <a:pt x="7221" y="17434"/>
                </a:cubicBezTo>
                <a:close/>
                <a:moveTo>
                  <a:pt x="9643" y="17560"/>
                </a:moveTo>
                <a:cubicBezTo>
                  <a:pt x="9643" y="17594"/>
                  <a:pt x="9651" y="17627"/>
                  <a:pt x="9611" y="17627"/>
                </a:cubicBezTo>
                <a:cubicBezTo>
                  <a:pt x="9594" y="17627"/>
                  <a:pt x="9570" y="17622"/>
                  <a:pt x="9532" y="17608"/>
                </a:cubicBezTo>
                <a:lnTo>
                  <a:pt x="9643" y="17560"/>
                </a:lnTo>
                <a:close/>
                <a:moveTo>
                  <a:pt x="6508" y="17655"/>
                </a:moveTo>
                <a:lnTo>
                  <a:pt x="6508" y="17671"/>
                </a:lnTo>
                <a:lnTo>
                  <a:pt x="6461" y="17671"/>
                </a:lnTo>
                <a:lnTo>
                  <a:pt x="6461" y="17655"/>
                </a:lnTo>
                <a:close/>
                <a:moveTo>
                  <a:pt x="6825" y="17703"/>
                </a:moveTo>
                <a:lnTo>
                  <a:pt x="6825" y="17719"/>
                </a:lnTo>
                <a:lnTo>
                  <a:pt x="6777" y="17719"/>
                </a:lnTo>
                <a:lnTo>
                  <a:pt x="6777" y="17703"/>
                </a:lnTo>
                <a:close/>
                <a:moveTo>
                  <a:pt x="6714" y="17734"/>
                </a:moveTo>
                <a:lnTo>
                  <a:pt x="6730" y="17750"/>
                </a:lnTo>
                <a:lnTo>
                  <a:pt x="6707" y="17773"/>
                </a:lnTo>
                <a:lnTo>
                  <a:pt x="6707" y="17773"/>
                </a:lnTo>
                <a:cubicBezTo>
                  <a:pt x="6706" y="17757"/>
                  <a:pt x="6714" y="17746"/>
                  <a:pt x="6714" y="17734"/>
                </a:cubicBezTo>
                <a:close/>
                <a:moveTo>
                  <a:pt x="10815" y="17798"/>
                </a:moveTo>
                <a:lnTo>
                  <a:pt x="10815" y="17814"/>
                </a:lnTo>
                <a:lnTo>
                  <a:pt x="10767" y="17814"/>
                </a:lnTo>
                <a:lnTo>
                  <a:pt x="10767" y="17798"/>
                </a:lnTo>
                <a:close/>
                <a:moveTo>
                  <a:pt x="20537" y="17798"/>
                </a:moveTo>
                <a:lnTo>
                  <a:pt x="20537" y="17814"/>
                </a:lnTo>
                <a:lnTo>
                  <a:pt x="20489" y="17814"/>
                </a:lnTo>
                <a:lnTo>
                  <a:pt x="20489" y="17798"/>
                </a:lnTo>
                <a:close/>
                <a:moveTo>
                  <a:pt x="6698" y="17782"/>
                </a:moveTo>
                <a:cubicBezTo>
                  <a:pt x="6682" y="17829"/>
                  <a:pt x="6651" y="17845"/>
                  <a:pt x="6619" y="17877"/>
                </a:cubicBezTo>
                <a:lnTo>
                  <a:pt x="6619" y="17782"/>
                </a:lnTo>
                <a:close/>
                <a:moveTo>
                  <a:pt x="1790" y="17877"/>
                </a:moveTo>
                <a:lnTo>
                  <a:pt x="1790" y="17924"/>
                </a:lnTo>
                <a:lnTo>
                  <a:pt x="1774" y="17924"/>
                </a:lnTo>
                <a:lnTo>
                  <a:pt x="1774" y="17877"/>
                </a:lnTo>
                <a:close/>
                <a:moveTo>
                  <a:pt x="6531" y="17887"/>
                </a:moveTo>
                <a:cubicBezTo>
                  <a:pt x="6539" y="17887"/>
                  <a:pt x="6547" y="17889"/>
                  <a:pt x="6556" y="17893"/>
                </a:cubicBezTo>
                <a:cubicBezTo>
                  <a:pt x="6556" y="17893"/>
                  <a:pt x="6556" y="17909"/>
                  <a:pt x="6556" y="17909"/>
                </a:cubicBezTo>
                <a:lnTo>
                  <a:pt x="6461" y="17940"/>
                </a:lnTo>
                <a:lnTo>
                  <a:pt x="6461" y="17940"/>
                </a:lnTo>
                <a:cubicBezTo>
                  <a:pt x="6466" y="17935"/>
                  <a:pt x="6471" y="17930"/>
                  <a:pt x="6477" y="17924"/>
                </a:cubicBezTo>
                <a:cubicBezTo>
                  <a:pt x="6488" y="17901"/>
                  <a:pt x="6508" y="17887"/>
                  <a:pt x="6531" y="17887"/>
                </a:cubicBezTo>
                <a:close/>
                <a:moveTo>
                  <a:pt x="13760" y="17940"/>
                </a:moveTo>
                <a:lnTo>
                  <a:pt x="13760" y="17956"/>
                </a:lnTo>
                <a:lnTo>
                  <a:pt x="13713" y="17956"/>
                </a:lnTo>
                <a:lnTo>
                  <a:pt x="13713" y="17940"/>
                </a:lnTo>
                <a:close/>
                <a:moveTo>
                  <a:pt x="11939" y="17988"/>
                </a:moveTo>
                <a:lnTo>
                  <a:pt x="11939" y="18004"/>
                </a:lnTo>
                <a:lnTo>
                  <a:pt x="11892" y="18004"/>
                </a:lnTo>
                <a:lnTo>
                  <a:pt x="11892" y="17988"/>
                </a:lnTo>
                <a:close/>
                <a:moveTo>
                  <a:pt x="6429" y="17972"/>
                </a:moveTo>
                <a:lnTo>
                  <a:pt x="6429" y="17988"/>
                </a:lnTo>
                <a:cubicBezTo>
                  <a:pt x="6429" y="18004"/>
                  <a:pt x="6413" y="18019"/>
                  <a:pt x="6413" y="18019"/>
                </a:cubicBezTo>
                <a:lnTo>
                  <a:pt x="6397" y="18004"/>
                </a:lnTo>
                <a:lnTo>
                  <a:pt x="6429" y="17972"/>
                </a:lnTo>
                <a:close/>
                <a:moveTo>
                  <a:pt x="12446" y="17386"/>
                </a:moveTo>
                <a:lnTo>
                  <a:pt x="12478" y="17418"/>
                </a:lnTo>
                <a:lnTo>
                  <a:pt x="12557" y="17418"/>
                </a:lnTo>
                <a:lnTo>
                  <a:pt x="12525" y="17497"/>
                </a:lnTo>
                <a:cubicBezTo>
                  <a:pt x="12525" y="17513"/>
                  <a:pt x="12541" y="17529"/>
                  <a:pt x="12573" y="17576"/>
                </a:cubicBezTo>
                <a:lnTo>
                  <a:pt x="12082" y="18019"/>
                </a:lnTo>
                <a:lnTo>
                  <a:pt x="11971" y="18019"/>
                </a:lnTo>
                <a:cubicBezTo>
                  <a:pt x="12002" y="17956"/>
                  <a:pt x="12034" y="17909"/>
                  <a:pt x="12066" y="17861"/>
                </a:cubicBezTo>
                <a:cubicBezTo>
                  <a:pt x="12113" y="17814"/>
                  <a:pt x="12161" y="17782"/>
                  <a:pt x="12224" y="17750"/>
                </a:cubicBezTo>
                <a:cubicBezTo>
                  <a:pt x="12240" y="17671"/>
                  <a:pt x="12256" y="17592"/>
                  <a:pt x="12272" y="17529"/>
                </a:cubicBezTo>
                <a:cubicBezTo>
                  <a:pt x="12276" y="17528"/>
                  <a:pt x="12279" y="17527"/>
                  <a:pt x="12283" y="17527"/>
                </a:cubicBezTo>
                <a:cubicBezTo>
                  <a:pt x="12321" y="17527"/>
                  <a:pt x="12358" y="17570"/>
                  <a:pt x="12388" y="17570"/>
                </a:cubicBezTo>
                <a:cubicBezTo>
                  <a:pt x="12405" y="17570"/>
                  <a:pt x="12419" y="17556"/>
                  <a:pt x="12430" y="17513"/>
                </a:cubicBezTo>
                <a:cubicBezTo>
                  <a:pt x="12414" y="17513"/>
                  <a:pt x="12398" y="17497"/>
                  <a:pt x="12383" y="17481"/>
                </a:cubicBezTo>
                <a:lnTo>
                  <a:pt x="12398" y="17465"/>
                </a:lnTo>
                <a:cubicBezTo>
                  <a:pt x="12398" y="17481"/>
                  <a:pt x="12430" y="17497"/>
                  <a:pt x="12430" y="17513"/>
                </a:cubicBezTo>
                <a:cubicBezTo>
                  <a:pt x="12493" y="17513"/>
                  <a:pt x="12478" y="17465"/>
                  <a:pt x="12478" y="17418"/>
                </a:cubicBezTo>
                <a:cubicBezTo>
                  <a:pt x="12462" y="17418"/>
                  <a:pt x="12446" y="17402"/>
                  <a:pt x="12430" y="17402"/>
                </a:cubicBezTo>
                <a:lnTo>
                  <a:pt x="12446" y="17386"/>
                </a:lnTo>
                <a:close/>
                <a:moveTo>
                  <a:pt x="11892" y="18051"/>
                </a:moveTo>
                <a:lnTo>
                  <a:pt x="11892" y="18099"/>
                </a:lnTo>
                <a:lnTo>
                  <a:pt x="11876" y="18099"/>
                </a:lnTo>
                <a:lnTo>
                  <a:pt x="11876" y="18051"/>
                </a:lnTo>
                <a:close/>
                <a:moveTo>
                  <a:pt x="20220" y="18114"/>
                </a:moveTo>
                <a:lnTo>
                  <a:pt x="20220" y="18130"/>
                </a:lnTo>
                <a:lnTo>
                  <a:pt x="20173" y="18130"/>
                </a:lnTo>
                <a:lnTo>
                  <a:pt x="20173" y="18114"/>
                </a:lnTo>
                <a:close/>
                <a:moveTo>
                  <a:pt x="761" y="18114"/>
                </a:moveTo>
                <a:lnTo>
                  <a:pt x="761" y="18146"/>
                </a:lnTo>
                <a:lnTo>
                  <a:pt x="666" y="18146"/>
                </a:lnTo>
                <a:lnTo>
                  <a:pt x="666" y="18114"/>
                </a:lnTo>
                <a:close/>
                <a:moveTo>
                  <a:pt x="13333" y="18099"/>
                </a:moveTo>
                <a:lnTo>
                  <a:pt x="13333" y="18146"/>
                </a:lnTo>
                <a:lnTo>
                  <a:pt x="13317" y="18146"/>
                </a:lnTo>
                <a:lnTo>
                  <a:pt x="13317" y="18099"/>
                </a:lnTo>
                <a:close/>
                <a:moveTo>
                  <a:pt x="20299" y="18146"/>
                </a:moveTo>
                <a:lnTo>
                  <a:pt x="20299" y="18194"/>
                </a:lnTo>
                <a:lnTo>
                  <a:pt x="20283" y="18194"/>
                </a:lnTo>
                <a:lnTo>
                  <a:pt x="20283" y="18146"/>
                </a:lnTo>
                <a:close/>
                <a:moveTo>
                  <a:pt x="6255" y="18067"/>
                </a:moveTo>
                <a:lnTo>
                  <a:pt x="6271" y="18083"/>
                </a:lnTo>
                <a:lnTo>
                  <a:pt x="6239" y="18114"/>
                </a:lnTo>
                <a:cubicBezTo>
                  <a:pt x="6239" y="18157"/>
                  <a:pt x="6218" y="18164"/>
                  <a:pt x="6194" y="18164"/>
                </a:cubicBezTo>
                <a:cubicBezTo>
                  <a:pt x="6183" y="18164"/>
                  <a:pt x="6170" y="18162"/>
                  <a:pt x="6160" y="18162"/>
                </a:cubicBezTo>
                <a:cubicBezTo>
                  <a:pt x="6128" y="18178"/>
                  <a:pt x="6128" y="18194"/>
                  <a:pt x="6112" y="18209"/>
                </a:cubicBezTo>
                <a:cubicBezTo>
                  <a:pt x="6097" y="18225"/>
                  <a:pt x="6097" y="18241"/>
                  <a:pt x="6081" y="18241"/>
                </a:cubicBezTo>
                <a:lnTo>
                  <a:pt x="6065" y="18225"/>
                </a:lnTo>
                <a:lnTo>
                  <a:pt x="6097" y="18194"/>
                </a:lnTo>
                <a:lnTo>
                  <a:pt x="6097" y="18209"/>
                </a:lnTo>
                <a:cubicBezTo>
                  <a:pt x="6112" y="18194"/>
                  <a:pt x="6128" y="18178"/>
                  <a:pt x="6144" y="18162"/>
                </a:cubicBezTo>
                <a:cubicBezTo>
                  <a:pt x="6144" y="18118"/>
                  <a:pt x="6164" y="18108"/>
                  <a:pt x="6186" y="18108"/>
                </a:cubicBezTo>
                <a:cubicBezTo>
                  <a:pt x="6205" y="18108"/>
                  <a:pt x="6225" y="18114"/>
                  <a:pt x="6239" y="18114"/>
                </a:cubicBezTo>
                <a:cubicBezTo>
                  <a:pt x="6239" y="18099"/>
                  <a:pt x="6255" y="18083"/>
                  <a:pt x="6255" y="18067"/>
                </a:cubicBezTo>
                <a:close/>
                <a:moveTo>
                  <a:pt x="11527" y="18178"/>
                </a:moveTo>
                <a:cubicBezTo>
                  <a:pt x="11543" y="18209"/>
                  <a:pt x="11559" y="18241"/>
                  <a:pt x="11575" y="18273"/>
                </a:cubicBezTo>
                <a:lnTo>
                  <a:pt x="11512" y="18273"/>
                </a:lnTo>
                <a:lnTo>
                  <a:pt x="11512" y="18194"/>
                </a:lnTo>
                <a:lnTo>
                  <a:pt x="11527" y="18178"/>
                </a:lnTo>
                <a:close/>
                <a:moveTo>
                  <a:pt x="6002" y="18241"/>
                </a:moveTo>
                <a:lnTo>
                  <a:pt x="6017" y="18257"/>
                </a:lnTo>
                <a:lnTo>
                  <a:pt x="5970" y="18289"/>
                </a:lnTo>
                <a:cubicBezTo>
                  <a:pt x="5970" y="18273"/>
                  <a:pt x="5986" y="18257"/>
                  <a:pt x="6002" y="18241"/>
                </a:cubicBezTo>
                <a:close/>
                <a:moveTo>
                  <a:pt x="5970" y="18289"/>
                </a:moveTo>
                <a:cubicBezTo>
                  <a:pt x="5970" y="18304"/>
                  <a:pt x="5954" y="18320"/>
                  <a:pt x="5938" y="18336"/>
                </a:cubicBezTo>
                <a:lnTo>
                  <a:pt x="5922" y="18320"/>
                </a:lnTo>
                <a:lnTo>
                  <a:pt x="5970" y="18289"/>
                </a:lnTo>
                <a:close/>
                <a:moveTo>
                  <a:pt x="1077" y="18162"/>
                </a:moveTo>
                <a:lnTo>
                  <a:pt x="1077" y="18209"/>
                </a:lnTo>
                <a:lnTo>
                  <a:pt x="919" y="18352"/>
                </a:lnTo>
                <a:lnTo>
                  <a:pt x="919" y="18431"/>
                </a:lnTo>
                <a:lnTo>
                  <a:pt x="792" y="18431"/>
                </a:lnTo>
                <a:cubicBezTo>
                  <a:pt x="808" y="18368"/>
                  <a:pt x="840" y="18289"/>
                  <a:pt x="856" y="18209"/>
                </a:cubicBezTo>
                <a:lnTo>
                  <a:pt x="935" y="18257"/>
                </a:lnTo>
                <a:lnTo>
                  <a:pt x="1077" y="18162"/>
                </a:lnTo>
                <a:close/>
                <a:moveTo>
                  <a:pt x="12604" y="18384"/>
                </a:moveTo>
                <a:lnTo>
                  <a:pt x="12604" y="18431"/>
                </a:lnTo>
                <a:lnTo>
                  <a:pt x="12588" y="18431"/>
                </a:lnTo>
                <a:lnTo>
                  <a:pt x="12588" y="18384"/>
                </a:lnTo>
                <a:close/>
                <a:moveTo>
                  <a:pt x="7110" y="18447"/>
                </a:moveTo>
                <a:lnTo>
                  <a:pt x="7110" y="18463"/>
                </a:lnTo>
                <a:lnTo>
                  <a:pt x="7062" y="18463"/>
                </a:lnTo>
                <a:lnTo>
                  <a:pt x="7062" y="18447"/>
                </a:lnTo>
                <a:close/>
                <a:moveTo>
                  <a:pt x="7205" y="18494"/>
                </a:moveTo>
                <a:lnTo>
                  <a:pt x="7205" y="18510"/>
                </a:lnTo>
                <a:lnTo>
                  <a:pt x="7157" y="18510"/>
                </a:lnTo>
                <a:lnTo>
                  <a:pt x="7157" y="18494"/>
                </a:lnTo>
                <a:close/>
                <a:moveTo>
                  <a:pt x="12731" y="18494"/>
                </a:moveTo>
                <a:lnTo>
                  <a:pt x="12731" y="18510"/>
                </a:lnTo>
                <a:lnTo>
                  <a:pt x="12683" y="18510"/>
                </a:lnTo>
                <a:lnTo>
                  <a:pt x="12683" y="18494"/>
                </a:lnTo>
                <a:close/>
                <a:moveTo>
                  <a:pt x="5701" y="18479"/>
                </a:moveTo>
                <a:lnTo>
                  <a:pt x="5701" y="18526"/>
                </a:lnTo>
                <a:lnTo>
                  <a:pt x="5685" y="18526"/>
                </a:lnTo>
                <a:lnTo>
                  <a:pt x="5685" y="18479"/>
                </a:lnTo>
                <a:close/>
                <a:moveTo>
                  <a:pt x="13863" y="18421"/>
                </a:moveTo>
                <a:cubicBezTo>
                  <a:pt x="13892" y="18421"/>
                  <a:pt x="13903" y="18442"/>
                  <a:pt x="13871" y="18526"/>
                </a:cubicBezTo>
                <a:lnTo>
                  <a:pt x="13808" y="18431"/>
                </a:lnTo>
                <a:cubicBezTo>
                  <a:pt x="13829" y="18426"/>
                  <a:pt x="13848" y="18421"/>
                  <a:pt x="13863" y="18421"/>
                </a:cubicBezTo>
                <a:close/>
                <a:moveTo>
                  <a:pt x="1236" y="18526"/>
                </a:moveTo>
                <a:cubicBezTo>
                  <a:pt x="1236" y="18526"/>
                  <a:pt x="1236" y="18542"/>
                  <a:pt x="1236" y="18558"/>
                </a:cubicBezTo>
                <a:lnTo>
                  <a:pt x="1156" y="18574"/>
                </a:lnTo>
                <a:lnTo>
                  <a:pt x="1156" y="18558"/>
                </a:lnTo>
                <a:cubicBezTo>
                  <a:pt x="1172" y="18542"/>
                  <a:pt x="1204" y="18526"/>
                  <a:pt x="1236" y="18526"/>
                </a:cubicBezTo>
                <a:close/>
                <a:moveTo>
                  <a:pt x="11100" y="18479"/>
                </a:moveTo>
                <a:cubicBezTo>
                  <a:pt x="11132" y="18542"/>
                  <a:pt x="11132" y="18558"/>
                  <a:pt x="11132" y="18589"/>
                </a:cubicBezTo>
                <a:lnTo>
                  <a:pt x="11052" y="18605"/>
                </a:lnTo>
                <a:lnTo>
                  <a:pt x="11021" y="18574"/>
                </a:lnTo>
                <a:lnTo>
                  <a:pt x="11100" y="18479"/>
                </a:lnTo>
                <a:close/>
                <a:moveTo>
                  <a:pt x="12794" y="18558"/>
                </a:moveTo>
                <a:lnTo>
                  <a:pt x="12778" y="18605"/>
                </a:lnTo>
                <a:lnTo>
                  <a:pt x="12763" y="18605"/>
                </a:lnTo>
                <a:lnTo>
                  <a:pt x="12763" y="18558"/>
                </a:lnTo>
                <a:close/>
                <a:moveTo>
                  <a:pt x="381" y="18463"/>
                </a:moveTo>
                <a:lnTo>
                  <a:pt x="476" y="18494"/>
                </a:lnTo>
                <a:lnTo>
                  <a:pt x="349" y="18621"/>
                </a:lnTo>
                <a:lnTo>
                  <a:pt x="317" y="18589"/>
                </a:lnTo>
                <a:lnTo>
                  <a:pt x="381" y="18463"/>
                </a:lnTo>
                <a:close/>
                <a:moveTo>
                  <a:pt x="1109" y="18605"/>
                </a:moveTo>
                <a:lnTo>
                  <a:pt x="1109" y="18605"/>
                </a:lnTo>
                <a:cubicBezTo>
                  <a:pt x="1093" y="18637"/>
                  <a:pt x="1061" y="18653"/>
                  <a:pt x="1030" y="18653"/>
                </a:cubicBezTo>
                <a:cubicBezTo>
                  <a:pt x="1030" y="18637"/>
                  <a:pt x="1030" y="18637"/>
                  <a:pt x="1030" y="18621"/>
                </a:cubicBezTo>
                <a:lnTo>
                  <a:pt x="1109" y="18605"/>
                </a:lnTo>
                <a:close/>
                <a:moveTo>
                  <a:pt x="5527" y="18605"/>
                </a:moveTo>
                <a:lnTo>
                  <a:pt x="5527" y="18653"/>
                </a:lnTo>
                <a:lnTo>
                  <a:pt x="5511" y="18653"/>
                </a:lnTo>
                <a:lnTo>
                  <a:pt x="5511" y="18605"/>
                </a:lnTo>
                <a:close/>
                <a:moveTo>
                  <a:pt x="7268" y="18574"/>
                </a:moveTo>
                <a:lnTo>
                  <a:pt x="7268" y="18653"/>
                </a:lnTo>
                <a:lnTo>
                  <a:pt x="7252" y="18653"/>
                </a:lnTo>
                <a:lnTo>
                  <a:pt x="7237" y="18574"/>
                </a:lnTo>
                <a:close/>
                <a:moveTo>
                  <a:pt x="20537" y="18574"/>
                </a:moveTo>
                <a:lnTo>
                  <a:pt x="20537" y="18653"/>
                </a:lnTo>
                <a:lnTo>
                  <a:pt x="20505" y="18653"/>
                </a:lnTo>
                <a:cubicBezTo>
                  <a:pt x="20505" y="18621"/>
                  <a:pt x="20489" y="18605"/>
                  <a:pt x="20489" y="18574"/>
                </a:cubicBezTo>
                <a:close/>
                <a:moveTo>
                  <a:pt x="887" y="18574"/>
                </a:moveTo>
                <a:lnTo>
                  <a:pt x="903" y="18684"/>
                </a:lnTo>
                <a:lnTo>
                  <a:pt x="824" y="18684"/>
                </a:lnTo>
                <a:cubicBezTo>
                  <a:pt x="840" y="18669"/>
                  <a:pt x="856" y="18637"/>
                  <a:pt x="887" y="18574"/>
                </a:cubicBezTo>
                <a:close/>
                <a:moveTo>
                  <a:pt x="5432" y="18653"/>
                </a:moveTo>
                <a:lnTo>
                  <a:pt x="5432" y="18700"/>
                </a:lnTo>
                <a:lnTo>
                  <a:pt x="5416" y="18700"/>
                </a:lnTo>
                <a:lnTo>
                  <a:pt x="5416" y="18653"/>
                </a:lnTo>
                <a:close/>
                <a:moveTo>
                  <a:pt x="8741" y="18574"/>
                </a:moveTo>
                <a:lnTo>
                  <a:pt x="8741" y="18637"/>
                </a:lnTo>
                <a:lnTo>
                  <a:pt x="8567" y="18716"/>
                </a:lnTo>
                <a:lnTo>
                  <a:pt x="8472" y="18637"/>
                </a:lnTo>
                <a:lnTo>
                  <a:pt x="8472" y="18621"/>
                </a:lnTo>
                <a:lnTo>
                  <a:pt x="8582" y="18653"/>
                </a:lnTo>
                <a:cubicBezTo>
                  <a:pt x="8582" y="18637"/>
                  <a:pt x="8598" y="18605"/>
                  <a:pt x="8614" y="18574"/>
                </a:cubicBezTo>
                <a:close/>
                <a:moveTo>
                  <a:pt x="5242" y="18795"/>
                </a:moveTo>
                <a:lnTo>
                  <a:pt x="5242" y="18843"/>
                </a:lnTo>
                <a:lnTo>
                  <a:pt x="5226" y="18843"/>
                </a:lnTo>
                <a:lnTo>
                  <a:pt x="5226" y="18795"/>
                </a:lnTo>
                <a:close/>
                <a:moveTo>
                  <a:pt x="6857" y="18653"/>
                </a:moveTo>
                <a:lnTo>
                  <a:pt x="6857" y="18653"/>
                </a:lnTo>
                <a:cubicBezTo>
                  <a:pt x="6880" y="18661"/>
                  <a:pt x="6904" y="18661"/>
                  <a:pt x="6922" y="18661"/>
                </a:cubicBezTo>
                <a:cubicBezTo>
                  <a:pt x="6940" y="18661"/>
                  <a:pt x="6952" y="18661"/>
                  <a:pt x="6952" y="18669"/>
                </a:cubicBezTo>
                <a:cubicBezTo>
                  <a:pt x="6999" y="18732"/>
                  <a:pt x="7078" y="18764"/>
                  <a:pt x="7142" y="18764"/>
                </a:cubicBezTo>
                <a:cubicBezTo>
                  <a:pt x="7142" y="18787"/>
                  <a:pt x="7150" y="18828"/>
                  <a:pt x="7135" y="18828"/>
                </a:cubicBezTo>
                <a:cubicBezTo>
                  <a:pt x="7130" y="18828"/>
                  <a:pt x="7122" y="18823"/>
                  <a:pt x="7110" y="18811"/>
                </a:cubicBezTo>
                <a:cubicBezTo>
                  <a:pt x="7102" y="18807"/>
                  <a:pt x="7095" y="18805"/>
                  <a:pt x="7088" y="18805"/>
                </a:cubicBezTo>
                <a:cubicBezTo>
                  <a:pt x="7057" y="18805"/>
                  <a:pt x="7045" y="18847"/>
                  <a:pt x="7018" y="18847"/>
                </a:cubicBezTo>
                <a:cubicBezTo>
                  <a:pt x="7009" y="18847"/>
                  <a:pt x="6998" y="18842"/>
                  <a:pt x="6983" y="18827"/>
                </a:cubicBezTo>
                <a:lnTo>
                  <a:pt x="6857" y="18653"/>
                </a:lnTo>
                <a:close/>
                <a:moveTo>
                  <a:pt x="20220" y="18716"/>
                </a:moveTo>
                <a:lnTo>
                  <a:pt x="20315" y="18827"/>
                </a:lnTo>
                <a:lnTo>
                  <a:pt x="20220" y="18874"/>
                </a:lnTo>
                <a:cubicBezTo>
                  <a:pt x="20220" y="18827"/>
                  <a:pt x="20220" y="18779"/>
                  <a:pt x="20220" y="18716"/>
                </a:cubicBezTo>
                <a:close/>
                <a:moveTo>
                  <a:pt x="20078" y="18938"/>
                </a:moveTo>
                <a:lnTo>
                  <a:pt x="20078" y="18985"/>
                </a:lnTo>
                <a:lnTo>
                  <a:pt x="20062" y="18985"/>
                </a:lnTo>
                <a:lnTo>
                  <a:pt x="20062" y="18938"/>
                </a:lnTo>
                <a:close/>
                <a:moveTo>
                  <a:pt x="19998" y="19017"/>
                </a:moveTo>
                <a:lnTo>
                  <a:pt x="19998" y="19064"/>
                </a:lnTo>
                <a:lnTo>
                  <a:pt x="19983" y="19064"/>
                </a:lnTo>
                <a:lnTo>
                  <a:pt x="19983" y="19017"/>
                </a:lnTo>
                <a:close/>
                <a:moveTo>
                  <a:pt x="20078" y="19064"/>
                </a:moveTo>
                <a:lnTo>
                  <a:pt x="20078" y="19112"/>
                </a:lnTo>
                <a:lnTo>
                  <a:pt x="20062" y="19112"/>
                </a:lnTo>
                <a:lnTo>
                  <a:pt x="20062" y="19064"/>
                </a:lnTo>
                <a:close/>
                <a:moveTo>
                  <a:pt x="4387" y="19175"/>
                </a:moveTo>
                <a:cubicBezTo>
                  <a:pt x="4307" y="19239"/>
                  <a:pt x="4307" y="19239"/>
                  <a:pt x="4212" y="19239"/>
                </a:cubicBezTo>
                <a:lnTo>
                  <a:pt x="4212" y="19175"/>
                </a:lnTo>
                <a:close/>
                <a:moveTo>
                  <a:pt x="4922" y="18985"/>
                </a:moveTo>
                <a:cubicBezTo>
                  <a:pt x="4940" y="18985"/>
                  <a:pt x="4961" y="18990"/>
                  <a:pt x="4988" y="19001"/>
                </a:cubicBezTo>
                <a:lnTo>
                  <a:pt x="4846" y="19096"/>
                </a:lnTo>
                <a:cubicBezTo>
                  <a:pt x="4839" y="19116"/>
                  <a:pt x="4826" y="19122"/>
                  <a:pt x="4812" y="19122"/>
                </a:cubicBezTo>
                <a:cubicBezTo>
                  <a:pt x="4792" y="19122"/>
                  <a:pt x="4769" y="19112"/>
                  <a:pt x="4751" y="19112"/>
                </a:cubicBezTo>
                <a:cubicBezTo>
                  <a:pt x="4751" y="19156"/>
                  <a:pt x="4731" y="19166"/>
                  <a:pt x="4708" y="19166"/>
                </a:cubicBezTo>
                <a:cubicBezTo>
                  <a:pt x="4690" y="19166"/>
                  <a:pt x="4670" y="19159"/>
                  <a:pt x="4656" y="19159"/>
                </a:cubicBezTo>
                <a:cubicBezTo>
                  <a:pt x="4656" y="19203"/>
                  <a:pt x="4641" y="19213"/>
                  <a:pt x="4620" y="19213"/>
                </a:cubicBezTo>
                <a:cubicBezTo>
                  <a:pt x="4603" y="19213"/>
                  <a:pt x="4582" y="19207"/>
                  <a:pt x="4561" y="19207"/>
                </a:cubicBezTo>
                <a:cubicBezTo>
                  <a:pt x="4561" y="19251"/>
                  <a:pt x="4546" y="19261"/>
                  <a:pt x="4528" y="19261"/>
                </a:cubicBezTo>
                <a:cubicBezTo>
                  <a:pt x="4513" y="19261"/>
                  <a:pt x="4496" y="19254"/>
                  <a:pt x="4482" y="19254"/>
                </a:cubicBezTo>
                <a:cubicBezTo>
                  <a:pt x="4473" y="19298"/>
                  <a:pt x="4454" y="19308"/>
                  <a:pt x="4434" y="19308"/>
                </a:cubicBezTo>
                <a:cubicBezTo>
                  <a:pt x="4418" y="19308"/>
                  <a:pt x="4401" y="19302"/>
                  <a:pt x="4387" y="19302"/>
                </a:cubicBezTo>
                <a:cubicBezTo>
                  <a:pt x="4387" y="19260"/>
                  <a:pt x="4408" y="19253"/>
                  <a:pt x="4436" y="19253"/>
                </a:cubicBezTo>
                <a:cubicBezTo>
                  <a:pt x="4450" y="19253"/>
                  <a:pt x="4466" y="19254"/>
                  <a:pt x="4482" y="19254"/>
                </a:cubicBezTo>
                <a:cubicBezTo>
                  <a:pt x="4482" y="19212"/>
                  <a:pt x="4503" y="19205"/>
                  <a:pt x="4526" y="19205"/>
                </a:cubicBezTo>
                <a:cubicBezTo>
                  <a:pt x="4538" y="19205"/>
                  <a:pt x="4550" y="19207"/>
                  <a:pt x="4561" y="19207"/>
                </a:cubicBezTo>
                <a:cubicBezTo>
                  <a:pt x="4571" y="19165"/>
                  <a:pt x="4596" y="19158"/>
                  <a:pt x="4620" y="19158"/>
                </a:cubicBezTo>
                <a:cubicBezTo>
                  <a:pt x="4633" y="19158"/>
                  <a:pt x="4645" y="19159"/>
                  <a:pt x="4656" y="19159"/>
                </a:cubicBezTo>
                <a:cubicBezTo>
                  <a:pt x="4656" y="19117"/>
                  <a:pt x="4684" y="19110"/>
                  <a:pt x="4712" y="19110"/>
                </a:cubicBezTo>
                <a:cubicBezTo>
                  <a:pt x="4726" y="19110"/>
                  <a:pt x="4740" y="19112"/>
                  <a:pt x="4751" y="19112"/>
                </a:cubicBezTo>
                <a:cubicBezTo>
                  <a:pt x="4751" y="19080"/>
                  <a:pt x="4763" y="19072"/>
                  <a:pt x="4778" y="19072"/>
                </a:cubicBezTo>
                <a:cubicBezTo>
                  <a:pt x="4794" y="19072"/>
                  <a:pt x="4814" y="19080"/>
                  <a:pt x="4830" y="19080"/>
                </a:cubicBezTo>
                <a:cubicBezTo>
                  <a:pt x="4854" y="19032"/>
                  <a:pt x="4869" y="18985"/>
                  <a:pt x="4922" y="18985"/>
                </a:cubicBezTo>
                <a:close/>
                <a:moveTo>
                  <a:pt x="7632" y="19302"/>
                </a:moveTo>
                <a:lnTo>
                  <a:pt x="7632" y="19349"/>
                </a:lnTo>
                <a:lnTo>
                  <a:pt x="7617" y="19349"/>
                </a:lnTo>
                <a:lnTo>
                  <a:pt x="7617" y="19302"/>
                </a:lnTo>
                <a:close/>
                <a:moveTo>
                  <a:pt x="18716" y="19033"/>
                </a:moveTo>
                <a:lnTo>
                  <a:pt x="18748" y="19064"/>
                </a:lnTo>
                <a:cubicBezTo>
                  <a:pt x="18748" y="19144"/>
                  <a:pt x="18732" y="19239"/>
                  <a:pt x="18716" y="19349"/>
                </a:cubicBezTo>
                <a:lnTo>
                  <a:pt x="18558" y="19413"/>
                </a:lnTo>
                <a:cubicBezTo>
                  <a:pt x="18542" y="19349"/>
                  <a:pt x="18542" y="19302"/>
                  <a:pt x="18542" y="19270"/>
                </a:cubicBezTo>
                <a:lnTo>
                  <a:pt x="18653" y="19223"/>
                </a:lnTo>
                <a:lnTo>
                  <a:pt x="18510" y="19207"/>
                </a:lnTo>
                <a:cubicBezTo>
                  <a:pt x="18478" y="19239"/>
                  <a:pt x="18447" y="19254"/>
                  <a:pt x="18415" y="19254"/>
                </a:cubicBezTo>
                <a:cubicBezTo>
                  <a:pt x="18415" y="19239"/>
                  <a:pt x="18415" y="19223"/>
                  <a:pt x="18415" y="19223"/>
                </a:cubicBezTo>
                <a:lnTo>
                  <a:pt x="18494" y="19207"/>
                </a:lnTo>
                <a:lnTo>
                  <a:pt x="18494" y="19144"/>
                </a:lnTo>
                <a:lnTo>
                  <a:pt x="18716" y="19033"/>
                </a:lnTo>
                <a:close/>
                <a:moveTo>
                  <a:pt x="4298" y="19403"/>
                </a:moveTo>
                <a:lnTo>
                  <a:pt x="4307" y="19413"/>
                </a:lnTo>
                <a:cubicBezTo>
                  <a:pt x="4292" y="19413"/>
                  <a:pt x="4292" y="19429"/>
                  <a:pt x="4276" y="19444"/>
                </a:cubicBezTo>
                <a:lnTo>
                  <a:pt x="4260" y="19429"/>
                </a:lnTo>
                <a:lnTo>
                  <a:pt x="4298" y="19403"/>
                </a:lnTo>
                <a:close/>
                <a:moveTo>
                  <a:pt x="18732" y="19444"/>
                </a:moveTo>
                <a:lnTo>
                  <a:pt x="18732" y="19460"/>
                </a:lnTo>
                <a:lnTo>
                  <a:pt x="18684" y="19460"/>
                </a:lnTo>
                <a:lnTo>
                  <a:pt x="18684" y="19444"/>
                </a:lnTo>
                <a:close/>
                <a:moveTo>
                  <a:pt x="18352" y="19444"/>
                </a:moveTo>
                <a:lnTo>
                  <a:pt x="18352" y="19492"/>
                </a:lnTo>
                <a:lnTo>
                  <a:pt x="18336" y="19492"/>
                </a:lnTo>
                <a:lnTo>
                  <a:pt x="18336" y="19444"/>
                </a:lnTo>
                <a:close/>
                <a:moveTo>
                  <a:pt x="18494" y="19444"/>
                </a:moveTo>
                <a:lnTo>
                  <a:pt x="18494" y="19492"/>
                </a:lnTo>
                <a:lnTo>
                  <a:pt x="18478" y="19492"/>
                </a:lnTo>
                <a:lnTo>
                  <a:pt x="18478" y="19444"/>
                </a:lnTo>
                <a:close/>
                <a:moveTo>
                  <a:pt x="13697" y="19476"/>
                </a:moveTo>
                <a:lnTo>
                  <a:pt x="13697" y="19524"/>
                </a:lnTo>
                <a:lnTo>
                  <a:pt x="13681" y="19524"/>
                </a:lnTo>
                <a:lnTo>
                  <a:pt x="13681" y="19476"/>
                </a:lnTo>
                <a:close/>
                <a:moveTo>
                  <a:pt x="13602" y="19429"/>
                </a:moveTo>
                <a:lnTo>
                  <a:pt x="13491" y="19539"/>
                </a:lnTo>
                <a:lnTo>
                  <a:pt x="13475" y="19444"/>
                </a:lnTo>
                <a:lnTo>
                  <a:pt x="13602" y="19429"/>
                </a:lnTo>
                <a:close/>
                <a:moveTo>
                  <a:pt x="4022" y="19492"/>
                </a:moveTo>
                <a:cubicBezTo>
                  <a:pt x="4039" y="19492"/>
                  <a:pt x="4060" y="19497"/>
                  <a:pt x="4086" y="19508"/>
                </a:cubicBezTo>
                <a:lnTo>
                  <a:pt x="3943" y="19603"/>
                </a:lnTo>
                <a:lnTo>
                  <a:pt x="3943" y="19587"/>
                </a:lnTo>
                <a:cubicBezTo>
                  <a:pt x="3941" y="19590"/>
                  <a:pt x="3938" y="19592"/>
                  <a:pt x="3936" y="19594"/>
                </a:cubicBezTo>
                <a:lnTo>
                  <a:pt x="3936" y="19594"/>
                </a:lnTo>
                <a:cubicBezTo>
                  <a:pt x="3956" y="19534"/>
                  <a:pt x="3973" y="19492"/>
                  <a:pt x="4022" y="19492"/>
                </a:cubicBezTo>
                <a:close/>
                <a:moveTo>
                  <a:pt x="3927" y="19571"/>
                </a:moveTo>
                <a:lnTo>
                  <a:pt x="3927" y="19600"/>
                </a:lnTo>
                <a:lnTo>
                  <a:pt x="3927" y="19600"/>
                </a:lnTo>
                <a:cubicBezTo>
                  <a:pt x="3901" y="19619"/>
                  <a:pt x="3875" y="19619"/>
                  <a:pt x="3848" y="19619"/>
                </a:cubicBezTo>
                <a:lnTo>
                  <a:pt x="3848" y="19587"/>
                </a:lnTo>
                <a:lnTo>
                  <a:pt x="3927" y="19571"/>
                </a:lnTo>
                <a:close/>
                <a:moveTo>
                  <a:pt x="428" y="19476"/>
                </a:moveTo>
                <a:lnTo>
                  <a:pt x="602" y="19524"/>
                </a:lnTo>
                <a:lnTo>
                  <a:pt x="602" y="19634"/>
                </a:lnTo>
                <a:lnTo>
                  <a:pt x="539" y="19634"/>
                </a:lnTo>
                <a:cubicBezTo>
                  <a:pt x="507" y="19592"/>
                  <a:pt x="469" y="19585"/>
                  <a:pt x="428" y="19585"/>
                </a:cubicBezTo>
                <a:cubicBezTo>
                  <a:pt x="409" y="19585"/>
                  <a:pt x="390" y="19587"/>
                  <a:pt x="370" y="19587"/>
                </a:cubicBezTo>
                <a:lnTo>
                  <a:pt x="370" y="19587"/>
                </a:lnTo>
                <a:cubicBezTo>
                  <a:pt x="384" y="19548"/>
                  <a:pt x="400" y="19518"/>
                  <a:pt x="428" y="19476"/>
                </a:cubicBezTo>
                <a:close/>
                <a:moveTo>
                  <a:pt x="19679" y="19714"/>
                </a:moveTo>
                <a:cubicBezTo>
                  <a:pt x="19681" y="19714"/>
                  <a:pt x="19682" y="19715"/>
                  <a:pt x="19684" y="19716"/>
                </a:cubicBezTo>
                <a:lnTo>
                  <a:pt x="19684" y="19716"/>
                </a:lnTo>
                <a:lnTo>
                  <a:pt x="19682" y="19714"/>
                </a:lnTo>
                <a:close/>
                <a:moveTo>
                  <a:pt x="10910" y="19698"/>
                </a:moveTo>
                <a:cubicBezTo>
                  <a:pt x="10910" y="19698"/>
                  <a:pt x="10910" y="19714"/>
                  <a:pt x="10910" y="19714"/>
                </a:cubicBezTo>
                <a:lnTo>
                  <a:pt x="10882" y="19725"/>
                </a:lnTo>
                <a:lnTo>
                  <a:pt x="10882" y="19725"/>
                </a:lnTo>
                <a:cubicBezTo>
                  <a:pt x="10875" y="19698"/>
                  <a:pt x="10892" y="19698"/>
                  <a:pt x="10910" y="19698"/>
                </a:cubicBezTo>
                <a:close/>
                <a:moveTo>
                  <a:pt x="10387" y="19698"/>
                </a:moveTo>
                <a:lnTo>
                  <a:pt x="10387" y="19745"/>
                </a:lnTo>
                <a:lnTo>
                  <a:pt x="10372" y="19698"/>
                </a:lnTo>
                <a:close/>
                <a:moveTo>
                  <a:pt x="10831" y="19698"/>
                </a:moveTo>
                <a:cubicBezTo>
                  <a:pt x="10835" y="19714"/>
                  <a:pt x="10839" y="19728"/>
                  <a:pt x="10842" y="19741"/>
                </a:cubicBezTo>
                <a:lnTo>
                  <a:pt x="10842" y="19741"/>
                </a:lnTo>
                <a:lnTo>
                  <a:pt x="10831" y="19745"/>
                </a:lnTo>
                <a:lnTo>
                  <a:pt x="10831" y="19698"/>
                </a:lnTo>
                <a:close/>
                <a:moveTo>
                  <a:pt x="13285" y="19539"/>
                </a:moveTo>
                <a:cubicBezTo>
                  <a:pt x="13301" y="19619"/>
                  <a:pt x="13301" y="19666"/>
                  <a:pt x="13317" y="19745"/>
                </a:cubicBezTo>
                <a:lnTo>
                  <a:pt x="13158" y="19650"/>
                </a:lnTo>
                <a:lnTo>
                  <a:pt x="13285" y="19539"/>
                </a:lnTo>
                <a:close/>
                <a:moveTo>
                  <a:pt x="19128" y="19698"/>
                </a:moveTo>
                <a:lnTo>
                  <a:pt x="19128" y="19745"/>
                </a:lnTo>
                <a:lnTo>
                  <a:pt x="19112" y="19745"/>
                </a:lnTo>
                <a:lnTo>
                  <a:pt x="19112" y="19698"/>
                </a:lnTo>
                <a:close/>
                <a:moveTo>
                  <a:pt x="18146" y="19729"/>
                </a:moveTo>
                <a:lnTo>
                  <a:pt x="18146" y="19761"/>
                </a:lnTo>
                <a:lnTo>
                  <a:pt x="18051" y="19761"/>
                </a:lnTo>
                <a:lnTo>
                  <a:pt x="18051" y="19729"/>
                </a:lnTo>
                <a:close/>
                <a:moveTo>
                  <a:pt x="19048" y="19761"/>
                </a:moveTo>
                <a:lnTo>
                  <a:pt x="19048" y="19793"/>
                </a:lnTo>
                <a:lnTo>
                  <a:pt x="19017" y="19793"/>
                </a:lnTo>
                <a:lnTo>
                  <a:pt x="19017" y="19761"/>
                </a:lnTo>
                <a:close/>
                <a:moveTo>
                  <a:pt x="3642" y="19524"/>
                </a:moveTo>
                <a:cubicBezTo>
                  <a:pt x="3626" y="19555"/>
                  <a:pt x="3626" y="19587"/>
                  <a:pt x="3595" y="19634"/>
                </a:cubicBezTo>
                <a:lnTo>
                  <a:pt x="3737" y="19714"/>
                </a:lnTo>
                <a:cubicBezTo>
                  <a:pt x="3663" y="19763"/>
                  <a:pt x="3608" y="19803"/>
                  <a:pt x="3543" y="19803"/>
                </a:cubicBezTo>
                <a:cubicBezTo>
                  <a:pt x="3524" y="19803"/>
                  <a:pt x="3505" y="19800"/>
                  <a:pt x="3484" y="19793"/>
                </a:cubicBezTo>
                <a:lnTo>
                  <a:pt x="3484" y="19555"/>
                </a:lnTo>
                <a:lnTo>
                  <a:pt x="3642" y="19524"/>
                </a:lnTo>
                <a:close/>
                <a:moveTo>
                  <a:pt x="7522" y="19666"/>
                </a:moveTo>
                <a:lnTo>
                  <a:pt x="7522" y="19809"/>
                </a:lnTo>
                <a:cubicBezTo>
                  <a:pt x="7474" y="19761"/>
                  <a:pt x="7458" y="19729"/>
                  <a:pt x="7427" y="19698"/>
                </a:cubicBezTo>
                <a:lnTo>
                  <a:pt x="7522" y="19666"/>
                </a:lnTo>
                <a:close/>
                <a:moveTo>
                  <a:pt x="10783" y="19714"/>
                </a:moveTo>
                <a:lnTo>
                  <a:pt x="10847" y="19766"/>
                </a:lnTo>
                <a:lnTo>
                  <a:pt x="10847" y="19766"/>
                </a:lnTo>
                <a:cubicBezTo>
                  <a:pt x="10868" y="19872"/>
                  <a:pt x="10837" y="19872"/>
                  <a:pt x="10783" y="19872"/>
                </a:cubicBezTo>
                <a:cubicBezTo>
                  <a:pt x="10783" y="19824"/>
                  <a:pt x="10783" y="19793"/>
                  <a:pt x="10783" y="19714"/>
                </a:cubicBezTo>
                <a:close/>
                <a:moveTo>
                  <a:pt x="17908" y="19777"/>
                </a:moveTo>
                <a:cubicBezTo>
                  <a:pt x="17908" y="19857"/>
                  <a:pt x="17908" y="19879"/>
                  <a:pt x="17884" y="19879"/>
                </a:cubicBezTo>
                <a:cubicBezTo>
                  <a:pt x="17875" y="19879"/>
                  <a:pt x="17862" y="19876"/>
                  <a:pt x="17845" y="19872"/>
                </a:cubicBezTo>
                <a:lnTo>
                  <a:pt x="17908" y="19777"/>
                </a:lnTo>
                <a:close/>
                <a:moveTo>
                  <a:pt x="17750" y="19840"/>
                </a:moveTo>
                <a:lnTo>
                  <a:pt x="17766" y="19856"/>
                </a:lnTo>
                <a:lnTo>
                  <a:pt x="17735" y="19887"/>
                </a:lnTo>
                <a:lnTo>
                  <a:pt x="17735" y="19887"/>
                </a:lnTo>
                <a:cubicBezTo>
                  <a:pt x="17737" y="19872"/>
                  <a:pt x="17741" y="19859"/>
                  <a:pt x="17750" y="19840"/>
                </a:cubicBezTo>
                <a:close/>
                <a:moveTo>
                  <a:pt x="17733" y="19891"/>
                </a:moveTo>
                <a:cubicBezTo>
                  <a:pt x="17716" y="19920"/>
                  <a:pt x="17686" y="19935"/>
                  <a:pt x="17655" y="19935"/>
                </a:cubicBezTo>
                <a:cubicBezTo>
                  <a:pt x="17655" y="19935"/>
                  <a:pt x="17655" y="19919"/>
                  <a:pt x="17655" y="19904"/>
                </a:cubicBezTo>
                <a:lnTo>
                  <a:pt x="17733" y="19891"/>
                </a:lnTo>
                <a:close/>
                <a:moveTo>
                  <a:pt x="17750" y="19888"/>
                </a:moveTo>
                <a:lnTo>
                  <a:pt x="17750" y="19935"/>
                </a:lnTo>
                <a:lnTo>
                  <a:pt x="17734" y="19919"/>
                </a:lnTo>
                <a:cubicBezTo>
                  <a:pt x="17734" y="19908"/>
                  <a:pt x="17734" y="19899"/>
                  <a:pt x="17735" y="19890"/>
                </a:cubicBezTo>
                <a:lnTo>
                  <a:pt x="17735" y="19890"/>
                </a:lnTo>
                <a:lnTo>
                  <a:pt x="17750" y="19888"/>
                </a:lnTo>
                <a:close/>
                <a:moveTo>
                  <a:pt x="1251" y="19714"/>
                </a:moveTo>
                <a:lnTo>
                  <a:pt x="1251" y="19951"/>
                </a:lnTo>
                <a:cubicBezTo>
                  <a:pt x="1220" y="19840"/>
                  <a:pt x="1204" y="19777"/>
                  <a:pt x="1172" y="19714"/>
                </a:cubicBezTo>
                <a:close/>
                <a:moveTo>
                  <a:pt x="16879" y="19888"/>
                </a:moveTo>
                <a:cubicBezTo>
                  <a:pt x="16846" y="19953"/>
                  <a:pt x="16814" y="19989"/>
                  <a:pt x="16760" y="19989"/>
                </a:cubicBezTo>
                <a:cubicBezTo>
                  <a:pt x="16736" y="19989"/>
                  <a:pt x="16708" y="19982"/>
                  <a:pt x="16673" y="19967"/>
                </a:cubicBezTo>
                <a:lnTo>
                  <a:pt x="16879" y="19888"/>
                </a:lnTo>
                <a:close/>
                <a:moveTo>
                  <a:pt x="10498" y="19809"/>
                </a:moveTo>
                <a:cubicBezTo>
                  <a:pt x="10530" y="19904"/>
                  <a:pt x="10562" y="19935"/>
                  <a:pt x="10577" y="19983"/>
                </a:cubicBezTo>
                <a:lnTo>
                  <a:pt x="10546" y="19999"/>
                </a:lnTo>
                <a:cubicBezTo>
                  <a:pt x="10530" y="19983"/>
                  <a:pt x="10514" y="19967"/>
                  <a:pt x="10498" y="19935"/>
                </a:cubicBezTo>
                <a:lnTo>
                  <a:pt x="10498" y="19809"/>
                </a:lnTo>
                <a:close/>
                <a:moveTo>
                  <a:pt x="7506" y="19935"/>
                </a:moveTo>
                <a:lnTo>
                  <a:pt x="7506" y="20014"/>
                </a:lnTo>
                <a:lnTo>
                  <a:pt x="7490" y="20030"/>
                </a:lnTo>
                <a:cubicBezTo>
                  <a:pt x="7474" y="19983"/>
                  <a:pt x="7458" y="19951"/>
                  <a:pt x="7458" y="19935"/>
                </a:cubicBezTo>
                <a:close/>
                <a:moveTo>
                  <a:pt x="10451" y="19872"/>
                </a:moveTo>
                <a:lnTo>
                  <a:pt x="10451" y="20046"/>
                </a:lnTo>
                <a:lnTo>
                  <a:pt x="10372" y="20046"/>
                </a:lnTo>
                <a:cubicBezTo>
                  <a:pt x="10376" y="19976"/>
                  <a:pt x="10407" y="19931"/>
                  <a:pt x="10451" y="19872"/>
                </a:cubicBezTo>
                <a:close/>
                <a:moveTo>
                  <a:pt x="19001" y="19935"/>
                </a:moveTo>
                <a:lnTo>
                  <a:pt x="18938" y="20062"/>
                </a:lnTo>
                <a:cubicBezTo>
                  <a:pt x="18874" y="19967"/>
                  <a:pt x="18953" y="19951"/>
                  <a:pt x="19001" y="19935"/>
                </a:cubicBezTo>
                <a:close/>
                <a:moveTo>
                  <a:pt x="16515" y="20046"/>
                </a:moveTo>
                <a:lnTo>
                  <a:pt x="16515" y="20078"/>
                </a:lnTo>
                <a:lnTo>
                  <a:pt x="16420" y="20078"/>
                </a:lnTo>
                <a:lnTo>
                  <a:pt x="16420" y="20046"/>
                </a:lnTo>
                <a:close/>
                <a:moveTo>
                  <a:pt x="10355" y="20073"/>
                </a:moveTo>
                <a:cubicBezTo>
                  <a:pt x="10364" y="20085"/>
                  <a:pt x="10352" y="20097"/>
                  <a:pt x="10340" y="20109"/>
                </a:cubicBezTo>
                <a:lnTo>
                  <a:pt x="10324" y="20094"/>
                </a:lnTo>
                <a:lnTo>
                  <a:pt x="10355" y="20073"/>
                </a:lnTo>
                <a:close/>
                <a:moveTo>
                  <a:pt x="17370" y="20014"/>
                </a:moveTo>
                <a:cubicBezTo>
                  <a:pt x="17386" y="20062"/>
                  <a:pt x="17386" y="20078"/>
                  <a:pt x="17386" y="20094"/>
                </a:cubicBezTo>
                <a:cubicBezTo>
                  <a:pt x="17328" y="20140"/>
                  <a:pt x="17262" y="20169"/>
                  <a:pt x="17193" y="20169"/>
                </a:cubicBezTo>
                <a:cubicBezTo>
                  <a:pt x="17168" y="20169"/>
                  <a:pt x="17142" y="20165"/>
                  <a:pt x="17117" y="20157"/>
                </a:cubicBezTo>
                <a:cubicBezTo>
                  <a:pt x="17148" y="20014"/>
                  <a:pt x="17307" y="20141"/>
                  <a:pt x="17370" y="20014"/>
                </a:cubicBezTo>
                <a:close/>
                <a:moveTo>
                  <a:pt x="4656" y="20125"/>
                </a:moveTo>
                <a:lnTo>
                  <a:pt x="4656" y="20173"/>
                </a:lnTo>
                <a:lnTo>
                  <a:pt x="4640" y="20173"/>
                </a:lnTo>
                <a:lnTo>
                  <a:pt x="4640" y="20125"/>
                </a:lnTo>
                <a:close/>
                <a:moveTo>
                  <a:pt x="16325" y="20125"/>
                </a:moveTo>
                <a:lnTo>
                  <a:pt x="16325" y="20173"/>
                </a:lnTo>
                <a:lnTo>
                  <a:pt x="16309" y="20173"/>
                </a:lnTo>
                <a:lnTo>
                  <a:pt x="16309" y="20125"/>
                </a:lnTo>
                <a:close/>
                <a:moveTo>
                  <a:pt x="17639" y="20125"/>
                </a:moveTo>
                <a:lnTo>
                  <a:pt x="17639" y="20173"/>
                </a:lnTo>
                <a:lnTo>
                  <a:pt x="17623" y="20173"/>
                </a:lnTo>
                <a:lnTo>
                  <a:pt x="17623" y="20125"/>
                </a:lnTo>
                <a:close/>
                <a:moveTo>
                  <a:pt x="7898" y="20131"/>
                </a:moveTo>
                <a:cubicBezTo>
                  <a:pt x="7923" y="20131"/>
                  <a:pt x="7933" y="20152"/>
                  <a:pt x="7902" y="20236"/>
                </a:cubicBezTo>
                <a:lnTo>
                  <a:pt x="7854" y="20141"/>
                </a:lnTo>
                <a:cubicBezTo>
                  <a:pt x="7870" y="20136"/>
                  <a:pt x="7886" y="20131"/>
                  <a:pt x="7898" y="20131"/>
                </a:cubicBezTo>
                <a:close/>
                <a:moveTo>
                  <a:pt x="15913" y="20315"/>
                </a:moveTo>
                <a:lnTo>
                  <a:pt x="15913" y="20363"/>
                </a:lnTo>
                <a:lnTo>
                  <a:pt x="15898" y="20363"/>
                </a:lnTo>
                <a:lnTo>
                  <a:pt x="15898" y="20315"/>
                </a:lnTo>
                <a:close/>
                <a:moveTo>
                  <a:pt x="15692" y="20394"/>
                </a:moveTo>
                <a:lnTo>
                  <a:pt x="15692" y="20442"/>
                </a:lnTo>
                <a:lnTo>
                  <a:pt x="15676" y="20442"/>
                </a:lnTo>
                <a:lnTo>
                  <a:pt x="15676" y="20394"/>
                </a:lnTo>
                <a:close/>
                <a:moveTo>
                  <a:pt x="15549" y="20442"/>
                </a:moveTo>
                <a:lnTo>
                  <a:pt x="15549" y="20489"/>
                </a:lnTo>
                <a:lnTo>
                  <a:pt x="15533" y="20489"/>
                </a:lnTo>
                <a:lnTo>
                  <a:pt x="15533" y="20442"/>
                </a:lnTo>
                <a:close/>
                <a:moveTo>
                  <a:pt x="10657" y="20410"/>
                </a:moveTo>
                <a:lnTo>
                  <a:pt x="10657" y="20505"/>
                </a:lnTo>
                <a:lnTo>
                  <a:pt x="10641" y="20505"/>
                </a:lnTo>
                <a:lnTo>
                  <a:pt x="10641" y="20410"/>
                </a:lnTo>
                <a:close/>
                <a:moveTo>
                  <a:pt x="11939" y="20600"/>
                </a:moveTo>
                <a:lnTo>
                  <a:pt x="11939" y="20616"/>
                </a:lnTo>
                <a:lnTo>
                  <a:pt x="11907" y="20616"/>
                </a:lnTo>
                <a:lnTo>
                  <a:pt x="11907" y="20600"/>
                </a:lnTo>
                <a:close/>
                <a:moveTo>
                  <a:pt x="15248" y="20521"/>
                </a:moveTo>
                <a:lnTo>
                  <a:pt x="15438" y="20584"/>
                </a:lnTo>
                <a:cubicBezTo>
                  <a:pt x="15379" y="20596"/>
                  <a:pt x="15328" y="20654"/>
                  <a:pt x="15259" y="20654"/>
                </a:cubicBezTo>
                <a:cubicBezTo>
                  <a:pt x="15237" y="20654"/>
                  <a:pt x="15212" y="20648"/>
                  <a:pt x="15185" y="20632"/>
                </a:cubicBezTo>
                <a:lnTo>
                  <a:pt x="15248" y="20521"/>
                </a:lnTo>
                <a:close/>
                <a:moveTo>
                  <a:pt x="1885" y="20553"/>
                </a:moveTo>
                <a:cubicBezTo>
                  <a:pt x="1901" y="20632"/>
                  <a:pt x="1901" y="20664"/>
                  <a:pt x="1901" y="20711"/>
                </a:cubicBezTo>
                <a:lnTo>
                  <a:pt x="1647" y="20790"/>
                </a:lnTo>
                <a:cubicBezTo>
                  <a:pt x="1711" y="20648"/>
                  <a:pt x="1806" y="20632"/>
                  <a:pt x="1885" y="20553"/>
                </a:cubicBezTo>
                <a:close/>
                <a:moveTo>
                  <a:pt x="14786" y="20705"/>
                </a:moveTo>
                <a:cubicBezTo>
                  <a:pt x="14753" y="20817"/>
                  <a:pt x="14743" y="20845"/>
                  <a:pt x="14687" y="20845"/>
                </a:cubicBezTo>
                <a:cubicBezTo>
                  <a:pt x="14669" y="20845"/>
                  <a:pt x="14645" y="20842"/>
                  <a:pt x="14615" y="20838"/>
                </a:cubicBezTo>
                <a:lnTo>
                  <a:pt x="14615" y="20790"/>
                </a:lnTo>
                <a:lnTo>
                  <a:pt x="14786" y="20705"/>
                </a:lnTo>
                <a:close/>
                <a:moveTo>
                  <a:pt x="3468" y="20743"/>
                </a:moveTo>
                <a:lnTo>
                  <a:pt x="3468" y="20790"/>
                </a:lnTo>
                <a:lnTo>
                  <a:pt x="3278" y="20854"/>
                </a:lnTo>
                <a:cubicBezTo>
                  <a:pt x="3262" y="20838"/>
                  <a:pt x="3246" y="20822"/>
                  <a:pt x="3215" y="20790"/>
                </a:cubicBezTo>
                <a:lnTo>
                  <a:pt x="3246" y="20743"/>
                </a:lnTo>
                <a:close/>
                <a:moveTo>
                  <a:pt x="14789" y="20996"/>
                </a:moveTo>
                <a:lnTo>
                  <a:pt x="14789" y="21091"/>
                </a:lnTo>
                <a:lnTo>
                  <a:pt x="14758" y="21091"/>
                </a:lnTo>
                <a:lnTo>
                  <a:pt x="14758" y="20996"/>
                </a:lnTo>
                <a:close/>
                <a:moveTo>
                  <a:pt x="14314" y="20933"/>
                </a:moveTo>
                <a:lnTo>
                  <a:pt x="14409" y="21012"/>
                </a:lnTo>
                <a:lnTo>
                  <a:pt x="14362" y="21139"/>
                </a:lnTo>
                <a:lnTo>
                  <a:pt x="14330" y="21107"/>
                </a:lnTo>
                <a:lnTo>
                  <a:pt x="14208" y="21144"/>
                </a:lnTo>
                <a:lnTo>
                  <a:pt x="14208" y="21144"/>
                </a:lnTo>
                <a:cubicBezTo>
                  <a:pt x="14238" y="21068"/>
                  <a:pt x="14269" y="20993"/>
                  <a:pt x="14314" y="20933"/>
                </a:cubicBezTo>
                <a:close/>
                <a:moveTo>
                  <a:pt x="14203" y="21139"/>
                </a:moveTo>
                <a:lnTo>
                  <a:pt x="14203" y="21145"/>
                </a:lnTo>
                <a:lnTo>
                  <a:pt x="14203" y="21145"/>
                </a:lnTo>
                <a:lnTo>
                  <a:pt x="14194" y="21148"/>
                </a:lnTo>
                <a:lnTo>
                  <a:pt x="14194" y="21148"/>
                </a:lnTo>
                <a:lnTo>
                  <a:pt x="14203" y="21139"/>
                </a:lnTo>
                <a:close/>
                <a:moveTo>
                  <a:pt x="14188" y="21154"/>
                </a:moveTo>
                <a:cubicBezTo>
                  <a:pt x="14203" y="21154"/>
                  <a:pt x="14188" y="21170"/>
                  <a:pt x="14188" y="21186"/>
                </a:cubicBezTo>
                <a:lnTo>
                  <a:pt x="14172" y="21170"/>
                </a:lnTo>
                <a:lnTo>
                  <a:pt x="14188" y="21154"/>
                </a:lnTo>
                <a:close/>
                <a:moveTo>
                  <a:pt x="14742" y="21139"/>
                </a:moveTo>
                <a:lnTo>
                  <a:pt x="14742" y="21186"/>
                </a:lnTo>
                <a:lnTo>
                  <a:pt x="14726" y="21186"/>
                </a:lnTo>
                <a:lnTo>
                  <a:pt x="14726" y="21139"/>
                </a:lnTo>
                <a:close/>
                <a:moveTo>
                  <a:pt x="10657" y="21186"/>
                </a:moveTo>
                <a:cubicBezTo>
                  <a:pt x="10657" y="21186"/>
                  <a:pt x="10672" y="21202"/>
                  <a:pt x="10672" y="21218"/>
                </a:cubicBezTo>
                <a:cubicBezTo>
                  <a:pt x="10657" y="21313"/>
                  <a:pt x="10657" y="21313"/>
                  <a:pt x="10546" y="21376"/>
                </a:cubicBezTo>
                <a:lnTo>
                  <a:pt x="10546" y="21249"/>
                </a:lnTo>
                <a:lnTo>
                  <a:pt x="10657" y="21186"/>
                </a:lnTo>
                <a:close/>
                <a:moveTo>
                  <a:pt x="8852" y="21835"/>
                </a:moveTo>
                <a:lnTo>
                  <a:pt x="8867" y="21851"/>
                </a:lnTo>
                <a:lnTo>
                  <a:pt x="8836" y="21883"/>
                </a:lnTo>
                <a:cubicBezTo>
                  <a:pt x="8836" y="21867"/>
                  <a:pt x="8852" y="21851"/>
                  <a:pt x="8852" y="21835"/>
                </a:cubicBezTo>
                <a:close/>
                <a:moveTo>
                  <a:pt x="8820" y="21883"/>
                </a:moveTo>
                <a:cubicBezTo>
                  <a:pt x="8820" y="21899"/>
                  <a:pt x="8820" y="21915"/>
                  <a:pt x="8804" y="21930"/>
                </a:cubicBezTo>
                <a:lnTo>
                  <a:pt x="8788" y="21915"/>
                </a:lnTo>
                <a:lnTo>
                  <a:pt x="8820" y="21883"/>
                </a:lnTo>
                <a:close/>
                <a:moveTo>
                  <a:pt x="9010" y="21978"/>
                </a:moveTo>
                <a:lnTo>
                  <a:pt x="9010" y="22010"/>
                </a:lnTo>
                <a:lnTo>
                  <a:pt x="8883" y="22010"/>
                </a:lnTo>
                <a:lnTo>
                  <a:pt x="8883" y="21978"/>
                </a:lnTo>
                <a:close/>
                <a:moveTo>
                  <a:pt x="8345" y="22057"/>
                </a:moveTo>
                <a:lnTo>
                  <a:pt x="8345" y="22105"/>
                </a:lnTo>
                <a:lnTo>
                  <a:pt x="8329" y="22105"/>
                </a:lnTo>
                <a:lnTo>
                  <a:pt x="8329" y="22057"/>
                </a:lnTo>
                <a:close/>
                <a:moveTo>
                  <a:pt x="8947" y="22073"/>
                </a:moveTo>
                <a:lnTo>
                  <a:pt x="8961" y="22158"/>
                </a:lnTo>
                <a:lnTo>
                  <a:pt x="8961" y="22158"/>
                </a:lnTo>
                <a:cubicBezTo>
                  <a:pt x="8915" y="22130"/>
                  <a:pt x="8915" y="22101"/>
                  <a:pt x="8915" y="22073"/>
                </a:cubicBezTo>
                <a:close/>
                <a:moveTo>
                  <a:pt x="6508" y="21804"/>
                </a:moveTo>
                <a:lnTo>
                  <a:pt x="6508" y="21930"/>
                </a:lnTo>
                <a:lnTo>
                  <a:pt x="6382" y="21946"/>
                </a:lnTo>
                <a:cubicBezTo>
                  <a:pt x="6366" y="21978"/>
                  <a:pt x="6366" y="22025"/>
                  <a:pt x="6366" y="22057"/>
                </a:cubicBezTo>
                <a:lnTo>
                  <a:pt x="6287" y="22089"/>
                </a:lnTo>
                <a:lnTo>
                  <a:pt x="6334" y="22152"/>
                </a:lnTo>
                <a:lnTo>
                  <a:pt x="6192" y="22215"/>
                </a:lnTo>
                <a:lnTo>
                  <a:pt x="6049" y="22152"/>
                </a:lnTo>
                <a:lnTo>
                  <a:pt x="6255" y="22057"/>
                </a:lnTo>
                <a:lnTo>
                  <a:pt x="6207" y="21962"/>
                </a:lnTo>
                <a:cubicBezTo>
                  <a:pt x="6255" y="21930"/>
                  <a:pt x="6302" y="21899"/>
                  <a:pt x="6366" y="21851"/>
                </a:cubicBezTo>
                <a:lnTo>
                  <a:pt x="6397" y="21899"/>
                </a:lnTo>
                <a:lnTo>
                  <a:pt x="6445" y="21804"/>
                </a:lnTo>
                <a:close/>
                <a:moveTo>
                  <a:pt x="6255" y="22247"/>
                </a:moveTo>
                <a:lnTo>
                  <a:pt x="6255" y="22295"/>
                </a:lnTo>
                <a:lnTo>
                  <a:pt x="6239" y="22295"/>
                </a:lnTo>
                <a:lnTo>
                  <a:pt x="6239" y="22247"/>
                </a:lnTo>
                <a:close/>
                <a:moveTo>
                  <a:pt x="7807" y="22310"/>
                </a:moveTo>
                <a:lnTo>
                  <a:pt x="7822" y="22374"/>
                </a:lnTo>
                <a:lnTo>
                  <a:pt x="7791" y="22374"/>
                </a:lnTo>
                <a:lnTo>
                  <a:pt x="7791" y="22310"/>
                </a:lnTo>
                <a:close/>
                <a:moveTo>
                  <a:pt x="8899" y="22453"/>
                </a:moveTo>
                <a:lnTo>
                  <a:pt x="8899" y="22469"/>
                </a:lnTo>
                <a:lnTo>
                  <a:pt x="8852" y="22469"/>
                </a:lnTo>
                <a:lnTo>
                  <a:pt x="8852" y="22453"/>
                </a:lnTo>
                <a:close/>
                <a:moveTo>
                  <a:pt x="7680" y="22437"/>
                </a:moveTo>
                <a:lnTo>
                  <a:pt x="7680" y="22469"/>
                </a:lnTo>
                <a:lnTo>
                  <a:pt x="7601" y="22485"/>
                </a:lnTo>
                <a:lnTo>
                  <a:pt x="7601" y="22437"/>
                </a:lnTo>
                <a:close/>
                <a:moveTo>
                  <a:pt x="8964" y="22178"/>
                </a:moveTo>
                <a:cubicBezTo>
                  <a:pt x="9000" y="22190"/>
                  <a:pt x="9010" y="22203"/>
                  <a:pt x="9010" y="22215"/>
                </a:cubicBezTo>
                <a:lnTo>
                  <a:pt x="8741" y="22485"/>
                </a:lnTo>
                <a:lnTo>
                  <a:pt x="8598" y="22485"/>
                </a:lnTo>
                <a:lnTo>
                  <a:pt x="8598" y="22342"/>
                </a:lnTo>
                <a:lnTo>
                  <a:pt x="8725" y="22390"/>
                </a:lnTo>
                <a:lnTo>
                  <a:pt x="8788" y="22295"/>
                </a:lnTo>
                <a:lnTo>
                  <a:pt x="8964" y="22178"/>
                </a:lnTo>
                <a:close/>
                <a:moveTo>
                  <a:pt x="7997" y="22469"/>
                </a:moveTo>
                <a:cubicBezTo>
                  <a:pt x="7997" y="22500"/>
                  <a:pt x="8012" y="22532"/>
                  <a:pt x="8012" y="22564"/>
                </a:cubicBezTo>
                <a:lnTo>
                  <a:pt x="7870" y="22564"/>
                </a:lnTo>
                <a:lnTo>
                  <a:pt x="7870" y="22500"/>
                </a:lnTo>
                <a:lnTo>
                  <a:pt x="7997" y="22469"/>
                </a:lnTo>
                <a:close/>
                <a:moveTo>
                  <a:pt x="8772" y="22548"/>
                </a:moveTo>
                <a:lnTo>
                  <a:pt x="8772" y="22564"/>
                </a:lnTo>
                <a:lnTo>
                  <a:pt x="8725" y="22564"/>
                </a:lnTo>
                <a:lnTo>
                  <a:pt x="8725" y="22548"/>
                </a:lnTo>
                <a:close/>
                <a:moveTo>
                  <a:pt x="8408" y="22469"/>
                </a:moveTo>
                <a:lnTo>
                  <a:pt x="8408" y="22611"/>
                </a:lnTo>
                <a:lnTo>
                  <a:pt x="8345" y="22611"/>
                </a:lnTo>
                <a:cubicBezTo>
                  <a:pt x="8329" y="22580"/>
                  <a:pt x="8329" y="22532"/>
                  <a:pt x="8329" y="22485"/>
                </a:cubicBezTo>
                <a:lnTo>
                  <a:pt x="8408" y="22469"/>
                </a:lnTo>
                <a:close/>
                <a:moveTo>
                  <a:pt x="8187" y="22675"/>
                </a:moveTo>
                <a:lnTo>
                  <a:pt x="8202" y="22690"/>
                </a:lnTo>
                <a:lnTo>
                  <a:pt x="8175" y="22709"/>
                </a:lnTo>
                <a:lnTo>
                  <a:pt x="8175" y="22709"/>
                </a:lnTo>
                <a:cubicBezTo>
                  <a:pt x="8174" y="22696"/>
                  <a:pt x="8178" y="22683"/>
                  <a:pt x="8187" y="22675"/>
                </a:cubicBezTo>
                <a:close/>
                <a:moveTo>
                  <a:pt x="7680" y="22675"/>
                </a:moveTo>
                <a:lnTo>
                  <a:pt x="7680" y="22722"/>
                </a:lnTo>
                <a:lnTo>
                  <a:pt x="7664" y="22722"/>
                </a:lnTo>
                <a:lnTo>
                  <a:pt x="7664" y="22675"/>
                </a:lnTo>
                <a:close/>
                <a:moveTo>
                  <a:pt x="6825" y="22659"/>
                </a:moveTo>
                <a:cubicBezTo>
                  <a:pt x="6841" y="22690"/>
                  <a:pt x="6841" y="22706"/>
                  <a:pt x="6857" y="22785"/>
                </a:cubicBezTo>
                <a:cubicBezTo>
                  <a:pt x="6793" y="22738"/>
                  <a:pt x="6777" y="22706"/>
                  <a:pt x="6746" y="22675"/>
                </a:cubicBezTo>
                <a:lnTo>
                  <a:pt x="6825" y="22659"/>
                </a:lnTo>
                <a:close/>
                <a:moveTo>
                  <a:pt x="8028" y="22659"/>
                </a:moveTo>
                <a:lnTo>
                  <a:pt x="8155" y="22722"/>
                </a:lnTo>
                <a:lnTo>
                  <a:pt x="8155" y="22722"/>
                </a:lnTo>
                <a:cubicBezTo>
                  <a:pt x="8139" y="22770"/>
                  <a:pt x="8092" y="22817"/>
                  <a:pt x="8044" y="22849"/>
                </a:cubicBezTo>
                <a:cubicBezTo>
                  <a:pt x="8028" y="22785"/>
                  <a:pt x="8028" y="22738"/>
                  <a:pt x="8028" y="22659"/>
                </a:cubicBezTo>
                <a:close/>
                <a:moveTo>
                  <a:pt x="10688" y="1"/>
                </a:moveTo>
                <a:cubicBezTo>
                  <a:pt x="10657" y="80"/>
                  <a:pt x="10720" y="175"/>
                  <a:pt x="10562" y="223"/>
                </a:cubicBezTo>
                <a:cubicBezTo>
                  <a:pt x="10562" y="207"/>
                  <a:pt x="10546" y="159"/>
                  <a:pt x="10530" y="128"/>
                </a:cubicBezTo>
                <a:cubicBezTo>
                  <a:pt x="10456" y="172"/>
                  <a:pt x="10423" y="272"/>
                  <a:pt x="10342" y="272"/>
                </a:cubicBezTo>
                <a:cubicBezTo>
                  <a:pt x="10336" y="272"/>
                  <a:pt x="10330" y="271"/>
                  <a:pt x="10324" y="270"/>
                </a:cubicBezTo>
                <a:lnTo>
                  <a:pt x="10324" y="460"/>
                </a:lnTo>
                <a:cubicBezTo>
                  <a:pt x="10324" y="476"/>
                  <a:pt x="10292" y="476"/>
                  <a:pt x="10277" y="476"/>
                </a:cubicBezTo>
                <a:cubicBezTo>
                  <a:pt x="10277" y="428"/>
                  <a:pt x="10261" y="397"/>
                  <a:pt x="10261" y="365"/>
                </a:cubicBezTo>
                <a:lnTo>
                  <a:pt x="10055" y="302"/>
                </a:lnTo>
                <a:lnTo>
                  <a:pt x="9865" y="428"/>
                </a:lnTo>
                <a:lnTo>
                  <a:pt x="10007" y="587"/>
                </a:lnTo>
                <a:lnTo>
                  <a:pt x="10182" y="634"/>
                </a:lnTo>
                <a:cubicBezTo>
                  <a:pt x="10182" y="682"/>
                  <a:pt x="10182" y="713"/>
                  <a:pt x="10182" y="745"/>
                </a:cubicBezTo>
                <a:lnTo>
                  <a:pt x="10277" y="777"/>
                </a:lnTo>
                <a:lnTo>
                  <a:pt x="10261" y="856"/>
                </a:lnTo>
                <a:lnTo>
                  <a:pt x="10150" y="793"/>
                </a:lnTo>
                <a:cubicBezTo>
                  <a:pt x="10134" y="856"/>
                  <a:pt x="10134" y="903"/>
                  <a:pt x="10134" y="935"/>
                </a:cubicBezTo>
                <a:lnTo>
                  <a:pt x="10055" y="967"/>
                </a:lnTo>
                <a:lnTo>
                  <a:pt x="10055" y="1157"/>
                </a:lnTo>
                <a:cubicBezTo>
                  <a:pt x="10118" y="1141"/>
                  <a:pt x="10182" y="1125"/>
                  <a:pt x="10229" y="1093"/>
                </a:cubicBezTo>
                <a:cubicBezTo>
                  <a:pt x="10271" y="1062"/>
                  <a:pt x="10305" y="1031"/>
                  <a:pt x="10351" y="1031"/>
                </a:cubicBezTo>
                <a:cubicBezTo>
                  <a:pt x="10375" y="1031"/>
                  <a:pt x="10402" y="1040"/>
                  <a:pt x="10435" y="1062"/>
                </a:cubicBezTo>
                <a:lnTo>
                  <a:pt x="10324" y="1157"/>
                </a:lnTo>
                <a:cubicBezTo>
                  <a:pt x="10324" y="1188"/>
                  <a:pt x="10324" y="1220"/>
                  <a:pt x="10308" y="1283"/>
                </a:cubicBezTo>
                <a:cubicBezTo>
                  <a:pt x="10277" y="1220"/>
                  <a:pt x="10277" y="1204"/>
                  <a:pt x="10261" y="1157"/>
                </a:cubicBezTo>
                <a:cubicBezTo>
                  <a:pt x="10150" y="1220"/>
                  <a:pt x="10039" y="1283"/>
                  <a:pt x="9912" y="1315"/>
                </a:cubicBezTo>
                <a:cubicBezTo>
                  <a:pt x="9912" y="1331"/>
                  <a:pt x="9897" y="1331"/>
                  <a:pt x="9897" y="1347"/>
                </a:cubicBezTo>
                <a:lnTo>
                  <a:pt x="9881" y="1331"/>
                </a:lnTo>
                <a:lnTo>
                  <a:pt x="9912" y="1299"/>
                </a:lnTo>
                <a:cubicBezTo>
                  <a:pt x="9912" y="1283"/>
                  <a:pt x="9928" y="1268"/>
                  <a:pt x="9944" y="1252"/>
                </a:cubicBezTo>
                <a:cubicBezTo>
                  <a:pt x="9928" y="1141"/>
                  <a:pt x="9912" y="1062"/>
                  <a:pt x="9912" y="983"/>
                </a:cubicBezTo>
                <a:lnTo>
                  <a:pt x="9849" y="983"/>
                </a:lnTo>
                <a:cubicBezTo>
                  <a:pt x="9770" y="840"/>
                  <a:pt x="9707" y="713"/>
                  <a:pt x="9643" y="587"/>
                </a:cubicBezTo>
                <a:lnTo>
                  <a:pt x="9722" y="539"/>
                </a:lnTo>
                <a:cubicBezTo>
                  <a:pt x="9703" y="533"/>
                  <a:pt x="9683" y="529"/>
                  <a:pt x="9665" y="529"/>
                </a:cubicBezTo>
                <a:cubicBezTo>
                  <a:pt x="9638" y="529"/>
                  <a:pt x="9614" y="536"/>
                  <a:pt x="9596" y="555"/>
                </a:cubicBezTo>
                <a:cubicBezTo>
                  <a:pt x="9527" y="610"/>
                  <a:pt x="9446" y="653"/>
                  <a:pt x="9354" y="653"/>
                </a:cubicBezTo>
                <a:cubicBezTo>
                  <a:pt x="9340" y="653"/>
                  <a:pt x="9325" y="652"/>
                  <a:pt x="9311" y="650"/>
                </a:cubicBezTo>
                <a:cubicBezTo>
                  <a:pt x="9247" y="666"/>
                  <a:pt x="9184" y="698"/>
                  <a:pt x="9121" y="729"/>
                </a:cubicBezTo>
                <a:lnTo>
                  <a:pt x="9184" y="824"/>
                </a:lnTo>
                <a:lnTo>
                  <a:pt x="8962" y="1093"/>
                </a:lnTo>
                <a:cubicBezTo>
                  <a:pt x="8978" y="1109"/>
                  <a:pt x="8994" y="1141"/>
                  <a:pt x="9010" y="1157"/>
                </a:cubicBezTo>
                <a:lnTo>
                  <a:pt x="8899" y="1157"/>
                </a:lnTo>
                <a:lnTo>
                  <a:pt x="8788" y="1014"/>
                </a:lnTo>
                <a:lnTo>
                  <a:pt x="8598" y="1220"/>
                </a:lnTo>
                <a:lnTo>
                  <a:pt x="8535" y="1157"/>
                </a:lnTo>
                <a:lnTo>
                  <a:pt x="8377" y="1268"/>
                </a:lnTo>
                <a:lnTo>
                  <a:pt x="8424" y="1315"/>
                </a:lnTo>
                <a:lnTo>
                  <a:pt x="8329" y="1363"/>
                </a:lnTo>
                <a:cubicBezTo>
                  <a:pt x="8329" y="1394"/>
                  <a:pt x="8345" y="1410"/>
                  <a:pt x="8345" y="1442"/>
                </a:cubicBezTo>
                <a:lnTo>
                  <a:pt x="8598" y="1315"/>
                </a:lnTo>
                <a:lnTo>
                  <a:pt x="8598" y="1426"/>
                </a:lnTo>
                <a:lnTo>
                  <a:pt x="8503" y="1426"/>
                </a:lnTo>
                <a:lnTo>
                  <a:pt x="8297" y="1648"/>
                </a:lnTo>
                <a:lnTo>
                  <a:pt x="8218" y="1521"/>
                </a:lnTo>
                <a:lnTo>
                  <a:pt x="8092" y="1521"/>
                </a:lnTo>
                <a:lnTo>
                  <a:pt x="7822" y="1663"/>
                </a:lnTo>
                <a:cubicBezTo>
                  <a:pt x="7822" y="1727"/>
                  <a:pt x="7807" y="1774"/>
                  <a:pt x="7807" y="1838"/>
                </a:cubicBezTo>
                <a:lnTo>
                  <a:pt x="7712" y="1822"/>
                </a:lnTo>
                <a:lnTo>
                  <a:pt x="7775" y="1695"/>
                </a:lnTo>
                <a:lnTo>
                  <a:pt x="7696" y="1695"/>
                </a:lnTo>
                <a:cubicBezTo>
                  <a:pt x="7696" y="1727"/>
                  <a:pt x="7680" y="1758"/>
                  <a:pt x="7664" y="1790"/>
                </a:cubicBezTo>
                <a:lnTo>
                  <a:pt x="7427" y="1790"/>
                </a:lnTo>
                <a:cubicBezTo>
                  <a:pt x="7363" y="1917"/>
                  <a:pt x="7173" y="1838"/>
                  <a:pt x="7173" y="2012"/>
                </a:cubicBezTo>
                <a:lnTo>
                  <a:pt x="6967" y="2075"/>
                </a:lnTo>
                <a:lnTo>
                  <a:pt x="6730" y="2313"/>
                </a:lnTo>
                <a:cubicBezTo>
                  <a:pt x="6746" y="2344"/>
                  <a:pt x="6762" y="2392"/>
                  <a:pt x="6777" y="2455"/>
                </a:cubicBezTo>
                <a:cubicBezTo>
                  <a:pt x="6777" y="2455"/>
                  <a:pt x="6762" y="2471"/>
                  <a:pt x="6746" y="2487"/>
                </a:cubicBezTo>
                <a:lnTo>
                  <a:pt x="6603" y="2376"/>
                </a:lnTo>
                <a:cubicBezTo>
                  <a:pt x="6524" y="2423"/>
                  <a:pt x="6445" y="2471"/>
                  <a:pt x="6382" y="2518"/>
                </a:cubicBezTo>
                <a:cubicBezTo>
                  <a:pt x="6318" y="2582"/>
                  <a:pt x="6223" y="2629"/>
                  <a:pt x="6176" y="2724"/>
                </a:cubicBezTo>
                <a:lnTo>
                  <a:pt x="6081" y="2677"/>
                </a:lnTo>
                <a:lnTo>
                  <a:pt x="6049" y="2693"/>
                </a:lnTo>
                <a:lnTo>
                  <a:pt x="5907" y="2645"/>
                </a:lnTo>
                <a:cubicBezTo>
                  <a:pt x="5859" y="2756"/>
                  <a:pt x="5827" y="2835"/>
                  <a:pt x="5796" y="2930"/>
                </a:cubicBezTo>
                <a:cubicBezTo>
                  <a:pt x="5812" y="2946"/>
                  <a:pt x="5827" y="2946"/>
                  <a:pt x="5843" y="2978"/>
                </a:cubicBezTo>
                <a:cubicBezTo>
                  <a:pt x="5796" y="2993"/>
                  <a:pt x="5764" y="3009"/>
                  <a:pt x="5732" y="3041"/>
                </a:cubicBezTo>
                <a:cubicBezTo>
                  <a:pt x="5715" y="3063"/>
                  <a:pt x="5701" y="3071"/>
                  <a:pt x="5689" y="3071"/>
                </a:cubicBezTo>
                <a:cubicBezTo>
                  <a:pt x="5658" y="3071"/>
                  <a:pt x="5640" y="3012"/>
                  <a:pt x="5606" y="2978"/>
                </a:cubicBezTo>
                <a:cubicBezTo>
                  <a:pt x="5637" y="2978"/>
                  <a:pt x="5653" y="2993"/>
                  <a:pt x="5685" y="2993"/>
                </a:cubicBezTo>
                <a:cubicBezTo>
                  <a:pt x="5701" y="3009"/>
                  <a:pt x="5717" y="3041"/>
                  <a:pt x="5732" y="3041"/>
                </a:cubicBezTo>
                <a:lnTo>
                  <a:pt x="5732" y="2962"/>
                </a:lnTo>
                <a:lnTo>
                  <a:pt x="5590" y="2883"/>
                </a:lnTo>
                <a:cubicBezTo>
                  <a:pt x="5447" y="2946"/>
                  <a:pt x="5337" y="3057"/>
                  <a:pt x="5273" y="3199"/>
                </a:cubicBezTo>
                <a:cubicBezTo>
                  <a:pt x="5036" y="3231"/>
                  <a:pt x="4972" y="3278"/>
                  <a:pt x="4877" y="3516"/>
                </a:cubicBezTo>
                <a:lnTo>
                  <a:pt x="4640" y="3643"/>
                </a:lnTo>
                <a:lnTo>
                  <a:pt x="4687" y="3690"/>
                </a:lnTo>
                <a:cubicBezTo>
                  <a:pt x="4624" y="3785"/>
                  <a:pt x="4513" y="3864"/>
                  <a:pt x="4387" y="3864"/>
                </a:cubicBezTo>
                <a:cubicBezTo>
                  <a:pt x="4371" y="3912"/>
                  <a:pt x="4371" y="3928"/>
                  <a:pt x="4371" y="3943"/>
                </a:cubicBezTo>
                <a:lnTo>
                  <a:pt x="4260" y="3943"/>
                </a:lnTo>
                <a:lnTo>
                  <a:pt x="4117" y="4133"/>
                </a:lnTo>
                <a:lnTo>
                  <a:pt x="3991" y="4133"/>
                </a:lnTo>
                <a:cubicBezTo>
                  <a:pt x="3911" y="4355"/>
                  <a:pt x="3674" y="4434"/>
                  <a:pt x="3531" y="4640"/>
                </a:cubicBezTo>
                <a:lnTo>
                  <a:pt x="3421" y="4640"/>
                </a:lnTo>
                <a:lnTo>
                  <a:pt x="3421" y="4814"/>
                </a:lnTo>
                <a:lnTo>
                  <a:pt x="3246" y="4925"/>
                </a:lnTo>
                <a:cubicBezTo>
                  <a:pt x="3262" y="4988"/>
                  <a:pt x="3262" y="5036"/>
                  <a:pt x="3278" y="5099"/>
                </a:cubicBezTo>
                <a:lnTo>
                  <a:pt x="3183" y="5147"/>
                </a:lnTo>
                <a:lnTo>
                  <a:pt x="3009" y="5242"/>
                </a:lnTo>
                <a:cubicBezTo>
                  <a:pt x="2993" y="5242"/>
                  <a:pt x="2993" y="5258"/>
                  <a:pt x="2993" y="5258"/>
                </a:cubicBezTo>
                <a:lnTo>
                  <a:pt x="3120" y="5368"/>
                </a:lnTo>
                <a:lnTo>
                  <a:pt x="3072" y="5463"/>
                </a:lnTo>
                <a:cubicBezTo>
                  <a:pt x="3120" y="5479"/>
                  <a:pt x="3151" y="5511"/>
                  <a:pt x="3151" y="5574"/>
                </a:cubicBezTo>
                <a:cubicBezTo>
                  <a:pt x="3151" y="5638"/>
                  <a:pt x="3167" y="5685"/>
                  <a:pt x="3199" y="5748"/>
                </a:cubicBezTo>
                <a:cubicBezTo>
                  <a:pt x="3215" y="5748"/>
                  <a:pt x="3183" y="5764"/>
                  <a:pt x="3183" y="5796"/>
                </a:cubicBezTo>
                <a:cubicBezTo>
                  <a:pt x="3165" y="5760"/>
                  <a:pt x="3133" y="5740"/>
                  <a:pt x="3099" y="5740"/>
                </a:cubicBezTo>
                <a:cubicBezTo>
                  <a:pt x="3073" y="5740"/>
                  <a:pt x="3046" y="5752"/>
                  <a:pt x="3025" y="5780"/>
                </a:cubicBezTo>
                <a:cubicBezTo>
                  <a:pt x="3120" y="5812"/>
                  <a:pt x="3056" y="5859"/>
                  <a:pt x="3041" y="5891"/>
                </a:cubicBezTo>
                <a:cubicBezTo>
                  <a:pt x="3056" y="5938"/>
                  <a:pt x="3072" y="5986"/>
                  <a:pt x="3072" y="6018"/>
                </a:cubicBezTo>
                <a:lnTo>
                  <a:pt x="2898" y="6018"/>
                </a:lnTo>
                <a:lnTo>
                  <a:pt x="2946" y="6097"/>
                </a:lnTo>
                <a:cubicBezTo>
                  <a:pt x="2916" y="6141"/>
                  <a:pt x="2847" y="6171"/>
                  <a:pt x="2849" y="6238"/>
                </a:cubicBezTo>
                <a:lnTo>
                  <a:pt x="2849" y="6238"/>
                </a:lnTo>
                <a:lnTo>
                  <a:pt x="2661" y="6097"/>
                </a:lnTo>
                <a:cubicBezTo>
                  <a:pt x="2629" y="6144"/>
                  <a:pt x="2581" y="6192"/>
                  <a:pt x="2581" y="6223"/>
                </a:cubicBezTo>
                <a:cubicBezTo>
                  <a:pt x="2597" y="6318"/>
                  <a:pt x="2455" y="6255"/>
                  <a:pt x="2486" y="6350"/>
                </a:cubicBezTo>
                <a:lnTo>
                  <a:pt x="2629" y="6445"/>
                </a:lnTo>
                <a:lnTo>
                  <a:pt x="2550" y="6651"/>
                </a:lnTo>
                <a:lnTo>
                  <a:pt x="2486" y="6667"/>
                </a:lnTo>
                <a:lnTo>
                  <a:pt x="2550" y="6762"/>
                </a:lnTo>
                <a:lnTo>
                  <a:pt x="2391" y="6873"/>
                </a:lnTo>
                <a:cubicBezTo>
                  <a:pt x="2312" y="7015"/>
                  <a:pt x="2265" y="7158"/>
                  <a:pt x="2265" y="7316"/>
                </a:cubicBezTo>
                <a:lnTo>
                  <a:pt x="2518" y="7221"/>
                </a:lnTo>
                <a:lnTo>
                  <a:pt x="2550" y="7253"/>
                </a:lnTo>
                <a:cubicBezTo>
                  <a:pt x="2566" y="7221"/>
                  <a:pt x="2581" y="7189"/>
                  <a:pt x="2597" y="7158"/>
                </a:cubicBezTo>
                <a:cubicBezTo>
                  <a:pt x="2629" y="7173"/>
                  <a:pt x="2661" y="7173"/>
                  <a:pt x="2661" y="7189"/>
                </a:cubicBezTo>
                <a:cubicBezTo>
                  <a:pt x="2676" y="7205"/>
                  <a:pt x="2676" y="7237"/>
                  <a:pt x="2676" y="7253"/>
                </a:cubicBezTo>
                <a:lnTo>
                  <a:pt x="2708" y="7253"/>
                </a:lnTo>
                <a:lnTo>
                  <a:pt x="2708" y="7142"/>
                </a:lnTo>
                <a:lnTo>
                  <a:pt x="2930" y="7063"/>
                </a:lnTo>
                <a:lnTo>
                  <a:pt x="2930" y="6920"/>
                </a:lnTo>
                <a:lnTo>
                  <a:pt x="2866" y="6999"/>
                </a:lnTo>
                <a:cubicBezTo>
                  <a:pt x="2835" y="6873"/>
                  <a:pt x="2930" y="6857"/>
                  <a:pt x="2961" y="6793"/>
                </a:cubicBezTo>
                <a:lnTo>
                  <a:pt x="3167" y="7031"/>
                </a:lnTo>
                <a:cubicBezTo>
                  <a:pt x="3199" y="6968"/>
                  <a:pt x="3246" y="6904"/>
                  <a:pt x="3278" y="6857"/>
                </a:cubicBezTo>
                <a:lnTo>
                  <a:pt x="3405" y="6904"/>
                </a:lnTo>
                <a:cubicBezTo>
                  <a:pt x="3389" y="6857"/>
                  <a:pt x="3373" y="6841"/>
                  <a:pt x="3357" y="6793"/>
                </a:cubicBezTo>
                <a:lnTo>
                  <a:pt x="3531" y="6793"/>
                </a:lnTo>
                <a:cubicBezTo>
                  <a:pt x="3531" y="6714"/>
                  <a:pt x="3563" y="6651"/>
                  <a:pt x="3500" y="6603"/>
                </a:cubicBezTo>
                <a:lnTo>
                  <a:pt x="3595" y="6461"/>
                </a:lnTo>
                <a:lnTo>
                  <a:pt x="3484" y="6398"/>
                </a:lnTo>
                <a:lnTo>
                  <a:pt x="3690" y="6208"/>
                </a:lnTo>
                <a:lnTo>
                  <a:pt x="3690" y="6208"/>
                </a:lnTo>
                <a:lnTo>
                  <a:pt x="3642" y="6445"/>
                </a:lnTo>
                <a:lnTo>
                  <a:pt x="3785" y="6366"/>
                </a:lnTo>
                <a:lnTo>
                  <a:pt x="3927" y="6413"/>
                </a:lnTo>
                <a:lnTo>
                  <a:pt x="3690" y="6493"/>
                </a:lnTo>
                <a:cubicBezTo>
                  <a:pt x="3674" y="6540"/>
                  <a:pt x="3658" y="6572"/>
                  <a:pt x="3642" y="6619"/>
                </a:cubicBezTo>
                <a:lnTo>
                  <a:pt x="3753" y="6619"/>
                </a:lnTo>
                <a:cubicBezTo>
                  <a:pt x="3769" y="6588"/>
                  <a:pt x="3785" y="6556"/>
                  <a:pt x="3785" y="6524"/>
                </a:cubicBezTo>
                <a:cubicBezTo>
                  <a:pt x="3799" y="6527"/>
                  <a:pt x="3815" y="6528"/>
                  <a:pt x="3831" y="6528"/>
                </a:cubicBezTo>
                <a:cubicBezTo>
                  <a:pt x="3849" y="6528"/>
                  <a:pt x="3868" y="6527"/>
                  <a:pt x="3886" y="6527"/>
                </a:cubicBezTo>
                <a:cubicBezTo>
                  <a:pt x="3943" y="6527"/>
                  <a:pt x="3999" y="6535"/>
                  <a:pt x="4038" y="6603"/>
                </a:cubicBezTo>
                <a:cubicBezTo>
                  <a:pt x="4022" y="6730"/>
                  <a:pt x="4054" y="6841"/>
                  <a:pt x="4133" y="6936"/>
                </a:cubicBezTo>
                <a:cubicBezTo>
                  <a:pt x="4125" y="6938"/>
                  <a:pt x="4116" y="6939"/>
                  <a:pt x="4108" y="6939"/>
                </a:cubicBezTo>
                <a:cubicBezTo>
                  <a:pt x="4024" y="6939"/>
                  <a:pt x="3953" y="6840"/>
                  <a:pt x="3874" y="6840"/>
                </a:cubicBezTo>
                <a:cubicBezTo>
                  <a:pt x="3846" y="6840"/>
                  <a:pt x="3816" y="6853"/>
                  <a:pt x="3785" y="6888"/>
                </a:cubicBezTo>
                <a:lnTo>
                  <a:pt x="3721" y="6825"/>
                </a:lnTo>
                <a:cubicBezTo>
                  <a:pt x="3721" y="6793"/>
                  <a:pt x="3721" y="6762"/>
                  <a:pt x="3721" y="6746"/>
                </a:cubicBezTo>
                <a:cubicBezTo>
                  <a:pt x="3721" y="6714"/>
                  <a:pt x="3706" y="6683"/>
                  <a:pt x="3706" y="6635"/>
                </a:cubicBezTo>
                <a:cubicBezTo>
                  <a:pt x="3642" y="6683"/>
                  <a:pt x="3595" y="6746"/>
                  <a:pt x="3579" y="6825"/>
                </a:cubicBezTo>
                <a:lnTo>
                  <a:pt x="3421" y="6936"/>
                </a:lnTo>
                <a:cubicBezTo>
                  <a:pt x="3474" y="6936"/>
                  <a:pt x="3504" y="6936"/>
                  <a:pt x="3531" y="6927"/>
                </a:cubicBezTo>
                <a:lnTo>
                  <a:pt x="3531" y="6927"/>
                </a:lnTo>
                <a:lnTo>
                  <a:pt x="3531" y="6952"/>
                </a:lnTo>
                <a:lnTo>
                  <a:pt x="3553" y="6945"/>
                </a:lnTo>
                <a:lnTo>
                  <a:pt x="3553" y="6945"/>
                </a:lnTo>
                <a:cubicBezTo>
                  <a:pt x="3616" y="7034"/>
                  <a:pt x="3567" y="7135"/>
                  <a:pt x="3611" y="7237"/>
                </a:cubicBezTo>
                <a:cubicBezTo>
                  <a:pt x="3642" y="7205"/>
                  <a:pt x="3674" y="7189"/>
                  <a:pt x="3721" y="7173"/>
                </a:cubicBezTo>
                <a:lnTo>
                  <a:pt x="3753" y="7126"/>
                </a:lnTo>
                <a:lnTo>
                  <a:pt x="3769" y="7142"/>
                </a:lnTo>
                <a:lnTo>
                  <a:pt x="3721" y="7173"/>
                </a:lnTo>
                <a:cubicBezTo>
                  <a:pt x="3753" y="7189"/>
                  <a:pt x="3769" y="7221"/>
                  <a:pt x="3785" y="7221"/>
                </a:cubicBezTo>
                <a:cubicBezTo>
                  <a:pt x="3848" y="7205"/>
                  <a:pt x="3896" y="7189"/>
                  <a:pt x="3959" y="7158"/>
                </a:cubicBezTo>
                <a:cubicBezTo>
                  <a:pt x="3943" y="7094"/>
                  <a:pt x="3927" y="7047"/>
                  <a:pt x="3911" y="6983"/>
                </a:cubicBezTo>
                <a:lnTo>
                  <a:pt x="3911" y="6983"/>
                </a:lnTo>
                <a:cubicBezTo>
                  <a:pt x="3991" y="7031"/>
                  <a:pt x="4054" y="7126"/>
                  <a:pt x="4054" y="7237"/>
                </a:cubicBezTo>
                <a:lnTo>
                  <a:pt x="4133" y="7158"/>
                </a:lnTo>
                <a:cubicBezTo>
                  <a:pt x="4117" y="7126"/>
                  <a:pt x="4102" y="7094"/>
                  <a:pt x="4086" y="7063"/>
                </a:cubicBezTo>
                <a:lnTo>
                  <a:pt x="4181" y="7015"/>
                </a:lnTo>
                <a:lnTo>
                  <a:pt x="4181" y="6920"/>
                </a:lnTo>
                <a:lnTo>
                  <a:pt x="4307" y="6857"/>
                </a:lnTo>
                <a:lnTo>
                  <a:pt x="4339" y="6904"/>
                </a:lnTo>
                <a:lnTo>
                  <a:pt x="4482" y="6809"/>
                </a:lnTo>
                <a:cubicBezTo>
                  <a:pt x="4482" y="6809"/>
                  <a:pt x="4497" y="6825"/>
                  <a:pt x="4513" y="6841"/>
                </a:cubicBezTo>
                <a:lnTo>
                  <a:pt x="4402" y="6999"/>
                </a:lnTo>
                <a:cubicBezTo>
                  <a:pt x="4426" y="6991"/>
                  <a:pt x="4450" y="6987"/>
                  <a:pt x="4474" y="6987"/>
                </a:cubicBezTo>
                <a:cubicBezTo>
                  <a:pt x="4496" y="6987"/>
                  <a:pt x="4518" y="6991"/>
                  <a:pt x="4540" y="6998"/>
                </a:cubicBezTo>
                <a:lnTo>
                  <a:pt x="4540" y="6998"/>
                </a:lnTo>
                <a:cubicBezTo>
                  <a:pt x="4529" y="7037"/>
                  <a:pt x="4527" y="7064"/>
                  <a:pt x="4513" y="7078"/>
                </a:cubicBezTo>
                <a:cubicBezTo>
                  <a:pt x="4466" y="7142"/>
                  <a:pt x="4418" y="7173"/>
                  <a:pt x="4371" y="7237"/>
                </a:cubicBezTo>
                <a:cubicBezTo>
                  <a:pt x="4323" y="7300"/>
                  <a:pt x="4323" y="7395"/>
                  <a:pt x="4244" y="7427"/>
                </a:cubicBezTo>
                <a:cubicBezTo>
                  <a:pt x="4181" y="7474"/>
                  <a:pt x="4149" y="7538"/>
                  <a:pt x="4086" y="7569"/>
                </a:cubicBezTo>
                <a:cubicBezTo>
                  <a:pt x="3991" y="7633"/>
                  <a:pt x="3943" y="7728"/>
                  <a:pt x="3959" y="7838"/>
                </a:cubicBezTo>
                <a:cubicBezTo>
                  <a:pt x="3832" y="7902"/>
                  <a:pt x="3832" y="8076"/>
                  <a:pt x="3690" y="8123"/>
                </a:cubicBezTo>
                <a:lnTo>
                  <a:pt x="3690" y="8218"/>
                </a:lnTo>
                <a:cubicBezTo>
                  <a:pt x="3563" y="8266"/>
                  <a:pt x="3500" y="8408"/>
                  <a:pt x="3531" y="8535"/>
                </a:cubicBezTo>
                <a:lnTo>
                  <a:pt x="3595" y="8567"/>
                </a:lnTo>
                <a:lnTo>
                  <a:pt x="3421" y="8773"/>
                </a:lnTo>
                <a:cubicBezTo>
                  <a:pt x="3421" y="8725"/>
                  <a:pt x="3405" y="8693"/>
                  <a:pt x="3405" y="8646"/>
                </a:cubicBezTo>
                <a:lnTo>
                  <a:pt x="3151" y="8646"/>
                </a:lnTo>
                <a:cubicBezTo>
                  <a:pt x="3183" y="8741"/>
                  <a:pt x="3041" y="8709"/>
                  <a:pt x="3041" y="8804"/>
                </a:cubicBezTo>
                <a:cubicBezTo>
                  <a:pt x="3041" y="8883"/>
                  <a:pt x="2993" y="8931"/>
                  <a:pt x="2930" y="8947"/>
                </a:cubicBezTo>
                <a:cubicBezTo>
                  <a:pt x="2914" y="8947"/>
                  <a:pt x="2882" y="8978"/>
                  <a:pt x="2882" y="9010"/>
                </a:cubicBezTo>
                <a:cubicBezTo>
                  <a:pt x="2851" y="9089"/>
                  <a:pt x="2835" y="9153"/>
                  <a:pt x="2819" y="9232"/>
                </a:cubicBezTo>
                <a:cubicBezTo>
                  <a:pt x="2753" y="9298"/>
                  <a:pt x="2665" y="9331"/>
                  <a:pt x="2573" y="9331"/>
                </a:cubicBezTo>
                <a:cubicBezTo>
                  <a:pt x="2555" y="9331"/>
                  <a:pt x="2537" y="9329"/>
                  <a:pt x="2518" y="9327"/>
                </a:cubicBezTo>
                <a:cubicBezTo>
                  <a:pt x="2502" y="9390"/>
                  <a:pt x="2486" y="9438"/>
                  <a:pt x="2471" y="9485"/>
                </a:cubicBezTo>
                <a:cubicBezTo>
                  <a:pt x="2439" y="9533"/>
                  <a:pt x="2407" y="9564"/>
                  <a:pt x="2376" y="9612"/>
                </a:cubicBezTo>
                <a:lnTo>
                  <a:pt x="2550" y="9675"/>
                </a:lnTo>
                <a:lnTo>
                  <a:pt x="2550" y="9707"/>
                </a:lnTo>
                <a:lnTo>
                  <a:pt x="2391" y="9707"/>
                </a:lnTo>
                <a:lnTo>
                  <a:pt x="2391" y="9818"/>
                </a:lnTo>
                <a:lnTo>
                  <a:pt x="2471" y="9865"/>
                </a:lnTo>
                <a:cubicBezTo>
                  <a:pt x="2455" y="9992"/>
                  <a:pt x="2360" y="9960"/>
                  <a:pt x="2296" y="9992"/>
                </a:cubicBezTo>
                <a:lnTo>
                  <a:pt x="2328" y="10039"/>
                </a:lnTo>
                <a:lnTo>
                  <a:pt x="2217" y="10182"/>
                </a:lnTo>
                <a:cubicBezTo>
                  <a:pt x="2201" y="10103"/>
                  <a:pt x="2186" y="10039"/>
                  <a:pt x="2186" y="9976"/>
                </a:cubicBezTo>
                <a:cubicBezTo>
                  <a:pt x="2091" y="10008"/>
                  <a:pt x="2059" y="10134"/>
                  <a:pt x="1996" y="10182"/>
                </a:cubicBezTo>
                <a:cubicBezTo>
                  <a:pt x="1916" y="10213"/>
                  <a:pt x="1869" y="10308"/>
                  <a:pt x="1806" y="10372"/>
                </a:cubicBezTo>
                <a:lnTo>
                  <a:pt x="1932" y="10435"/>
                </a:lnTo>
                <a:cubicBezTo>
                  <a:pt x="1916" y="10277"/>
                  <a:pt x="2043" y="10324"/>
                  <a:pt x="2138" y="10277"/>
                </a:cubicBezTo>
                <a:lnTo>
                  <a:pt x="2138" y="10277"/>
                </a:lnTo>
                <a:lnTo>
                  <a:pt x="1980" y="10530"/>
                </a:lnTo>
                <a:cubicBezTo>
                  <a:pt x="1954" y="10534"/>
                  <a:pt x="1930" y="10536"/>
                  <a:pt x="1907" y="10536"/>
                </a:cubicBezTo>
                <a:cubicBezTo>
                  <a:pt x="1842" y="10536"/>
                  <a:pt x="1784" y="10522"/>
                  <a:pt x="1726" y="10498"/>
                </a:cubicBezTo>
                <a:lnTo>
                  <a:pt x="1726" y="10514"/>
                </a:lnTo>
                <a:lnTo>
                  <a:pt x="1821" y="10673"/>
                </a:lnTo>
                <a:lnTo>
                  <a:pt x="1600" y="10958"/>
                </a:lnTo>
                <a:cubicBezTo>
                  <a:pt x="1584" y="11053"/>
                  <a:pt x="1536" y="11116"/>
                  <a:pt x="1552" y="11164"/>
                </a:cubicBezTo>
                <a:cubicBezTo>
                  <a:pt x="1568" y="11211"/>
                  <a:pt x="1600" y="11243"/>
                  <a:pt x="1600" y="11259"/>
                </a:cubicBezTo>
                <a:lnTo>
                  <a:pt x="1790" y="11354"/>
                </a:lnTo>
                <a:lnTo>
                  <a:pt x="1679" y="11480"/>
                </a:lnTo>
                <a:cubicBezTo>
                  <a:pt x="1649" y="11431"/>
                  <a:pt x="1613" y="11406"/>
                  <a:pt x="1575" y="11406"/>
                </a:cubicBezTo>
                <a:cubicBezTo>
                  <a:pt x="1552" y="11406"/>
                  <a:pt x="1529" y="11415"/>
                  <a:pt x="1505" y="11433"/>
                </a:cubicBezTo>
                <a:lnTo>
                  <a:pt x="1600" y="11480"/>
                </a:lnTo>
                <a:lnTo>
                  <a:pt x="1536" y="11544"/>
                </a:lnTo>
                <a:lnTo>
                  <a:pt x="1457" y="11512"/>
                </a:lnTo>
                <a:cubicBezTo>
                  <a:pt x="1457" y="11528"/>
                  <a:pt x="1441" y="11528"/>
                  <a:pt x="1426" y="11544"/>
                </a:cubicBezTo>
                <a:lnTo>
                  <a:pt x="1426" y="11528"/>
                </a:lnTo>
                <a:lnTo>
                  <a:pt x="1457" y="11496"/>
                </a:lnTo>
                <a:lnTo>
                  <a:pt x="1457" y="11417"/>
                </a:lnTo>
                <a:cubicBezTo>
                  <a:pt x="1362" y="11385"/>
                  <a:pt x="1267" y="11433"/>
                  <a:pt x="1236" y="11338"/>
                </a:cubicBezTo>
                <a:lnTo>
                  <a:pt x="1299" y="11227"/>
                </a:lnTo>
                <a:lnTo>
                  <a:pt x="1362" y="11227"/>
                </a:lnTo>
                <a:cubicBezTo>
                  <a:pt x="1346" y="11164"/>
                  <a:pt x="1331" y="11100"/>
                  <a:pt x="1315" y="11037"/>
                </a:cubicBezTo>
                <a:lnTo>
                  <a:pt x="1220" y="11037"/>
                </a:lnTo>
                <a:lnTo>
                  <a:pt x="1030" y="11433"/>
                </a:lnTo>
                <a:lnTo>
                  <a:pt x="1172" y="11496"/>
                </a:lnTo>
                <a:lnTo>
                  <a:pt x="1172" y="11670"/>
                </a:lnTo>
                <a:lnTo>
                  <a:pt x="1077" y="11718"/>
                </a:lnTo>
                <a:lnTo>
                  <a:pt x="840" y="11623"/>
                </a:lnTo>
                <a:lnTo>
                  <a:pt x="776" y="11749"/>
                </a:lnTo>
                <a:cubicBezTo>
                  <a:pt x="761" y="11781"/>
                  <a:pt x="745" y="11813"/>
                  <a:pt x="729" y="11844"/>
                </a:cubicBezTo>
                <a:cubicBezTo>
                  <a:pt x="713" y="11876"/>
                  <a:pt x="634" y="11908"/>
                  <a:pt x="634" y="11908"/>
                </a:cubicBezTo>
                <a:lnTo>
                  <a:pt x="634" y="11955"/>
                </a:lnTo>
                <a:lnTo>
                  <a:pt x="681" y="11987"/>
                </a:lnTo>
                <a:lnTo>
                  <a:pt x="666" y="12003"/>
                </a:lnTo>
                <a:lnTo>
                  <a:pt x="634" y="11971"/>
                </a:lnTo>
                <a:lnTo>
                  <a:pt x="491" y="12034"/>
                </a:lnTo>
                <a:lnTo>
                  <a:pt x="586" y="12082"/>
                </a:lnTo>
                <a:lnTo>
                  <a:pt x="586" y="12256"/>
                </a:lnTo>
                <a:cubicBezTo>
                  <a:pt x="634" y="12240"/>
                  <a:pt x="681" y="12224"/>
                  <a:pt x="729" y="12209"/>
                </a:cubicBezTo>
                <a:cubicBezTo>
                  <a:pt x="729" y="12193"/>
                  <a:pt x="745" y="12193"/>
                  <a:pt x="745" y="12177"/>
                </a:cubicBezTo>
                <a:lnTo>
                  <a:pt x="761" y="12193"/>
                </a:lnTo>
                <a:lnTo>
                  <a:pt x="729" y="12224"/>
                </a:lnTo>
                <a:lnTo>
                  <a:pt x="840" y="12399"/>
                </a:lnTo>
                <a:cubicBezTo>
                  <a:pt x="856" y="12407"/>
                  <a:pt x="871" y="12410"/>
                  <a:pt x="885" y="12410"/>
                </a:cubicBezTo>
                <a:cubicBezTo>
                  <a:pt x="952" y="12410"/>
                  <a:pt x="996" y="12327"/>
                  <a:pt x="1061" y="12288"/>
                </a:cubicBezTo>
                <a:lnTo>
                  <a:pt x="1109" y="12399"/>
                </a:lnTo>
                <a:cubicBezTo>
                  <a:pt x="1204" y="12399"/>
                  <a:pt x="1283" y="12367"/>
                  <a:pt x="1346" y="12288"/>
                </a:cubicBezTo>
                <a:lnTo>
                  <a:pt x="1267" y="12209"/>
                </a:lnTo>
                <a:lnTo>
                  <a:pt x="1283" y="12177"/>
                </a:lnTo>
                <a:lnTo>
                  <a:pt x="1441" y="12224"/>
                </a:lnTo>
                <a:cubicBezTo>
                  <a:pt x="1441" y="12193"/>
                  <a:pt x="1457" y="12161"/>
                  <a:pt x="1457" y="12145"/>
                </a:cubicBezTo>
                <a:lnTo>
                  <a:pt x="1600" y="12145"/>
                </a:lnTo>
                <a:cubicBezTo>
                  <a:pt x="1568" y="12209"/>
                  <a:pt x="1568" y="12272"/>
                  <a:pt x="1505" y="12319"/>
                </a:cubicBezTo>
                <a:cubicBezTo>
                  <a:pt x="1505" y="12462"/>
                  <a:pt x="1394" y="12494"/>
                  <a:pt x="1267" y="12509"/>
                </a:cubicBezTo>
                <a:lnTo>
                  <a:pt x="1267" y="12715"/>
                </a:lnTo>
                <a:lnTo>
                  <a:pt x="1077" y="12779"/>
                </a:lnTo>
                <a:lnTo>
                  <a:pt x="966" y="12889"/>
                </a:lnTo>
                <a:lnTo>
                  <a:pt x="966" y="12747"/>
                </a:lnTo>
                <a:cubicBezTo>
                  <a:pt x="935" y="12731"/>
                  <a:pt x="919" y="12731"/>
                  <a:pt x="903" y="12731"/>
                </a:cubicBezTo>
                <a:cubicBezTo>
                  <a:pt x="824" y="12731"/>
                  <a:pt x="761" y="12763"/>
                  <a:pt x="697" y="12779"/>
                </a:cubicBezTo>
                <a:cubicBezTo>
                  <a:pt x="650" y="12668"/>
                  <a:pt x="729" y="12620"/>
                  <a:pt x="745" y="12541"/>
                </a:cubicBezTo>
                <a:cubicBezTo>
                  <a:pt x="776" y="12462"/>
                  <a:pt x="776" y="12462"/>
                  <a:pt x="713" y="12367"/>
                </a:cubicBezTo>
                <a:cubicBezTo>
                  <a:pt x="622" y="12382"/>
                  <a:pt x="647" y="12542"/>
                  <a:pt x="539" y="12542"/>
                </a:cubicBezTo>
                <a:cubicBezTo>
                  <a:pt x="534" y="12542"/>
                  <a:pt x="529" y="12542"/>
                  <a:pt x="523" y="12541"/>
                </a:cubicBezTo>
                <a:cubicBezTo>
                  <a:pt x="428" y="12494"/>
                  <a:pt x="602" y="12414"/>
                  <a:pt x="491" y="12383"/>
                </a:cubicBezTo>
                <a:lnTo>
                  <a:pt x="586" y="12335"/>
                </a:lnTo>
                <a:lnTo>
                  <a:pt x="586" y="12256"/>
                </a:lnTo>
                <a:cubicBezTo>
                  <a:pt x="460" y="12256"/>
                  <a:pt x="333" y="12335"/>
                  <a:pt x="286" y="12462"/>
                </a:cubicBezTo>
                <a:cubicBezTo>
                  <a:pt x="254" y="12509"/>
                  <a:pt x="238" y="12557"/>
                  <a:pt x="191" y="12620"/>
                </a:cubicBezTo>
                <a:cubicBezTo>
                  <a:pt x="175" y="12731"/>
                  <a:pt x="159" y="12842"/>
                  <a:pt x="143" y="12953"/>
                </a:cubicBezTo>
                <a:lnTo>
                  <a:pt x="206" y="12969"/>
                </a:lnTo>
                <a:cubicBezTo>
                  <a:pt x="222" y="13016"/>
                  <a:pt x="254" y="13079"/>
                  <a:pt x="270" y="13143"/>
                </a:cubicBezTo>
                <a:cubicBezTo>
                  <a:pt x="270" y="13159"/>
                  <a:pt x="254" y="13174"/>
                  <a:pt x="254" y="13190"/>
                </a:cubicBezTo>
                <a:lnTo>
                  <a:pt x="143" y="13159"/>
                </a:lnTo>
                <a:lnTo>
                  <a:pt x="143" y="13222"/>
                </a:lnTo>
                <a:cubicBezTo>
                  <a:pt x="170" y="13239"/>
                  <a:pt x="195" y="13246"/>
                  <a:pt x="219" y="13246"/>
                </a:cubicBezTo>
                <a:cubicBezTo>
                  <a:pt x="281" y="13246"/>
                  <a:pt x="335" y="13202"/>
                  <a:pt x="381" y="13190"/>
                </a:cubicBezTo>
                <a:lnTo>
                  <a:pt x="507" y="13254"/>
                </a:lnTo>
                <a:cubicBezTo>
                  <a:pt x="507" y="13269"/>
                  <a:pt x="491" y="13285"/>
                  <a:pt x="491" y="13285"/>
                </a:cubicBezTo>
                <a:lnTo>
                  <a:pt x="270" y="13285"/>
                </a:lnTo>
                <a:cubicBezTo>
                  <a:pt x="301" y="13396"/>
                  <a:pt x="381" y="13444"/>
                  <a:pt x="428" y="13507"/>
                </a:cubicBezTo>
                <a:lnTo>
                  <a:pt x="555" y="13507"/>
                </a:lnTo>
                <a:cubicBezTo>
                  <a:pt x="571" y="13444"/>
                  <a:pt x="618" y="13412"/>
                  <a:pt x="697" y="13412"/>
                </a:cubicBezTo>
                <a:cubicBezTo>
                  <a:pt x="666" y="13380"/>
                  <a:pt x="618" y="13380"/>
                  <a:pt x="602" y="13349"/>
                </a:cubicBezTo>
                <a:cubicBezTo>
                  <a:pt x="586" y="13317"/>
                  <a:pt x="571" y="13285"/>
                  <a:pt x="555" y="13254"/>
                </a:cubicBezTo>
                <a:lnTo>
                  <a:pt x="666" y="13159"/>
                </a:lnTo>
                <a:lnTo>
                  <a:pt x="697" y="13317"/>
                </a:lnTo>
                <a:lnTo>
                  <a:pt x="824" y="13333"/>
                </a:lnTo>
                <a:cubicBezTo>
                  <a:pt x="824" y="13364"/>
                  <a:pt x="824" y="13380"/>
                  <a:pt x="824" y="13444"/>
                </a:cubicBezTo>
                <a:lnTo>
                  <a:pt x="761" y="13380"/>
                </a:lnTo>
                <a:cubicBezTo>
                  <a:pt x="745" y="13396"/>
                  <a:pt x="713" y="13412"/>
                  <a:pt x="697" y="13412"/>
                </a:cubicBezTo>
                <a:cubicBezTo>
                  <a:pt x="681" y="13444"/>
                  <a:pt x="666" y="13459"/>
                  <a:pt x="650" y="13475"/>
                </a:cubicBezTo>
                <a:cubicBezTo>
                  <a:pt x="666" y="13539"/>
                  <a:pt x="681" y="13586"/>
                  <a:pt x="697" y="13634"/>
                </a:cubicBezTo>
                <a:lnTo>
                  <a:pt x="555" y="13744"/>
                </a:lnTo>
                <a:cubicBezTo>
                  <a:pt x="539" y="13824"/>
                  <a:pt x="523" y="13919"/>
                  <a:pt x="507" y="14014"/>
                </a:cubicBezTo>
                <a:lnTo>
                  <a:pt x="681" y="14061"/>
                </a:lnTo>
                <a:lnTo>
                  <a:pt x="729" y="14014"/>
                </a:lnTo>
                <a:lnTo>
                  <a:pt x="761" y="13982"/>
                </a:lnTo>
                <a:cubicBezTo>
                  <a:pt x="776" y="13998"/>
                  <a:pt x="776" y="14014"/>
                  <a:pt x="776" y="14014"/>
                </a:cubicBezTo>
                <a:cubicBezTo>
                  <a:pt x="821" y="13992"/>
                  <a:pt x="857" y="13962"/>
                  <a:pt x="896" y="13962"/>
                </a:cubicBezTo>
                <a:cubicBezTo>
                  <a:pt x="914" y="13962"/>
                  <a:pt x="931" y="13967"/>
                  <a:pt x="951" y="13982"/>
                </a:cubicBezTo>
                <a:lnTo>
                  <a:pt x="903" y="14077"/>
                </a:lnTo>
                <a:cubicBezTo>
                  <a:pt x="940" y="14114"/>
                  <a:pt x="967" y="14150"/>
                  <a:pt x="1000" y="14150"/>
                </a:cubicBezTo>
                <a:cubicBezTo>
                  <a:pt x="1009" y="14150"/>
                  <a:pt x="1019" y="14147"/>
                  <a:pt x="1030" y="14140"/>
                </a:cubicBezTo>
                <a:lnTo>
                  <a:pt x="1030" y="14140"/>
                </a:lnTo>
                <a:cubicBezTo>
                  <a:pt x="1014" y="14204"/>
                  <a:pt x="966" y="14251"/>
                  <a:pt x="935" y="14299"/>
                </a:cubicBezTo>
                <a:lnTo>
                  <a:pt x="808" y="14299"/>
                </a:lnTo>
                <a:cubicBezTo>
                  <a:pt x="761" y="14362"/>
                  <a:pt x="745" y="14394"/>
                  <a:pt x="713" y="14441"/>
                </a:cubicBezTo>
                <a:lnTo>
                  <a:pt x="539" y="14441"/>
                </a:lnTo>
                <a:cubicBezTo>
                  <a:pt x="491" y="14489"/>
                  <a:pt x="460" y="14520"/>
                  <a:pt x="412" y="14552"/>
                </a:cubicBezTo>
                <a:lnTo>
                  <a:pt x="444" y="14584"/>
                </a:lnTo>
                <a:lnTo>
                  <a:pt x="634" y="14584"/>
                </a:lnTo>
                <a:lnTo>
                  <a:pt x="776" y="14694"/>
                </a:lnTo>
                <a:lnTo>
                  <a:pt x="761" y="14758"/>
                </a:lnTo>
                <a:cubicBezTo>
                  <a:pt x="745" y="14726"/>
                  <a:pt x="729" y="14726"/>
                  <a:pt x="729" y="14726"/>
                </a:cubicBezTo>
                <a:lnTo>
                  <a:pt x="634" y="14774"/>
                </a:lnTo>
                <a:cubicBezTo>
                  <a:pt x="666" y="14853"/>
                  <a:pt x="681" y="14900"/>
                  <a:pt x="713" y="14979"/>
                </a:cubicBezTo>
                <a:lnTo>
                  <a:pt x="903" y="15201"/>
                </a:lnTo>
                <a:cubicBezTo>
                  <a:pt x="923" y="15174"/>
                  <a:pt x="943" y="15165"/>
                  <a:pt x="962" y="15165"/>
                </a:cubicBezTo>
                <a:cubicBezTo>
                  <a:pt x="988" y="15165"/>
                  <a:pt x="1011" y="15183"/>
                  <a:pt x="1030" y="15201"/>
                </a:cubicBezTo>
                <a:lnTo>
                  <a:pt x="1188" y="15074"/>
                </a:lnTo>
                <a:cubicBezTo>
                  <a:pt x="1188" y="15059"/>
                  <a:pt x="1188" y="15043"/>
                  <a:pt x="1188" y="15027"/>
                </a:cubicBezTo>
                <a:cubicBezTo>
                  <a:pt x="1156" y="15027"/>
                  <a:pt x="1109" y="15011"/>
                  <a:pt x="1077" y="15011"/>
                </a:cubicBezTo>
                <a:cubicBezTo>
                  <a:pt x="1141" y="14964"/>
                  <a:pt x="1109" y="14837"/>
                  <a:pt x="1236" y="14837"/>
                </a:cubicBezTo>
                <a:cubicBezTo>
                  <a:pt x="1236" y="14884"/>
                  <a:pt x="1204" y="14916"/>
                  <a:pt x="1204" y="14932"/>
                </a:cubicBezTo>
                <a:cubicBezTo>
                  <a:pt x="1204" y="14964"/>
                  <a:pt x="1188" y="14995"/>
                  <a:pt x="1188" y="15027"/>
                </a:cubicBezTo>
                <a:cubicBezTo>
                  <a:pt x="1204" y="15027"/>
                  <a:pt x="1220" y="15043"/>
                  <a:pt x="1236" y="15059"/>
                </a:cubicBezTo>
                <a:lnTo>
                  <a:pt x="1188" y="15074"/>
                </a:lnTo>
                <a:lnTo>
                  <a:pt x="1251" y="15201"/>
                </a:lnTo>
                <a:lnTo>
                  <a:pt x="1141" y="15264"/>
                </a:lnTo>
                <a:cubicBezTo>
                  <a:pt x="1186" y="15318"/>
                  <a:pt x="1225" y="15347"/>
                  <a:pt x="1266" y="15347"/>
                </a:cubicBezTo>
                <a:cubicBezTo>
                  <a:pt x="1297" y="15347"/>
                  <a:pt x="1328" y="15330"/>
                  <a:pt x="1362" y="15296"/>
                </a:cubicBezTo>
                <a:lnTo>
                  <a:pt x="1631" y="15502"/>
                </a:lnTo>
                <a:lnTo>
                  <a:pt x="1647" y="15391"/>
                </a:lnTo>
                <a:lnTo>
                  <a:pt x="1790" y="15344"/>
                </a:lnTo>
                <a:lnTo>
                  <a:pt x="1790" y="15676"/>
                </a:lnTo>
                <a:cubicBezTo>
                  <a:pt x="1853" y="15660"/>
                  <a:pt x="1869" y="15613"/>
                  <a:pt x="1916" y="15581"/>
                </a:cubicBezTo>
                <a:cubicBezTo>
                  <a:pt x="1948" y="15549"/>
                  <a:pt x="2011" y="15534"/>
                  <a:pt x="2059" y="15518"/>
                </a:cubicBezTo>
                <a:cubicBezTo>
                  <a:pt x="2043" y="15486"/>
                  <a:pt x="2027" y="15454"/>
                  <a:pt x="2011" y="15423"/>
                </a:cubicBezTo>
                <a:lnTo>
                  <a:pt x="2043" y="15391"/>
                </a:lnTo>
                <a:cubicBezTo>
                  <a:pt x="2027" y="15375"/>
                  <a:pt x="2027" y="15359"/>
                  <a:pt x="1980" y="15312"/>
                </a:cubicBezTo>
                <a:lnTo>
                  <a:pt x="1980" y="15312"/>
                </a:lnTo>
                <a:lnTo>
                  <a:pt x="2312" y="15375"/>
                </a:lnTo>
                <a:lnTo>
                  <a:pt x="2328" y="15280"/>
                </a:lnTo>
                <a:lnTo>
                  <a:pt x="2661" y="15217"/>
                </a:lnTo>
                <a:lnTo>
                  <a:pt x="2787" y="14995"/>
                </a:lnTo>
                <a:cubicBezTo>
                  <a:pt x="2819" y="15090"/>
                  <a:pt x="2835" y="15154"/>
                  <a:pt x="2851" y="15217"/>
                </a:cubicBezTo>
                <a:lnTo>
                  <a:pt x="2613" y="15391"/>
                </a:lnTo>
                <a:lnTo>
                  <a:pt x="2708" y="15439"/>
                </a:lnTo>
                <a:cubicBezTo>
                  <a:pt x="2636" y="15525"/>
                  <a:pt x="2590" y="15599"/>
                  <a:pt x="2486" y="15599"/>
                </a:cubicBezTo>
                <a:cubicBezTo>
                  <a:pt x="2476" y="15599"/>
                  <a:pt x="2466" y="15598"/>
                  <a:pt x="2455" y="15597"/>
                </a:cubicBezTo>
                <a:cubicBezTo>
                  <a:pt x="2407" y="15724"/>
                  <a:pt x="2249" y="15755"/>
                  <a:pt x="2233" y="15898"/>
                </a:cubicBezTo>
                <a:cubicBezTo>
                  <a:pt x="2138" y="15914"/>
                  <a:pt x="2154" y="16024"/>
                  <a:pt x="2059" y="16056"/>
                </a:cubicBezTo>
                <a:cubicBezTo>
                  <a:pt x="1980" y="16072"/>
                  <a:pt x="1996" y="16199"/>
                  <a:pt x="1885" y="16199"/>
                </a:cubicBezTo>
                <a:cubicBezTo>
                  <a:pt x="1853" y="16199"/>
                  <a:pt x="1806" y="16262"/>
                  <a:pt x="1790" y="16294"/>
                </a:cubicBezTo>
                <a:cubicBezTo>
                  <a:pt x="1774" y="16357"/>
                  <a:pt x="1726" y="16404"/>
                  <a:pt x="1663" y="16436"/>
                </a:cubicBezTo>
                <a:cubicBezTo>
                  <a:pt x="1616" y="16452"/>
                  <a:pt x="1584" y="16515"/>
                  <a:pt x="1552" y="16563"/>
                </a:cubicBezTo>
                <a:cubicBezTo>
                  <a:pt x="1473" y="16689"/>
                  <a:pt x="1410" y="16832"/>
                  <a:pt x="1251" y="16879"/>
                </a:cubicBezTo>
                <a:cubicBezTo>
                  <a:pt x="1236" y="16927"/>
                  <a:pt x="1236" y="16974"/>
                  <a:pt x="1236" y="17022"/>
                </a:cubicBezTo>
                <a:lnTo>
                  <a:pt x="1061" y="17117"/>
                </a:lnTo>
                <a:cubicBezTo>
                  <a:pt x="1061" y="17164"/>
                  <a:pt x="1046" y="17212"/>
                  <a:pt x="1046" y="17259"/>
                </a:cubicBezTo>
                <a:cubicBezTo>
                  <a:pt x="919" y="17291"/>
                  <a:pt x="856" y="17402"/>
                  <a:pt x="792" y="17497"/>
                </a:cubicBezTo>
                <a:cubicBezTo>
                  <a:pt x="697" y="17576"/>
                  <a:pt x="634" y="17687"/>
                  <a:pt x="586" y="17798"/>
                </a:cubicBezTo>
                <a:cubicBezTo>
                  <a:pt x="555" y="17798"/>
                  <a:pt x="523" y="17814"/>
                  <a:pt x="476" y="17814"/>
                </a:cubicBezTo>
                <a:cubicBezTo>
                  <a:pt x="460" y="17829"/>
                  <a:pt x="444" y="17845"/>
                  <a:pt x="428" y="17861"/>
                </a:cubicBezTo>
                <a:cubicBezTo>
                  <a:pt x="412" y="17956"/>
                  <a:pt x="381" y="18051"/>
                  <a:pt x="365" y="18178"/>
                </a:cubicBezTo>
                <a:lnTo>
                  <a:pt x="191" y="18304"/>
                </a:lnTo>
                <a:lnTo>
                  <a:pt x="191" y="18352"/>
                </a:lnTo>
                <a:cubicBezTo>
                  <a:pt x="286" y="18368"/>
                  <a:pt x="238" y="18431"/>
                  <a:pt x="238" y="18479"/>
                </a:cubicBezTo>
                <a:lnTo>
                  <a:pt x="64" y="18605"/>
                </a:lnTo>
                <a:lnTo>
                  <a:pt x="191" y="18874"/>
                </a:lnTo>
                <a:lnTo>
                  <a:pt x="1" y="19064"/>
                </a:lnTo>
                <a:cubicBezTo>
                  <a:pt x="80" y="19112"/>
                  <a:pt x="48" y="19191"/>
                  <a:pt x="80" y="19318"/>
                </a:cubicBezTo>
                <a:lnTo>
                  <a:pt x="238" y="19476"/>
                </a:lnTo>
                <a:lnTo>
                  <a:pt x="159" y="19587"/>
                </a:lnTo>
                <a:lnTo>
                  <a:pt x="222" y="19650"/>
                </a:lnTo>
                <a:cubicBezTo>
                  <a:pt x="243" y="19608"/>
                  <a:pt x="279" y="19601"/>
                  <a:pt x="314" y="19601"/>
                </a:cubicBezTo>
                <a:cubicBezTo>
                  <a:pt x="331" y="19601"/>
                  <a:pt x="349" y="19603"/>
                  <a:pt x="365" y="19603"/>
                </a:cubicBezTo>
                <a:cubicBezTo>
                  <a:pt x="366" y="19599"/>
                  <a:pt x="367" y="19595"/>
                  <a:pt x="369" y="19591"/>
                </a:cubicBezTo>
                <a:lnTo>
                  <a:pt x="369" y="19591"/>
                </a:lnTo>
                <a:cubicBezTo>
                  <a:pt x="398" y="19621"/>
                  <a:pt x="413" y="19652"/>
                  <a:pt x="428" y="19698"/>
                </a:cubicBezTo>
                <a:cubicBezTo>
                  <a:pt x="396" y="19745"/>
                  <a:pt x="349" y="19777"/>
                  <a:pt x="333" y="19824"/>
                </a:cubicBezTo>
                <a:cubicBezTo>
                  <a:pt x="349" y="20062"/>
                  <a:pt x="539" y="20109"/>
                  <a:pt x="729" y="20189"/>
                </a:cubicBezTo>
                <a:lnTo>
                  <a:pt x="507" y="20315"/>
                </a:lnTo>
                <a:lnTo>
                  <a:pt x="539" y="20379"/>
                </a:lnTo>
                <a:lnTo>
                  <a:pt x="571" y="20347"/>
                </a:lnTo>
                <a:lnTo>
                  <a:pt x="871" y="20489"/>
                </a:lnTo>
                <a:cubicBezTo>
                  <a:pt x="856" y="20521"/>
                  <a:pt x="840" y="20553"/>
                  <a:pt x="824" y="20569"/>
                </a:cubicBezTo>
                <a:cubicBezTo>
                  <a:pt x="824" y="20569"/>
                  <a:pt x="840" y="20584"/>
                  <a:pt x="840" y="20600"/>
                </a:cubicBezTo>
                <a:lnTo>
                  <a:pt x="887" y="20664"/>
                </a:lnTo>
                <a:cubicBezTo>
                  <a:pt x="947" y="20631"/>
                  <a:pt x="987" y="20614"/>
                  <a:pt x="1017" y="20614"/>
                </a:cubicBezTo>
                <a:cubicBezTo>
                  <a:pt x="1059" y="20614"/>
                  <a:pt x="1081" y="20647"/>
                  <a:pt x="1109" y="20711"/>
                </a:cubicBezTo>
                <a:cubicBezTo>
                  <a:pt x="1125" y="20759"/>
                  <a:pt x="1141" y="20822"/>
                  <a:pt x="1172" y="20901"/>
                </a:cubicBezTo>
                <a:cubicBezTo>
                  <a:pt x="1188" y="20854"/>
                  <a:pt x="1220" y="20806"/>
                  <a:pt x="1251" y="20759"/>
                </a:cubicBezTo>
                <a:cubicBezTo>
                  <a:pt x="1251" y="20727"/>
                  <a:pt x="1283" y="20727"/>
                  <a:pt x="1315" y="20727"/>
                </a:cubicBezTo>
                <a:lnTo>
                  <a:pt x="1315" y="20917"/>
                </a:lnTo>
                <a:lnTo>
                  <a:pt x="1236" y="20933"/>
                </a:lnTo>
                <a:cubicBezTo>
                  <a:pt x="1236" y="20980"/>
                  <a:pt x="1220" y="21012"/>
                  <a:pt x="1236" y="21028"/>
                </a:cubicBezTo>
                <a:cubicBezTo>
                  <a:pt x="1362" y="21154"/>
                  <a:pt x="1505" y="21265"/>
                  <a:pt x="1663" y="21344"/>
                </a:cubicBezTo>
                <a:cubicBezTo>
                  <a:pt x="1746" y="21273"/>
                  <a:pt x="1865" y="21238"/>
                  <a:pt x="1979" y="21238"/>
                </a:cubicBezTo>
                <a:cubicBezTo>
                  <a:pt x="2017" y="21238"/>
                  <a:pt x="2055" y="21242"/>
                  <a:pt x="2091" y="21249"/>
                </a:cubicBezTo>
                <a:cubicBezTo>
                  <a:pt x="2170" y="21249"/>
                  <a:pt x="2249" y="21234"/>
                  <a:pt x="2328" y="21202"/>
                </a:cubicBezTo>
                <a:cubicBezTo>
                  <a:pt x="2376" y="21166"/>
                  <a:pt x="2432" y="21149"/>
                  <a:pt x="2491" y="21149"/>
                </a:cubicBezTo>
                <a:cubicBezTo>
                  <a:pt x="2510" y="21149"/>
                  <a:pt x="2530" y="21151"/>
                  <a:pt x="2550" y="21154"/>
                </a:cubicBezTo>
                <a:cubicBezTo>
                  <a:pt x="2645" y="21186"/>
                  <a:pt x="2724" y="21202"/>
                  <a:pt x="2819" y="21202"/>
                </a:cubicBezTo>
                <a:cubicBezTo>
                  <a:pt x="2866" y="21202"/>
                  <a:pt x="2914" y="21218"/>
                  <a:pt x="2946" y="21234"/>
                </a:cubicBezTo>
                <a:lnTo>
                  <a:pt x="3009" y="21170"/>
                </a:lnTo>
                <a:lnTo>
                  <a:pt x="2866" y="21075"/>
                </a:lnTo>
                <a:lnTo>
                  <a:pt x="2866" y="20980"/>
                </a:lnTo>
                <a:cubicBezTo>
                  <a:pt x="2930" y="20964"/>
                  <a:pt x="2993" y="20933"/>
                  <a:pt x="3056" y="20933"/>
                </a:cubicBezTo>
                <a:cubicBezTo>
                  <a:pt x="3104" y="20933"/>
                  <a:pt x="3167" y="20933"/>
                  <a:pt x="3215" y="20949"/>
                </a:cubicBezTo>
                <a:cubicBezTo>
                  <a:pt x="3231" y="20996"/>
                  <a:pt x="3246" y="21059"/>
                  <a:pt x="3341" y="21059"/>
                </a:cubicBezTo>
                <a:lnTo>
                  <a:pt x="3516" y="20885"/>
                </a:lnTo>
                <a:lnTo>
                  <a:pt x="3658" y="20854"/>
                </a:lnTo>
                <a:lnTo>
                  <a:pt x="3531" y="20790"/>
                </a:lnTo>
                <a:lnTo>
                  <a:pt x="3611" y="20695"/>
                </a:lnTo>
                <a:lnTo>
                  <a:pt x="3674" y="20743"/>
                </a:lnTo>
                <a:cubicBezTo>
                  <a:pt x="3674" y="20695"/>
                  <a:pt x="3690" y="20648"/>
                  <a:pt x="3690" y="20616"/>
                </a:cubicBezTo>
                <a:lnTo>
                  <a:pt x="3927" y="20474"/>
                </a:lnTo>
                <a:lnTo>
                  <a:pt x="3991" y="20505"/>
                </a:lnTo>
                <a:cubicBezTo>
                  <a:pt x="4038" y="20379"/>
                  <a:pt x="4181" y="20442"/>
                  <a:pt x="4228" y="20347"/>
                </a:cubicBezTo>
                <a:cubicBezTo>
                  <a:pt x="4276" y="20426"/>
                  <a:pt x="4307" y="20474"/>
                  <a:pt x="4339" y="20553"/>
                </a:cubicBezTo>
                <a:lnTo>
                  <a:pt x="4402" y="20537"/>
                </a:lnTo>
                <a:lnTo>
                  <a:pt x="4371" y="20474"/>
                </a:lnTo>
                <a:cubicBezTo>
                  <a:pt x="4433" y="20442"/>
                  <a:pt x="4495" y="20404"/>
                  <a:pt x="4558" y="20404"/>
                </a:cubicBezTo>
                <a:cubicBezTo>
                  <a:pt x="4590" y="20404"/>
                  <a:pt x="4623" y="20415"/>
                  <a:pt x="4656" y="20442"/>
                </a:cubicBezTo>
                <a:lnTo>
                  <a:pt x="4719" y="20331"/>
                </a:lnTo>
                <a:lnTo>
                  <a:pt x="4624" y="20284"/>
                </a:lnTo>
                <a:lnTo>
                  <a:pt x="4640" y="20236"/>
                </a:lnTo>
                <a:lnTo>
                  <a:pt x="4862" y="20315"/>
                </a:lnTo>
                <a:cubicBezTo>
                  <a:pt x="4877" y="20268"/>
                  <a:pt x="4893" y="20220"/>
                  <a:pt x="4925" y="20173"/>
                </a:cubicBezTo>
                <a:lnTo>
                  <a:pt x="5115" y="20157"/>
                </a:lnTo>
                <a:lnTo>
                  <a:pt x="5004" y="20109"/>
                </a:lnTo>
                <a:lnTo>
                  <a:pt x="5162" y="19967"/>
                </a:lnTo>
                <a:lnTo>
                  <a:pt x="5052" y="19888"/>
                </a:lnTo>
                <a:lnTo>
                  <a:pt x="5115" y="19761"/>
                </a:lnTo>
                <a:lnTo>
                  <a:pt x="5178" y="19840"/>
                </a:lnTo>
                <a:lnTo>
                  <a:pt x="5178" y="19935"/>
                </a:lnTo>
                <a:lnTo>
                  <a:pt x="5289" y="19983"/>
                </a:lnTo>
                <a:cubicBezTo>
                  <a:pt x="5337" y="19951"/>
                  <a:pt x="5384" y="19919"/>
                  <a:pt x="5432" y="19904"/>
                </a:cubicBezTo>
                <a:cubicBezTo>
                  <a:pt x="5479" y="19888"/>
                  <a:pt x="5527" y="19904"/>
                  <a:pt x="5558" y="19856"/>
                </a:cubicBezTo>
                <a:cubicBezTo>
                  <a:pt x="5574" y="19840"/>
                  <a:pt x="5574" y="19824"/>
                  <a:pt x="5574" y="19824"/>
                </a:cubicBezTo>
                <a:lnTo>
                  <a:pt x="5495" y="19793"/>
                </a:lnTo>
                <a:lnTo>
                  <a:pt x="5542" y="19729"/>
                </a:lnTo>
                <a:lnTo>
                  <a:pt x="5400" y="19666"/>
                </a:lnTo>
                <a:cubicBezTo>
                  <a:pt x="5432" y="19650"/>
                  <a:pt x="5479" y="19634"/>
                  <a:pt x="5511" y="19619"/>
                </a:cubicBezTo>
                <a:cubicBezTo>
                  <a:pt x="5542" y="19603"/>
                  <a:pt x="5558" y="19587"/>
                  <a:pt x="5590" y="19571"/>
                </a:cubicBezTo>
                <a:lnTo>
                  <a:pt x="5590" y="19682"/>
                </a:lnTo>
                <a:cubicBezTo>
                  <a:pt x="5590" y="19714"/>
                  <a:pt x="5590" y="19745"/>
                  <a:pt x="5590" y="19761"/>
                </a:cubicBezTo>
                <a:cubicBezTo>
                  <a:pt x="5672" y="19706"/>
                  <a:pt x="5755" y="19663"/>
                  <a:pt x="5848" y="19663"/>
                </a:cubicBezTo>
                <a:cubicBezTo>
                  <a:pt x="5862" y="19663"/>
                  <a:pt x="5876" y="19664"/>
                  <a:pt x="5891" y="19666"/>
                </a:cubicBezTo>
                <a:lnTo>
                  <a:pt x="6049" y="19555"/>
                </a:lnTo>
                <a:lnTo>
                  <a:pt x="5970" y="19524"/>
                </a:lnTo>
                <a:cubicBezTo>
                  <a:pt x="5986" y="19492"/>
                  <a:pt x="6002" y="19460"/>
                  <a:pt x="6002" y="19444"/>
                </a:cubicBezTo>
                <a:lnTo>
                  <a:pt x="6160" y="19524"/>
                </a:lnTo>
                <a:cubicBezTo>
                  <a:pt x="6192" y="19492"/>
                  <a:pt x="6207" y="19444"/>
                  <a:pt x="6223" y="19413"/>
                </a:cubicBezTo>
                <a:lnTo>
                  <a:pt x="6128" y="19381"/>
                </a:lnTo>
                <a:cubicBezTo>
                  <a:pt x="6144" y="19349"/>
                  <a:pt x="6160" y="19318"/>
                  <a:pt x="6176" y="19286"/>
                </a:cubicBezTo>
                <a:lnTo>
                  <a:pt x="6128" y="19223"/>
                </a:lnTo>
                <a:cubicBezTo>
                  <a:pt x="6143" y="19217"/>
                  <a:pt x="6156" y="19215"/>
                  <a:pt x="6167" y="19215"/>
                </a:cubicBezTo>
                <a:cubicBezTo>
                  <a:pt x="6246" y="19215"/>
                  <a:pt x="6221" y="19349"/>
                  <a:pt x="6318" y="19349"/>
                </a:cubicBezTo>
                <a:lnTo>
                  <a:pt x="6445" y="19318"/>
                </a:lnTo>
                <a:lnTo>
                  <a:pt x="6287" y="19207"/>
                </a:lnTo>
                <a:lnTo>
                  <a:pt x="6366" y="19112"/>
                </a:lnTo>
                <a:lnTo>
                  <a:pt x="6540" y="19112"/>
                </a:lnTo>
                <a:lnTo>
                  <a:pt x="6540" y="18922"/>
                </a:lnTo>
                <a:lnTo>
                  <a:pt x="6698" y="19064"/>
                </a:lnTo>
                <a:cubicBezTo>
                  <a:pt x="6698" y="19049"/>
                  <a:pt x="6714" y="19049"/>
                  <a:pt x="6730" y="19033"/>
                </a:cubicBezTo>
                <a:cubicBezTo>
                  <a:pt x="6746" y="19017"/>
                  <a:pt x="6777" y="19017"/>
                  <a:pt x="6809" y="19001"/>
                </a:cubicBezTo>
                <a:lnTo>
                  <a:pt x="6730" y="18922"/>
                </a:lnTo>
                <a:lnTo>
                  <a:pt x="6730" y="18748"/>
                </a:lnTo>
                <a:cubicBezTo>
                  <a:pt x="6777" y="18811"/>
                  <a:pt x="6809" y="18843"/>
                  <a:pt x="6841" y="18874"/>
                </a:cubicBezTo>
                <a:lnTo>
                  <a:pt x="7031" y="18906"/>
                </a:lnTo>
                <a:lnTo>
                  <a:pt x="6888" y="19001"/>
                </a:lnTo>
                <a:lnTo>
                  <a:pt x="6888" y="19128"/>
                </a:lnTo>
                <a:cubicBezTo>
                  <a:pt x="6857" y="19239"/>
                  <a:pt x="6762" y="19191"/>
                  <a:pt x="6698" y="19223"/>
                </a:cubicBezTo>
                <a:cubicBezTo>
                  <a:pt x="6651" y="19318"/>
                  <a:pt x="6587" y="19397"/>
                  <a:pt x="6508" y="19460"/>
                </a:cubicBezTo>
                <a:cubicBezTo>
                  <a:pt x="6477" y="19476"/>
                  <a:pt x="6477" y="19524"/>
                  <a:pt x="6445" y="19539"/>
                </a:cubicBezTo>
                <a:cubicBezTo>
                  <a:pt x="6334" y="19714"/>
                  <a:pt x="6207" y="19888"/>
                  <a:pt x="6049" y="20094"/>
                </a:cubicBezTo>
                <a:lnTo>
                  <a:pt x="5922" y="20141"/>
                </a:lnTo>
                <a:lnTo>
                  <a:pt x="5922" y="20299"/>
                </a:lnTo>
                <a:lnTo>
                  <a:pt x="5827" y="20394"/>
                </a:lnTo>
                <a:lnTo>
                  <a:pt x="5827" y="20489"/>
                </a:lnTo>
                <a:cubicBezTo>
                  <a:pt x="5780" y="20600"/>
                  <a:pt x="5748" y="20664"/>
                  <a:pt x="5717" y="20743"/>
                </a:cubicBezTo>
                <a:lnTo>
                  <a:pt x="5653" y="20759"/>
                </a:lnTo>
                <a:cubicBezTo>
                  <a:pt x="5653" y="20949"/>
                  <a:pt x="5479" y="21107"/>
                  <a:pt x="5606" y="21313"/>
                </a:cubicBezTo>
                <a:lnTo>
                  <a:pt x="5511" y="21424"/>
                </a:lnTo>
                <a:lnTo>
                  <a:pt x="5511" y="21519"/>
                </a:lnTo>
                <a:lnTo>
                  <a:pt x="5416" y="21550"/>
                </a:lnTo>
                <a:lnTo>
                  <a:pt x="5479" y="21677"/>
                </a:lnTo>
                <a:cubicBezTo>
                  <a:pt x="5447" y="21709"/>
                  <a:pt x="5432" y="21740"/>
                  <a:pt x="5416" y="21772"/>
                </a:cubicBezTo>
                <a:lnTo>
                  <a:pt x="5590" y="21930"/>
                </a:lnTo>
                <a:cubicBezTo>
                  <a:pt x="5606" y="21867"/>
                  <a:pt x="5669" y="21788"/>
                  <a:pt x="5637" y="21756"/>
                </a:cubicBezTo>
                <a:cubicBezTo>
                  <a:pt x="5606" y="21693"/>
                  <a:pt x="5637" y="21645"/>
                  <a:pt x="5653" y="21598"/>
                </a:cubicBezTo>
                <a:cubicBezTo>
                  <a:pt x="5669" y="21550"/>
                  <a:pt x="5701" y="21487"/>
                  <a:pt x="5748" y="21439"/>
                </a:cubicBezTo>
                <a:cubicBezTo>
                  <a:pt x="5780" y="21376"/>
                  <a:pt x="5827" y="21329"/>
                  <a:pt x="5875" y="21281"/>
                </a:cubicBezTo>
                <a:cubicBezTo>
                  <a:pt x="5891" y="21408"/>
                  <a:pt x="5907" y="21503"/>
                  <a:pt x="5922" y="21582"/>
                </a:cubicBezTo>
                <a:lnTo>
                  <a:pt x="5843" y="21677"/>
                </a:lnTo>
                <a:lnTo>
                  <a:pt x="5922" y="21835"/>
                </a:lnTo>
                <a:lnTo>
                  <a:pt x="5812" y="21883"/>
                </a:lnTo>
                <a:cubicBezTo>
                  <a:pt x="5859" y="21930"/>
                  <a:pt x="5891" y="21978"/>
                  <a:pt x="5922" y="22025"/>
                </a:cubicBezTo>
                <a:lnTo>
                  <a:pt x="5827" y="22057"/>
                </a:lnTo>
                <a:lnTo>
                  <a:pt x="5827" y="22105"/>
                </a:lnTo>
                <a:lnTo>
                  <a:pt x="5938" y="22152"/>
                </a:lnTo>
                <a:lnTo>
                  <a:pt x="5764" y="22263"/>
                </a:lnTo>
                <a:lnTo>
                  <a:pt x="5970" y="22263"/>
                </a:lnTo>
                <a:lnTo>
                  <a:pt x="5970" y="22342"/>
                </a:lnTo>
                <a:lnTo>
                  <a:pt x="5796" y="22374"/>
                </a:lnTo>
                <a:lnTo>
                  <a:pt x="6081" y="22564"/>
                </a:lnTo>
                <a:lnTo>
                  <a:pt x="6128" y="22437"/>
                </a:lnTo>
                <a:cubicBezTo>
                  <a:pt x="6160" y="22485"/>
                  <a:pt x="6176" y="22516"/>
                  <a:pt x="6207" y="22564"/>
                </a:cubicBezTo>
                <a:lnTo>
                  <a:pt x="6112" y="22611"/>
                </a:lnTo>
                <a:cubicBezTo>
                  <a:pt x="6081" y="22690"/>
                  <a:pt x="6144" y="22754"/>
                  <a:pt x="6112" y="22833"/>
                </a:cubicBezTo>
                <a:cubicBezTo>
                  <a:pt x="6097" y="22928"/>
                  <a:pt x="6097" y="23023"/>
                  <a:pt x="6112" y="23118"/>
                </a:cubicBezTo>
                <a:cubicBezTo>
                  <a:pt x="6161" y="23069"/>
                  <a:pt x="6204" y="23054"/>
                  <a:pt x="6242" y="23054"/>
                </a:cubicBezTo>
                <a:cubicBezTo>
                  <a:pt x="6311" y="23054"/>
                  <a:pt x="6367" y="23103"/>
                  <a:pt x="6416" y="23103"/>
                </a:cubicBezTo>
                <a:cubicBezTo>
                  <a:pt x="6420" y="23103"/>
                  <a:pt x="6425" y="23103"/>
                  <a:pt x="6429" y="23102"/>
                </a:cubicBezTo>
                <a:cubicBezTo>
                  <a:pt x="6508" y="23213"/>
                  <a:pt x="6556" y="23276"/>
                  <a:pt x="6619" y="23355"/>
                </a:cubicBezTo>
                <a:cubicBezTo>
                  <a:pt x="6619" y="23371"/>
                  <a:pt x="6667" y="23371"/>
                  <a:pt x="6698" y="23371"/>
                </a:cubicBezTo>
                <a:cubicBezTo>
                  <a:pt x="6698" y="23355"/>
                  <a:pt x="6714" y="23340"/>
                  <a:pt x="6714" y="23324"/>
                </a:cubicBezTo>
                <a:lnTo>
                  <a:pt x="6730" y="23340"/>
                </a:lnTo>
                <a:lnTo>
                  <a:pt x="6698" y="23371"/>
                </a:lnTo>
                <a:lnTo>
                  <a:pt x="6746" y="23466"/>
                </a:lnTo>
                <a:lnTo>
                  <a:pt x="6920" y="23403"/>
                </a:lnTo>
                <a:lnTo>
                  <a:pt x="6920" y="23260"/>
                </a:lnTo>
                <a:lnTo>
                  <a:pt x="6936" y="23276"/>
                </a:lnTo>
                <a:lnTo>
                  <a:pt x="6983" y="23181"/>
                </a:lnTo>
                <a:lnTo>
                  <a:pt x="7015" y="23197"/>
                </a:lnTo>
                <a:lnTo>
                  <a:pt x="7015" y="23371"/>
                </a:lnTo>
                <a:lnTo>
                  <a:pt x="7157" y="23419"/>
                </a:lnTo>
                <a:lnTo>
                  <a:pt x="7458" y="23260"/>
                </a:lnTo>
                <a:lnTo>
                  <a:pt x="7363" y="23197"/>
                </a:lnTo>
                <a:cubicBezTo>
                  <a:pt x="7462" y="23131"/>
                  <a:pt x="7537" y="23096"/>
                  <a:pt x="7590" y="23096"/>
                </a:cubicBezTo>
                <a:cubicBezTo>
                  <a:pt x="7614" y="23096"/>
                  <a:pt x="7634" y="23103"/>
                  <a:pt x="7648" y="23118"/>
                </a:cubicBezTo>
                <a:cubicBezTo>
                  <a:pt x="7632" y="23165"/>
                  <a:pt x="7632" y="23197"/>
                  <a:pt x="7632" y="23245"/>
                </a:cubicBezTo>
                <a:lnTo>
                  <a:pt x="7585" y="23197"/>
                </a:lnTo>
                <a:lnTo>
                  <a:pt x="7506" y="23276"/>
                </a:lnTo>
                <a:lnTo>
                  <a:pt x="7601" y="23355"/>
                </a:lnTo>
                <a:cubicBezTo>
                  <a:pt x="7617" y="23403"/>
                  <a:pt x="7617" y="23435"/>
                  <a:pt x="7617" y="23482"/>
                </a:cubicBezTo>
                <a:cubicBezTo>
                  <a:pt x="7648" y="23419"/>
                  <a:pt x="7696" y="23371"/>
                  <a:pt x="7743" y="23308"/>
                </a:cubicBezTo>
                <a:cubicBezTo>
                  <a:pt x="7791" y="23260"/>
                  <a:pt x="7791" y="23181"/>
                  <a:pt x="7886" y="23181"/>
                </a:cubicBezTo>
                <a:lnTo>
                  <a:pt x="7822" y="23102"/>
                </a:lnTo>
                <a:cubicBezTo>
                  <a:pt x="7862" y="23102"/>
                  <a:pt x="7902" y="23094"/>
                  <a:pt x="7937" y="23094"/>
                </a:cubicBezTo>
                <a:cubicBezTo>
                  <a:pt x="7973" y="23094"/>
                  <a:pt x="8004" y="23102"/>
                  <a:pt x="8028" y="23134"/>
                </a:cubicBezTo>
                <a:lnTo>
                  <a:pt x="8139" y="23086"/>
                </a:lnTo>
                <a:lnTo>
                  <a:pt x="8202" y="22944"/>
                </a:lnTo>
                <a:lnTo>
                  <a:pt x="8614" y="22738"/>
                </a:lnTo>
                <a:lnTo>
                  <a:pt x="8820" y="22738"/>
                </a:lnTo>
                <a:lnTo>
                  <a:pt x="8994" y="22564"/>
                </a:lnTo>
                <a:lnTo>
                  <a:pt x="9073" y="22564"/>
                </a:lnTo>
                <a:lnTo>
                  <a:pt x="9105" y="22469"/>
                </a:lnTo>
                <a:cubicBezTo>
                  <a:pt x="9116" y="22471"/>
                  <a:pt x="9127" y="22472"/>
                  <a:pt x="9138" y="22472"/>
                </a:cubicBezTo>
                <a:cubicBezTo>
                  <a:pt x="9237" y="22472"/>
                  <a:pt x="9323" y="22378"/>
                  <a:pt x="9425" y="22378"/>
                </a:cubicBezTo>
                <a:cubicBezTo>
                  <a:pt x="9454" y="22378"/>
                  <a:pt x="9484" y="22386"/>
                  <a:pt x="9517" y="22405"/>
                </a:cubicBezTo>
                <a:cubicBezTo>
                  <a:pt x="9548" y="22358"/>
                  <a:pt x="9580" y="22326"/>
                  <a:pt x="9627" y="22279"/>
                </a:cubicBezTo>
                <a:cubicBezTo>
                  <a:pt x="9754" y="22200"/>
                  <a:pt x="9928" y="22152"/>
                  <a:pt x="10055" y="22057"/>
                </a:cubicBezTo>
                <a:cubicBezTo>
                  <a:pt x="10108" y="22017"/>
                  <a:pt x="10150" y="21955"/>
                  <a:pt x="10219" y="21955"/>
                </a:cubicBezTo>
                <a:cubicBezTo>
                  <a:pt x="10232" y="21955"/>
                  <a:pt x="10246" y="21957"/>
                  <a:pt x="10261" y="21962"/>
                </a:cubicBezTo>
                <a:cubicBezTo>
                  <a:pt x="10292" y="21962"/>
                  <a:pt x="10324" y="21915"/>
                  <a:pt x="10356" y="21899"/>
                </a:cubicBezTo>
                <a:cubicBezTo>
                  <a:pt x="10387" y="21883"/>
                  <a:pt x="10419" y="21883"/>
                  <a:pt x="10451" y="21867"/>
                </a:cubicBezTo>
                <a:lnTo>
                  <a:pt x="10672" y="21677"/>
                </a:lnTo>
                <a:cubicBezTo>
                  <a:pt x="10720" y="21693"/>
                  <a:pt x="10752" y="21709"/>
                  <a:pt x="10783" y="21725"/>
                </a:cubicBezTo>
                <a:cubicBezTo>
                  <a:pt x="10799" y="21725"/>
                  <a:pt x="10799" y="21709"/>
                  <a:pt x="10799" y="21709"/>
                </a:cubicBezTo>
                <a:lnTo>
                  <a:pt x="10815" y="21614"/>
                </a:lnTo>
                <a:lnTo>
                  <a:pt x="11037" y="21503"/>
                </a:lnTo>
                <a:lnTo>
                  <a:pt x="11037" y="21598"/>
                </a:lnTo>
                <a:lnTo>
                  <a:pt x="11163" y="21535"/>
                </a:lnTo>
                <a:lnTo>
                  <a:pt x="11021" y="21756"/>
                </a:lnTo>
                <a:cubicBezTo>
                  <a:pt x="11147" y="21693"/>
                  <a:pt x="11242" y="21693"/>
                  <a:pt x="11274" y="21566"/>
                </a:cubicBezTo>
                <a:lnTo>
                  <a:pt x="11179" y="21535"/>
                </a:lnTo>
                <a:cubicBezTo>
                  <a:pt x="11211" y="21471"/>
                  <a:pt x="11242" y="21424"/>
                  <a:pt x="11274" y="21376"/>
                </a:cubicBezTo>
                <a:cubicBezTo>
                  <a:pt x="11287" y="21337"/>
                  <a:pt x="11322" y="21309"/>
                  <a:pt x="11369" y="21309"/>
                </a:cubicBezTo>
                <a:cubicBezTo>
                  <a:pt x="11379" y="21309"/>
                  <a:pt x="11390" y="21310"/>
                  <a:pt x="11401" y="21313"/>
                </a:cubicBezTo>
                <a:cubicBezTo>
                  <a:pt x="11401" y="21297"/>
                  <a:pt x="11417" y="21281"/>
                  <a:pt x="11432" y="21265"/>
                </a:cubicBezTo>
                <a:lnTo>
                  <a:pt x="11432" y="21281"/>
                </a:lnTo>
                <a:lnTo>
                  <a:pt x="11401" y="21313"/>
                </a:lnTo>
                <a:lnTo>
                  <a:pt x="11464" y="21424"/>
                </a:lnTo>
                <a:lnTo>
                  <a:pt x="11385" y="21503"/>
                </a:lnTo>
                <a:lnTo>
                  <a:pt x="11527" y="21503"/>
                </a:lnTo>
                <a:lnTo>
                  <a:pt x="11638" y="21360"/>
                </a:lnTo>
                <a:lnTo>
                  <a:pt x="11527" y="21344"/>
                </a:lnTo>
                <a:cubicBezTo>
                  <a:pt x="11559" y="21265"/>
                  <a:pt x="11638" y="21202"/>
                  <a:pt x="11622" y="21186"/>
                </a:cubicBezTo>
                <a:cubicBezTo>
                  <a:pt x="11575" y="21059"/>
                  <a:pt x="11702" y="21091"/>
                  <a:pt x="11733" y="21044"/>
                </a:cubicBezTo>
                <a:cubicBezTo>
                  <a:pt x="11753" y="20975"/>
                  <a:pt x="11810" y="20936"/>
                  <a:pt x="11872" y="20936"/>
                </a:cubicBezTo>
                <a:cubicBezTo>
                  <a:pt x="11910" y="20936"/>
                  <a:pt x="11951" y="20950"/>
                  <a:pt x="11987" y="20980"/>
                </a:cubicBezTo>
                <a:cubicBezTo>
                  <a:pt x="12082" y="20838"/>
                  <a:pt x="12082" y="20854"/>
                  <a:pt x="12256" y="20743"/>
                </a:cubicBezTo>
                <a:cubicBezTo>
                  <a:pt x="12351" y="20695"/>
                  <a:pt x="12430" y="20648"/>
                  <a:pt x="12525" y="20584"/>
                </a:cubicBezTo>
                <a:cubicBezTo>
                  <a:pt x="12541" y="20600"/>
                  <a:pt x="12557" y="20616"/>
                  <a:pt x="12573" y="20632"/>
                </a:cubicBezTo>
                <a:cubicBezTo>
                  <a:pt x="12588" y="20505"/>
                  <a:pt x="12683" y="20458"/>
                  <a:pt x="12763" y="20410"/>
                </a:cubicBezTo>
                <a:cubicBezTo>
                  <a:pt x="12826" y="20379"/>
                  <a:pt x="12889" y="20363"/>
                  <a:pt x="12889" y="20284"/>
                </a:cubicBezTo>
                <a:cubicBezTo>
                  <a:pt x="12889" y="20268"/>
                  <a:pt x="12921" y="20268"/>
                  <a:pt x="12921" y="20268"/>
                </a:cubicBezTo>
                <a:lnTo>
                  <a:pt x="13048" y="20331"/>
                </a:lnTo>
                <a:lnTo>
                  <a:pt x="13190" y="20252"/>
                </a:lnTo>
                <a:lnTo>
                  <a:pt x="13301" y="20189"/>
                </a:lnTo>
                <a:lnTo>
                  <a:pt x="13238" y="20125"/>
                </a:lnTo>
                <a:cubicBezTo>
                  <a:pt x="13317" y="20094"/>
                  <a:pt x="13412" y="20094"/>
                  <a:pt x="13412" y="20062"/>
                </a:cubicBezTo>
                <a:cubicBezTo>
                  <a:pt x="13443" y="19967"/>
                  <a:pt x="13538" y="19951"/>
                  <a:pt x="13554" y="19935"/>
                </a:cubicBezTo>
                <a:cubicBezTo>
                  <a:pt x="13559" y="19930"/>
                  <a:pt x="13568" y="19928"/>
                  <a:pt x="13579" y="19928"/>
                </a:cubicBezTo>
                <a:cubicBezTo>
                  <a:pt x="13600" y="19928"/>
                  <a:pt x="13628" y="19935"/>
                  <a:pt x="13649" y="19935"/>
                </a:cubicBezTo>
                <a:lnTo>
                  <a:pt x="13554" y="20157"/>
                </a:lnTo>
                <a:lnTo>
                  <a:pt x="13459" y="20094"/>
                </a:lnTo>
                <a:cubicBezTo>
                  <a:pt x="13428" y="20125"/>
                  <a:pt x="13412" y="20157"/>
                  <a:pt x="13396" y="20173"/>
                </a:cubicBezTo>
                <a:cubicBezTo>
                  <a:pt x="13396" y="20204"/>
                  <a:pt x="13396" y="20220"/>
                  <a:pt x="13396" y="20236"/>
                </a:cubicBezTo>
                <a:cubicBezTo>
                  <a:pt x="13396" y="20268"/>
                  <a:pt x="13396" y="20284"/>
                  <a:pt x="13412" y="20299"/>
                </a:cubicBezTo>
                <a:lnTo>
                  <a:pt x="13538" y="20204"/>
                </a:lnTo>
                <a:lnTo>
                  <a:pt x="13538" y="20204"/>
                </a:lnTo>
                <a:cubicBezTo>
                  <a:pt x="13665" y="20347"/>
                  <a:pt x="13491" y="20379"/>
                  <a:pt x="13475" y="20474"/>
                </a:cubicBezTo>
                <a:cubicBezTo>
                  <a:pt x="13443" y="20569"/>
                  <a:pt x="13396" y="20664"/>
                  <a:pt x="13333" y="20743"/>
                </a:cubicBezTo>
                <a:cubicBezTo>
                  <a:pt x="13428" y="20743"/>
                  <a:pt x="13443" y="20822"/>
                  <a:pt x="13491" y="20885"/>
                </a:cubicBezTo>
                <a:lnTo>
                  <a:pt x="13380" y="20980"/>
                </a:lnTo>
                <a:cubicBezTo>
                  <a:pt x="13428" y="21044"/>
                  <a:pt x="13459" y="21107"/>
                  <a:pt x="13491" y="21170"/>
                </a:cubicBezTo>
                <a:lnTo>
                  <a:pt x="13633" y="21059"/>
                </a:lnTo>
                <a:lnTo>
                  <a:pt x="13728" y="21186"/>
                </a:lnTo>
                <a:lnTo>
                  <a:pt x="13871" y="20996"/>
                </a:lnTo>
                <a:cubicBezTo>
                  <a:pt x="13903" y="21012"/>
                  <a:pt x="13918" y="21028"/>
                  <a:pt x="13934" y="21028"/>
                </a:cubicBezTo>
                <a:lnTo>
                  <a:pt x="13998" y="21044"/>
                </a:lnTo>
                <a:lnTo>
                  <a:pt x="14061" y="20996"/>
                </a:lnTo>
                <a:cubicBezTo>
                  <a:pt x="14140" y="21139"/>
                  <a:pt x="14124" y="21297"/>
                  <a:pt x="14283" y="21392"/>
                </a:cubicBezTo>
                <a:cubicBezTo>
                  <a:pt x="14283" y="21297"/>
                  <a:pt x="14362" y="21249"/>
                  <a:pt x="14409" y="21202"/>
                </a:cubicBezTo>
                <a:cubicBezTo>
                  <a:pt x="14536" y="21265"/>
                  <a:pt x="14441" y="21392"/>
                  <a:pt x="14520" y="21487"/>
                </a:cubicBezTo>
                <a:lnTo>
                  <a:pt x="14773" y="21265"/>
                </a:lnTo>
                <a:lnTo>
                  <a:pt x="14853" y="21360"/>
                </a:lnTo>
                <a:lnTo>
                  <a:pt x="15122" y="21249"/>
                </a:lnTo>
                <a:lnTo>
                  <a:pt x="15027" y="21218"/>
                </a:lnTo>
                <a:lnTo>
                  <a:pt x="15058" y="21170"/>
                </a:lnTo>
                <a:cubicBezTo>
                  <a:pt x="15043" y="21139"/>
                  <a:pt x="15011" y="21107"/>
                  <a:pt x="15011" y="21075"/>
                </a:cubicBezTo>
                <a:lnTo>
                  <a:pt x="15122" y="21028"/>
                </a:lnTo>
                <a:cubicBezTo>
                  <a:pt x="15106" y="20980"/>
                  <a:pt x="15090" y="20917"/>
                  <a:pt x="15058" y="20869"/>
                </a:cubicBezTo>
                <a:cubicBezTo>
                  <a:pt x="15043" y="20869"/>
                  <a:pt x="15043" y="20854"/>
                  <a:pt x="15027" y="20838"/>
                </a:cubicBezTo>
                <a:lnTo>
                  <a:pt x="15043" y="20822"/>
                </a:lnTo>
                <a:lnTo>
                  <a:pt x="15074" y="20869"/>
                </a:lnTo>
                <a:lnTo>
                  <a:pt x="15185" y="20790"/>
                </a:lnTo>
                <a:lnTo>
                  <a:pt x="15027" y="20759"/>
                </a:lnTo>
                <a:lnTo>
                  <a:pt x="15027" y="20679"/>
                </a:lnTo>
                <a:lnTo>
                  <a:pt x="15090" y="20727"/>
                </a:lnTo>
                <a:cubicBezTo>
                  <a:pt x="15141" y="20704"/>
                  <a:pt x="15194" y="20693"/>
                  <a:pt x="15247" y="20693"/>
                </a:cubicBezTo>
                <a:cubicBezTo>
                  <a:pt x="15375" y="20693"/>
                  <a:pt x="15498" y="20757"/>
                  <a:pt x="15565" y="20869"/>
                </a:cubicBezTo>
                <a:lnTo>
                  <a:pt x="15407" y="21012"/>
                </a:lnTo>
                <a:lnTo>
                  <a:pt x="15549" y="21139"/>
                </a:lnTo>
                <a:lnTo>
                  <a:pt x="15577" y="21104"/>
                </a:lnTo>
                <a:lnTo>
                  <a:pt x="15533" y="21075"/>
                </a:lnTo>
                <a:lnTo>
                  <a:pt x="15549" y="21059"/>
                </a:lnTo>
                <a:lnTo>
                  <a:pt x="15581" y="21091"/>
                </a:lnTo>
                <a:cubicBezTo>
                  <a:pt x="15582" y="21092"/>
                  <a:pt x="15584" y="21093"/>
                  <a:pt x="15585" y="21093"/>
                </a:cubicBezTo>
                <a:lnTo>
                  <a:pt x="15585" y="21093"/>
                </a:lnTo>
                <a:lnTo>
                  <a:pt x="15613" y="21059"/>
                </a:lnTo>
                <a:lnTo>
                  <a:pt x="15589" y="21095"/>
                </a:lnTo>
                <a:lnTo>
                  <a:pt x="15589" y="21095"/>
                </a:lnTo>
                <a:cubicBezTo>
                  <a:pt x="15588" y="21095"/>
                  <a:pt x="15587" y="21094"/>
                  <a:pt x="15585" y="21093"/>
                </a:cubicBezTo>
                <a:lnTo>
                  <a:pt x="15585" y="21093"/>
                </a:lnTo>
                <a:lnTo>
                  <a:pt x="15577" y="21104"/>
                </a:lnTo>
                <a:lnTo>
                  <a:pt x="15581" y="21107"/>
                </a:lnTo>
                <a:lnTo>
                  <a:pt x="15589" y="21095"/>
                </a:lnTo>
                <a:lnTo>
                  <a:pt x="15589" y="21095"/>
                </a:lnTo>
                <a:cubicBezTo>
                  <a:pt x="15615" y="21110"/>
                  <a:pt x="15630" y="21123"/>
                  <a:pt x="15644" y="21123"/>
                </a:cubicBezTo>
                <a:cubicBezTo>
                  <a:pt x="15739" y="21091"/>
                  <a:pt x="15850" y="21075"/>
                  <a:pt x="15898" y="20964"/>
                </a:cubicBezTo>
                <a:lnTo>
                  <a:pt x="15771" y="20885"/>
                </a:lnTo>
                <a:lnTo>
                  <a:pt x="15581" y="20901"/>
                </a:lnTo>
                <a:cubicBezTo>
                  <a:pt x="15597" y="20774"/>
                  <a:pt x="15676" y="20759"/>
                  <a:pt x="15739" y="20759"/>
                </a:cubicBezTo>
                <a:lnTo>
                  <a:pt x="15834" y="20632"/>
                </a:lnTo>
                <a:lnTo>
                  <a:pt x="16088" y="20679"/>
                </a:lnTo>
                <a:cubicBezTo>
                  <a:pt x="16119" y="20616"/>
                  <a:pt x="16198" y="20584"/>
                  <a:pt x="16262" y="20584"/>
                </a:cubicBezTo>
                <a:cubicBezTo>
                  <a:pt x="16278" y="20537"/>
                  <a:pt x="16325" y="20505"/>
                  <a:pt x="16373" y="20489"/>
                </a:cubicBezTo>
                <a:cubicBezTo>
                  <a:pt x="16436" y="20458"/>
                  <a:pt x="16499" y="20410"/>
                  <a:pt x="16563" y="20347"/>
                </a:cubicBezTo>
                <a:lnTo>
                  <a:pt x="16753" y="20347"/>
                </a:lnTo>
                <a:cubicBezTo>
                  <a:pt x="16753" y="20305"/>
                  <a:pt x="16781" y="20298"/>
                  <a:pt x="16809" y="20298"/>
                </a:cubicBezTo>
                <a:cubicBezTo>
                  <a:pt x="16823" y="20298"/>
                  <a:pt x="16837" y="20299"/>
                  <a:pt x="16848" y="20299"/>
                </a:cubicBezTo>
                <a:cubicBezTo>
                  <a:pt x="16848" y="20284"/>
                  <a:pt x="16863" y="20284"/>
                  <a:pt x="16879" y="20268"/>
                </a:cubicBezTo>
                <a:lnTo>
                  <a:pt x="16879" y="20284"/>
                </a:lnTo>
                <a:lnTo>
                  <a:pt x="16848" y="20315"/>
                </a:lnTo>
                <a:cubicBezTo>
                  <a:pt x="16848" y="20358"/>
                  <a:pt x="16826" y="20365"/>
                  <a:pt x="16803" y="20365"/>
                </a:cubicBezTo>
                <a:cubicBezTo>
                  <a:pt x="16791" y="20365"/>
                  <a:pt x="16779" y="20363"/>
                  <a:pt x="16768" y="20363"/>
                </a:cubicBezTo>
                <a:cubicBezTo>
                  <a:pt x="16610" y="20489"/>
                  <a:pt x="16452" y="20569"/>
                  <a:pt x="16262" y="20584"/>
                </a:cubicBezTo>
                <a:cubicBezTo>
                  <a:pt x="16230" y="20679"/>
                  <a:pt x="16167" y="20679"/>
                  <a:pt x="16088" y="20679"/>
                </a:cubicBezTo>
                <a:lnTo>
                  <a:pt x="15882" y="20869"/>
                </a:lnTo>
                <a:lnTo>
                  <a:pt x="15977" y="20964"/>
                </a:lnTo>
                <a:cubicBezTo>
                  <a:pt x="16008" y="20917"/>
                  <a:pt x="16040" y="20869"/>
                  <a:pt x="16072" y="20806"/>
                </a:cubicBezTo>
                <a:lnTo>
                  <a:pt x="16198" y="20917"/>
                </a:lnTo>
                <a:cubicBezTo>
                  <a:pt x="16357" y="20822"/>
                  <a:pt x="16373" y="20806"/>
                  <a:pt x="16420" y="20743"/>
                </a:cubicBezTo>
                <a:lnTo>
                  <a:pt x="16468" y="20774"/>
                </a:lnTo>
                <a:lnTo>
                  <a:pt x="16610" y="20632"/>
                </a:lnTo>
                <a:lnTo>
                  <a:pt x="16737" y="20632"/>
                </a:lnTo>
                <a:lnTo>
                  <a:pt x="16848" y="20521"/>
                </a:lnTo>
                <a:cubicBezTo>
                  <a:pt x="16848" y="20537"/>
                  <a:pt x="16863" y="20537"/>
                  <a:pt x="16879" y="20553"/>
                </a:cubicBezTo>
                <a:cubicBezTo>
                  <a:pt x="16990" y="20489"/>
                  <a:pt x="17117" y="20505"/>
                  <a:pt x="17212" y="20410"/>
                </a:cubicBezTo>
                <a:cubicBezTo>
                  <a:pt x="17357" y="20410"/>
                  <a:pt x="17462" y="20264"/>
                  <a:pt x="17601" y="20264"/>
                </a:cubicBezTo>
                <a:cubicBezTo>
                  <a:pt x="17613" y="20264"/>
                  <a:pt x="17626" y="20265"/>
                  <a:pt x="17639" y="20268"/>
                </a:cubicBezTo>
                <a:cubicBezTo>
                  <a:pt x="17639" y="20268"/>
                  <a:pt x="17671" y="20252"/>
                  <a:pt x="17671" y="20236"/>
                </a:cubicBezTo>
                <a:cubicBezTo>
                  <a:pt x="17703" y="20173"/>
                  <a:pt x="17766" y="20173"/>
                  <a:pt x="17829" y="20173"/>
                </a:cubicBezTo>
                <a:cubicBezTo>
                  <a:pt x="17908" y="20173"/>
                  <a:pt x="17972" y="20125"/>
                  <a:pt x="18003" y="20046"/>
                </a:cubicBezTo>
                <a:lnTo>
                  <a:pt x="18225" y="20046"/>
                </a:lnTo>
                <a:lnTo>
                  <a:pt x="18304" y="19904"/>
                </a:lnTo>
                <a:lnTo>
                  <a:pt x="18558" y="19904"/>
                </a:lnTo>
                <a:lnTo>
                  <a:pt x="18605" y="19967"/>
                </a:lnTo>
                <a:cubicBezTo>
                  <a:pt x="18542" y="20062"/>
                  <a:pt x="18573" y="20157"/>
                  <a:pt x="18573" y="20284"/>
                </a:cubicBezTo>
                <a:cubicBezTo>
                  <a:pt x="18558" y="20410"/>
                  <a:pt x="18684" y="20442"/>
                  <a:pt x="18716" y="20537"/>
                </a:cubicBezTo>
                <a:lnTo>
                  <a:pt x="18827" y="20537"/>
                </a:lnTo>
                <a:cubicBezTo>
                  <a:pt x="18827" y="20537"/>
                  <a:pt x="18811" y="20521"/>
                  <a:pt x="18811" y="20521"/>
                </a:cubicBezTo>
                <a:lnTo>
                  <a:pt x="18985" y="20379"/>
                </a:lnTo>
                <a:cubicBezTo>
                  <a:pt x="18969" y="20299"/>
                  <a:pt x="18953" y="20236"/>
                  <a:pt x="18938" y="20173"/>
                </a:cubicBezTo>
                <a:lnTo>
                  <a:pt x="19064" y="20109"/>
                </a:lnTo>
                <a:lnTo>
                  <a:pt x="19064" y="20109"/>
                </a:lnTo>
                <a:cubicBezTo>
                  <a:pt x="19064" y="20252"/>
                  <a:pt x="19048" y="20363"/>
                  <a:pt x="19159" y="20458"/>
                </a:cubicBezTo>
                <a:cubicBezTo>
                  <a:pt x="19175" y="20442"/>
                  <a:pt x="19191" y="20426"/>
                  <a:pt x="19207" y="20410"/>
                </a:cubicBezTo>
                <a:lnTo>
                  <a:pt x="19143" y="20315"/>
                </a:lnTo>
                <a:lnTo>
                  <a:pt x="19223" y="20189"/>
                </a:lnTo>
                <a:lnTo>
                  <a:pt x="19318" y="20236"/>
                </a:lnTo>
                <a:lnTo>
                  <a:pt x="19397" y="20109"/>
                </a:lnTo>
                <a:lnTo>
                  <a:pt x="19302" y="20062"/>
                </a:lnTo>
                <a:lnTo>
                  <a:pt x="19397" y="19824"/>
                </a:lnTo>
                <a:lnTo>
                  <a:pt x="19492" y="19888"/>
                </a:lnTo>
                <a:cubicBezTo>
                  <a:pt x="19539" y="19809"/>
                  <a:pt x="19745" y="19919"/>
                  <a:pt x="19745" y="19729"/>
                </a:cubicBezTo>
                <a:cubicBezTo>
                  <a:pt x="19724" y="19729"/>
                  <a:pt x="19704" y="19724"/>
                  <a:pt x="19684" y="19716"/>
                </a:cubicBezTo>
                <a:lnTo>
                  <a:pt x="19684" y="19716"/>
                </a:lnTo>
                <a:lnTo>
                  <a:pt x="19698" y="19729"/>
                </a:lnTo>
                <a:lnTo>
                  <a:pt x="19650" y="19729"/>
                </a:lnTo>
                <a:lnTo>
                  <a:pt x="19650" y="19714"/>
                </a:lnTo>
                <a:lnTo>
                  <a:pt x="19679" y="19714"/>
                </a:lnTo>
                <a:cubicBezTo>
                  <a:pt x="19641" y="19696"/>
                  <a:pt x="19607" y="19665"/>
                  <a:pt x="19587" y="19634"/>
                </a:cubicBezTo>
                <a:cubicBezTo>
                  <a:pt x="19587" y="19619"/>
                  <a:pt x="19603" y="19603"/>
                  <a:pt x="19603" y="19587"/>
                </a:cubicBezTo>
                <a:cubicBezTo>
                  <a:pt x="19571" y="19555"/>
                  <a:pt x="19539" y="19524"/>
                  <a:pt x="19523" y="19492"/>
                </a:cubicBezTo>
                <a:lnTo>
                  <a:pt x="19603" y="19492"/>
                </a:lnTo>
                <a:cubicBezTo>
                  <a:pt x="19603" y="19524"/>
                  <a:pt x="19618" y="19571"/>
                  <a:pt x="19603" y="19587"/>
                </a:cubicBezTo>
                <a:lnTo>
                  <a:pt x="19729" y="19587"/>
                </a:lnTo>
                <a:cubicBezTo>
                  <a:pt x="19745" y="19413"/>
                  <a:pt x="19872" y="19286"/>
                  <a:pt x="20046" y="19270"/>
                </a:cubicBezTo>
                <a:lnTo>
                  <a:pt x="20046" y="19270"/>
                </a:lnTo>
                <a:cubicBezTo>
                  <a:pt x="20014" y="19365"/>
                  <a:pt x="20014" y="19365"/>
                  <a:pt x="19903" y="19476"/>
                </a:cubicBezTo>
                <a:lnTo>
                  <a:pt x="19903" y="19619"/>
                </a:lnTo>
                <a:lnTo>
                  <a:pt x="19777" y="19698"/>
                </a:lnTo>
                <a:lnTo>
                  <a:pt x="19903" y="19698"/>
                </a:lnTo>
                <a:cubicBezTo>
                  <a:pt x="20014" y="19603"/>
                  <a:pt x="20093" y="19460"/>
                  <a:pt x="20236" y="19381"/>
                </a:cubicBezTo>
                <a:cubicBezTo>
                  <a:pt x="20173" y="19239"/>
                  <a:pt x="20173" y="19175"/>
                  <a:pt x="20252" y="19175"/>
                </a:cubicBezTo>
                <a:cubicBezTo>
                  <a:pt x="20379" y="19159"/>
                  <a:pt x="20426" y="19064"/>
                  <a:pt x="20489" y="18969"/>
                </a:cubicBezTo>
                <a:cubicBezTo>
                  <a:pt x="20505" y="18938"/>
                  <a:pt x="20553" y="18922"/>
                  <a:pt x="20569" y="18922"/>
                </a:cubicBezTo>
                <a:cubicBezTo>
                  <a:pt x="20600" y="18859"/>
                  <a:pt x="20616" y="18811"/>
                  <a:pt x="20648" y="18748"/>
                </a:cubicBezTo>
                <a:cubicBezTo>
                  <a:pt x="20679" y="18716"/>
                  <a:pt x="20711" y="18669"/>
                  <a:pt x="20743" y="18605"/>
                </a:cubicBezTo>
                <a:cubicBezTo>
                  <a:pt x="20774" y="18558"/>
                  <a:pt x="20790" y="18494"/>
                  <a:pt x="20790" y="18431"/>
                </a:cubicBezTo>
                <a:cubicBezTo>
                  <a:pt x="20854" y="18415"/>
                  <a:pt x="20901" y="18399"/>
                  <a:pt x="20854" y="18336"/>
                </a:cubicBezTo>
                <a:lnTo>
                  <a:pt x="20854" y="18336"/>
                </a:lnTo>
                <a:cubicBezTo>
                  <a:pt x="20822" y="18352"/>
                  <a:pt x="20806" y="18368"/>
                  <a:pt x="20774" y="18368"/>
                </a:cubicBezTo>
                <a:lnTo>
                  <a:pt x="20711" y="18368"/>
                </a:lnTo>
                <a:cubicBezTo>
                  <a:pt x="20689" y="18379"/>
                  <a:pt x="20683" y="18404"/>
                  <a:pt x="20665" y="18404"/>
                </a:cubicBezTo>
                <a:cubicBezTo>
                  <a:pt x="20657" y="18404"/>
                  <a:pt x="20647" y="18399"/>
                  <a:pt x="20632" y="18384"/>
                </a:cubicBezTo>
                <a:cubicBezTo>
                  <a:pt x="20679" y="18304"/>
                  <a:pt x="20711" y="18209"/>
                  <a:pt x="20679" y="18130"/>
                </a:cubicBezTo>
                <a:lnTo>
                  <a:pt x="20537" y="18019"/>
                </a:lnTo>
                <a:lnTo>
                  <a:pt x="20632" y="17988"/>
                </a:lnTo>
                <a:lnTo>
                  <a:pt x="20537" y="17766"/>
                </a:lnTo>
                <a:cubicBezTo>
                  <a:pt x="20648" y="17687"/>
                  <a:pt x="20759" y="17639"/>
                  <a:pt x="20822" y="17497"/>
                </a:cubicBezTo>
                <a:lnTo>
                  <a:pt x="20664" y="17481"/>
                </a:lnTo>
                <a:lnTo>
                  <a:pt x="20774" y="17434"/>
                </a:lnTo>
                <a:lnTo>
                  <a:pt x="20774" y="17307"/>
                </a:lnTo>
                <a:lnTo>
                  <a:pt x="20711" y="17354"/>
                </a:lnTo>
                <a:cubicBezTo>
                  <a:pt x="20600" y="17323"/>
                  <a:pt x="20616" y="17164"/>
                  <a:pt x="20505" y="17117"/>
                </a:cubicBezTo>
                <a:cubicBezTo>
                  <a:pt x="20424" y="17094"/>
                  <a:pt x="20343" y="17079"/>
                  <a:pt x="20262" y="17079"/>
                </a:cubicBezTo>
                <a:cubicBezTo>
                  <a:pt x="20232" y="17079"/>
                  <a:pt x="20202" y="17081"/>
                  <a:pt x="20173" y="17085"/>
                </a:cubicBezTo>
                <a:cubicBezTo>
                  <a:pt x="20141" y="17101"/>
                  <a:pt x="20125" y="17117"/>
                  <a:pt x="20109" y="17133"/>
                </a:cubicBezTo>
                <a:cubicBezTo>
                  <a:pt x="19983" y="17180"/>
                  <a:pt x="19856" y="17196"/>
                  <a:pt x="19745" y="17244"/>
                </a:cubicBezTo>
                <a:cubicBezTo>
                  <a:pt x="19587" y="17291"/>
                  <a:pt x="19444" y="17386"/>
                  <a:pt x="19286" y="17449"/>
                </a:cubicBezTo>
                <a:cubicBezTo>
                  <a:pt x="19175" y="17513"/>
                  <a:pt x="19033" y="17544"/>
                  <a:pt x="18906" y="17544"/>
                </a:cubicBezTo>
                <a:cubicBezTo>
                  <a:pt x="18779" y="17671"/>
                  <a:pt x="18558" y="17624"/>
                  <a:pt x="18447" y="17766"/>
                </a:cubicBezTo>
                <a:lnTo>
                  <a:pt x="18336" y="17766"/>
                </a:lnTo>
                <a:cubicBezTo>
                  <a:pt x="18256" y="17793"/>
                  <a:pt x="18210" y="17853"/>
                  <a:pt x="18141" y="17853"/>
                </a:cubicBezTo>
                <a:cubicBezTo>
                  <a:pt x="18128" y="17853"/>
                  <a:pt x="18114" y="17850"/>
                  <a:pt x="18098" y="17845"/>
                </a:cubicBezTo>
                <a:lnTo>
                  <a:pt x="18399" y="17576"/>
                </a:lnTo>
                <a:cubicBezTo>
                  <a:pt x="18478" y="17576"/>
                  <a:pt x="18542" y="17449"/>
                  <a:pt x="18621" y="17418"/>
                </a:cubicBezTo>
                <a:cubicBezTo>
                  <a:pt x="18716" y="17354"/>
                  <a:pt x="18811" y="17291"/>
                  <a:pt x="18890" y="17212"/>
                </a:cubicBezTo>
                <a:cubicBezTo>
                  <a:pt x="18953" y="17149"/>
                  <a:pt x="19033" y="17085"/>
                  <a:pt x="19128" y="17022"/>
                </a:cubicBezTo>
                <a:cubicBezTo>
                  <a:pt x="19223" y="16959"/>
                  <a:pt x="19302" y="16895"/>
                  <a:pt x="19381" y="16800"/>
                </a:cubicBezTo>
                <a:cubicBezTo>
                  <a:pt x="19413" y="16800"/>
                  <a:pt x="19444" y="16784"/>
                  <a:pt x="19476" y="16769"/>
                </a:cubicBezTo>
                <a:cubicBezTo>
                  <a:pt x="19634" y="16658"/>
                  <a:pt x="19808" y="16531"/>
                  <a:pt x="19951" y="16420"/>
                </a:cubicBezTo>
                <a:cubicBezTo>
                  <a:pt x="20109" y="16294"/>
                  <a:pt x="20252" y="16167"/>
                  <a:pt x="20394" y="16040"/>
                </a:cubicBezTo>
                <a:cubicBezTo>
                  <a:pt x="20426" y="15961"/>
                  <a:pt x="20458" y="15882"/>
                  <a:pt x="20474" y="15803"/>
                </a:cubicBezTo>
                <a:lnTo>
                  <a:pt x="20632" y="15724"/>
                </a:lnTo>
                <a:cubicBezTo>
                  <a:pt x="20648" y="15692"/>
                  <a:pt x="20648" y="15644"/>
                  <a:pt x="20648" y="15597"/>
                </a:cubicBezTo>
                <a:lnTo>
                  <a:pt x="20774" y="15771"/>
                </a:lnTo>
                <a:lnTo>
                  <a:pt x="20774" y="15502"/>
                </a:lnTo>
                <a:lnTo>
                  <a:pt x="20711" y="15549"/>
                </a:lnTo>
                <a:lnTo>
                  <a:pt x="20648" y="15518"/>
                </a:lnTo>
                <a:cubicBezTo>
                  <a:pt x="20632" y="15534"/>
                  <a:pt x="20632" y="15549"/>
                  <a:pt x="20616" y="15549"/>
                </a:cubicBezTo>
                <a:lnTo>
                  <a:pt x="20602" y="15536"/>
                </a:lnTo>
                <a:lnTo>
                  <a:pt x="20602" y="15536"/>
                </a:lnTo>
                <a:cubicBezTo>
                  <a:pt x="20565" y="15557"/>
                  <a:pt x="20527" y="15572"/>
                  <a:pt x="20489" y="15597"/>
                </a:cubicBezTo>
                <a:cubicBezTo>
                  <a:pt x="20458" y="15629"/>
                  <a:pt x="20426" y="15660"/>
                  <a:pt x="20379" y="15692"/>
                </a:cubicBezTo>
                <a:cubicBezTo>
                  <a:pt x="20331" y="15565"/>
                  <a:pt x="20347" y="15407"/>
                  <a:pt x="20220" y="15328"/>
                </a:cubicBezTo>
                <a:cubicBezTo>
                  <a:pt x="20243" y="15281"/>
                  <a:pt x="20267" y="15252"/>
                  <a:pt x="20308" y="15252"/>
                </a:cubicBezTo>
                <a:cubicBezTo>
                  <a:pt x="20324" y="15252"/>
                  <a:pt x="20341" y="15256"/>
                  <a:pt x="20363" y="15264"/>
                </a:cubicBezTo>
                <a:cubicBezTo>
                  <a:pt x="20442" y="15280"/>
                  <a:pt x="20458" y="15344"/>
                  <a:pt x="20442" y="15423"/>
                </a:cubicBezTo>
                <a:lnTo>
                  <a:pt x="20363" y="15454"/>
                </a:lnTo>
                <a:lnTo>
                  <a:pt x="20426" y="15534"/>
                </a:lnTo>
                <a:lnTo>
                  <a:pt x="20505" y="15454"/>
                </a:lnTo>
                <a:lnTo>
                  <a:pt x="20621" y="15512"/>
                </a:lnTo>
                <a:lnTo>
                  <a:pt x="20621" y="15512"/>
                </a:lnTo>
                <a:lnTo>
                  <a:pt x="20632" y="15502"/>
                </a:lnTo>
                <a:cubicBezTo>
                  <a:pt x="20632" y="15454"/>
                  <a:pt x="20632" y="15391"/>
                  <a:pt x="20679" y="15344"/>
                </a:cubicBezTo>
                <a:cubicBezTo>
                  <a:pt x="20711" y="15312"/>
                  <a:pt x="20711" y="15233"/>
                  <a:pt x="20727" y="15185"/>
                </a:cubicBezTo>
                <a:cubicBezTo>
                  <a:pt x="20664" y="15169"/>
                  <a:pt x="20679" y="15122"/>
                  <a:pt x="20695" y="15090"/>
                </a:cubicBezTo>
                <a:cubicBezTo>
                  <a:pt x="20703" y="15086"/>
                  <a:pt x="20712" y="15084"/>
                  <a:pt x="20721" y="15084"/>
                </a:cubicBezTo>
                <a:cubicBezTo>
                  <a:pt x="20748" y="15084"/>
                  <a:pt x="20774" y="15102"/>
                  <a:pt x="20774" y="15138"/>
                </a:cubicBezTo>
                <a:cubicBezTo>
                  <a:pt x="20854" y="15074"/>
                  <a:pt x="20949" y="15027"/>
                  <a:pt x="21059" y="15011"/>
                </a:cubicBezTo>
                <a:lnTo>
                  <a:pt x="21059" y="15011"/>
                </a:lnTo>
                <a:cubicBezTo>
                  <a:pt x="21012" y="15106"/>
                  <a:pt x="20964" y="15185"/>
                  <a:pt x="20933" y="15264"/>
                </a:cubicBezTo>
                <a:cubicBezTo>
                  <a:pt x="20917" y="15312"/>
                  <a:pt x="20901" y="15359"/>
                  <a:pt x="20901" y="15391"/>
                </a:cubicBezTo>
                <a:lnTo>
                  <a:pt x="21139" y="15154"/>
                </a:lnTo>
                <a:lnTo>
                  <a:pt x="21139" y="14995"/>
                </a:lnTo>
                <a:cubicBezTo>
                  <a:pt x="21059" y="14979"/>
                  <a:pt x="20996" y="14900"/>
                  <a:pt x="20901" y="14900"/>
                </a:cubicBezTo>
                <a:cubicBezTo>
                  <a:pt x="20838" y="14900"/>
                  <a:pt x="20790" y="14837"/>
                  <a:pt x="20806" y="14774"/>
                </a:cubicBezTo>
                <a:cubicBezTo>
                  <a:pt x="20838" y="14710"/>
                  <a:pt x="20885" y="14694"/>
                  <a:pt x="20901" y="14631"/>
                </a:cubicBezTo>
                <a:lnTo>
                  <a:pt x="20743" y="14631"/>
                </a:lnTo>
                <a:lnTo>
                  <a:pt x="20664" y="14552"/>
                </a:lnTo>
                <a:lnTo>
                  <a:pt x="20569" y="14615"/>
                </a:lnTo>
                <a:lnTo>
                  <a:pt x="20505" y="14520"/>
                </a:lnTo>
                <a:lnTo>
                  <a:pt x="20584" y="14489"/>
                </a:lnTo>
                <a:cubicBezTo>
                  <a:pt x="20578" y="14459"/>
                  <a:pt x="20559" y="14454"/>
                  <a:pt x="20538" y="14454"/>
                </a:cubicBezTo>
                <a:cubicBezTo>
                  <a:pt x="20526" y="14454"/>
                  <a:pt x="20512" y="14456"/>
                  <a:pt x="20500" y="14456"/>
                </a:cubicBezTo>
                <a:cubicBezTo>
                  <a:pt x="20477" y="14456"/>
                  <a:pt x="20458" y="14449"/>
                  <a:pt x="20458" y="14409"/>
                </a:cubicBezTo>
                <a:cubicBezTo>
                  <a:pt x="20448" y="14408"/>
                  <a:pt x="20439" y="14407"/>
                  <a:pt x="20431" y="14407"/>
                </a:cubicBezTo>
                <a:cubicBezTo>
                  <a:pt x="20344" y="14407"/>
                  <a:pt x="20328" y="14480"/>
                  <a:pt x="20299" y="14552"/>
                </a:cubicBezTo>
                <a:lnTo>
                  <a:pt x="20236" y="14552"/>
                </a:lnTo>
                <a:lnTo>
                  <a:pt x="20236" y="14473"/>
                </a:lnTo>
                <a:lnTo>
                  <a:pt x="19889" y="14394"/>
                </a:lnTo>
                <a:lnTo>
                  <a:pt x="19889" y="14394"/>
                </a:lnTo>
                <a:cubicBezTo>
                  <a:pt x="19888" y="14398"/>
                  <a:pt x="19888" y="14404"/>
                  <a:pt x="19888" y="14409"/>
                </a:cubicBezTo>
                <a:cubicBezTo>
                  <a:pt x="19888" y="14405"/>
                  <a:pt x="19887" y="14400"/>
                  <a:pt x="19885" y="14395"/>
                </a:cubicBezTo>
                <a:lnTo>
                  <a:pt x="19885" y="14395"/>
                </a:lnTo>
                <a:cubicBezTo>
                  <a:pt x="19872" y="14436"/>
                  <a:pt x="19872" y="14447"/>
                  <a:pt x="19872" y="14457"/>
                </a:cubicBezTo>
                <a:cubicBezTo>
                  <a:pt x="19888" y="14457"/>
                  <a:pt x="19903" y="14473"/>
                  <a:pt x="19903" y="14489"/>
                </a:cubicBezTo>
                <a:lnTo>
                  <a:pt x="19903" y="14504"/>
                </a:lnTo>
                <a:cubicBezTo>
                  <a:pt x="19888" y="14489"/>
                  <a:pt x="19872" y="14473"/>
                  <a:pt x="19872" y="14457"/>
                </a:cubicBezTo>
                <a:cubicBezTo>
                  <a:pt x="19840" y="14473"/>
                  <a:pt x="19824" y="14489"/>
                  <a:pt x="19793" y="14489"/>
                </a:cubicBezTo>
                <a:lnTo>
                  <a:pt x="19698" y="14441"/>
                </a:lnTo>
                <a:cubicBezTo>
                  <a:pt x="19682" y="14504"/>
                  <a:pt x="19666" y="14536"/>
                  <a:pt x="19666" y="14584"/>
                </a:cubicBezTo>
                <a:lnTo>
                  <a:pt x="19555" y="14584"/>
                </a:lnTo>
                <a:lnTo>
                  <a:pt x="19508" y="14536"/>
                </a:lnTo>
                <a:cubicBezTo>
                  <a:pt x="19571" y="14489"/>
                  <a:pt x="19571" y="14378"/>
                  <a:pt x="19508" y="14330"/>
                </a:cubicBezTo>
                <a:lnTo>
                  <a:pt x="19682" y="14219"/>
                </a:lnTo>
                <a:cubicBezTo>
                  <a:pt x="19682" y="14267"/>
                  <a:pt x="19698" y="14299"/>
                  <a:pt x="19698" y="14346"/>
                </a:cubicBezTo>
                <a:lnTo>
                  <a:pt x="19872" y="14409"/>
                </a:lnTo>
                <a:cubicBezTo>
                  <a:pt x="19877" y="14402"/>
                  <a:pt x="19881" y="14395"/>
                  <a:pt x="19884" y="14391"/>
                </a:cubicBezTo>
                <a:lnTo>
                  <a:pt x="19884" y="14391"/>
                </a:lnTo>
                <a:cubicBezTo>
                  <a:pt x="19884" y="14392"/>
                  <a:pt x="19885" y="14393"/>
                  <a:pt x="19885" y="14395"/>
                </a:cubicBezTo>
                <a:lnTo>
                  <a:pt x="19885" y="14395"/>
                </a:lnTo>
                <a:cubicBezTo>
                  <a:pt x="19886" y="14391"/>
                  <a:pt x="19888" y="14387"/>
                  <a:pt x="19889" y="14383"/>
                </a:cubicBezTo>
                <a:lnTo>
                  <a:pt x="19889" y="14383"/>
                </a:lnTo>
                <a:cubicBezTo>
                  <a:pt x="19888" y="14384"/>
                  <a:pt x="19886" y="14387"/>
                  <a:pt x="19884" y="14391"/>
                </a:cubicBezTo>
                <a:lnTo>
                  <a:pt x="19884" y="14391"/>
                </a:lnTo>
                <a:cubicBezTo>
                  <a:pt x="19879" y="14375"/>
                  <a:pt x="19872" y="14357"/>
                  <a:pt x="19872" y="14346"/>
                </a:cubicBezTo>
                <a:cubicBezTo>
                  <a:pt x="19872" y="14346"/>
                  <a:pt x="19888" y="14330"/>
                  <a:pt x="19919" y="14299"/>
                </a:cubicBezTo>
                <a:lnTo>
                  <a:pt x="19919" y="14299"/>
                </a:lnTo>
                <a:cubicBezTo>
                  <a:pt x="19906" y="14335"/>
                  <a:pt x="19896" y="14362"/>
                  <a:pt x="19889" y="14383"/>
                </a:cubicBezTo>
                <a:lnTo>
                  <a:pt x="19889" y="14383"/>
                </a:lnTo>
                <a:cubicBezTo>
                  <a:pt x="19891" y="14380"/>
                  <a:pt x="19891" y="14379"/>
                  <a:pt x="19891" y="14379"/>
                </a:cubicBezTo>
                <a:lnTo>
                  <a:pt x="19891" y="14379"/>
                </a:lnTo>
                <a:cubicBezTo>
                  <a:pt x="19892" y="14379"/>
                  <a:pt x="19891" y="14383"/>
                  <a:pt x="19890" y="14388"/>
                </a:cubicBezTo>
                <a:lnTo>
                  <a:pt x="19890" y="14388"/>
                </a:lnTo>
                <a:lnTo>
                  <a:pt x="19967" y="14204"/>
                </a:lnTo>
                <a:lnTo>
                  <a:pt x="20299" y="14283"/>
                </a:lnTo>
                <a:cubicBezTo>
                  <a:pt x="20331" y="14204"/>
                  <a:pt x="20347" y="14140"/>
                  <a:pt x="20379" y="14093"/>
                </a:cubicBezTo>
                <a:lnTo>
                  <a:pt x="20268" y="13919"/>
                </a:lnTo>
                <a:lnTo>
                  <a:pt x="20664" y="13776"/>
                </a:lnTo>
                <a:cubicBezTo>
                  <a:pt x="20638" y="13730"/>
                  <a:pt x="20613" y="13716"/>
                  <a:pt x="20587" y="13716"/>
                </a:cubicBezTo>
                <a:cubicBezTo>
                  <a:pt x="20541" y="13716"/>
                  <a:pt x="20495" y="13765"/>
                  <a:pt x="20449" y="13765"/>
                </a:cubicBezTo>
                <a:cubicBezTo>
                  <a:pt x="20441" y="13765"/>
                  <a:pt x="20434" y="13763"/>
                  <a:pt x="20426" y="13760"/>
                </a:cubicBezTo>
                <a:lnTo>
                  <a:pt x="20426" y="13586"/>
                </a:lnTo>
                <a:lnTo>
                  <a:pt x="20521" y="13554"/>
                </a:lnTo>
                <a:cubicBezTo>
                  <a:pt x="20479" y="13535"/>
                  <a:pt x="20438" y="13528"/>
                  <a:pt x="20397" y="13528"/>
                </a:cubicBezTo>
                <a:cubicBezTo>
                  <a:pt x="20280" y="13528"/>
                  <a:pt x="20169" y="13587"/>
                  <a:pt x="20059" y="13587"/>
                </a:cubicBezTo>
                <a:cubicBezTo>
                  <a:pt x="20049" y="13587"/>
                  <a:pt x="20040" y="13587"/>
                  <a:pt x="20030" y="13586"/>
                </a:cubicBezTo>
                <a:cubicBezTo>
                  <a:pt x="19983" y="13586"/>
                  <a:pt x="19935" y="13602"/>
                  <a:pt x="19888" y="13618"/>
                </a:cubicBezTo>
                <a:cubicBezTo>
                  <a:pt x="19761" y="13681"/>
                  <a:pt x="19634" y="13744"/>
                  <a:pt x="19508" y="13808"/>
                </a:cubicBezTo>
                <a:lnTo>
                  <a:pt x="19492" y="13808"/>
                </a:lnTo>
                <a:lnTo>
                  <a:pt x="19365" y="13982"/>
                </a:lnTo>
                <a:lnTo>
                  <a:pt x="19365" y="14109"/>
                </a:lnTo>
                <a:lnTo>
                  <a:pt x="19048" y="14235"/>
                </a:lnTo>
                <a:cubicBezTo>
                  <a:pt x="19064" y="14140"/>
                  <a:pt x="19080" y="14093"/>
                  <a:pt x="19096" y="14045"/>
                </a:cubicBezTo>
                <a:lnTo>
                  <a:pt x="18985" y="13998"/>
                </a:lnTo>
                <a:lnTo>
                  <a:pt x="18906" y="14124"/>
                </a:lnTo>
                <a:cubicBezTo>
                  <a:pt x="18881" y="14122"/>
                  <a:pt x="18856" y="14121"/>
                  <a:pt x="18831" y="14121"/>
                </a:cubicBezTo>
                <a:cubicBezTo>
                  <a:pt x="18698" y="14121"/>
                  <a:pt x="18569" y="14158"/>
                  <a:pt x="18463" y="14251"/>
                </a:cubicBezTo>
                <a:cubicBezTo>
                  <a:pt x="18431" y="14283"/>
                  <a:pt x="18383" y="14299"/>
                  <a:pt x="18336" y="14299"/>
                </a:cubicBezTo>
                <a:cubicBezTo>
                  <a:pt x="18225" y="14314"/>
                  <a:pt x="18130" y="14346"/>
                  <a:pt x="18067" y="14425"/>
                </a:cubicBezTo>
                <a:cubicBezTo>
                  <a:pt x="18003" y="14473"/>
                  <a:pt x="17893" y="14457"/>
                  <a:pt x="17877" y="14568"/>
                </a:cubicBezTo>
                <a:cubicBezTo>
                  <a:pt x="17792" y="14582"/>
                  <a:pt x="17720" y="14634"/>
                  <a:pt x="17638" y="14634"/>
                </a:cubicBezTo>
                <a:cubicBezTo>
                  <a:pt x="17628" y="14634"/>
                  <a:pt x="17618" y="14633"/>
                  <a:pt x="17608" y="14631"/>
                </a:cubicBezTo>
                <a:cubicBezTo>
                  <a:pt x="17576" y="14631"/>
                  <a:pt x="17544" y="14647"/>
                  <a:pt x="17513" y="14679"/>
                </a:cubicBezTo>
                <a:cubicBezTo>
                  <a:pt x="17414" y="14763"/>
                  <a:pt x="17327" y="14874"/>
                  <a:pt x="17186" y="14874"/>
                </a:cubicBezTo>
                <a:cubicBezTo>
                  <a:pt x="17169" y="14874"/>
                  <a:pt x="17151" y="14872"/>
                  <a:pt x="17133" y="14869"/>
                </a:cubicBezTo>
                <a:cubicBezTo>
                  <a:pt x="17117" y="14869"/>
                  <a:pt x="17101" y="14900"/>
                  <a:pt x="17085" y="14916"/>
                </a:cubicBezTo>
                <a:cubicBezTo>
                  <a:pt x="16958" y="15011"/>
                  <a:pt x="16816" y="15106"/>
                  <a:pt x="16673" y="15185"/>
                </a:cubicBezTo>
                <a:cubicBezTo>
                  <a:pt x="16662" y="15181"/>
                  <a:pt x="16651" y="15180"/>
                  <a:pt x="16641" y="15180"/>
                </a:cubicBezTo>
                <a:cubicBezTo>
                  <a:pt x="16570" y="15180"/>
                  <a:pt x="16537" y="15268"/>
                  <a:pt x="16468" y="15296"/>
                </a:cubicBezTo>
                <a:cubicBezTo>
                  <a:pt x="16388" y="15312"/>
                  <a:pt x="16309" y="15359"/>
                  <a:pt x="16246" y="15407"/>
                </a:cubicBezTo>
                <a:cubicBezTo>
                  <a:pt x="16183" y="15454"/>
                  <a:pt x="16119" y="15534"/>
                  <a:pt x="16056" y="15549"/>
                </a:cubicBezTo>
                <a:cubicBezTo>
                  <a:pt x="15961" y="15565"/>
                  <a:pt x="15913" y="15644"/>
                  <a:pt x="15834" y="15676"/>
                </a:cubicBezTo>
                <a:cubicBezTo>
                  <a:pt x="15708" y="15739"/>
                  <a:pt x="15597" y="15819"/>
                  <a:pt x="15518" y="15929"/>
                </a:cubicBezTo>
                <a:cubicBezTo>
                  <a:pt x="15486" y="15929"/>
                  <a:pt x="15454" y="15922"/>
                  <a:pt x="15427" y="15922"/>
                </a:cubicBezTo>
                <a:cubicBezTo>
                  <a:pt x="15414" y="15922"/>
                  <a:pt x="15401" y="15924"/>
                  <a:pt x="15391" y="15929"/>
                </a:cubicBezTo>
                <a:cubicBezTo>
                  <a:pt x="15280" y="15993"/>
                  <a:pt x="15153" y="16056"/>
                  <a:pt x="15043" y="16135"/>
                </a:cubicBezTo>
                <a:cubicBezTo>
                  <a:pt x="14900" y="16214"/>
                  <a:pt x="14758" y="16309"/>
                  <a:pt x="14631" y="16420"/>
                </a:cubicBezTo>
                <a:cubicBezTo>
                  <a:pt x="14552" y="16484"/>
                  <a:pt x="14473" y="16499"/>
                  <a:pt x="14409" y="16547"/>
                </a:cubicBezTo>
                <a:cubicBezTo>
                  <a:pt x="14330" y="16610"/>
                  <a:pt x="14267" y="16674"/>
                  <a:pt x="14203" y="16721"/>
                </a:cubicBezTo>
                <a:cubicBezTo>
                  <a:pt x="14150" y="16748"/>
                  <a:pt x="14108" y="16808"/>
                  <a:pt x="14049" y="16808"/>
                </a:cubicBezTo>
                <a:cubicBezTo>
                  <a:pt x="14038" y="16808"/>
                  <a:pt x="14026" y="16805"/>
                  <a:pt x="14013" y="16800"/>
                </a:cubicBezTo>
                <a:cubicBezTo>
                  <a:pt x="13934" y="16895"/>
                  <a:pt x="13760" y="16864"/>
                  <a:pt x="13744" y="17038"/>
                </a:cubicBezTo>
                <a:cubicBezTo>
                  <a:pt x="13724" y="17033"/>
                  <a:pt x="13705" y="17030"/>
                  <a:pt x="13687" y="17030"/>
                </a:cubicBezTo>
                <a:cubicBezTo>
                  <a:pt x="13598" y="17030"/>
                  <a:pt x="13533" y="17085"/>
                  <a:pt x="13459" y="17125"/>
                </a:cubicBezTo>
                <a:lnTo>
                  <a:pt x="13459" y="17125"/>
                </a:lnTo>
                <a:cubicBezTo>
                  <a:pt x="13459" y="17096"/>
                  <a:pt x="13458" y="17068"/>
                  <a:pt x="13443" y="17054"/>
                </a:cubicBezTo>
                <a:cubicBezTo>
                  <a:pt x="13428" y="17022"/>
                  <a:pt x="13412" y="16990"/>
                  <a:pt x="13412" y="16959"/>
                </a:cubicBezTo>
                <a:lnTo>
                  <a:pt x="13443" y="16959"/>
                </a:lnTo>
                <a:cubicBezTo>
                  <a:pt x="13458" y="16989"/>
                  <a:pt x="13459" y="17019"/>
                  <a:pt x="13459" y="17049"/>
                </a:cubicBezTo>
                <a:lnTo>
                  <a:pt x="13459" y="17049"/>
                </a:lnTo>
                <a:cubicBezTo>
                  <a:pt x="13563" y="17013"/>
                  <a:pt x="13651" y="16922"/>
                  <a:pt x="13697" y="16832"/>
                </a:cubicBezTo>
                <a:lnTo>
                  <a:pt x="13823" y="16800"/>
                </a:lnTo>
                <a:cubicBezTo>
                  <a:pt x="13808" y="16769"/>
                  <a:pt x="13792" y="16753"/>
                  <a:pt x="13760" y="16737"/>
                </a:cubicBezTo>
                <a:lnTo>
                  <a:pt x="13871" y="16737"/>
                </a:lnTo>
                <a:lnTo>
                  <a:pt x="14045" y="16563"/>
                </a:lnTo>
                <a:lnTo>
                  <a:pt x="13966" y="16436"/>
                </a:lnTo>
                <a:cubicBezTo>
                  <a:pt x="13855" y="16515"/>
                  <a:pt x="13855" y="16515"/>
                  <a:pt x="13760" y="16515"/>
                </a:cubicBezTo>
                <a:lnTo>
                  <a:pt x="13760" y="16531"/>
                </a:lnTo>
                <a:lnTo>
                  <a:pt x="13713" y="16531"/>
                </a:lnTo>
                <a:lnTo>
                  <a:pt x="13713" y="16515"/>
                </a:lnTo>
                <a:lnTo>
                  <a:pt x="13760" y="16515"/>
                </a:lnTo>
                <a:cubicBezTo>
                  <a:pt x="13871" y="16452"/>
                  <a:pt x="13903" y="16294"/>
                  <a:pt x="14029" y="16278"/>
                </a:cubicBezTo>
                <a:lnTo>
                  <a:pt x="14029" y="16278"/>
                </a:lnTo>
                <a:cubicBezTo>
                  <a:pt x="14140" y="16341"/>
                  <a:pt x="13982" y="16420"/>
                  <a:pt x="14061" y="16484"/>
                </a:cubicBezTo>
                <a:lnTo>
                  <a:pt x="14124" y="16484"/>
                </a:lnTo>
                <a:lnTo>
                  <a:pt x="14172" y="16294"/>
                </a:lnTo>
                <a:lnTo>
                  <a:pt x="14140" y="16230"/>
                </a:lnTo>
                <a:cubicBezTo>
                  <a:pt x="14188" y="16072"/>
                  <a:pt x="14314" y="16040"/>
                  <a:pt x="14378" y="15945"/>
                </a:cubicBezTo>
                <a:lnTo>
                  <a:pt x="14488" y="16072"/>
                </a:lnTo>
                <a:cubicBezTo>
                  <a:pt x="14504" y="16056"/>
                  <a:pt x="14520" y="16056"/>
                  <a:pt x="14520" y="16040"/>
                </a:cubicBezTo>
                <a:lnTo>
                  <a:pt x="14536" y="16056"/>
                </a:lnTo>
                <a:lnTo>
                  <a:pt x="14504" y="16088"/>
                </a:lnTo>
                <a:cubicBezTo>
                  <a:pt x="14488" y="16119"/>
                  <a:pt x="14473" y="16151"/>
                  <a:pt x="14457" y="16183"/>
                </a:cubicBezTo>
                <a:cubicBezTo>
                  <a:pt x="14568" y="16151"/>
                  <a:pt x="14678" y="16135"/>
                  <a:pt x="14678" y="15977"/>
                </a:cubicBezTo>
                <a:lnTo>
                  <a:pt x="14678" y="15977"/>
                </a:lnTo>
                <a:cubicBezTo>
                  <a:pt x="14663" y="15993"/>
                  <a:pt x="14631" y="16024"/>
                  <a:pt x="14599" y="16040"/>
                </a:cubicBezTo>
                <a:lnTo>
                  <a:pt x="14599" y="15819"/>
                </a:lnTo>
                <a:lnTo>
                  <a:pt x="14615" y="15803"/>
                </a:lnTo>
                <a:lnTo>
                  <a:pt x="14647" y="15914"/>
                </a:lnTo>
                <a:lnTo>
                  <a:pt x="14678" y="15866"/>
                </a:lnTo>
                <a:lnTo>
                  <a:pt x="14678" y="15977"/>
                </a:lnTo>
                <a:cubicBezTo>
                  <a:pt x="14702" y="15985"/>
                  <a:pt x="14722" y="15989"/>
                  <a:pt x="14740" y="15989"/>
                </a:cubicBezTo>
                <a:cubicBezTo>
                  <a:pt x="14758" y="15989"/>
                  <a:pt x="14773" y="15985"/>
                  <a:pt x="14789" y="15977"/>
                </a:cubicBezTo>
                <a:lnTo>
                  <a:pt x="14995" y="15755"/>
                </a:lnTo>
                <a:cubicBezTo>
                  <a:pt x="14979" y="15739"/>
                  <a:pt x="14979" y="15739"/>
                  <a:pt x="14963" y="15724"/>
                </a:cubicBezTo>
                <a:lnTo>
                  <a:pt x="14979" y="15708"/>
                </a:lnTo>
                <a:lnTo>
                  <a:pt x="15011" y="15739"/>
                </a:lnTo>
                <a:lnTo>
                  <a:pt x="15185" y="15581"/>
                </a:lnTo>
                <a:cubicBezTo>
                  <a:pt x="15138" y="15534"/>
                  <a:pt x="15122" y="15502"/>
                  <a:pt x="15185" y="15470"/>
                </a:cubicBezTo>
                <a:cubicBezTo>
                  <a:pt x="15201" y="15454"/>
                  <a:pt x="15217" y="15423"/>
                  <a:pt x="15217" y="15423"/>
                </a:cubicBezTo>
                <a:cubicBezTo>
                  <a:pt x="15233" y="15439"/>
                  <a:pt x="15233" y="15454"/>
                  <a:pt x="15233" y="15470"/>
                </a:cubicBezTo>
                <a:lnTo>
                  <a:pt x="15454" y="15423"/>
                </a:lnTo>
                <a:cubicBezTo>
                  <a:pt x="15470" y="15359"/>
                  <a:pt x="15486" y="15296"/>
                  <a:pt x="15502" y="15233"/>
                </a:cubicBezTo>
                <a:lnTo>
                  <a:pt x="15470" y="15217"/>
                </a:lnTo>
                <a:lnTo>
                  <a:pt x="15486" y="15201"/>
                </a:lnTo>
                <a:cubicBezTo>
                  <a:pt x="15486" y="15201"/>
                  <a:pt x="15502" y="15217"/>
                  <a:pt x="15518" y="15233"/>
                </a:cubicBezTo>
                <a:lnTo>
                  <a:pt x="15613" y="15233"/>
                </a:lnTo>
                <a:lnTo>
                  <a:pt x="16008" y="14900"/>
                </a:lnTo>
                <a:cubicBezTo>
                  <a:pt x="15961" y="14774"/>
                  <a:pt x="15961" y="14647"/>
                  <a:pt x="15977" y="14504"/>
                </a:cubicBezTo>
                <a:cubicBezTo>
                  <a:pt x="15977" y="14504"/>
                  <a:pt x="15993" y="14489"/>
                  <a:pt x="15993" y="14489"/>
                </a:cubicBezTo>
                <a:lnTo>
                  <a:pt x="16040" y="14536"/>
                </a:lnTo>
                <a:cubicBezTo>
                  <a:pt x="16103" y="14457"/>
                  <a:pt x="16198" y="14409"/>
                  <a:pt x="16293" y="14409"/>
                </a:cubicBezTo>
                <a:lnTo>
                  <a:pt x="16293" y="14584"/>
                </a:lnTo>
                <a:lnTo>
                  <a:pt x="16404" y="14584"/>
                </a:lnTo>
                <a:lnTo>
                  <a:pt x="16499" y="14409"/>
                </a:lnTo>
                <a:cubicBezTo>
                  <a:pt x="16520" y="14409"/>
                  <a:pt x="16549" y="14416"/>
                  <a:pt x="16565" y="14416"/>
                </a:cubicBezTo>
                <a:cubicBezTo>
                  <a:pt x="16573" y="14416"/>
                  <a:pt x="16578" y="14415"/>
                  <a:pt x="16578" y="14409"/>
                </a:cubicBezTo>
                <a:cubicBezTo>
                  <a:pt x="16658" y="14314"/>
                  <a:pt x="16784" y="14267"/>
                  <a:pt x="16816" y="14172"/>
                </a:cubicBezTo>
                <a:lnTo>
                  <a:pt x="16784" y="14045"/>
                </a:lnTo>
                <a:lnTo>
                  <a:pt x="16895" y="14093"/>
                </a:lnTo>
                <a:cubicBezTo>
                  <a:pt x="16943" y="14014"/>
                  <a:pt x="16974" y="13934"/>
                  <a:pt x="17022" y="13855"/>
                </a:cubicBezTo>
                <a:lnTo>
                  <a:pt x="17022" y="13855"/>
                </a:lnTo>
                <a:cubicBezTo>
                  <a:pt x="16958" y="13871"/>
                  <a:pt x="16895" y="13887"/>
                  <a:pt x="16848" y="13919"/>
                </a:cubicBezTo>
                <a:cubicBezTo>
                  <a:pt x="16816" y="13934"/>
                  <a:pt x="16832" y="13998"/>
                  <a:pt x="16768" y="13998"/>
                </a:cubicBezTo>
                <a:cubicBezTo>
                  <a:pt x="16737" y="13998"/>
                  <a:pt x="16705" y="14014"/>
                  <a:pt x="16673" y="14045"/>
                </a:cubicBezTo>
                <a:cubicBezTo>
                  <a:pt x="16658" y="14077"/>
                  <a:pt x="16626" y="14109"/>
                  <a:pt x="16610" y="14124"/>
                </a:cubicBezTo>
                <a:lnTo>
                  <a:pt x="16563" y="14124"/>
                </a:lnTo>
                <a:cubicBezTo>
                  <a:pt x="16594" y="14014"/>
                  <a:pt x="16626" y="13903"/>
                  <a:pt x="16658" y="13824"/>
                </a:cubicBezTo>
                <a:lnTo>
                  <a:pt x="16848" y="13855"/>
                </a:lnTo>
                <a:cubicBezTo>
                  <a:pt x="16879" y="13760"/>
                  <a:pt x="16911" y="13681"/>
                  <a:pt x="16943" y="13586"/>
                </a:cubicBezTo>
                <a:lnTo>
                  <a:pt x="17022" y="13649"/>
                </a:lnTo>
                <a:lnTo>
                  <a:pt x="17148" y="13618"/>
                </a:lnTo>
                <a:cubicBezTo>
                  <a:pt x="17212" y="13380"/>
                  <a:pt x="17402" y="13206"/>
                  <a:pt x="17639" y="13159"/>
                </a:cubicBezTo>
                <a:cubicBezTo>
                  <a:pt x="17639" y="13206"/>
                  <a:pt x="17655" y="13254"/>
                  <a:pt x="17655" y="13301"/>
                </a:cubicBezTo>
                <a:lnTo>
                  <a:pt x="17766" y="13190"/>
                </a:lnTo>
                <a:lnTo>
                  <a:pt x="17893" y="13254"/>
                </a:lnTo>
                <a:lnTo>
                  <a:pt x="17956" y="13174"/>
                </a:lnTo>
                <a:lnTo>
                  <a:pt x="17893" y="13095"/>
                </a:lnTo>
                <a:lnTo>
                  <a:pt x="18067" y="12969"/>
                </a:lnTo>
                <a:lnTo>
                  <a:pt x="18114" y="13016"/>
                </a:lnTo>
                <a:cubicBezTo>
                  <a:pt x="18146" y="13000"/>
                  <a:pt x="18162" y="12969"/>
                  <a:pt x="18178" y="12953"/>
                </a:cubicBezTo>
                <a:lnTo>
                  <a:pt x="18178" y="12794"/>
                </a:lnTo>
                <a:lnTo>
                  <a:pt x="18019" y="12763"/>
                </a:lnTo>
                <a:lnTo>
                  <a:pt x="18225" y="12509"/>
                </a:lnTo>
                <a:lnTo>
                  <a:pt x="18019" y="12541"/>
                </a:lnTo>
                <a:lnTo>
                  <a:pt x="18225" y="12319"/>
                </a:lnTo>
                <a:lnTo>
                  <a:pt x="18383" y="12367"/>
                </a:lnTo>
                <a:cubicBezTo>
                  <a:pt x="18399" y="12304"/>
                  <a:pt x="18431" y="12240"/>
                  <a:pt x="18447" y="12177"/>
                </a:cubicBezTo>
                <a:cubicBezTo>
                  <a:pt x="18415" y="12114"/>
                  <a:pt x="18368" y="12066"/>
                  <a:pt x="18447" y="11987"/>
                </a:cubicBezTo>
                <a:lnTo>
                  <a:pt x="18526" y="12082"/>
                </a:lnTo>
                <a:lnTo>
                  <a:pt x="18573" y="12050"/>
                </a:lnTo>
                <a:cubicBezTo>
                  <a:pt x="18589" y="12082"/>
                  <a:pt x="18589" y="12098"/>
                  <a:pt x="18589" y="12114"/>
                </a:cubicBezTo>
                <a:lnTo>
                  <a:pt x="18494" y="12161"/>
                </a:lnTo>
                <a:lnTo>
                  <a:pt x="18589" y="12193"/>
                </a:lnTo>
                <a:lnTo>
                  <a:pt x="18684" y="12224"/>
                </a:lnTo>
                <a:cubicBezTo>
                  <a:pt x="18732" y="12161"/>
                  <a:pt x="18748" y="12082"/>
                  <a:pt x="18716" y="12003"/>
                </a:cubicBezTo>
                <a:lnTo>
                  <a:pt x="18716" y="12003"/>
                </a:lnTo>
                <a:cubicBezTo>
                  <a:pt x="18700" y="12019"/>
                  <a:pt x="18684" y="12019"/>
                  <a:pt x="18684" y="12034"/>
                </a:cubicBezTo>
                <a:cubicBezTo>
                  <a:pt x="18668" y="12034"/>
                  <a:pt x="18668" y="12034"/>
                  <a:pt x="18653" y="12050"/>
                </a:cubicBezTo>
                <a:lnTo>
                  <a:pt x="18653" y="11797"/>
                </a:lnTo>
                <a:lnTo>
                  <a:pt x="18795" y="11908"/>
                </a:lnTo>
                <a:lnTo>
                  <a:pt x="18827" y="11876"/>
                </a:lnTo>
                <a:cubicBezTo>
                  <a:pt x="18922" y="11892"/>
                  <a:pt x="18985" y="11908"/>
                  <a:pt x="19048" y="11924"/>
                </a:cubicBezTo>
                <a:cubicBezTo>
                  <a:pt x="19064" y="11924"/>
                  <a:pt x="19080" y="11939"/>
                  <a:pt x="19096" y="11955"/>
                </a:cubicBezTo>
                <a:lnTo>
                  <a:pt x="19096" y="12098"/>
                </a:lnTo>
                <a:lnTo>
                  <a:pt x="19270" y="12098"/>
                </a:lnTo>
                <a:lnTo>
                  <a:pt x="19270" y="11908"/>
                </a:lnTo>
                <a:lnTo>
                  <a:pt x="19428" y="11908"/>
                </a:lnTo>
                <a:cubicBezTo>
                  <a:pt x="19492" y="11829"/>
                  <a:pt x="19555" y="11781"/>
                  <a:pt x="19618" y="11718"/>
                </a:cubicBezTo>
                <a:cubicBezTo>
                  <a:pt x="19634" y="11702"/>
                  <a:pt x="19634" y="11654"/>
                  <a:pt x="19634" y="11623"/>
                </a:cubicBezTo>
                <a:lnTo>
                  <a:pt x="19508" y="11623"/>
                </a:lnTo>
                <a:lnTo>
                  <a:pt x="19508" y="11464"/>
                </a:lnTo>
                <a:cubicBezTo>
                  <a:pt x="19539" y="11528"/>
                  <a:pt x="19555" y="11559"/>
                  <a:pt x="19555" y="11575"/>
                </a:cubicBezTo>
                <a:lnTo>
                  <a:pt x="19682" y="11544"/>
                </a:lnTo>
                <a:cubicBezTo>
                  <a:pt x="19682" y="11528"/>
                  <a:pt x="19682" y="11512"/>
                  <a:pt x="19682" y="11496"/>
                </a:cubicBezTo>
                <a:cubicBezTo>
                  <a:pt x="19666" y="11480"/>
                  <a:pt x="19650" y="11480"/>
                  <a:pt x="19634" y="11464"/>
                </a:cubicBezTo>
                <a:lnTo>
                  <a:pt x="19650" y="11449"/>
                </a:lnTo>
                <a:lnTo>
                  <a:pt x="19682" y="11480"/>
                </a:lnTo>
                <a:cubicBezTo>
                  <a:pt x="19713" y="11464"/>
                  <a:pt x="19761" y="11449"/>
                  <a:pt x="19793" y="11433"/>
                </a:cubicBezTo>
                <a:cubicBezTo>
                  <a:pt x="19808" y="11449"/>
                  <a:pt x="19824" y="11464"/>
                  <a:pt x="19840" y="11480"/>
                </a:cubicBezTo>
                <a:cubicBezTo>
                  <a:pt x="19998" y="11369"/>
                  <a:pt x="20125" y="11227"/>
                  <a:pt x="20236" y="11069"/>
                </a:cubicBezTo>
                <a:lnTo>
                  <a:pt x="20157" y="11069"/>
                </a:lnTo>
                <a:lnTo>
                  <a:pt x="20109" y="10894"/>
                </a:lnTo>
                <a:lnTo>
                  <a:pt x="20188" y="10799"/>
                </a:lnTo>
                <a:cubicBezTo>
                  <a:pt x="20188" y="10863"/>
                  <a:pt x="20188" y="10926"/>
                  <a:pt x="20188" y="10974"/>
                </a:cubicBezTo>
                <a:cubicBezTo>
                  <a:pt x="20204" y="11005"/>
                  <a:pt x="20220" y="11037"/>
                  <a:pt x="20236" y="11069"/>
                </a:cubicBezTo>
                <a:cubicBezTo>
                  <a:pt x="20363" y="11053"/>
                  <a:pt x="20394" y="10926"/>
                  <a:pt x="20474" y="10847"/>
                </a:cubicBezTo>
                <a:lnTo>
                  <a:pt x="20426" y="10689"/>
                </a:lnTo>
                <a:lnTo>
                  <a:pt x="20505" y="10641"/>
                </a:lnTo>
                <a:cubicBezTo>
                  <a:pt x="20489" y="10609"/>
                  <a:pt x="20474" y="10578"/>
                  <a:pt x="20458" y="10546"/>
                </a:cubicBezTo>
                <a:cubicBezTo>
                  <a:pt x="20458" y="10546"/>
                  <a:pt x="20489" y="10530"/>
                  <a:pt x="20489" y="10514"/>
                </a:cubicBezTo>
                <a:lnTo>
                  <a:pt x="20521" y="10514"/>
                </a:lnTo>
                <a:cubicBezTo>
                  <a:pt x="20600" y="10546"/>
                  <a:pt x="20505" y="10657"/>
                  <a:pt x="20600" y="10657"/>
                </a:cubicBezTo>
                <a:lnTo>
                  <a:pt x="20632" y="10609"/>
                </a:lnTo>
                <a:cubicBezTo>
                  <a:pt x="20648" y="10625"/>
                  <a:pt x="20648" y="10641"/>
                  <a:pt x="20648" y="10657"/>
                </a:cubicBezTo>
                <a:lnTo>
                  <a:pt x="20743" y="10578"/>
                </a:lnTo>
                <a:lnTo>
                  <a:pt x="20648" y="10546"/>
                </a:lnTo>
                <a:lnTo>
                  <a:pt x="20679" y="10498"/>
                </a:lnTo>
                <a:lnTo>
                  <a:pt x="20569" y="10372"/>
                </a:lnTo>
                <a:lnTo>
                  <a:pt x="20679" y="10293"/>
                </a:lnTo>
                <a:lnTo>
                  <a:pt x="20774" y="10356"/>
                </a:lnTo>
                <a:cubicBezTo>
                  <a:pt x="20759" y="10372"/>
                  <a:pt x="20743" y="10388"/>
                  <a:pt x="20743" y="10403"/>
                </a:cubicBezTo>
                <a:cubicBezTo>
                  <a:pt x="20759" y="10435"/>
                  <a:pt x="20774" y="10467"/>
                  <a:pt x="20806" y="10514"/>
                </a:cubicBezTo>
                <a:cubicBezTo>
                  <a:pt x="20933" y="10419"/>
                  <a:pt x="21075" y="10356"/>
                  <a:pt x="21139" y="10198"/>
                </a:cubicBezTo>
                <a:lnTo>
                  <a:pt x="21012" y="10166"/>
                </a:lnTo>
                <a:lnTo>
                  <a:pt x="21123" y="10055"/>
                </a:lnTo>
                <a:lnTo>
                  <a:pt x="21297" y="10055"/>
                </a:lnTo>
                <a:lnTo>
                  <a:pt x="21360" y="9992"/>
                </a:lnTo>
                <a:cubicBezTo>
                  <a:pt x="21297" y="9960"/>
                  <a:pt x="21249" y="9897"/>
                  <a:pt x="21234" y="9833"/>
                </a:cubicBezTo>
                <a:lnTo>
                  <a:pt x="21234" y="9833"/>
                </a:lnTo>
                <a:lnTo>
                  <a:pt x="21408" y="9913"/>
                </a:lnTo>
                <a:cubicBezTo>
                  <a:pt x="21408" y="9897"/>
                  <a:pt x="21439" y="9865"/>
                  <a:pt x="21455" y="9849"/>
                </a:cubicBezTo>
                <a:lnTo>
                  <a:pt x="21329" y="9659"/>
                </a:lnTo>
                <a:lnTo>
                  <a:pt x="21408" y="9628"/>
                </a:lnTo>
                <a:lnTo>
                  <a:pt x="21424" y="9453"/>
                </a:lnTo>
                <a:lnTo>
                  <a:pt x="21519" y="9453"/>
                </a:lnTo>
                <a:cubicBezTo>
                  <a:pt x="21533" y="9368"/>
                  <a:pt x="21623" y="9309"/>
                  <a:pt x="21710" y="9309"/>
                </a:cubicBezTo>
                <a:cubicBezTo>
                  <a:pt x="21720" y="9309"/>
                  <a:pt x="21730" y="9309"/>
                  <a:pt x="21740" y="9311"/>
                </a:cubicBezTo>
                <a:lnTo>
                  <a:pt x="21677" y="9248"/>
                </a:lnTo>
                <a:lnTo>
                  <a:pt x="21788" y="9168"/>
                </a:lnTo>
                <a:lnTo>
                  <a:pt x="21835" y="9216"/>
                </a:lnTo>
                <a:lnTo>
                  <a:pt x="21978" y="9153"/>
                </a:lnTo>
                <a:lnTo>
                  <a:pt x="22057" y="9184"/>
                </a:lnTo>
                <a:cubicBezTo>
                  <a:pt x="22120" y="9137"/>
                  <a:pt x="22168" y="9089"/>
                  <a:pt x="22104" y="8994"/>
                </a:cubicBezTo>
                <a:lnTo>
                  <a:pt x="22104" y="8994"/>
                </a:lnTo>
                <a:lnTo>
                  <a:pt x="22041" y="9089"/>
                </a:lnTo>
                <a:lnTo>
                  <a:pt x="21867" y="9089"/>
                </a:lnTo>
                <a:lnTo>
                  <a:pt x="21867" y="8899"/>
                </a:lnTo>
                <a:lnTo>
                  <a:pt x="21772" y="8836"/>
                </a:lnTo>
                <a:cubicBezTo>
                  <a:pt x="21788" y="8741"/>
                  <a:pt x="21804" y="8662"/>
                  <a:pt x="21819" y="8583"/>
                </a:cubicBezTo>
                <a:cubicBezTo>
                  <a:pt x="21835" y="8503"/>
                  <a:pt x="21851" y="8424"/>
                  <a:pt x="21867" y="8361"/>
                </a:cubicBezTo>
                <a:lnTo>
                  <a:pt x="21819" y="8329"/>
                </a:lnTo>
                <a:lnTo>
                  <a:pt x="21835" y="8313"/>
                </a:lnTo>
                <a:lnTo>
                  <a:pt x="21867" y="8345"/>
                </a:lnTo>
                <a:lnTo>
                  <a:pt x="21946" y="8250"/>
                </a:lnTo>
                <a:lnTo>
                  <a:pt x="22057" y="8250"/>
                </a:lnTo>
                <a:cubicBezTo>
                  <a:pt x="22041" y="8218"/>
                  <a:pt x="22041" y="8187"/>
                  <a:pt x="22057" y="8171"/>
                </a:cubicBezTo>
                <a:cubicBezTo>
                  <a:pt x="22073" y="8123"/>
                  <a:pt x="22104" y="8076"/>
                  <a:pt x="22136" y="8044"/>
                </a:cubicBezTo>
                <a:lnTo>
                  <a:pt x="22089" y="7981"/>
                </a:lnTo>
                <a:lnTo>
                  <a:pt x="22199" y="7918"/>
                </a:lnTo>
                <a:cubicBezTo>
                  <a:pt x="22168" y="7870"/>
                  <a:pt x="22136" y="7854"/>
                  <a:pt x="22120" y="7838"/>
                </a:cubicBezTo>
                <a:lnTo>
                  <a:pt x="22057" y="7886"/>
                </a:lnTo>
                <a:lnTo>
                  <a:pt x="21962" y="7838"/>
                </a:lnTo>
                <a:cubicBezTo>
                  <a:pt x="21909" y="7881"/>
                  <a:pt x="21842" y="7888"/>
                  <a:pt x="21780" y="7888"/>
                </a:cubicBezTo>
                <a:cubicBezTo>
                  <a:pt x="21749" y="7888"/>
                  <a:pt x="21719" y="7886"/>
                  <a:pt x="21693" y="7886"/>
                </a:cubicBezTo>
                <a:cubicBezTo>
                  <a:pt x="21534" y="7997"/>
                  <a:pt x="21344" y="8076"/>
                  <a:pt x="21154" y="8123"/>
                </a:cubicBezTo>
                <a:cubicBezTo>
                  <a:pt x="21154" y="8155"/>
                  <a:pt x="21139" y="8171"/>
                  <a:pt x="21123" y="8218"/>
                </a:cubicBezTo>
                <a:lnTo>
                  <a:pt x="21028" y="8171"/>
                </a:lnTo>
                <a:lnTo>
                  <a:pt x="21265" y="7854"/>
                </a:lnTo>
                <a:lnTo>
                  <a:pt x="21218" y="7775"/>
                </a:lnTo>
                <a:lnTo>
                  <a:pt x="21424" y="7633"/>
                </a:lnTo>
                <a:cubicBezTo>
                  <a:pt x="21408" y="7585"/>
                  <a:pt x="21392" y="7538"/>
                  <a:pt x="21392" y="7506"/>
                </a:cubicBezTo>
                <a:cubicBezTo>
                  <a:pt x="21392" y="7427"/>
                  <a:pt x="21408" y="7379"/>
                  <a:pt x="21408" y="7316"/>
                </a:cubicBezTo>
                <a:lnTo>
                  <a:pt x="21408" y="7316"/>
                </a:lnTo>
                <a:lnTo>
                  <a:pt x="21154" y="7474"/>
                </a:lnTo>
                <a:lnTo>
                  <a:pt x="21154" y="7348"/>
                </a:lnTo>
                <a:lnTo>
                  <a:pt x="21329" y="7268"/>
                </a:lnTo>
                <a:lnTo>
                  <a:pt x="21234" y="7173"/>
                </a:lnTo>
                <a:lnTo>
                  <a:pt x="20964" y="7253"/>
                </a:lnTo>
                <a:cubicBezTo>
                  <a:pt x="20980" y="7189"/>
                  <a:pt x="20996" y="7126"/>
                  <a:pt x="21012" y="7063"/>
                </a:cubicBezTo>
                <a:lnTo>
                  <a:pt x="20822" y="6999"/>
                </a:lnTo>
                <a:cubicBezTo>
                  <a:pt x="20727" y="7031"/>
                  <a:pt x="20679" y="7126"/>
                  <a:pt x="20679" y="7221"/>
                </a:cubicBezTo>
                <a:lnTo>
                  <a:pt x="20584" y="7158"/>
                </a:lnTo>
                <a:lnTo>
                  <a:pt x="20410" y="7395"/>
                </a:lnTo>
                <a:lnTo>
                  <a:pt x="20283" y="7284"/>
                </a:lnTo>
                <a:lnTo>
                  <a:pt x="20283" y="7142"/>
                </a:lnTo>
                <a:lnTo>
                  <a:pt x="20458" y="7063"/>
                </a:lnTo>
                <a:cubicBezTo>
                  <a:pt x="20474" y="7015"/>
                  <a:pt x="20489" y="6983"/>
                  <a:pt x="20505" y="6920"/>
                </a:cubicBezTo>
                <a:lnTo>
                  <a:pt x="20505" y="6920"/>
                </a:lnTo>
                <a:lnTo>
                  <a:pt x="20363" y="6999"/>
                </a:lnTo>
                <a:cubicBezTo>
                  <a:pt x="20343" y="6961"/>
                  <a:pt x="20301" y="6940"/>
                  <a:pt x="20260" y="6940"/>
                </a:cubicBezTo>
                <a:cubicBezTo>
                  <a:pt x="20233" y="6940"/>
                  <a:pt x="20207" y="6949"/>
                  <a:pt x="20188" y="6968"/>
                </a:cubicBezTo>
                <a:lnTo>
                  <a:pt x="20188" y="7173"/>
                </a:lnTo>
                <a:lnTo>
                  <a:pt x="20014" y="7173"/>
                </a:lnTo>
                <a:lnTo>
                  <a:pt x="19888" y="7411"/>
                </a:lnTo>
                <a:cubicBezTo>
                  <a:pt x="19840" y="7237"/>
                  <a:pt x="19998" y="7142"/>
                  <a:pt x="19998" y="6999"/>
                </a:cubicBezTo>
                <a:lnTo>
                  <a:pt x="19983" y="6968"/>
                </a:lnTo>
                <a:lnTo>
                  <a:pt x="20157" y="6825"/>
                </a:lnTo>
                <a:cubicBezTo>
                  <a:pt x="20125" y="6762"/>
                  <a:pt x="20109" y="6730"/>
                  <a:pt x="20093" y="6698"/>
                </a:cubicBezTo>
                <a:lnTo>
                  <a:pt x="20141" y="6651"/>
                </a:lnTo>
                <a:lnTo>
                  <a:pt x="20062" y="6508"/>
                </a:lnTo>
                <a:cubicBezTo>
                  <a:pt x="20046" y="6572"/>
                  <a:pt x="20046" y="6619"/>
                  <a:pt x="20046" y="6651"/>
                </a:cubicBezTo>
                <a:cubicBezTo>
                  <a:pt x="20014" y="6651"/>
                  <a:pt x="19967" y="6667"/>
                  <a:pt x="19935" y="6683"/>
                </a:cubicBezTo>
                <a:cubicBezTo>
                  <a:pt x="19888" y="6698"/>
                  <a:pt x="19872" y="6730"/>
                  <a:pt x="19840" y="6762"/>
                </a:cubicBezTo>
                <a:cubicBezTo>
                  <a:pt x="19740" y="6733"/>
                  <a:pt x="19718" y="6615"/>
                  <a:pt x="19645" y="6615"/>
                </a:cubicBezTo>
                <a:cubicBezTo>
                  <a:pt x="19637" y="6615"/>
                  <a:pt x="19628" y="6616"/>
                  <a:pt x="19618" y="6619"/>
                </a:cubicBezTo>
                <a:cubicBezTo>
                  <a:pt x="19523" y="6714"/>
                  <a:pt x="19460" y="6778"/>
                  <a:pt x="19413" y="6825"/>
                </a:cubicBezTo>
                <a:lnTo>
                  <a:pt x="19223" y="6888"/>
                </a:lnTo>
                <a:lnTo>
                  <a:pt x="19175" y="6841"/>
                </a:lnTo>
                <a:lnTo>
                  <a:pt x="19080" y="6999"/>
                </a:lnTo>
                <a:lnTo>
                  <a:pt x="18858" y="7047"/>
                </a:lnTo>
                <a:cubicBezTo>
                  <a:pt x="18763" y="7173"/>
                  <a:pt x="18653" y="7221"/>
                  <a:pt x="18573" y="7332"/>
                </a:cubicBezTo>
                <a:cubicBezTo>
                  <a:pt x="18542" y="7300"/>
                  <a:pt x="18510" y="7284"/>
                  <a:pt x="18494" y="7268"/>
                </a:cubicBezTo>
                <a:lnTo>
                  <a:pt x="18336" y="7379"/>
                </a:lnTo>
                <a:lnTo>
                  <a:pt x="18336" y="7569"/>
                </a:lnTo>
                <a:lnTo>
                  <a:pt x="18304" y="7538"/>
                </a:lnTo>
                <a:cubicBezTo>
                  <a:pt x="18304" y="7569"/>
                  <a:pt x="18288" y="7601"/>
                  <a:pt x="18273" y="7633"/>
                </a:cubicBezTo>
                <a:lnTo>
                  <a:pt x="18241" y="7617"/>
                </a:lnTo>
                <a:lnTo>
                  <a:pt x="18288" y="7379"/>
                </a:lnTo>
                <a:lnTo>
                  <a:pt x="18288" y="7379"/>
                </a:lnTo>
                <a:cubicBezTo>
                  <a:pt x="18146" y="7538"/>
                  <a:pt x="17956" y="7553"/>
                  <a:pt x="17861" y="7728"/>
                </a:cubicBezTo>
                <a:lnTo>
                  <a:pt x="17829" y="7696"/>
                </a:lnTo>
                <a:cubicBezTo>
                  <a:pt x="17750" y="7712"/>
                  <a:pt x="17718" y="7791"/>
                  <a:pt x="17671" y="7807"/>
                </a:cubicBezTo>
                <a:cubicBezTo>
                  <a:pt x="17544" y="7870"/>
                  <a:pt x="17465" y="8013"/>
                  <a:pt x="17307" y="8013"/>
                </a:cubicBezTo>
                <a:cubicBezTo>
                  <a:pt x="17212" y="8155"/>
                  <a:pt x="17038" y="8187"/>
                  <a:pt x="16895" y="8282"/>
                </a:cubicBezTo>
                <a:cubicBezTo>
                  <a:pt x="16800" y="8377"/>
                  <a:pt x="16689" y="8440"/>
                  <a:pt x="16578" y="8472"/>
                </a:cubicBezTo>
                <a:cubicBezTo>
                  <a:pt x="16568" y="8514"/>
                  <a:pt x="16543" y="8521"/>
                  <a:pt x="16519" y="8521"/>
                </a:cubicBezTo>
                <a:cubicBezTo>
                  <a:pt x="16506" y="8521"/>
                  <a:pt x="16494" y="8519"/>
                  <a:pt x="16483" y="8519"/>
                </a:cubicBezTo>
                <a:lnTo>
                  <a:pt x="16483" y="8583"/>
                </a:lnTo>
                <a:lnTo>
                  <a:pt x="15945" y="8915"/>
                </a:lnTo>
                <a:lnTo>
                  <a:pt x="15945" y="9010"/>
                </a:lnTo>
                <a:cubicBezTo>
                  <a:pt x="15882" y="9010"/>
                  <a:pt x="15818" y="9042"/>
                  <a:pt x="15755" y="9073"/>
                </a:cubicBezTo>
                <a:cubicBezTo>
                  <a:pt x="15676" y="9105"/>
                  <a:pt x="15549" y="9121"/>
                  <a:pt x="15565" y="9263"/>
                </a:cubicBezTo>
                <a:cubicBezTo>
                  <a:pt x="15565" y="9327"/>
                  <a:pt x="15518" y="9390"/>
                  <a:pt x="15486" y="9469"/>
                </a:cubicBezTo>
                <a:lnTo>
                  <a:pt x="15375" y="9295"/>
                </a:lnTo>
                <a:cubicBezTo>
                  <a:pt x="15217" y="9438"/>
                  <a:pt x="15043" y="9533"/>
                  <a:pt x="14853" y="9580"/>
                </a:cubicBezTo>
                <a:lnTo>
                  <a:pt x="14742" y="9723"/>
                </a:lnTo>
                <a:lnTo>
                  <a:pt x="14615" y="9723"/>
                </a:lnTo>
                <a:cubicBezTo>
                  <a:pt x="14615" y="9738"/>
                  <a:pt x="14599" y="9754"/>
                  <a:pt x="14599" y="9786"/>
                </a:cubicBezTo>
                <a:cubicBezTo>
                  <a:pt x="14314" y="9944"/>
                  <a:pt x="14029" y="10118"/>
                  <a:pt x="13760" y="10324"/>
                </a:cubicBezTo>
                <a:cubicBezTo>
                  <a:pt x="13713" y="10435"/>
                  <a:pt x="13586" y="10467"/>
                  <a:pt x="13507" y="10546"/>
                </a:cubicBezTo>
                <a:lnTo>
                  <a:pt x="13428" y="10498"/>
                </a:lnTo>
                <a:cubicBezTo>
                  <a:pt x="13396" y="10578"/>
                  <a:pt x="13348" y="10641"/>
                  <a:pt x="13253" y="10641"/>
                </a:cubicBezTo>
                <a:cubicBezTo>
                  <a:pt x="13238" y="10689"/>
                  <a:pt x="13222" y="10736"/>
                  <a:pt x="13206" y="10784"/>
                </a:cubicBezTo>
                <a:lnTo>
                  <a:pt x="13253" y="10863"/>
                </a:lnTo>
                <a:lnTo>
                  <a:pt x="12937" y="10894"/>
                </a:lnTo>
                <a:lnTo>
                  <a:pt x="12937" y="10784"/>
                </a:lnTo>
                <a:lnTo>
                  <a:pt x="13253" y="10625"/>
                </a:lnTo>
                <a:cubicBezTo>
                  <a:pt x="13285" y="10562"/>
                  <a:pt x="13333" y="10498"/>
                  <a:pt x="13428" y="10498"/>
                </a:cubicBezTo>
                <a:lnTo>
                  <a:pt x="13428" y="10435"/>
                </a:lnTo>
                <a:cubicBezTo>
                  <a:pt x="13523" y="10356"/>
                  <a:pt x="13602" y="10293"/>
                  <a:pt x="13681" y="10213"/>
                </a:cubicBezTo>
                <a:lnTo>
                  <a:pt x="13823" y="10213"/>
                </a:lnTo>
                <a:cubicBezTo>
                  <a:pt x="13823" y="10118"/>
                  <a:pt x="13982" y="10118"/>
                  <a:pt x="13982" y="9992"/>
                </a:cubicBezTo>
                <a:cubicBezTo>
                  <a:pt x="13988" y="9993"/>
                  <a:pt x="13995" y="9993"/>
                  <a:pt x="14002" y="9993"/>
                </a:cubicBezTo>
                <a:cubicBezTo>
                  <a:pt x="14136" y="9993"/>
                  <a:pt x="14257" y="9848"/>
                  <a:pt x="14378" y="9818"/>
                </a:cubicBezTo>
                <a:cubicBezTo>
                  <a:pt x="14488" y="9786"/>
                  <a:pt x="14583" y="9643"/>
                  <a:pt x="14694" y="9580"/>
                </a:cubicBezTo>
                <a:cubicBezTo>
                  <a:pt x="14821" y="9501"/>
                  <a:pt x="14948" y="9406"/>
                  <a:pt x="15058" y="9295"/>
                </a:cubicBezTo>
                <a:lnTo>
                  <a:pt x="15185" y="9295"/>
                </a:lnTo>
                <a:lnTo>
                  <a:pt x="15296" y="9153"/>
                </a:lnTo>
                <a:cubicBezTo>
                  <a:pt x="15308" y="9155"/>
                  <a:pt x="15320" y="9156"/>
                  <a:pt x="15332" y="9156"/>
                </a:cubicBezTo>
                <a:cubicBezTo>
                  <a:pt x="15411" y="9156"/>
                  <a:pt x="15476" y="9111"/>
                  <a:pt x="15518" y="9042"/>
                </a:cubicBezTo>
                <a:cubicBezTo>
                  <a:pt x="15549" y="8994"/>
                  <a:pt x="15628" y="8978"/>
                  <a:pt x="15708" y="8978"/>
                </a:cubicBezTo>
                <a:cubicBezTo>
                  <a:pt x="15803" y="8963"/>
                  <a:pt x="15818" y="8915"/>
                  <a:pt x="15834" y="8852"/>
                </a:cubicBezTo>
                <a:cubicBezTo>
                  <a:pt x="16008" y="8773"/>
                  <a:pt x="16167" y="8662"/>
                  <a:pt x="16293" y="8503"/>
                </a:cubicBezTo>
                <a:lnTo>
                  <a:pt x="16468" y="8503"/>
                </a:lnTo>
                <a:cubicBezTo>
                  <a:pt x="16468" y="8461"/>
                  <a:pt x="16496" y="8454"/>
                  <a:pt x="16524" y="8454"/>
                </a:cubicBezTo>
                <a:cubicBezTo>
                  <a:pt x="16538" y="8454"/>
                  <a:pt x="16552" y="8456"/>
                  <a:pt x="16563" y="8456"/>
                </a:cubicBezTo>
                <a:cubicBezTo>
                  <a:pt x="16578" y="8424"/>
                  <a:pt x="16594" y="8377"/>
                  <a:pt x="16626" y="8329"/>
                </a:cubicBezTo>
                <a:lnTo>
                  <a:pt x="16721" y="8329"/>
                </a:lnTo>
                <a:lnTo>
                  <a:pt x="16895" y="8092"/>
                </a:lnTo>
                <a:lnTo>
                  <a:pt x="16974" y="8171"/>
                </a:lnTo>
                <a:lnTo>
                  <a:pt x="17259" y="7933"/>
                </a:lnTo>
                <a:lnTo>
                  <a:pt x="17544" y="7823"/>
                </a:lnTo>
                <a:cubicBezTo>
                  <a:pt x="17560" y="7775"/>
                  <a:pt x="17560" y="7743"/>
                  <a:pt x="17592" y="7728"/>
                </a:cubicBezTo>
                <a:cubicBezTo>
                  <a:pt x="17798" y="7585"/>
                  <a:pt x="18019" y="7458"/>
                  <a:pt x="18241" y="7348"/>
                </a:cubicBezTo>
                <a:lnTo>
                  <a:pt x="18241" y="7316"/>
                </a:lnTo>
                <a:cubicBezTo>
                  <a:pt x="18320" y="7237"/>
                  <a:pt x="18415" y="7173"/>
                  <a:pt x="18510" y="7142"/>
                </a:cubicBezTo>
                <a:cubicBezTo>
                  <a:pt x="18589" y="7110"/>
                  <a:pt x="18684" y="7110"/>
                  <a:pt x="18700" y="6983"/>
                </a:cubicBezTo>
                <a:cubicBezTo>
                  <a:pt x="18716" y="6952"/>
                  <a:pt x="18779" y="6936"/>
                  <a:pt x="18827" y="6904"/>
                </a:cubicBezTo>
                <a:cubicBezTo>
                  <a:pt x="18858" y="6888"/>
                  <a:pt x="18953" y="6888"/>
                  <a:pt x="18953" y="6857"/>
                </a:cubicBezTo>
                <a:cubicBezTo>
                  <a:pt x="18969" y="6793"/>
                  <a:pt x="19017" y="6778"/>
                  <a:pt x="19064" y="6746"/>
                </a:cubicBezTo>
                <a:cubicBezTo>
                  <a:pt x="19021" y="6742"/>
                  <a:pt x="18989" y="6738"/>
                  <a:pt x="18964" y="6738"/>
                </a:cubicBezTo>
                <a:cubicBezTo>
                  <a:pt x="18898" y="6738"/>
                  <a:pt x="18876" y="6761"/>
                  <a:pt x="18795" y="6841"/>
                </a:cubicBezTo>
                <a:cubicBezTo>
                  <a:pt x="18779" y="6857"/>
                  <a:pt x="18748" y="6857"/>
                  <a:pt x="18732" y="6873"/>
                </a:cubicBezTo>
                <a:cubicBezTo>
                  <a:pt x="18589" y="6936"/>
                  <a:pt x="18463" y="6999"/>
                  <a:pt x="18336" y="7094"/>
                </a:cubicBezTo>
                <a:cubicBezTo>
                  <a:pt x="18162" y="7205"/>
                  <a:pt x="17972" y="7316"/>
                  <a:pt x="17798" y="7427"/>
                </a:cubicBezTo>
                <a:cubicBezTo>
                  <a:pt x="17608" y="7522"/>
                  <a:pt x="17433" y="7648"/>
                  <a:pt x="17259" y="7791"/>
                </a:cubicBezTo>
                <a:lnTo>
                  <a:pt x="17180" y="7791"/>
                </a:lnTo>
                <a:cubicBezTo>
                  <a:pt x="16911" y="8044"/>
                  <a:pt x="16578" y="8187"/>
                  <a:pt x="16293" y="8440"/>
                </a:cubicBezTo>
                <a:cubicBezTo>
                  <a:pt x="16293" y="8440"/>
                  <a:pt x="16279" y="8433"/>
                  <a:pt x="16265" y="8433"/>
                </a:cubicBezTo>
                <a:cubicBezTo>
                  <a:pt x="16258" y="8433"/>
                  <a:pt x="16251" y="8435"/>
                  <a:pt x="16246" y="8440"/>
                </a:cubicBezTo>
                <a:lnTo>
                  <a:pt x="15803" y="8741"/>
                </a:lnTo>
                <a:cubicBezTo>
                  <a:pt x="15670" y="8770"/>
                  <a:pt x="15592" y="8950"/>
                  <a:pt x="15442" y="8950"/>
                </a:cubicBezTo>
                <a:cubicBezTo>
                  <a:pt x="15431" y="8950"/>
                  <a:pt x="15419" y="8949"/>
                  <a:pt x="15407" y="8947"/>
                </a:cubicBezTo>
                <a:lnTo>
                  <a:pt x="15233" y="9121"/>
                </a:lnTo>
                <a:cubicBezTo>
                  <a:pt x="15106" y="9137"/>
                  <a:pt x="15106" y="9137"/>
                  <a:pt x="15043" y="9263"/>
                </a:cubicBezTo>
                <a:cubicBezTo>
                  <a:pt x="15021" y="9263"/>
                  <a:pt x="14993" y="9256"/>
                  <a:pt x="14972" y="9256"/>
                </a:cubicBezTo>
                <a:cubicBezTo>
                  <a:pt x="14962" y="9256"/>
                  <a:pt x="14953" y="9258"/>
                  <a:pt x="14948" y="9263"/>
                </a:cubicBezTo>
                <a:cubicBezTo>
                  <a:pt x="14821" y="9374"/>
                  <a:pt x="14663" y="9453"/>
                  <a:pt x="14520" y="9517"/>
                </a:cubicBezTo>
                <a:cubicBezTo>
                  <a:pt x="14504" y="9533"/>
                  <a:pt x="14488" y="9548"/>
                  <a:pt x="14473" y="9548"/>
                </a:cubicBezTo>
                <a:cubicBezTo>
                  <a:pt x="14425" y="9596"/>
                  <a:pt x="14378" y="9643"/>
                  <a:pt x="14314" y="9675"/>
                </a:cubicBezTo>
                <a:cubicBezTo>
                  <a:pt x="14172" y="9723"/>
                  <a:pt x="14045" y="9802"/>
                  <a:pt x="13950" y="9913"/>
                </a:cubicBezTo>
                <a:cubicBezTo>
                  <a:pt x="13934" y="9928"/>
                  <a:pt x="13918" y="9944"/>
                  <a:pt x="13903" y="9960"/>
                </a:cubicBezTo>
                <a:cubicBezTo>
                  <a:pt x="13776" y="10008"/>
                  <a:pt x="13665" y="10071"/>
                  <a:pt x="13570" y="10150"/>
                </a:cubicBezTo>
                <a:cubicBezTo>
                  <a:pt x="13475" y="10229"/>
                  <a:pt x="13396" y="10293"/>
                  <a:pt x="13301" y="10356"/>
                </a:cubicBezTo>
                <a:cubicBezTo>
                  <a:pt x="13000" y="10546"/>
                  <a:pt x="12683" y="10736"/>
                  <a:pt x="12414" y="10958"/>
                </a:cubicBezTo>
                <a:cubicBezTo>
                  <a:pt x="12404" y="10958"/>
                  <a:pt x="12379" y="10965"/>
                  <a:pt x="12364" y="10965"/>
                </a:cubicBezTo>
                <a:cubicBezTo>
                  <a:pt x="12356" y="10965"/>
                  <a:pt x="12351" y="10963"/>
                  <a:pt x="12351" y="10958"/>
                </a:cubicBezTo>
                <a:lnTo>
                  <a:pt x="12351" y="10879"/>
                </a:lnTo>
                <a:lnTo>
                  <a:pt x="12493" y="10831"/>
                </a:lnTo>
                <a:lnTo>
                  <a:pt x="12272" y="10831"/>
                </a:lnTo>
                <a:cubicBezTo>
                  <a:pt x="12256" y="10847"/>
                  <a:pt x="12224" y="10894"/>
                  <a:pt x="12224" y="10894"/>
                </a:cubicBezTo>
                <a:lnTo>
                  <a:pt x="12224" y="10942"/>
                </a:lnTo>
                <a:lnTo>
                  <a:pt x="12303" y="10974"/>
                </a:lnTo>
                <a:cubicBezTo>
                  <a:pt x="12129" y="11164"/>
                  <a:pt x="11907" y="11306"/>
                  <a:pt x="11686" y="11417"/>
                </a:cubicBezTo>
                <a:lnTo>
                  <a:pt x="11654" y="11322"/>
                </a:lnTo>
                <a:lnTo>
                  <a:pt x="11543" y="11369"/>
                </a:lnTo>
                <a:lnTo>
                  <a:pt x="11496" y="11306"/>
                </a:lnTo>
                <a:lnTo>
                  <a:pt x="11559" y="11195"/>
                </a:lnTo>
                <a:lnTo>
                  <a:pt x="11622" y="11243"/>
                </a:lnTo>
                <a:lnTo>
                  <a:pt x="11765" y="11148"/>
                </a:lnTo>
                <a:cubicBezTo>
                  <a:pt x="11781" y="11100"/>
                  <a:pt x="11797" y="11053"/>
                  <a:pt x="11828" y="11005"/>
                </a:cubicBezTo>
                <a:lnTo>
                  <a:pt x="11892" y="11069"/>
                </a:lnTo>
                <a:lnTo>
                  <a:pt x="11955" y="10894"/>
                </a:lnTo>
                <a:lnTo>
                  <a:pt x="12414" y="10593"/>
                </a:lnTo>
                <a:lnTo>
                  <a:pt x="12430" y="10609"/>
                </a:lnTo>
                <a:lnTo>
                  <a:pt x="12398" y="10720"/>
                </a:lnTo>
                <a:lnTo>
                  <a:pt x="12541" y="10784"/>
                </a:lnTo>
                <a:lnTo>
                  <a:pt x="12573" y="10736"/>
                </a:lnTo>
                <a:cubicBezTo>
                  <a:pt x="12478" y="10704"/>
                  <a:pt x="12541" y="10641"/>
                  <a:pt x="12509" y="10593"/>
                </a:cubicBezTo>
                <a:lnTo>
                  <a:pt x="12509" y="10593"/>
                </a:lnTo>
                <a:cubicBezTo>
                  <a:pt x="12604" y="10609"/>
                  <a:pt x="12557" y="10689"/>
                  <a:pt x="12573" y="10736"/>
                </a:cubicBezTo>
                <a:cubicBezTo>
                  <a:pt x="12668" y="10673"/>
                  <a:pt x="12763" y="10593"/>
                  <a:pt x="12842" y="10514"/>
                </a:cubicBezTo>
                <a:cubicBezTo>
                  <a:pt x="12826" y="10467"/>
                  <a:pt x="12810" y="10419"/>
                  <a:pt x="12778" y="10356"/>
                </a:cubicBezTo>
                <a:lnTo>
                  <a:pt x="12778" y="10356"/>
                </a:lnTo>
                <a:cubicBezTo>
                  <a:pt x="12817" y="10394"/>
                  <a:pt x="12867" y="10415"/>
                  <a:pt x="12918" y="10415"/>
                </a:cubicBezTo>
                <a:cubicBezTo>
                  <a:pt x="12951" y="10415"/>
                  <a:pt x="12985" y="10406"/>
                  <a:pt x="13016" y="10388"/>
                </a:cubicBezTo>
                <a:cubicBezTo>
                  <a:pt x="13016" y="10360"/>
                  <a:pt x="13016" y="10344"/>
                  <a:pt x="12983" y="10308"/>
                </a:cubicBezTo>
                <a:lnTo>
                  <a:pt x="12983" y="10308"/>
                </a:lnTo>
                <a:cubicBezTo>
                  <a:pt x="12974" y="10308"/>
                  <a:pt x="12965" y="10308"/>
                  <a:pt x="12953" y="10308"/>
                </a:cubicBezTo>
                <a:cubicBezTo>
                  <a:pt x="12937" y="10308"/>
                  <a:pt x="12937" y="10293"/>
                  <a:pt x="12953" y="10293"/>
                </a:cubicBezTo>
                <a:cubicBezTo>
                  <a:pt x="12958" y="10293"/>
                  <a:pt x="12963" y="10293"/>
                  <a:pt x="12968" y="10292"/>
                </a:cubicBezTo>
                <a:lnTo>
                  <a:pt x="12968" y="10292"/>
                </a:lnTo>
                <a:cubicBezTo>
                  <a:pt x="12968" y="10293"/>
                  <a:pt x="12968" y="10293"/>
                  <a:pt x="12968" y="10293"/>
                </a:cubicBezTo>
                <a:cubicBezTo>
                  <a:pt x="12974" y="10298"/>
                  <a:pt x="12978" y="10303"/>
                  <a:pt x="12983" y="10308"/>
                </a:cubicBezTo>
                <a:lnTo>
                  <a:pt x="12983" y="10308"/>
                </a:lnTo>
                <a:cubicBezTo>
                  <a:pt x="12996" y="10306"/>
                  <a:pt x="13006" y="10302"/>
                  <a:pt x="13016" y="10293"/>
                </a:cubicBezTo>
                <a:cubicBezTo>
                  <a:pt x="13012" y="10293"/>
                  <a:pt x="13006" y="10291"/>
                  <a:pt x="13000" y="10290"/>
                </a:cubicBezTo>
                <a:lnTo>
                  <a:pt x="13000" y="10290"/>
                </a:lnTo>
                <a:cubicBezTo>
                  <a:pt x="12991" y="10291"/>
                  <a:pt x="12981" y="10292"/>
                  <a:pt x="12968" y="10292"/>
                </a:cubicBezTo>
                <a:lnTo>
                  <a:pt x="12968" y="10292"/>
                </a:lnTo>
                <a:cubicBezTo>
                  <a:pt x="12968" y="10287"/>
                  <a:pt x="12972" y="10286"/>
                  <a:pt x="12977" y="10286"/>
                </a:cubicBezTo>
                <a:cubicBezTo>
                  <a:pt x="12983" y="10286"/>
                  <a:pt x="12992" y="10288"/>
                  <a:pt x="13000" y="10290"/>
                </a:cubicBezTo>
                <a:lnTo>
                  <a:pt x="13000" y="10290"/>
                </a:lnTo>
                <a:cubicBezTo>
                  <a:pt x="13040" y="10285"/>
                  <a:pt x="13055" y="10273"/>
                  <a:pt x="13079" y="10261"/>
                </a:cubicBezTo>
                <a:lnTo>
                  <a:pt x="12968" y="10166"/>
                </a:lnTo>
                <a:lnTo>
                  <a:pt x="12873" y="10229"/>
                </a:lnTo>
                <a:cubicBezTo>
                  <a:pt x="12889" y="10118"/>
                  <a:pt x="12921" y="10039"/>
                  <a:pt x="12937" y="9944"/>
                </a:cubicBezTo>
                <a:lnTo>
                  <a:pt x="13048" y="9944"/>
                </a:lnTo>
                <a:cubicBezTo>
                  <a:pt x="13063" y="9913"/>
                  <a:pt x="13063" y="9897"/>
                  <a:pt x="13063" y="9881"/>
                </a:cubicBezTo>
                <a:lnTo>
                  <a:pt x="13143" y="9928"/>
                </a:lnTo>
                <a:cubicBezTo>
                  <a:pt x="13127" y="10008"/>
                  <a:pt x="13111" y="10071"/>
                  <a:pt x="13095" y="10118"/>
                </a:cubicBezTo>
                <a:lnTo>
                  <a:pt x="13222" y="10182"/>
                </a:lnTo>
                <a:cubicBezTo>
                  <a:pt x="13333" y="10087"/>
                  <a:pt x="13459" y="10039"/>
                  <a:pt x="13475" y="9865"/>
                </a:cubicBezTo>
                <a:lnTo>
                  <a:pt x="13538" y="9913"/>
                </a:lnTo>
                <a:cubicBezTo>
                  <a:pt x="13570" y="9865"/>
                  <a:pt x="13602" y="9818"/>
                  <a:pt x="13649" y="9770"/>
                </a:cubicBezTo>
                <a:cubicBezTo>
                  <a:pt x="13681" y="9723"/>
                  <a:pt x="13744" y="9691"/>
                  <a:pt x="13776" y="9643"/>
                </a:cubicBezTo>
                <a:cubicBezTo>
                  <a:pt x="13823" y="9596"/>
                  <a:pt x="13871" y="9548"/>
                  <a:pt x="13903" y="9501"/>
                </a:cubicBezTo>
                <a:cubicBezTo>
                  <a:pt x="13887" y="9469"/>
                  <a:pt x="13871" y="9438"/>
                  <a:pt x="13871" y="9406"/>
                </a:cubicBezTo>
                <a:lnTo>
                  <a:pt x="13903" y="9406"/>
                </a:lnTo>
                <a:lnTo>
                  <a:pt x="13917" y="9496"/>
                </a:lnTo>
                <a:lnTo>
                  <a:pt x="13917" y="9496"/>
                </a:lnTo>
                <a:cubicBezTo>
                  <a:pt x="13963" y="9479"/>
                  <a:pt x="14018" y="9452"/>
                  <a:pt x="14061" y="9438"/>
                </a:cubicBezTo>
                <a:lnTo>
                  <a:pt x="13887" y="9327"/>
                </a:lnTo>
                <a:lnTo>
                  <a:pt x="13808" y="9390"/>
                </a:lnTo>
                <a:cubicBezTo>
                  <a:pt x="13808" y="9469"/>
                  <a:pt x="13713" y="9485"/>
                  <a:pt x="13681" y="9564"/>
                </a:cubicBezTo>
                <a:cubicBezTo>
                  <a:pt x="13689" y="9570"/>
                  <a:pt x="13696" y="9574"/>
                  <a:pt x="13700" y="9577"/>
                </a:cubicBezTo>
                <a:lnTo>
                  <a:pt x="13700" y="9577"/>
                </a:lnTo>
                <a:cubicBezTo>
                  <a:pt x="13720" y="9572"/>
                  <a:pt x="13744" y="9564"/>
                  <a:pt x="13744" y="9564"/>
                </a:cubicBezTo>
                <a:cubicBezTo>
                  <a:pt x="13744" y="9564"/>
                  <a:pt x="13760" y="9580"/>
                  <a:pt x="13792" y="9612"/>
                </a:cubicBezTo>
                <a:cubicBezTo>
                  <a:pt x="13761" y="9597"/>
                  <a:pt x="13731" y="9585"/>
                  <a:pt x="13701" y="9577"/>
                </a:cubicBezTo>
                <a:lnTo>
                  <a:pt x="13701" y="9577"/>
                </a:lnTo>
                <a:cubicBezTo>
                  <a:pt x="13709" y="9582"/>
                  <a:pt x="13712" y="9584"/>
                  <a:pt x="13711" y="9584"/>
                </a:cubicBezTo>
                <a:cubicBezTo>
                  <a:pt x="13709" y="9584"/>
                  <a:pt x="13697" y="9580"/>
                  <a:pt x="13681" y="9580"/>
                </a:cubicBezTo>
                <a:cubicBezTo>
                  <a:pt x="13685" y="9580"/>
                  <a:pt x="13692" y="9579"/>
                  <a:pt x="13700" y="9577"/>
                </a:cubicBezTo>
                <a:lnTo>
                  <a:pt x="13700" y="9577"/>
                </a:lnTo>
                <a:cubicBezTo>
                  <a:pt x="13700" y="9577"/>
                  <a:pt x="13701" y="9577"/>
                  <a:pt x="13701" y="9577"/>
                </a:cubicBezTo>
                <a:lnTo>
                  <a:pt x="13701" y="9577"/>
                </a:lnTo>
                <a:cubicBezTo>
                  <a:pt x="13701" y="9577"/>
                  <a:pt x="13700" y="9577"/>
                  <a:pt x="13700" y="9577"/>
                </a:cubicBezTo>
                <a:lnTo>
                  <a:pt x="13700" y="9577"/>
                </a:lnTo>
                <a:cubicBezTo>
                  <a:pt x="13700" y="9577"/>
                  <a:pt x="13700" y="9577"/>
                  <a:pt x="13700" y="9577"/>
                </a:cubicBezTo>
                <a:lnTo>
                  <a:pt x="13700" y="9577"/>
                </a:lnTo>
                <a:cubicBezTo>
                  <a:pt x="13667" y="9569"/>
                  <a:pt x="13635" y="9564"/>
                  <a:pt x="13602" y="9564"/>
                </a:cubicBezTo>
                <a:lnTo>
                  <a:pt x="13554" y="9612"/>
                </a:lnTo>
                <a:cubicBezTo>
                  <a:pt x="13538" y="9612"/>
                  <a:pt x="13538" y="9628"/>
                  <a:pt x="13523" y="9643"/>
                </a:cubicBezTo>
                <a:lnTo>
                  <a:pt x="13507" y="9628"/>
                </a:lnTo>
                <a:lnTo>
                  <a:pt x="13538" y="9596"/>
                </a:lnTo>
                <a:lnTo>
                  <a:pt x="13554" y="9612"/>
                </a:lnTo>
                <a:cubicBezTo>
                  <a:pt x="13554" y="9596"/>
                  <a:pt x="13570" y="9580"/>
                  <a:pt x="13586" y="9564"/>
                </a:cubicBezTo>
                <a:cubicBezTo>
                  <a:pt x="13554" y="9453"/>
                  <a:pt x="13523" y="9358"/>
                  <a:pt x="13491" y="9263"/>
                </a:cubicBezTo>
                <a:lnTo>
                  <a:pt x="13570" y="9232"/>
                </a:lnTo>
                <a:cubicBezTo>
                  <a:pt x="13586" y="9311"/>
                  <a:pt x="13618" y="9390"/>
                  <a:pt x="13649" y="9501"/>
                </a:cubicBezTo>
                <a:lnTo>
                  <a:pt x="13744" y="9327"/>
                </a:lnTo>
                <a:lnTo>
                  <a:pt x="13808" y="9390"/>
                </a:lnTo>
                <a:lnTo>
                  <a:pt x="13871" y="9137"/>
                </a:lnTo>
                <a:cubicBezTo>
                  <a:pt x="13823" y="9137"/>
                  <a:pt x="13792" y="9137"/>
                  <a:pt x="13744" y="9153"/>
                </a:cubicBezTo>
                <a:cubicBezTo>
                  <a:pt x="13716" y="9167"/>
                  <a:pt x="13713" y="9218"/>
                  <a:pt x="13668" y="9218"/>
                </a:cubicBezTo>
                <a:cubicBezTo>
                  <a:pt x="13662" y="9218"/>
                  <a:pt x="13656" y="9218"/>
                  <a:pt x="13649" y="9216"/>
                </a:cubicBezTo>
                <a:cubicBezTo>
                  <a:pt x="13618" y="9073"/>
                  <a:pt x="13808" y="9105"/>
                  <a:pt x="13808" y="9010"/>
                </a:cubicBezTo>
                <a:lnTo>
                  <a:pt x="13918" y="9089"/>
                </a:lnTo>
                <a:lnTo>
                  <a:pt x="13950" y="9058"/>
                </a:lnTo>
                <a:lnTo>
                  <a:pt x="13966" y="9089"/>
                </a:lnTo>
                <a:cubicBezTo>
                  <a:pt x="13998" y="9089"/>
                  <a:pt x="14029" y="9073"/>
                  <a:pt x="14061" y="9058"/>
                </a:cubicBezTo>
                <a:cubicBezTo>
                  <a:pt x="14124" y="9010"/>
                  <a:pt x="14172" y="8947"/>
                  <a:pt x="14235" y="8883"/>
                </a:cubicBezTo>
                <a:lnTo>
                  <a:pt x="14203" y="8725"/>
                </a:lnTo>
                <a:lnTo>
                  <a:pt x="14251" y="8678"/>
                </a:lnTo>
                <a:lnTo>
                  <a:pt x="14346" y="8757"/>
                </a:lnTo>
                <a:lnTo>
                  <a:pt x="14409" y="8709"/>
                </a:lnTo>
                <a:cubicBezTo>
                  <a:pt x="14441" y="8773"/>
                  <a:pt x="14441" y="8820"/>
                  <a:pt x="14457" y="8852"/>
                </a:cubicBezTo>
                <a:cubicBezTo>
                  <a:pt x="14473" y="8852"/>
                  <a:pt x="14504" y="8836"/>
                  <a:pt x="14504" y="8820"/>
                </a:cubicBezTo>
                <a:cubicBezTo>
                  <a:pt x="14504" y="8773"/>
                  <a:pt x="14504" y="8709"/>
                  <a:pt x="14504" y="8662"/>
                </a:cubicBezTo>
                <a:cubicBezTo>
                  <a:pt x="14488" y="8598"/>
                  <a:pt x="14473" y="8551"/>
                  <a:pt x="14457" y="8503"/>
                </a:cubicBezTo>
                <a:cubicBezTo>
                  <a:pt x="14457" y="8488"/>
                  <a:pt x="14473" y="8456"/>
                  <a:pt x="14488" y="8408"/>
                </a:cubicBezTo>
                <a:lnTo>
                  <a:pt x="14568" y="8551"/>
                </a:lnTo>
                <a:lnTo>
                  <a:pt x="14647" y="8456"/>
                </a:lnTo>
                <a:lnTo>
                  <a:pt x="14615" y="8377"/>
                </a:lnTo>
                <a:lnTo>
                  <a:pt x="14694" y="8266"/>
                </a:lnTo>
                <a:lnTo>
                  <a:pt x="15011" y="8313"/>
                </a:lnTo>
                <a:lnTo>
                  <a:pt x="15011" y="8076"/>
                </a:lnTo>
                <a:lnTo>
                  <a:pt x="15201" y="8076"/>
                </a:lnTo>
                <a:lnTo>
                  <a:pt x="15296" y="7933"/>
                </a:lnTo>
                <a:lnTo>
                  <a:pt x="15328" y="7965"/>
                </a:lnTo>
                <a:lnTo>
                  <a:pt x="15454" y="7933"/>
                </a:lnTo>
                <a:lnTo>
                  <a:pt x="15454" y="8028"/>
                </a:lnTo>
                <a:cubicBezTo>
                  <a:pt x="15480" y="8028"/>
                  <a:pt x="15505" y="8026"/>
                  <a:pt x="15528" y="8026"/>
                </a:cubicBezTo>
                <a:cubicBezTo>
                  <a:pt x="15563" y="8026"/>
                  <a:pt x="15594" y="8032"/>
                  <a:pt x="15613" y="8060"/>
                </a:cubicBezTo>
                <a:lnTo>
                  <a:pt x="15771" y="7965"/>
                </a:lnTo>
                <a:cubicBezTo>
                  <a:pt x="15739" y="7933"/>
                  <a:pt x="15708" y="7902"/>
                  <a:pt x="15660" y="7838"/>
                </a:cubicBezTo>
                <a:lnTo>
                  <a:pt x="15660" y="7838"/>
                </a:lnTo>
                <a:cubicBezTo>
                  <a:pt x="15682" y="7843"/>
                  <a:pt x="15703" y="7845"/>
                  <a:pt x="15723" y="7845"/>
                </a:cubicBezTo>
                <a:cubicBezTo>
                  <a:pt x="15846" y="7845"/>
                  <a:pt x="15931" y="7771"/>
                  <a:pt x="16040" y="7743"/>
                </a:cubicBezTo>
                <a:cubicBezTo>
                  <a:pt x="16040" y="7696"/>
                  <a:pt x="16056" y="7648"/>
                  <a:pt x="16056" y="7617"/>
                </a:cubicBezTo>
                <a:lnTo>
                  <a:pt x="16167" y="7617"/>
                </a:lnTo>
                <a:lnTo>
                  <a:pt x="16214" y="7490"/>
                </a:lnTo>
                <a:cubicBezTo>
                  <a:pt x="16119" y="7427"/>
                  <a:pt x="16214" y="7395"/>
                  <a:pt x="16214" y="7332"/>
                </a:cubicBezTo>
                <a:cubicBezTo>
                  <a:pt x="16214" y="7332"/>
                  <a:pt x="16183" y="7316"/>
                  <a:pt x="16183" y="7316"/>
                </a:cubicBezTo>
                <a:cubicBezTo>
                  <a:pt x="16198" y="7237"/>
                  <a:pt x="16214" y="7126"/>
                  <a:pt x="16230" y="7031"/>
                </a:cubicBezTo>
                <a:cubicBezTo>
                  <a:pt x="16230" y="7027"/>
                  <a:pt x="16231" y="7024"/>
                  <a:pt x="16232" y="7022"/>
                </a:cubicBezTo>
                <a:lnTo>
                  <a:pt x="16232" y="7022"/>
                </a:lnTo>
                <a:lnTo>
                  <a:pt x="16341" y="6968"/>
                </a:lnTo>
                <a:cubicBezTo>
                  <a:pt x="16357" y="6999"/>
                  <a:pt x="16381" y="7007"/>
                  <a:pt x="16406" y="7007"/>
                </a:cubicBezTo>
                <a:cubicBezTo>
                  <a:pt x="16432" y="7007"/>
                  <a:pt x="16460" y="6999"/>
                  <a:pt x="16483" y="6999"/>
                </a:cubicBezTo>
                <a:cubicBezTo>
                  <a:pt x="16499" y="6983"/>
                  <a:pt x="16515" y="6983"/>
                  <a:pt x="16515" y="6968"/>
                </a:cubicBezTo>
                <a:lnTo>
                  <a:pt x="16531" y="6983"/>
                </a:lnTo>
                <a:lnTo>
                  <a:pt x="16499" y="7015"/>
                </a:lnTo>
                <a:cubicBezTo>
                  <a:pt x="16483" y="7047"/>
                  <a:pt x="16468" y="7094"/>
                  <a:pt x="16436" y="7126"/>
                </a:cubicBezTo>
                <a:cubicBezTo>
                  <a:pt x="16468" y="7142"/>
                  <a:pt x="16483" y="7142"/>
                  <a:pt x="16515" y="7158"/>
                </a:cubicBezTo>
                <a:cubicBezTo>
                  <a:pt x="16531" y="7158"/>
                  <a:pt x="16563" y="7189"/>
                  <a:pt x="16578" y="7205"/>
                </a:cubicBezTo>
                <a:lnTo>
                  <a:pt x="16721" y="7126"/>
                </a:lnTo>
                <a:cubicBezTo>
                  <a:pt x="16737" y="7094"/>
                  <a:pt x="16737" y="7063"/>
                  <a:pt x="16737" y="7031"/>
                </a:cubicBezTo>
                <a:lnTo>
                  <a:pt x="16911" y="6904"/>
                </a:lnTo>
                <a:cubicBezTo>
                  <a:pt x="16879" y="6873"/>
                  <a:pt x="16879" y="6841"/>
                  <a:pt x="16863" y="6825"/>
                </a:cubicBezTo>
                <a:cubicBezTo>
                  <a:pt x="16848" y="6825"/>
                  <a:pt x="16832" y="6809"/>
                  <a:pt x="16816" y="6793"/>
                </a:cubicBezTo>
                <a:lnTo>
                  <a:pt x="16832" y="6793"/>
                </a:lnTo>
                <a:lnTo>
                  <a:pt x="16863" y="6825"/>
                </a:lnTo>
                <a:lnTo>
                  <a:pt x="16990" y="6825"/>
                </a:lnTo>
                <a:cubicBezTo>
                  <a:pt x="17006" y="6762"/>
                  <a:pt x="17006" y="6698"/>
                  <a:pt x="17006" y="6651"/>
                </a:cubicBezTo>
                <a:cubicBezTo>
                  <a:pt x="17022" y="6635"/>
                  <a:pt x="17038" y="6635"/>
                  <a:pt x="17053" y="6635"/>
                </a:cubicBezTo>
                <a:lnTo>
                  <a:pt x="17101" y="6588"/>
                </a:lnTo>
                <a:cubicBezTo>
                  <a:pt x="17094" y="6548"/>
                  <a:pt x="17074" y="6541"/>
                  <a:pt x="17050" y="6541"/>
                </a:cubicBezTo>
                <a:cubicBezTo>
                  <a:pt x="17038" y="6541"/>
                  <a:pt x="17025" y="6543"/>
                  <a:pt x="17013" y="6543"/>
                </a:cubicBezTo>
                <a:cubicBezTo>
                  <a:pt x="16991" y="6543"/>
                  <a:pt x="16970" y="6538"/>
                  <a:pt x="16958" y="6508"/>
                </a:cubicBezTo>
                <a:lnTo>
                  <a:pt x="17022" y="6366"/>
                </a:lnTo>
                <a:lnTo>
                  <a:pt x="17228" y="6303"/>
                </a:lnTo>
                <a:lnTo>
                  <a:pt x="17148" y="6176"/>
                </a:lnTo>
                <a:lnTo>
                  <a:pt x="17053" y="6192"/>
                </a:lnTo>
                <a:lnTo>
                  <a:pt x="16927" y="6223"/>
                </a:lnTo>
                <a:cubicBezTo>
                  <a:pt x="17101" y="6049"/>
                  <a:pt x="17101" y="6049"/>
                  <a:pt x="17243" y="6002"/>
                </a:cubicBezTo>
                <a:cubicBezTo>
                  <a:pt x="17275" y="6065"/>
                  <a:pt x="17307" y="6113"/>
                  <a:pt x="17323" y="6176"/>
                </a:cubicBezTo>
                <a:lnTo>
                  <a:pt x="17402" y="6223"/>
                </a:lnTo>
                <a:cubicBezTo>
                  <a:pt x="17402" y="6176"/>
                  <a:pt x="17418" y="6128"/>
                  <a:pt x="17418" y="6065"/>
                </a:cubicBezTo>
                <a:cubicBezTo>
                  <a:pt x="17449" y="6144"/>
                  <a:pt x="17465" y="6192"/>
                  <a:pt x="17497" y="6239"/>
                </a:cubicBezTo>
                <a:cubicBezTo>
                  <a:pt x="17528" y="6271"/>
                  <a:pt x="17576" y="6255"/>
                  <a:pt x="17623" y="6271"/>
                </a:cubicBezTo>
                <a:lnTo>
                  <a:pt x="17513" y="6033"/>
                </a:lnTo>
                <a:cubicBezTo>
                  <a:pt x="17528" y="5970"/>
                  <a:pt x="17544" y="5907"/>
                  <a:pt x="17560" y="5859"/>
                </a:cubicBezTo>
                <a:lnTo>
                  <a:pt x="17718" y="5859"/>
                </a:lnTo>
                <a:cubicBezTo>
                  <a:pt x="17718" y="5907"/>
                  <a:pt x="17734" y="5954"/>
                  <a:pt x="17734" y="6002"/>
                </a:cubicBezTo>
                <a:lnTo>
                  <a:pt x="17813" y="5923"/>
                </a:lnTo>
                <a:lnTo>
                  <a:pt x="17813" y="5748"/>
                </a:lnTo>
                <a:cubicBezTo>
                  <a:pt x="17861" y="5701"/>
                  <a:pt x="17877" y="5669"/>
                  <a:pt x="17908" y="5622"/>
                </a:cubicBezTo>
                <a:lnTo>
                  <a:pt x="17861" y="5606"/>
                </a:lnTo>
                <a:lnTo>
                  <a:pt x="17877" y="5590"/>
                </a:lnTo>
                <a:cubicBezTo>
                  <a:pt x="17893" y="5590"/>
                  <a:pt x="17893" y="5606"/>
                  <a:pt x="17908" y="5622"/>
                </a:cubicBezTo>
                <a:cubicBezTo>
                  <a:pt x="17972" y="5558"/>
                  <a:pt x="18067" y="5574"/>
                  <a:pt x="18146" y="5558"/>
                </a:cubicBezTo>
                <a:cubicBezTo>
                  <a:pt x="18130" y="5495"/>
                  <a:pt x="18114" y="5448"/>
                  <a:pt x="18098" y="5384"/>
                </a:cubicBezTo>
                <a:cubicBezTo>
                  <a:pt x="18130" y="5305"/>
                  <a:pt x="18162" y="5242"/>
                  <a:pt x="18225" y="5194"/>
                </a:cubicBezTo>
                <a:cubicBezTo>
                  <a:pt x="18304" y="5131"/>
                  <a:pt x="18257" y="5036"/>
                  <a:pt x="18273" y="4941"/>
                </a:cubicBezTo>
                <a:cubicBezTo>
                  <a:pt x="18447" y="4909"/>
                  <a:pt x="18431" y="4672"/>
                  <a:pt x="18589" y="4624"/>
                </a:cubicBezTo>
                <a:lnTo>
                  <a:pt x="18589" y="4545"/>
                </a:lnTo>
                <a:lnTo>
                  <a:pt x="18858" y="4276"/>
                </a:lnTo>
                <a:lnTo>
                  <a:pt x="18858" y="4197"/>
                </a:lnTo>
                <a:lnTo>
                  <a:pt x="18700" y="4244"/>
                </a:lnTo>
                <a:lnTo>
                  <a:pt x="18700" y="4244"/>
                </a:lnTo>
                <a:lnTo>
                  <a:pt x="18716" y="4213"/>
                </a:lnTo>
                <a:lnTo>
                  <a:pt x="18589" y="4133"/>
                </a:lnTo>
                <a:cubicBezTo>
                  <a:pt x="18621" y="4070"/>
                  <a:pt x="18653" y="4023"/>
                  <a:pt x="18668" y="3991"/>
                </a:cubicBezTo>
                <a:lnTo>
                  <a:pt x="18542" y="3864"/>
                </a:lnTo>
                <a:lnTo>
                  <a:pt x="18415" y="3864"/>
                </a:lnTo>
                <a:lnTo>
                  <a:pt x="18415" y="3975"/>
                </a:lnTo>
                <a:lnTo>
                  <a:pt x="18304" y="4038"/>
                </a:lnTo>
                <a:lnTo>
                  <a:pt x="18146" y="3928"/>
                </a:lnTo>
                <a:cubicBezTo>
                  <a:pt x="18241" y="3833"/>
                  <a:pt x="18162" y="3738"/>
                  <a:pt x="18130" y="3658"/>
                </a:cubicBezTo>
                <a:lnTo>
                  <a:pt x="18193" y="3595"/>
                </a:lnTo>
                <a:lnTo>
                  <a:pt x="18083" y="3516"/>
                </a:lnTo>
                <a:cubicBezTo>
                  <a:pt x="18146" y="3421"/>
                  <a:pt x="18130" y="3326"/>
                  <a:pt x="18209" y="3247"/>
                </a:cubicBezTo>
                <a:cubicBezTo>
                  <a:pt x="18273" y="3168"/>
                  <a:pt x="18320" y="3073"/>
                  <a:pt x="18352" y="2978"/>
                </a:cubicBezTo>
                <a:cubicBezTo>
                  <a:pt x="18372" y="2974"/>
                  <a:pt x="18392" y="2972"/>
                  <a:pt x="18413" y="2972"/>
                </a:cubicBezTo>
                <a:cubicBezTo>
                  <a:pt x="18476" y="2972"/>
                  <a:pt x="18542" y="2989"/>
                  <a:pt x="18589" y="3025"/>
                </a:cubicBezTo>
                <a:lnTo>
                  <a:pt x="18716" y="2898"/>
                </a:lnTo>
                <a:lnTo>
                  <a:pt x="18542" y="2851"/>
                </a:lnTo>
                <a:lnTo>
                  <a:pt x="18352" y="2946"/>
                </a:lnTo>
                <a:lnTo>
                  <a:pt x="18225" y="2851"/>
                </a:lnTo>
                <a:lnTo>
                  <a:pt x="18019" y="2788"/>
                </a:lnTo>
                <a:cubicBezTo>
                  <a:pt x="18003" y="2740"/>
                  <a:pt x="17972" y="2693"/>
                  <a:pt x="17924" y="2598"/>
                </a:cubicBezTo>
                <a:lnTo>
                  <a:pt x="17924" y="2598"/>
                </a:lnTo>
                <a:lnTo>
                  <a:pt x="18035" y="2645"/>
                </a:lnTo>
                <a:lnTo>
                  <a:pt x="18083" y="2598"/>
                </a:lnTo>
                <a:lnTo>
                  <a:pt x="18114" y="2693"/>
                </a:lnTo>
                <a:lnTo>
                  <a:pt x="18193" y="2693"/>
                </a:lnTo>
                <a:lnTo>
                  <a:pt x="18193" y="2550"/>
                </a:lnTo>
                <a:lnTo>
                  <a:pt x="18463" y="2423"/>
                </a:lnTo>
                <a:cubicBezTo>
                  <a:pt x="18463" y="2360"/>
                  <a:pt x="18463" y="2328"/>
                  <a:pt x="18463" y="2265"/>
                </a:cubicBezTo>
                <a:lnTo>
                  <a:pt x="18352" y="2423"/>
                </a:lnTo>
                <a:lnTo>
                  <a:pt x="18304" y="2376"/>
                </a:lnTo>
                <a:lnTo>
                  <a:pt x="18273" y="2471"/>
                </a:lnTo>
                <a:cubicBezTo>
                  <a:pt x="18255" y="2465"/>
                  <a:pt x="18237" y="2463"/>
                  <a:pt x="18220" y="2463"/>
                </a:cubicBezTo>
                <a:cubicBezTo>
                  <a:pt x="18110" y="2463"/>
                  <a:pt x="18019" y="2563"/>
                  <a:pt x="17902" y="2563"/>
                </a:cubicBezTo>
                <a:cubicBezTo>
                  <a:pt x="17879" y="2563"/>
                  <a:pt x="17855" y="2559"/>
                  <a:pt x="17829" y="2550"/>
                </a:cubicBezTo>
                <a:cubicBezTo>
                  <a:pt x="17845" y="2471"/>
                  <a:pt x="17861" y="2392"/>
                  <a:pt x="17877" y="2313"/>
                </a:cubicBezTo>
                <a:lnTo>
                  <a:pt x="17734" y="2233"/>
                </a:lnTo>
                <a:lnTo>
                  <a:pt x="17655" y="2281"/>
                </a:lnTo>
                <a:lnTo>
                  <a:pt x="17560" y="2059"/>
                </a:lnTo>
                <a:lnTo>
                  <a:pt x="17734" y="2043"/>
                </a:lnTo>
                <a:cubicBezTo>
                  <a:pt x="17750" y="2012"/>
                  <a:pt x="17766" y="1964"/>
                  <a:pt x="17813" y="1885"/>
                </a:cubicBezTo>
                <a:lnTo>
                  <a:pt x="17813" y="1885"/>
                </a:lnTo>
                <a:lnTo>
                  <a:pt x="17718" y="1964"/>
                </a:lnTo>
                <a:lnTo>
                  <a:pt x="17449" y="1727"/>
                </a:lnTo>
                <a:lnTo>
                  <a:pt x="17275" y="1822"/>
                </a:lnTo>
                <a:lnTo>
                  <a:pt x="17212" y="1774"/>
                </a:lnTo>
                <a:lnTo>
                  <a:pt x="17133" y="1996"/>
                </a:lnTo>
                <a:lnTo>
                  <a:pt x="16974" y="2075"/>
                </a:lnTo>
                <a:lnTo>
                  <a:pt x="16974" y="2265"/>
                </a:lnTo>
                <a:lnTo>
                  <a:pt x="16927" y="2218"/>
                </a:lnTo>
                <a:cubicBezTo>
                  <a:pt x="16911" y="2265"/>
                  <a:pt x="16911" y="2297"/>
                  <a:pt x="16911" y="2344"/>
                </a:cubicBezTo>
                <a:lnTo>
                  <a:pt x="16879" y="2313"/>
                </a:lnTo>
                <a:cubicBezTo>
                  <a:pt x="16895" y="2249"/>
                  <a:pt x="16911" y="2170"/>
                  <a:pt x="16911" y="2091"/>
                </a:cubicBezTo>
                <a:lnTo>
                  <a:pt x="16863" y="2012"/>
                </a:lnTo>
                <a:cubicBezTo>
                  <a:pt x="16768" y="2075"/>
                  <a:pt x="16689" y="2186"/>
                  <a:pt x="16578" y="2186"/>
                </a:cubicBezTo>
                <a:lnTo>
                  <a:pt x="16531" y="2154"/>
                </a:lnTo>
                <a:lnTo>
                  <a:pt x="16198" y="2328"/>
                </a:lnTo>
                <a:lnTo>
                  <a:pt x="16198" y="2455"/>
                </a:lnTo>
                <a:lnTo>
                  <a:pt x="16151" y="2503"/>
                </a:lnTo>
                <a:lnTo>
                  <a:pt x="15708" y="2582"/>
                </a:lnTo>
                <a:lnTo>
                  <a:pt x="15454" y="2851"/>
                </a:lnTo>
                <a:lnTo>
                  <a:pt x="15312" y="2851"/>
                </a:lnTo>
                <a:lnTo>
                  <a:pt x="15138" y="3057"/>
                </a:lnTo>
                <a:lnTo>
                  <a:pt x="15011" y="3025"/>
                </a:lnTo>
                <a:lnTo>
                  <a:pt x="14837" y="3199"/>
                </a:lnTo>
                <a:lnTo>
                  <a:pt x="14837" y="3421"/>
                </a:lnTo>
                <a:lnTo>
                  <a:pt x="14773" y="3294"/>
                </a:lnTo>
                <a:cubicBezTo>
                  <a:pt x="14536" y="3310"/>
                  <a:pt x="14362" y="3516"/>
                  <a:pt x="14156" y="3579"/>
                </a:cubicBezTo>
                <a:cubicBezTo>
                  <a:pt x="14108" y="3595"/>
                  <a:pt x="14077" y="3674"/>
                  <a:pt x="14077" y="3674"/>
                </a:cubicBezTo>
                <a:lnTo>
                  <a:pt x="13665" y="3943"/>
                </a:lnTo>
                <a:cubicBezTo>
                  <a:pt x="13507" y="3991"/>
                  <a:pt x="13364" y="4086"/>
                  <a:pt x="13253" y="4213"/>
                </a:cubicBezTo>
                <a:cubicBezTo>
                  <a:pt x="13079" y="4260"/>
                  <a:pt x="12937" y="4371"/>
                  <a:pt x="12826" y="4498"/>
                </a:cubicBezTo>
                <a:lnTo>
                  <a:pt x="12747" y="4498"/>
                </a:lnTo>
                <a:cubicBezTo>
                  <a:pt x="12668" y="4577"/>
                  <a:pt x="12557" y="4624"/>
                  <a:pt x="12525" y="4735"/>
                </a:cubicBezTo>
                <a:cubicBezTo>
                  <a:pt x="12497" y="4707"/>
                  <a:pt x="12459" y="4691"/>
                  <a:pt x="12423" y="4691"/>
                </a:cubicBezTo>
                <a:cubicBezTo>
                  <a:pt x="12396" y="4691"/>
                  <a:pt x="12371" y="4699"/>
                  <a:pt x="12351" y="4719"/>
                </a:cubicBezTo>
                <a:cubicBezTo>
                  <a:pt x="12161" y="4814"/>
                  <a:pt x="11971" y="4941"/>
                  <a:pt x="11812" y="5068"/>
                </a:cubicBezTo>
                <a:cubicBezTo>
                  <a:pt x="11716" y="5151"/>
                  <a:pt x="11643" y="5282"/>
                  <a:pt x="11499" y="5282"/>
                </a:cubicBezTo>
                <a:cubicBezTo>
                  <a:pt x="11479" y="5282"/>
                  <a:pt x="11456" y="5279"/>
                  <a:pt x="11432" y="5273"/>
                </a:cubicBezTo>
                <a:cubicBezTo>
                  <a:pt x="11322" y="5400"/>
                  <a:pt x="11195" y="5495"/>
                  <a:pt x="11052" y="5558"/>
                </a:cubicBezTo>
                <a:cubicBezTo>
                  <a:pt x="10989" y="5574"/>
                  <a:pt x="10926" y="5622"/>
                  <a:pt x="10878" y="5653"/>
                </a:cubicBezTo>
                <a:cubicBezTo>
                  <a:pt x="10736" y="5796"/>
                  <a:pt x="10530" y="5843"/>
                  <a:pt x="10387" y="6018"/>
                </a:cubicBezTo>
                <a:cubicBezTo>
                  <a:pt x="10229" y="6049"/>
                  <a:pt x="10087" y="6144"/>
                  <a:pt x="9992" y="6287"/>
                </a:cubicBezTo>
                <a:lnTo>
                  <a:pt x="9912" y="6287"/>
                </a:lnTo>
                <a:lnTo>
                  <a:pt x="9342" y="6746"/>
                </a:lnTo>
                <a:lnTo>
                  <a:pt x="9279" y="6746"/>
                </a:lnTo>
                <a:lnTo>
                  <a:pt x="8820" y="7094"/>
                </a:lnTo>
                <a:lnTo>
                  <a:pt x="8693" y="7063"/>
                </a:lnTo>
                <a:lnTo>
                  <a:pt x="8693" y="7063"/>
                </a:lnTo>
                <a:cubicBezTo>
                  <a:pt x="8709" y="7094"/>
                  <a:pt x="8725" y="7110"/>
                  <a:pt x="8725" y="7126"/>
                </a:cubicBezTo>
                <a:lnTo>
                  <a:pt x="8487" y="7332"/>
                </a:lnTo>
                <a:cubicBezTo>
                  <a:pt x="8472" y="7268"/>
                  <a:pt x="8472" y="7237"/>
                  <a:pt x="8472" y="7205"/>
                </a:cubicBezTo>
                <a:lnTo>
                  <a:pt x="8297" y="7268"/>
                </a:lnTo>
                <a:lnTo>
                  <a:pt x="8424" y="7316"/>
                </a:lnTo>
                <a:cubicBezTo>
                  <a:pt x="8392" y="7348"/>
                  <a:pt x="8377" y="7363"/>
                  <a:pt x="8361" y="7379"/>
                </a:cubicBezTo>
                <a:lnTo>
                  <a:pt x="8266" y="7332"/>
                </a:lnTo>
                <a:lnTo>
                  <a:pt x="8171" y="7490"/>
                </a:lnTo>
                <a:cubicBezTo>
                  <a:pt x="8155" y="7474"/>
                  <a:pt x="8155" y="7443"/>
                  <a:pt x="8155" y="7427"/>
                </a:cubicBezTo>
                <a:cubicBezTo>
                  <a:pt x="8123" y="7332"/>
                  <a:pt x="8250" y="7316"/>
                  <a:pt x="8250" y="7237"/>
                </a:cubicBezTo>
                <a:lnTo>
                  <a:pt x="8202" y="7205"/>
                </a:lnTo>
                <a:cubicBezTo>
                  <a:pt x="8187" y="7221"/>
                  <a:pt x="8171" y="7237"/>
                  <a:pt x="8171" y="7253"/>
                </a:cubicBezTo>
                <a:lnTo>
                  <a:pt x="8155" y="7237"/>
                </a:lnTo>
                <a:lnTo>
                  <a:pt x="8187" y="7205"/>
                </a:lnTo>
                <a:cubicBezTo>
                  <a:pt x="8202" y="7189"/>
                  <a:pt x="8218" y="7173"/>
                  <a:pt x="8250" y="7158"/>
                </a:cubicBezTo>
                <a:cubicBezTo>
                  <a:pt x="8260" y="7152"/>
                  <a:pt x="8271" y="7152"/>
                  <a:pt x="8280" y="7152"/>
                </a:cubicBezTo>
                <a:lnTo>
                  <a:pt x="8280" y="7152"/>
                </a:lnTo>
                <a:cubicBezTo>
                  <a:pt x="8299" y="7152"/>
                  <a:pt x="8313" y="7152"/>
                  <a:pt x="8313" y="7110"/>
                </a:cubicBezTo>
                <a:cubicBezTo>
                  <a:pt x="8297" y="7094"/>
                  <a:pt x="8297" y="7094"/>
                  <a:pt x="8282" y="7078"/>
                </a:cubicBezTo>
                <a:lnTo>
                  <a:pt x="8297" y="7063"/>
                </a:lnTo>
                <a:cubicBezTo>
                  <a:pt x="8297" y="7078"/>
                  <a:pt x="8313" y="7094"/>
                  <a:pt x="8329" y="7110"/>
                </a:cubicBezTo>
                <a:cubicBezTo>
                  <a:pt x="8361" y="7094"/>
                  <a:pt x="8408" y="7078"/>
                  <a:pt x="8456" y="7063"/>
                </a:cubicBezTo>
                <a:cubicBezTo>
                  <a:pt x="8456" y="7094"/>
                  <a:pt x="8456" y="7142"/>
                  <a:pt x="8456" y="7189"/>
                </a:cubicBezTo>
                <a:cubicBezTo>
                  <a:pt x="8535" y="7158"/>
                  <a:pt x="8598" y="7142"/>
                  <a:pt x="8630" y="7047"/>
                </a:cubicBezTo>
                <a:lnTo>
                  <a:pt x="8693" y="7047"/>
                </a:lnTo>
                <a:lnTo>
                  <a:pt x="8741" y="6968"/>
                </a:lnTo>
                <a:lnTo>
                  <a:pt x="8614" y="6825"/>
                </a:lnTo>
                <a:lnTo>
                  <a:pt x="8725" y="6762"/>
                </a:lnTo>
                <a:cubicBezTo>
                  <a:pt x="8725" y="6825"/>
                  <a:pt x="8741" y="6857"/>
                  <a:pt x="8741" y="6904"/>
                </a:cubicBezTo>
                <a:lnTo>
                  <a:pt x="8899" y="6968"/>
                </a:lnTo>
                <a:cubicBezTo>
                  <a:pt x="8899" y="6920"/>
                  <a:pt x="8867" y="6904"/>
                  <a:pt x="8867" y="6888"/>
                </a:cubicBezTo>
                <a:cubicBezTo>
                  <a:pt x="8867" y="6857"/>
                  <a:pt x="8867" y="6809"/>
                  <a:pt x="8867" y="6778"/>
                </a:cubicBezTo>
                <a:lnTo>
                  <a:pt x="8772" y="6698"/>
                </a:lnTo>
                <a:cubicBezTo>
                  <a:pt x="8883" y="6556"/>
                  <a:pt x="8883" y="6556"/>
                  <a:pt x="9042" y="6508"/>
                </a:cubicBezTo>
                <a:lnTo>
                  <a:pt x="9042" y="6508"/>
                </a:lnTo>
                <a:cubicBezTo>
                  <a:pt x="9089" y="6572"/>
                  <a:pt x="9026" y="6635"/>
                  <a:pt x="9010" y="6683"/>
                </a:cubicBezTo>
                <a:lnTo>
                  <a:pt x="9184" y="6683"/>
                </a:lnTo>
                <a:lnTo>
                  <a:pt x="9152" y="6603"/>
                </a:lnTo>
                <a:lnTo>
                  <a:pt x="9184" y="6572"/>
                </a:lnTo>
                <a:cubicBezTo>
                  <a:pt x="9168" y="6556"/>
                  <a:pt x="9152" y="6524"/>
                  <a:pt x="9152" y="6524"/>
                </a:cubicBezTo>
                <a:cubicBezTo>
                  <a:pt x="9105" y="6493"/>
                  <a:pt x="9073" y="6445"/>
                  <a:pt x="9026" y="6398"/>
                </a:cubicBezTo>
                <a:lnTo>
                  <a:pt x="9137" y="6350"/>
                </a:lnTo>
                <a:cubicBezTo>
                  <a:pt x="9137" y="6413"/>
                  <a:pt x="9152" y="6461"/>
                  <a:pt x="9152" y="6524"/>
                </a:cubicBezTo>
                <a:cubicBezTo>
                  <a:pt x="9186" y="6513"/>
                  <a:pt x="9228" y="6502"/>
                  <a:pt x="9266" y="6502"/>
                </a:cubicBezTo>
                <a:cubicBezTo>
                  <a:pt x="9282" y="6502"/>
                  <a:pt x="9297" y="6504"/>
                  <a:pt x="9311" y="6508"/>
                </a:cubicBezTo>
                <a:cubicBezTo>
                  <a:pt x="9327" y="6461"/>
                  <a:pt x="9342" y="6429"/>
                  <a:pt x="9342" y="6413"/>
                </a:cubicBezTo>
                <a:lnTo>
                  <a:pt x="9485" y="6461"/>
                </a:lnTo>
                <a:cubicBezTo>
                  <a:pt x="9453" y="6382"/>
                  <a:pt x="9422" y="6350"/>
                  <a:pt x="9406" y="6287"/>
                </a:cubicBezTo>
                <a:cubicBezTo>
                  <a:pt x="9612" y="6287"/>
                  <a:pt x="9659" y="6113"/>
                  <a:pt x="9802" y="6002"/>
                </a:cubicBezTo>
                <a:lnTo>
                  <a:pt x="9548" y="6002"/>
                </a:lnTo>
                <a:lnTo>
                  <a:pt x="9691" y="5812"/>
                </a:lnTo>
                <a:cubicBezTo>
                  <a:pt x="9675" y="5812"/>
                  <a:pt x="9659" y="5796"/>
                  <a:pt x="9643" y="5780"/>
                </a:cubicBezTo>
                <a:lnTo>
                  <a:pt x="9659" y="5764"/>
                </a:lnTo>
                <a:cubicBezTo>
                  <a:pt x="9675" y="5780"/>
                  <a:pt x="9675" y="5796"/>
                  <a:pt x="9691" y="5812"/>
                </a:cubicBezTo>
                <a:lnTo>
                  <a:pt x="9817" y="5812"/>
                </a:lnTo>
                <a:cubicBezTo>
                  <a:pt x="9833" y="5859"/>
                  <a:pt x="9849" y="5907"/>
                  <a:pt x="9849" y="5954"/>
                </a:cubicBezTo>
                <a:cubicBezTo>
                  <a:pt x="9897" y="5891"/>
                  <a:pt x="9960" y="5859"/>
                  <a:pt x="10007" y="5796"/>
                </a:cubicBezTo>
                <a:cubicBezTo>
                  <a:pt x="10023" y="5733"/>
                  <a:pt x="10087" y="5669"/>
                  <a:pt x="10150" y="5638"/>
                </a:cubicBezTo>
                <a:cubicBezTo>
                  <a:pt x="10197" y="5606"/>
                  <a:pt x="10229" y="5543"/>
                  <a:pt x="10277" y="5479"/>
                </a:cubicBezTo>
                <a:lnTo>
                  <a:pt x="10245" y="5416"/>
                </a:lnTo>
                <a:lnTo>
                  <a:pt x="10245" y="5416"/>
                </a:lnTo>
                <a:cubicBezTo>
                  <a:pt x="10182" y="5511"/>
                  <a:pt x="10118" y="5574"/>
                  <a:pt x="10039" y="5638"/>
                </a:cubicBezTo>
                <a:cubicBezTo>
                  <a:pt x="9976" y="5558"/>
                  <a:pt x="10007" y="5495"/>
                  <a:pt x="10007" y="5448"/>
                </a:cubicBezTo>
                <a:lnTo>
                  <a:pt x="10023" y="5448"/>
                </a:lnTo>
                <a:cubicBezTo>
                  <a:pt x="10039" y="5448"/>
                  <a:pt x="10039" y="5463"/>
                  <a:pt x="10039" y="5463"/>
                </a:cubicBezTo>
                <a:lnTo>
                  <a:pt x="10178" y="5402"/>
                </a:lnTo>
                <a:lnTo>
                  <a:pt x="10178" y="5402"/>
                </a:lnTo>
                <a:cubicBezTo>
                  <a:pt x="10199" y="5404"/>
                  <a:pt x="10220" y="5408"/>
                  <a:pt x="10245" y="5416"/>
                </a:cubicBezTo>
                <a:lnTo>
                  <a:pt x="10197" y="5321"/>
                </a:lnTo>
                <a:lnTo>
                  <a:pt x="10340" y="5242"/>
                </a:lnTo>
                <a:lnTo>
                  <a:pt x="10340" y="5242"/>
                </a:lnTo>
                <a:cubicBezTo>
                  <a:pt x="10324" y="5305"/>
                  <a:pt x="10308" y="5337"/>
                  <a:pt x="10292" y="5384"/>
                </a:cubicBezTo>
                <a:cubicBezTo>
                  <a:pt x="10351" y="5384"/>
                  <a:pt x="10392" y="5444"/>
                  <a:pt x="10448" y="5444"/>
                </a:cubicBezTo>
                <a:cubicBezTo>
                  <a:pt x="10467" y="5444"/>
                  <a:pt x="10489" y="5437"/>
                  <a:pt x="10514" y="5416"/>
                </a:cubicBezTo>
                <a:lnTo>
                  <a:pt x="10403" y="5353"/>
                </a:lnTo>
                <a:cubicBezTo>
                  <a:pt x="10467" y="5273"/>
                  <a:pt x="10546" y="5210"/>
                  <a:pt x="10641" y="5163"/>
                </a:cubicBezTo>
                <a:cubicBezTo>
                  <a:pt x="10641" y="5083"/>
                  <a:pt x="10783" y="5068"/>
                  <a:pt x="10720" y="4973"/>
                </a:cubicBezTo>
                <a:lnTo>
                  <a:pt x="10720" y="4973"/>
                </a:lnTo>
                <a:lnTo>
                  <a:pt x="10657" y="5020"/>
                </a:lnTo>
                <a:lnTo>
                  <a:pt x="10593" y="4909"/>
                </a:lnTo>
                <a:lnTo>
                  <a:pt x="10641" y="4862"/>
                </a:lnTo>
                <a:lnTo>
                  <a:pt x="10562" y="4767"/>
                </a:lnTo>
                <a:cubicBezTo>
                  <a:pt x="10584" y="4749"/>
                  <a:pt x="10604" y="4743"/>
                  <a:pt x="10624" y="4743"/>
                </a:cubicBezTo>
                <a:cubicBezTo>
                  <a:pt x="10676" y="4743"/>
                  <a:pt x="10722" y="4787"/>
                  <a:pt x="10767" y="4798"/>
                </a:cubicBezTo>
                <a:cubicBezTo>
                  <a:pt x="10783" y="4846"/>
                  <a:pt x="10783" y="4878"/>
                  <a:pt x="10783" y="4909"/>
                </a:cubicBezTo>
                <a:lnTo>
                  <a:pt x="10973" y="4909"/>
                </a:lnTo>
                <a:lnTo>
                  <a:pt x="10910" y="4862"/>
                </a:lnTo>
                <a:cubicBezTo>
                  <a:pt x="10973" y="4783"/>
                  <a:pt x="11052" y="4735"/>
                  <a:pt x="11132" y="4672"/>
                </a:cubicBezTo>
                <a:cubicBezTo>
                  <a:pt x="11195" y="4624"/>
                  <a:pt x="11242" y="4529"/>
                  <a:pt x="11322" y="4498"/>
                </a:cubicBezTo>
                <a:lnTo>
                  <a:pt x="11211" y="4434"/>
                </a:lnTo>
                <a:lnTo>
                  <a:pt x="11052" y="4513"/>
                </a:lnTo>
                <a:lnTo>
                  <a:pt x="11052" y="4640"/>
                </a:lnTo>
                <a:lnTo>
                  <a:pt x="10973" y="4608"/>
                </a:lnTo>
                <a:lnTo>
                  <a:pt x="10973" y="4735"/>
                </a:lnTo>
                <a:lnTo>
                  <a:pt x="10799" y="4735"/>
                </a:lnTo>
                <a:cubicBezTo>
                  <a:pt x="10767" y="4703"/>
                  <a:pt x="10878" y="4608"/>
                  <a:pt x="11052" y="4513"/>
                </a:cubicBezTo>
                <a:cubicBezTo>
                  <a:pt x="11037" y="4466"/>
                  <a:pt x="11021" y="4418"/>
                  <a:pt x="10989" y="4339"/>
                </a:cubicBezTo>
                <a:lnTo>
                  <a:pt x="10989" y="4339"/>
                </a:lnTo>
                <a:lnTo>
                  <a:pt x="11084" y="4418"/>
                </a:lnTo>
                <a:lnTo>
                  <a:pt x="11274" y="4197"/>
                </a:lnTo>
                <a:lnTo>
                  <a:pt x="11195" y="4165"/>
                </a:lnTo>
                <a:lnTo>
                  <a:pt x="11195" y="4118"/>
                </a:lnTo>
                <a:lnTo>
                  <a:pt x="11353" y="4054"/>
                </a:lnTo>
                <a:lnTo>
                  <a:pt x="11496" y="4133"/>
                </a:lnTo>
                <a:lnTo>
                  <a:pt x="11559" y="4102"/>
                </a:lnTo>
                <a:lnTo>
                  <a:pt x="11512" y="3991"/>
                </a:lnTo>
                <a:lnTo>
                  <a:pt x="11575" y="3912"/>
                </a:lnTo>
                <a:lnTo>
                  <a:pt x="11432" y="3912"/>
                </a:lnTo>
                <a:lnTo>
                  <a:pt x="11432" y="4007"/>
                </a:lnTo>
                <a:lnTo>
                  <a:pt x="11337" y="4007"/>
                </a:lnTo>
                <a:lnTo>
                  <a:pt x="11417" y="3896"/>
                </a:lnTo>
                <a:lnTo>
                  <a:pt x="11432" y="3912"/>
                </a:lnTo>
                <a:lnTo>
                  <a:pt x="11496" y="3833"/>
                </a:lnTo>
                <a:lnTo>
                  <a:pt x="11622" y="3912"/>
                </a:lnTo>
                <a:cubicBezTo>
                  <a:pt x="11591" y="3769"/>
                  <a:pt x="11638" y="3690"/>
                  <a:pt x="11749" y="3674"/>
                </a:cubicBezTo>
                <a:cubicBezTo>
                  <a:pt x="11781" y="3532"/>
                  <a:pt x="11876" y="3421"/>
                  <a:pt x="12002" y="3358"/>
                </a:cubicBezTo>
                <a:lnTo>
                  <a:pt x="12002" y="3358"/>
                </a:lnTo>
                <a:cubicBezTo>
                  <a:pt x="11987" y="3437"/>
                  <a:pt x="11987" y="3516"/>
                  <a:pt x="12002" y="3595"/>
                </a:cubicBezTo>
                <a:lnTo>
                  <a:pt x="12097" y="3595"/>
                </a:lnTo>
                <a:lnTo>
                  <a:pt x="12097" y="3405"/>
                </a:lnTo>
                <a:cubicBezTo>
                  <a:pt x="12066" y="3342"/>
                  <a:pt x="12034" y="3294"/>
                  <a:pt x="12002" y="3247"/>
                </a:cubicBezTo>
                <a:cubicBezTo>
                  <a:pt x="12029" y="3231"/>
                  <a:pt x="12061" y="3229"/>
                  <a:pt x="12092" y="3229"/>
                </a:cubicBezTo>
                <a:cubicBezTo>
                  <a:pt x="12101" y="3229"/>
                  <a:pt x="12110" y="3229"/>
                  <a:pt x="12119" y="3229"/>
                </a:cubicBezTo>
                <a:cubicBezTo>
                  <a:pt x="12173" y="3229"/>
                  <a:pt x="12222" y="3224"/>
                  <a:pt x="12240" y="3152"/>
                </a:cubicBezTo>
                <a:lnTo>
                  <a:pt x="12161" y="3120"/>
                </a:lnTo>
                <a:cubicBezTo>
                  <a:pt x="12193" y="3073"/>
                  <a:pt x="12208" y="2993"/>
                  <a:pt x="12288" y="2978"/>
                </a:cubicBezTo>
                <a:cubicBezTo>
                  <a:pt x="12335" y="2962"/>
                  <a:pt x="12335" y="2914"/>
                  <a:pt x="12335" y="2867"/>
                </a:cubicBezTo>
                <a:cubicBezTo>
                  <a:pt x="12319" y="2851"/>
                  <a:pt x="12303" y="2851"/>
                  <a:pt x="12288" y="2835"/>
                </a:cubicBezTo>
                <a:lnTo>
                  <a:pt x="12303" y="2819"/>
                </a:lnTo>
                <a:lnTo>
                  <a:pt x="12335" y="2851"/>
                </a:lnTo>
                <a:lnTo>
                  <a:pt x="12573" y="2740"/>
                </a:lnTo>
                <a:lnTo>
                  <a:pt x="12525" y="2693"/>
                </a:lnTo>
                <a:cubicBezTo>
                  <a:pt x="12541" y="2629"/>
                  <a:pt x="12573" y="2566"/>
                  <a:pt x="12588" y="2487"/>
                </a:cubicBezTo>
                <a:lnTo>
                  <a:pt x="12763" y="2471"/>
                </a:lnTo>
                <a:lnTo>
                  <a:pt x="12715" y="2423"/>
                </a:lnTo>
                <a:lnTo>
                  <a:pt x="12873" y="2233"/>
                </a:lnTo>
                <a:lnTo>
                  <a:pt x="12842" y="2154"/>
                </a:lnTo>
                <a:lnTo>
                  <a:pt x="12778" y="2107"/>
                </a:lnTo>
                <a:lnTo>
                  <a:pt x="12889" y="1996"/>
                </a:lnTo>
                <a:cubicBezTo>
                  <a:pt x="12905" y="2043"/>
                  <a:pt x="12921" y="2075"/>
                  <a:pt x="12953" y="2123"/>
                </a:cubicBezTo>
                <a:lnTo>
                  <a:pt x="13016" y="2043"/>
                </a:lnTo>
                <a:lnTo>
                  <a:pt x="12937" y="1996"/>
                </a:lnTo>
                <a:cubicBezTo>
                  <a:pt x="12937" y="1980"/>
                  <a:pt x="12921" y="1948"/>
                  <a:pt x="12921" y="1933"/>
                </a:cubicBezTo>
                <a:cubicBezTo>
                  <a:pt x="12824" y="1946"/>
                  <a:pt x="12776" y="2068"/>
                  <a:pt x="12681" y="2068"/>
                </a:cubicBezTo>
                <a:cubicBezTo>
                  <a:pt x="12667" y="2068"/>
                  <a:pt x="12652" y="2065"/>
                  <a:pt x="12636" y="2059"/>
                </a:cubicBezTo>
                <a:cubicBezTo>
                  <a:pt x="12620" y="2028"/>
                  <a:pt x="12604" y="1996"/>
                  <a:pt x="12588" y="1964"/>
                </a:cubicBezTo>
                <a:cubicBezTo>
                  <a:pt x="12573" y="2012"/>
                  <a:pt x="12557" y="2043"/>
                  <a:pt x="12557" y="2043"/>
                </a:cubicBezTo>
                <a:lnTo>
                  <a:pt x="12430" y="2012"/>
                </a:lnTo>
                <a:cubicBezTo>
                  <a:pt x="12430" y="2056"/>
                  <a:pt x="12415" y="2065"/>
                  <a:pt x="12394" y="2065"/>
                </a:cubicBezTo>
                <a:cubicBezTo>
                  <a:pt x="12379" y="2065"/>
                  <a:pt x="12361" y="2061"/>
                  <a:pt x="12342" y="2059"/>
                </a:cubicBezTo>
                <a:lnTo>
                  <a:pt x="12342" y="2059"/>
                </a:lnTo>
                <a:cubicBezTo>
                  <a:pt x="12345" y="2059"/>
                  <a:pt x="12348" y="2059"/>
                  <a:pt x="12351" y="2059"/>
                </a:cubicBezTo>
                <a:cubicBezTo>
                  <a:pt x="12351" y="2015"/>
                  <a:pt x="12365" y="2005"/>
                  <a:pt x="12384" y="2005"/>
                </a:cubicBezTo>
                <a:cubicBezTo>
                  <a:pt x="12399" y="2005"/>
                  <a:pt x="12416" y="2012"/>
                  <a:pt x="12430" y="2012"/>
                </a:cubicBezTo>
                <a:cubicBezTo>
                  <a:pt x="12446" y="1964"/>
                  <a:pt x="12430" y="1917"/>
                  <a:pt x="12462" y="1853"/>
                </a:cubicBezTo>
                <a:cubicBezTo>
                  <a:pt x="12509" y="1806"/>
                  <a:pt x="12541" y="1743"/>
                  <a:pt x="12557" y="1679"/>
                </a:cubicBezTo>
                <a:lnTo>
                  <a:pt x="12620" y="1711"/>
                </a:lnTo>
                <a:lnTo>
                  <a:pt x="12573" y="1774"/>
                </a:lnTo>
                <a:lnTo>
                  <a:pt x="12810" y="1774"/>
                </a:lnTo>
                <a:lnTo>
                  <a:pt x="12889" y="1679"/>
                </a:lnTo>
                <a:cubicBezTo>
                  <a:pt x="12913" y="1715"/>
                  <a:pt x="12954" y="1733"/>
                  <a:pt x="13001" y="1733"/>
                </a:cubicBezTo>
                <a:cubicBezTo>
                  <a:pt x="13016" y="1733"/>
                  <a:pt x="13032" y="1731"/>
                  <a:pt x="13048" y="1727"/>
                </a:cubicBezTo>
                <a:lnTo>
                  <a:pt x="12968" y="1600"/>
                </a:lnTo>
                <a:lnTo>
                  <a:pt x="12937" y="1648"/>
                </a:lnTo>
                <a:lnTo>
                  <a:pt x="12889" y="1600"/>
                </a:lnTo>
                <a:lnTo>
                  <a:pt x="12842" y="1632"/>
                </a:lnTo>
                <a:lnTo>
                  <a:pt x="12652" y="1568"/>
                </a:lnTo>
                <a:cubicBezTo>
                  <a:pt x="12620" y="1584"/>
                  <a:pt x="12588" y="1584"/>
                  <a:pt x="12573" y="1600"/>
                </a:cubicBezTo>
                <a:cubicBezTo>
                  <a:pt x="12541" y="1600"/>
                  <a:pt x="12509" y="1584"/>
                  <a:pt x="12493" y="1584"/>
                </a:cubicBezTo>
                <a:lnTo>
                  <a:pt x="12493" y="1505"/>
                </a:lnTo>
                <a:lnTo>
                  <a:pt x="12351" y="1426"/>
                </a:lnTo>
                <a:cubicBezTo>
                  <a:pt x="12446" y="1394"/>
                  <a:pt x="12478" y="1331"/>
                  <a:pt x="12509" y="1220"/>
                </a:cubicBezTo>
                <a:lnTo>
                  <a:pt x="12509" y="1220"/>
                </a:lnTo>
                <a:lnTo>
                  <a:pt x="12208" y="1268"/>
                </a:lnTo>
                <a:cubicBezTo>
                  <a:pt x="12224" y="1204"/>
                  <a:pt x="12240" y="1157"/>
                  <a:pt x="12240" y="1093"/>
                </a:cubicBezTo>
                <a:cubicBezTo>
                  <a:pt x="12177" y="1078"/>
                  <a:pt x="12129" y="998"/>
                  <a:pt x="12113" y="951"/>
                </a:cubicBezTo>
                <a:cubicBezTo>
                  <a:pt x="12094" y="931"/>
                  <a:pt x="12056" y="918"/>
                  <a:pt x="12015" y="918"/>
                </a:cubicBezTo>
                <a:cubicBezTo>
                  <a:pt x="11990" y="918"/>
                  <a:pt x="11963" y="923"/>
                  <a:pt x="11939" y="935"/>
                </a:cubicBezTo>
                <a:cubicBezTo>
                  <a:pt x="11955" y="872"/>
                  <a:pt x="11971" y="824"/>
                  <a:pt x="12002" y="777"/>
                </a:cubicBezTo>
                <a:cubicBezTo>
                  <a:pt x="11981" y="777"/>
                  <a:pt x="11967" y="770"/>
                  <a:pt x="11960" y="770"/>
                </a:cubicBezTo>
                <a:cubicBezTo>
                  <a:pt x="11957" y="770"/>
                  <a:pt x="11955" y="771"/>
                  <a:pt x="11955" y="777"/>
                </a:cubicBezTo>
                <a:cubicBezTo>
                  <a:pt x="11860" y="824"/>
                  <a:pt x="11765" y="872"/>
                  <a:pt x="11654" y="903"/>
                </a:cubicBezTo>
                <a:cubicBezTo>
                  <a:pt x="11686" y="856"/>
                  <a:pt x="11702" y="824"/>
                  <a:pt x="11717" y="808"/>
                </a:cubicBezTo>
                <a:cubicBezTo>
                  <a:pt x="11765" y="777"/>
                  <a:pt x="11828" y="745"/>
                  <a:pt x="11892" y="729"/>
                </a:cubicBezTo>
                <a:cubicBezTo>
                  <a:pt x="11907" y="745"/>
                  <a:pt x="11939" y="761"/>
                  <a:pt x="11955" y="777"/>
                </a:cubicBezTo>
                <a:cubicBezTo>
                  <a:pt x="11939" y="713"/>
                  <a:pt x="11939" y="650"/>
                  <a:pt x="11923" y="587"/>
                </a:cubicBezTo>
                <a:cubicBezTo>
                  <a:pt x="11923" y="492"/>
                  <a:pt x="12082" y="444"/>
                  <a:pt x="12018" y="302"/>
                </a:cubicBezTo>
                <a:lnTo>
                  <a:pt x="12018" y="302"/>
                </a:lnTo>
                <a:cubicBezTo>
                  <a:pt x="11987" y="349"/>
                  <a:pt x="11955" y="428"/>
                  <a:pt x="11923" y="428"/>
                </a:cubicBezTo>
                <a:cubicBezTo>
                  <a:pt x="11917" y="427"/>
                  <a:pt x="11911" y="427"/>
                  <a:pt x="11905" y="427"/>
                </a:cubicBezTo>
                <a:cubicBezTo>
                  <a:pt x="11807" y="427"/>
                  <a:pt x="11760" y="542"/>
                  <a:pt x="11686" y="587"/>
                </a:cubicBezTo>
                <a:lnTo>
                  <a:pt x="11591" y="587"/>
                </a:lnTo>
                <a:cubicBezTo>
                  <a:pt x="11607" y="508"/>
                  <a:pt x="11702" y="492"/>
                  <a:pt x="11670" y="397"/>
                </a:cubicBezTo>
                <a:lnTo>
                  <a:pt x="11670" y="397"/>
                </a:lnTo>
                <a:lnTo>
                  <a:pt x="11464" y="460"/>
                </a:lnTo>
                <a:cubicBezTo>
                  <a:pt x="11448" y="523"/>
                  <a:pt x="11432" y="571"/>
                  <a:pt x="11401" y="618"/>
                </a:cubicBezTo>
                <a:lnTo>
                  <a:pt x="11242" y="634"/>
                </a:lnTo>
                <a:lnTo>
                  <a:pt x="11021" y="919"/>
                </a:lnTo>
                <a:cubicBezTo>
                  <a:pt x="11005" y="872"/>
                  <a:pt x="10989" y="840"/>
                  <a:pt x="10973" y="808"/>
                </a:cubicBezTo>
                <a:lnTo>
                  <a:pt x="10799" y="903"/>
                </a:lnTo>
                <a:lnTo>
                  <a:pt x="10514" y="856"/>
                </a:lnTo>
                <a:cubicBezTo>
                  <a:pt x="10435" y="729"/>
                  <a:pt x="10435" y="729"/>
                  <a:pt x="10498" y="634"/>
                </a:cubicBezTo>
                <a:cubicBezTo>
                  <a:pt x="10530" y="539"/>
                  <a:pt x="10577" y="444"/>
                  <a:pt x="10657" y="365"/>
                </a:cubicBezTo>
                <a:lnTo>
                  <a:pt x="10799" y="476"/>
                </a:lnTo>
                <a:lnTo>
                  <a:pt x="10799" y="318"/>
                </a:lnTo>
                <a:lnTo>
                  <a:pt x="10720" y="286"/>
                </a:lnTo>
                <a:cubicBezTo>
                  <a:pt x="10799" y="223"/>
                  <a:pt x="10831" y="96"/>
                  <a:pt x="10799" y="1"/>
                </a:cubicBezTo>
                <a:close/>
              </a:path>
            </a:pathLst>
          </a:custGeom>
          <a:solidFill>
            <a:srgbClr val="FFC135"/>
          </a:solidFill>
          <a:ln>
            <a:noFill/>
          </a:ln>
        </p:spPr>
        <p:txBody>
          <a:bodyPr spcFirstLastPara="1" wrap="square" lIns="121900" tIns="121900" rIns="121900" bIns="121900" anchor="ctr" anchorCtr="0">
            <a:noAutofit/>
          </a:bodyPr>
          <a:lstStyle/>
          <a:p>
            <a:pPr algn="ctr"/>
            <a:r>
              <a:rPr lang="vi-VN" altLang="vi-VN" sz="2500" b="1" i="1">
                <a:latin typeface="#9Slide02 Tieu de rat dai 01" panose="02000000000000000000" pitchFamily="2" charset="0"/>
                <a:ea typeface="#9Slide02 Tieu de rat dai 01" panose="02000000000000000000" pitchFamily="2" charset="0"/>
              </a:rPr>
              <a:t>Cặp đôi đọc sách, thảo luận, hoàn thành</a:t>
            </a:r>
            <a:endParaRPr sz="2500" i="1">
              <a:latin typeface="#9Slide02 Tieu de rat dai 01" panose="02000000000000000000" pitchFamily="2" charset="0"/>
              <a:ea typeface="#9Slide02 Tieu de rat dai 01" panose="02000000000000000000" pitchFamily="2" charset="0"/>
            </a:endParaRPr>
          </a:p>
        </p:txBody>
      </p:sp>
      <p:sp>
        <p:nvSpPr>
          <p:cNvPr id="14" name="TextBox 13" descr="24 Trang Thu">
            <a:extLst>
              <a:ext uri="{FF2B5EF4-FFF2-40B4-BE49-F238E27FC236}">
                <a16:creationId xmlns:a16="http://schemas.microsoft.com/office/drawing/2014/main" xmlns="" id="{8F4244DC-77B3-9CDE-82E2-ACCEFF86EC77}"/>
              </a:ext>
            </a:extLst>
          </p:cNvPr>
          <p:cNvSpPr txBox="1"/>
          <p:nvPr/>
        </p:nvSpPr>
        <p:spPr>
          <a:xfrm>
            <a:off x="317352" y="1063507"/>
            <a:ext cx="6314737" cy="1129796"/>
          </a:xfrm>
          <a:prstGeom prst="rect">
            <a:avLst/>
          </a:prstGeom>
          <a:noFill/>
        </p:spPr>
        <p:txBody>
          <a:bodyPr wrap="square">
            <a:spAutoFit/>
          </a:bodyPr>
          <a:lstStyle/>
          <a:p>
            <a:pPr algn="just">
              <a:lnSpc>
                <a:spcPct val="115000"/>
              </a:lnSpc>
              <a:tabLst>
                <a:tab pos="510540" algn="l"/>
              </a:tabLst>
            </a:pPr>
            <a:r>
              <a:rPr lang="en-US" sz="2000" b="1" u="sng">
                <a:solidFill>
                  <a:srgbClr val="C00000"/>
                </a:solidFill>
                <a:latin typeface="#9Slide02 Noi dung rat dai" panose="02000000000000000000" pitchFamily="2" charset="0"/>
                <a:ea typeface="#9Slide02 Noi dung rat dai" panose="02000000000000000000" pitchFamily="2" charset="0"/>
              </a:rPr>
              <a:t>Câu </a:t>
            </a:r>
            <a:r>
              <a:rPr lang="vi-VN" sz="2000" b="1" u="sng">
                <a:solidFill>
                  <a:srgbClr val="C00000"/>
                </a:solidFill>
                <a:latin typeface="#9Slide02 Noi dung rat dai" panose="02000000000000000000" pitchFamily="2" charset="0"/>
                <a:ea typeface="#9Slide02 Noi dung rat dai" panose="02000000000000000000" pitchFamily="2" charset="0"/>
              </a:rPr>
              <a:t>2:</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Khi cánh quạt quay, mọi điểm trên cánh quạt đều quét một cung tròn (Hình 20.2). ta có thể tính trực tiếp chiều dài cung tròn này nếu biết được góc quét bởi cánh quạt không?</a:t>
            </a:r>
            <a:endParaRPr lang="vi-VN" sz="2000" b="1" u="sng">
              <a:solidFill>
                <a:srgbClr val="C00000"/>
              </a:solidFill>
              <a:latin typeface="#9Slide02 Noi dung rat dai" panose="02000000000000000000" pitchFamily="2" charset="0"/>
              <a:ea typeface="#9Slide02 Noi dung rat dai" panose="02000000000000000000" pitchFamily="2" charset="0"/>
            </a:endParaRPr>
          </a:p>
        </p:txBody>
      </p:sp>
      <p:pic>
        <p:nvPicPr>
          <p:cNvPr id="15" name="Picture 14" descr="24 Trang Thu">
            <a:extLst>
              <a:ext uri="{FF2B5EF4-FFF2-40B4-BE49-F238E27FC236}">
                <a16:creationId xmlns:a16="http://schemas.microsoft.com/office/drawing/2014/main" xmlns="" id="{466F19E1-8261-EE12-EA1B-9B5A62816739}"/>
              </a:ext>
            </a:extLst>
          </p:cNvPr>
          <p:cNvPicPr>
            <a:picLocks noChangeAspect="1"/>
          </p:cNvPicPr>
          <p:nvPr/>
        </p:nvPicPr>
        <p:blipFill rotWithShape="1">
          <a:blip r:embed="rId4">
            <a:extLst>
              <a:ext uri="{28A0092B-C50C-407E-A947-70E740481C1C}">
                <a14:useLocalDpi xmlns:a14="http://schemas.microsoft.com/office/drawing/2010/main" val="0"/>
              </a:ext>
            </a:extLst>
          </a:blip>
          <a:srcRect l="11276" r="11921"/>
          <a:stretch/>
        </p:blipFill>
        <p:spPr bwMode="auto">
          <a:xfrm>
            <a:off x="9504003" y="794219"/>
            <a:ext cx="2431606" cy="2289287"/>
          </a:xfrm>
          <a:prstGeom prst="rect">
            <a:avLst/>
          </a:prstGeom>
          <a:noFill/>
          <a:ln>
            <a:noFill/>
          </a:ln>
          <a:extLst>
            <a:ext uri="{53640926-AAD7-44D8-BBD7-CCE9431645EC}">
              <a14:shadowObscured xmlns:a14="http://schemas.microsoft.com/office/drawing/2010/main"/>
            </a:ext>
          </a:extLst>
        </p:spPr>
      </p:pic>
      <p:sp>
        <p:nvSpPr>
          <p:cNvPr id="6" name="TextBox 5" descr="24 Trang Thu">
            <a:extLst>
              <a:ext uri="{FF2B5EF4-FFF2-40B4-BE49-F238E27FC236}">
                <a16:creationId xmlns:a16="http://schemas.microsoft.com/office/drawing/2014/main" xmlns="" id="{BF59220E-CA73-3BB4-D309-E2FB039DAE19}"/>
              </a:ext>
            </a:extLst>
          </p:cNvPr>
          <p:cNvSpPr txBox="1"/>
          <p:nvPr/>
        </p:nvSpPr>
        <p:spPr>
          <a:xfrm>
            <a:off x="376141" y="2148029"/>
            <a:ext cx="9069073" cy="1940957"/>
          </a:xfrm>
          <a:prstGeom prst="roundRect">
            <a:avLst/>
          </a:prstGeom>
        </p:spPr>
        <p:style>
          <a:lnRef idx="0">
            <a:schemeClr val="accent2"/>
          </a:lnRef>
          <a:fillRef idx="3">
            <a:schemeClr val="accent2"/>
          </a:fillRef>
          <a:effectRef idx="3">
            <a:schemeClr val="accent2"/>
          </a:effectRef>
          <a:fontRef idx="minor">
            <a:schemeClr val="lt1"/>
          </a:fontRef>
        </p:style>
        <p:txBody>
          <a:bodyPr wrap="square">
            <a:spAutoFit/>
          </a:bodyPr>
          <a:lstStyle/>
          <a:p>
            <a:pPr algn="just">
              <a:tabLst>
                <a:tab pos="510540" algn="l"/>
              </a:tabLst>
            </a:pP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Theo công thức tính chu vi đường tròn có bán kính R, </a:t>
            </a:r>
            <a:endParaRPr lang="vi-VN" sz="27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a:p>
            <a:pPr algn="just">
              <a:tabLst>
                <a:tab pos="510540" algn="l"/>
              </a:tabLst>
            </a:pP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ta có chiều dài của nửa đường tròn bằng πR.</a:t>
            </a:r>
          </a:p>
          <a:p>
            <a:pPr algn="just"/>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Vì cung tròn của đường tròn có chiều dài là R tương ứng với góc 1 rad nên chiều dài tương ứng với góc π rad.</a:t>
            </a:r>
          </a:p>
        </p:txBody>
      </p:sp>
      <mc:AlternateContent xmlns:mc="http://schemas.openxmlformats.org/markup-compatibility/2006" xmlns:a14="http://schemas.microsoft.com/office/drawing/2010/main">
        <mc:Choice Requires="a14">
          <p:sp>
            <p:nvSpPr>
              <p:cNvPr id="11" name="TextBox 10" descr="24 Trang Thu">
                <a:extLst>
                  <a:ext uri="{FF2B5EF4-FFF2-40B4-BE49-F238E27FC236}">
                    <a16:creationId xmlns:a16="http://schemas.microsoft.com/office/drawing/2014/main" xmlns="" id="{573AF510-DCA3-A6A9-253F-1F2B6F201F11}"/>
                  </a:ext>
                </a:extLst>
              </p:cNvPr>
              <p:cNvSpPr txBox="1"/>
              <p:nvPr/>
            </p:nvSpPr>
            <p:spPr>
              <a:xfrm>
                <a:off x="478715" y="4232709"/>
                <a:ext cx="11341811" cy="2428037"/>
              </a:xfrm>
              <a:prstGeom prst="rect">
                <a:avLst/>
              </a:prstGeom>
              <a:noFill/>
            </p:spPr>
            <p:txBody>
              <a:bodyPr wrap="square">
                <a:spAutoFit/>
              </a:bodyPr>
              <a:lstStyle/>
              <a:p>
                <a:pPr algn="just">
                  <a:lnSpc>
                    <a:spcPct val="115000"/>
                  </a:lnSpc>
                </a:pPr>
                <a:r>
                  <a:rPr lang="en-US" sz="2800" b="1" u="sng">
                    <a:solidFill>
                      <a:srgbClr val="C00000"/>
                    </a:solidFill>
                    <a:latin typeface="#9Slide02 Noi dung rat dai" panose="02000000000000000000" pitchFamily="2" charset="0"/>
                    <a:ea typeface="#9Slide02 Noi dung rat dai" panose="02000000000000000000" pitchFamily="2" charset="0"/>
                  </a:rPr>
                  <a:t>Câu </a:t>
                </a:r>
                <a:r>
                  <a:rPr lang="vi-VN" sz="2800" b="1" u="sng">
                    <a:solidFill>
                      <a:srgbClr val="C00000"/>
                    </a:solidFill>
                    <a:latin typeface="#9Slide02 Noi dung rat dai" panose="02000000000000000000" pitchFamily="2" charset="0"/>
                    <a:ea typeface="#9Slide02 Noi dung rat dai" panose="02000000000000000000" pitchFamily="2" charset="0"/>
                  </a:rPr>
                  <a:t>3:</a:t>
                </a:r>
                <a:r>
                  <a:rPr lang="en-US" sz="2800">
                    <a:solidFill>
                      <a:schemeClr val="accent3">
                        <a:lumMod val="50000"/>
                      </a:schemeClr>
                    </a:solidFill>
                    <a:effectLst/>
                    <a:latin typeface="#9Slide02 Noi dung rat dai" panose="02000000000000000000" pitchFamily="2" charset="0"/>
                    <a:ea typeface="#9Slide02 Noi dung rat dai" panose="02000000000000000000" pitchFamily="2" charset="0"/>
                  </a:rPr>
                  <a:t> </a:t>
                </a:r>
                <a:r>
                  <a:rPr lang="vi-VN" sz="2800">
                    <a:solidFill>
                      <a:schemeClr val="accent3">
                        <a:lumMod val="50000"/>
                      </a:schemeClr>
                    </a:solidFill>
                    <a:effectLst/>
                    <a:latin typeface="#9Slide02 Noi dung rat dai" panose="02000000000000000000" pitchFamily="2" charset="0"/>
                    <a:ea typeface="#9Slide02 Noi dung rat dai" panose="02000000000000000000" pitchFamily="2" charset="0"/>
                  </a:rPr>
                  <a:t>	- C</a:t>
                </a:r>
                <a:r>
                  <a:rPr lang="en-US" sz="2800">
                    <a:solidFill>
                      <a:schemeClr val="accent3">
                        <a:lumMod val="50000"/>
                      </a:schemeClr>
                    </a:solidFill>
                    <a:effectLst/>
                    <a:latin typeface="#9Slide02 Noi dung rat dai" panose="02000000000000000000" pitchFamily="2" charset="0"/>
                    <a:ea typeface="#9Slide02 Noi dung rat dai" panose="02000000000000000000" pitchFamily="2" charset="0"/>
                  </a:rPr>
                  <a:t>ông thức tính chiều dài cung tròn </a:t>
                </a:r>
                <a:r>
                  <a:rPr lang="vi-VN" sz="2800">
                    <a:solidFill>
                      <a:schemeClr val="accent3">
                        <a:lumMod val="50000"/>
                      </a:schemeClr>
                    </a:solidFill>
                    <a:effectLst/>
                    <a:latin typeface="#9Slide02 Noi dung rat dai" panose="02000000000000000000" pitchFamily="2" charset="0"/>
                    <a:ea typeface="#9Slide02 Noi dung rat dai" panose="02000000000000000000" pitchFamily="2" charset="0"/>
                  </a:rPr>
                  <a:t>s: </a:t>
                </a:r>
                <a:r>
                  <a:rPr lang="en-US" sz="2800">
                    <a:solidFill>
                      <a:schemeClr val="accent3">
                        <a:lumMod val="50000"/>
                      </a:schemeClr>
                    </a:solidFill>
                    <a:effectLst/>
                    <a:latin typeface="#9Slide02 Noi dung rat dai" panose="02000000000000000000" pitchFamily="2" charset="0"/>
                    <a:ea typeface="#9Slide02 Noi dung rat dai" panose="02000000000000000000" pitchFamily="2" charset="0"/>
                  </a:rPr>
                  <a:t> </a:t>
                </a:r>
                <a14:m>
                  <m:oMath xmlns:m="http://schemas.openxmlformats.org/officeDocument/2006/math">
                    <m:r>
                      <a:rPr lang="en-US" sz="2700" i="1" smtClean="0">
                        <a:effectLst/>
                        <a:latin typeface="Cambria Math" panose="02040503050406030204" pitchFamily="18" charset="0"/>
                        <a:ea typeface="Times New Roman" panose="02020603050405020304" pitchFamily="18" charset="0"/>
                      </a:rPr>
                      <m:t>𝑠</m:t>
                    </m:r>
                    <m:r>
                      <m:rPr>
                        <m:nor/>
                      </m:rPr>
                      <a:rPr lang="en-US" sz="2700">
                        <a:effectLst/>
                        <a:latin typeface="Arial" panose="020B0604020202020204" pitchFamily="34" charset="0"/>
                        <a:ea typeface="Times New Roman" panose="02020603050405020304" pitchFamily="18" charset="0"/>
                        <a:cs typeface="Arial" panose="020B0604020202020204" pitchFamily="34" charset="0"/>
                      </a:rPr>
                      <m:t> = </m:t>
                    </m:r>
                    <m:r>
                      <m:rPr>
                        <m:nor/>
                      </m:rPr>
                      <a:rPr lang="en-US" sz="2700">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m:t></m:t>
                    </m:r>
                    <m:r>
                      <m:rPr>
                        <m:nor/>
                      </m:rPr>
                      <a:rPr lang="en-US" sz="2700">
                        <a:effectLst/>
                        <a:latin typeface="Arial" panose="020B0604020202020204" pitchFamily="34" charset="0"/>
                        <a:ea typeface="Times New Roman" panose="02020603050405020304" pitchFamily="18" charset="0"/>
                        <a:cs typeface="Arial" panose="020B0604020202020204" pitchFamily="34" charset="0"/>
                      </a:rPr>
                      <m:t>.</m:t>
                    </m:r>
                    <m:r>
                      <m:rPr>
                        <m:nor/>
                      </m:rPr>
                      <a:rPr lang="en-US" sz="2700">
                        <a:effectLst/>
                        <a:latin typeface="Arial" panose="020B0604020202020204" pitchFamily="34" charset="0"/>
                        <a:ea typeface="Times New Roman" panose="02020603050405020304" pitchFamily="18" charset="0"/>
                        <a:cs typeface="Arial" panose="020B0604020202020204" pitchFamily="34" charset="0"/>
                      </a:rPr>
                      <m:t>R</m:t>
                    </m:r>
                    <m:r>
                      <m:rPr>
                        <m:nor/>
                      </m:rPr>
                      <a:rPr lang="en-US" sz="2700">
                        <a:effectLst/>
                        <a:latin typeface="Arial" panose="020B0604020202020204" pitchFamily="34" charset="0"/>
                        <a:ea typeface="Times New Roman" panose="02020603050405020304" pitchFamily="18" charset="0"/>
                        <a:cs typeface="Arial" panose="020B0604020202020204" pitchFamily="34" charset="0"/>
                      </a:rPr>
                      <m:t>.</m:t>
                    </m:r>
                    <m:f>
                      <m:fPr>
                        <m:ctrlPr>
                          <a:rPr lang="en-US" sz="2700" i="1">
                            <a:effectLst/>
                            <a:latin typeface="Cambria Math" panose="02040503050406030204" pitchFamily="18" charset="0"/>
                            <a:ea typeface="Times New Roman" panose="02020603050405020304" pitchFamily="18" charset="0"/>
                          </a:rPr>
                        </m:ctrlPr>
                      </m:fPr>
                      <m:num>
                        <m:r>
                          <a:rPr lang="en-US" sz="2700" i="1">
                            <a:effectLst/>
                            <a:latin typeface="Cambria Math" panose="02040503050406030204" pitchFamily="18" charset="0"/>
                            <a:ea typeface="Times New Roman" panose="02020603050405020304" pitchFamily="18" charset="0"/>
                            <a:sym typeface="Symbol" panose="05050102010706020507" pitchFamily="18" charset="2"/>
                          </a:rPr>
                          <m:t></m:t>
                        </m:r>
                      </m:num>
                      <m:den>
                        <m:sSup>
                          <m:sSupPr>
                            <m:ctrlPr>
                              <a:rPr lang="en-US" sz="2700" i="1">
                                <a:effectLst/>
                                <a:latin typeface="Cambria Math" panose="02040503050406030204" pitchFamily="18" charset="0"/>
                                <a:ea typeface="Times New Roman" panose="02020603050405020304" pitchFamily="18" charset="0"/>
                              </a:rPr>
                            </m:ctrlPr>
                          </m:sSupPr>
                          <m:e>
                            <m:r>
                              <a:rPr lang="en-US" sz="2700" i="1">
                                <a:effectLst/>
                                <a:latin typeface="Cambria Math" panose="02040503050406030204" pitchFamily="18" charset="0"/>
                                <a:ea typeface="Times New Roman" panose="02020603050405020304" pitchFamily="18" charset="0"/>
                              </a:rPr>
                              <m:t>180</m:t>
                            </m:r>
                          </m:e>
                          <m:sup>
                            <m:r>
                              <a:rPr lang="en-US" sz="2700" i="1">
                                <a:effectLst/>
                                <a:latin typeface="Cambria Math" panose="02040503050406030204" pitchFamily="18" charset="0"/>
                                <a:ea typeface="Times New Roman" panose="02020603050405020304" pitchFamily="18" charset="0"/>
                              </a:rPr>
                              <m:t>0</m:t>
                            </m:r>
                          </m:sup>
                        </m:sSup>
                      </m:den>
                    </m:f>
                  </m:oMath>
                </a14:m>
                <a:endParaRPr lang="en-US" sz="27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công thức trên, α được tính theo đơn vị là độ.</a:t>
                </a:r>
                <a:endParaRPr lang="en-US" sz="27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vi-VN"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ông thức tính chiều dài đơn giản hơn: s = α.R</a:t>
                </a:r>
                <a:endParaRPr lang="en-US" sz="2700">
                  <a:effectLst/>
                  <a:latin typeface="Arial" panose="020B0604020202020204" pitchFamily="34" charset="0"/>
                  <a:ea typeface="Times New Roman" panose="02020603050405020304" pitchFamily="18" charset="0"/>
                  <a:cs typeface="Arial" panose="020B0604020202020204" pitchFamily="34" charset="0"/>
                </a:endParaRPr>
              </a:p>
              <a:p>
                <a:pPr algn="ctr">
                  <a:lnSpc>
                    <a:spcPct val="115000"/>
                  </a:lnSpc>
                </a:pPr>
                <a:r>
                  <a:rPr lang="vi-VN"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fr-FR"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 đó </a:t>
                </a:r>
                <a:r>
                  <a:rPr lang="en-US"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α</a:t>
                </a:r>
                <a:r>
                  <a:rPr lang="fr-FR"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ó đơn vị là rad. Với: </a:t>
                </a:r>
                <a14:m>
                  <m:oMath xmlns:m="http://schemas.openxmlformats.org/officeDocument/2006/math">
                    <m:sSub>
                      <m:sSubPr>
                        <m:ctrlPr>
                          <a:rPr lang="en-US" sz="2700" i="1">
                            <a:effectLst/>
                            <a:latin typeface="Cambria Math" panose="02040503050406030204" pitchFamily="18" charset="0"/>
                            <a:ea typeface="Times New Roman" panose="02020603050405020304" pitchFamily="18" charset="0"/>
                          </a:rPr>
                        </m:ctrlPr>
                      </m:sSubPr>
                      <m:e>
                        <m:r>
                          <a:rPr lang="en-US" sz="2700" i="1">
                            <a:effectLst/>
                            <a:latin typeface="Cambria Math" panose="02040503050406030204" pitchFamily="18" charset="0"/>
                            <a:ea typeface="Times New Roman" panose="02020603050405020304" pitchFamily="18" charset="0"/>
                          </a:rPr>
                          <m:t>𝛼</m:t>
                        </m:r>
                      </m:e>
                      <m:sub>
                        <m:r>
                          <a:rPr lang="fr-FR" sz="2700" i="1">
                            <a:effectLst/>
                            <a:latin typeface="Cambria Math" panose="02040503050406030204" pitchFamily="18" charset="0"/>
                            <a:ea typeface="Times New Roman" panose="02020603050405020304" pitchFamily="18" charset="0"/>
                          </a:rPr>
                          <m:t>(</m:t>
                        </m:r>
                        <m:r>
                          <a:rPr lang="en-US" sz="2700" i="1">
                            <a:effectLst/>
                            <a:latin typeface="Cambria Math" panose="02040503050406030204" pitchFamily="18" charset="0"/>
                            <a:ea typeface="Times New Roman" panose="02020603050405020304" pitchFamily="18" charset="0"/>
                          </a:rPr>
                          <m:t>𝑟𝑎𝑑𝑖𝑎𝑛</m:t>
                        </m:r>
                        <m:r>
                          <a:rPr lang="fr-FR" sz="2700" i="1">
                            <a:effectLst/>
                            <a:latin typeface="Cambria Math" panose="02040503050406030204" pitchFamily="18" charset="0"/>
                            <a:ea typeface="Times New Roman" panose="02020603050405020304" pitchFamily="18" charset="0"/>
                          </a:rPr>
                          <m:t>)</m:t>
                        </m:r>
                      </m:sub>
                    </m:sSub>
                    <m:r>
                      <m:rPr>
                        <m:nor/>
                      </m:rPr>
                      <a:rPr lang="fr-FR" sz="2700">
                        <a:effectLst/>
                        <a:latin typeface="Arial" panose="020B0604020202020204" pitchFamily="34" charset="0"/>
                        <a:ea typeface="Times New Roman" panose="02020603050405020304" pitchFamily="18" charset="0"/>
                        <a:cs typeface="Arial" panose="020B0604020202020204" pitchFamily="34" charset="0"/>
                      </a:rPr>
                      <m:t> = </m:t>
                    </m:r>
                    <m:sSub>
                      <m:sSubPr>
                        <m:ctrlPr>
                          <a:rPr lang="en-US" sz="2700" i="1">
                            <a:effectLst/>
                            <a:latin typeface="Cambria Math" panose="02040503050406030204" pitchFamily="18" charset="0"/>
                            <a:ea typeface="Times New Roman" panose="02020603050405020304" pitchFamily="18" charset="0"/>
                          </a:rPr>
                        </m:ctrlPr>
                      </m:sSubPr>
                      <m:e>
                        <m:r>
                          <a:rPr lang="en-US" sz="2700" i="1">
                            <a:effectLst/>
                            <a:latin typeface="Cambria Math" panose="02040503050406030204" pitchFamily="18" charset="0"/>
                            <a:ea typeface="Times New Roman" panose="02020603050405020304" pitchFamily="18" charset="0"/>
                          </a:rPr>
                          <m:t>𝛼</m:t>
                        </m:r>
                      </m:e>
                      <m:sub>
                        <m:r>
                          <a:rPr lang="fr-FR" sz="2700" i="1">
                            <a:effectLst/>
                            <a:latin typeface="Cambria Math" panose="02040503050406030204" pitchFamily="18" charset="0"/>
                            <a:ea typeface="Times New Roman" panose="02020603050405020304" pitchFamily="18" charset="0"/>
                          </a:rPr>
                          <m:t>(độ)</m:t>
                        </m:r>
                      </m:sub>
                    </m:sSub>
                    <m:f>
                      <m:fPr>
                        <m:ctrlPr>
                          <a:rPr lang="en-US" sz="2700" i="1">
                            <a:effectLst/>
                            <a:latin typeface="Cambria Math" panose="02040503050406030204" pitchFamily="18" charset="0"/>
                            <a:ea typeface="Times New Roman" panose="02020603050405020304" pitchFamily="18" charset="0"/>
                          </a:rPr>
                        </m:ctrlPr>
                      </m:fPr>
                      <m:num>
                        <m:r>
                          <m:rPr>
                            <m:nor/>
                          </m:rPr>
                          <a:rPr lang="en-US" sz="2700">
                            <a:effectLst/>
                            <a:latin typeface="Arial" panose="020B0604020202020204" pitchFamily="34" charset="0"/>
                            <a:ea typeface="Times New Roman" panose="02020603050405020304" pitchFamily="18" charset="0"/>
                            <a:cs typeface="Arial" panose="020B0604020202020204" pitchFamily="34" charset="0"/>
                          </a:rPr>
                          <m:t>π</m:t>
                        </m:r>
                      </m:num>
                      <m:den>
                        <m:sSup>
                          <m:sSupPr>
                            <m:ctrlPr>
                              <a:rPr lang="en-US" sz="2700" i="1">
                                <a:effectLst/>
                                <a:latin typeface="Cambria Math" panose="02040503050406030204" pitchFamily="18" charset="0"/>
                                <a:ea typeface="Times New Roman" panose="02020603050405020304" pitchFamily="18" charset="0"/>
                              </a:rPr>
                            </m:ctrlPr>
                          </m:sSupPr>
                          <m:e>
                            <m:r>
                              <a:rPr lang="fr-FR" sz="2700" i="1">
                                <a:effectLst/>
                                <a:latin typeface="Cambria Math" panose="02040503050406030204" pitchFamily="18" charset="0"/>
                                <a:ea typeface="Times New Roman" panose="02020603050405020304" pitchFamily="18" charset="0"/>
                              </a:rPr>
                              <m:t>180</m:t>
                            </m:r>
                          </m:e>
                          <m:sup>
                            <m:r>
                              <a:rPr lang="fr-FR" sz="2700" i="1">
                                <a:effectLst/>
                                <a:latin typeface="Cambria Math" panose="02040503050406030204" pitchFamily="18" charset="0"/>
                                <a:ea typeface="Times New Roman" panose="02020603050405020304" pitchFamily="18" charset="0"/>
                              </a:rPr>
                              <m:t>0</m:t>
                            </m:r>
                          </m:sup>
                        </m:sSup>
                      </m:den>
                    </m:f>
                  </m:oMath>
                </a14:m>
                <a:endParaRPr lang="en-US" sz="2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1" name="TextBox 10" descr="24 Trang Thu">
                <a:extLst>
                  <a:ext uri="{FF2B5EF4-FFF2-40B4-BE49-F238E27FC236}">
                    <a16:creationId xmlns:a16="http://schemas.microsoft.com/office/drawing/2014/main" id="{573AF510-DCA3-A6A9-253F-1F2B6F201F11}"/>
                  </a:ext>
                </a:extLst>
              </p:cNvPr>
              <p:cNvSpPr txBox="1">
                <a:spLocks noRot="1" noChangeAspect="1" noMove="1" noResize="1" noEditPoints="1" noAdjustHandles="1" noChangeArrowheads="1" noChangeShapeType="1" noTextEdit="1"/>
              </p:cNvSpPr>
              <p:nvPr/>
            </p:nvSpPr>
            <p:spPr>
              <a:xfrm>
                <a:off x="478715" y="4232709"/>
                <a:ext cx="11341811" cy="2428037"/>
              </a:xfrm>
              <a:prstGeom prst="rect">
                <a:avLst/>
              </a:prstGeom>
              <a:blipFill>
                <a:blip r:embed="rId5"/>
                <a:stretch>
                  <a:fillRect l="-1129" b="-1754"/>
                </a:stretch>
              </a:blipFill>
            </p:spPr>
            <p:txBody>
              <a:bodyPr/>
              <a:lstStyle/>
              <a:p>
                <a:r>
                  <a:rPr lang="vi-VN">
                    <a:noFill/>
                  </a:rPr>
                  <a:t> </a:t>
                </a:r>
              </a:p>
            </p:txBody>
          </p:sp>
        </mc:Fallback>
      </mc:AlternateContent>
    </p:spTree>
    <p:extLst>
      <p:ext uri="{BB962C8B-B14F-4D97-AF65-F5344CB8AC3E}">
        <p14:creationId xmlns:p14="http://schemas.microsoft.com/office/powerpoint/2010/main" val="88771436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Rounded Corners 8" descr="24 Trang Thu">
            <a:extLst>
              <a:ext uri="{FF2B5EF4-FFF2-40B4-BE49-F238E27FC236}">
                <a16:creationId xmlns:a16="http://schemas.microsoft.com/office/drawing/2014/main" xmlns="" id="{5F8A96E3-F239-7FA5-2C47-AA102DDD3C1B}"/>
              </a:ext>
            </a:extLst>
          </p:cNvPr>
          <p:cNvSpPr/>
          <p:nvPr/>
        </p:nvSpPr>
        <p:spPr>
          <a:xfrm>
            <a:off x="7811428" y="84616"/>
            <a:ext cx="4009098" cy="624988"/>
          </a:xfrm>
          <a:prstGeom prst="roundRect">
            <a:avLst>
              <a:gd name="adj" fmla="val 50000"/>
            </a:avLst>
          </a:prstGeom>
          <a:solidFill>
            <a:srgbClr val="FF0000"/>
          </a:solidFill>
          <a:ln w="28575" cap="flat" cmpd="sng" algn="ctr">
            <a:noFill/>
            <a:prstDash val="solid"/>
            <a:miter lim="800000"/>
          </a:ln>
          <a:effectLst>
            <a:glow rad="63500">
              <a:srgbClr val="5B9BD5">
                <a:satMod val="175000"/>
                <a:alpha val="40000"/>
              </a:srgbClr>
            </a:glow>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PHIẾU HỌC TẬP </a:t>
            </a:r>
          </a:p>
        </p:txBody>
      </p:sp>
      <p:sp>
        <p:nvSpPr>
          <p:cNvPr id="10" name="Oval 9" descr="24 Trang Thu">
            <a:extLst>
              <a:ext uri="{FF2B5EF4-FFF2-40B4-BE49-F238E27FC236}">
                <a16:creationId xmlns:a16="http://schemas.microsoft.com/office/drawing/2014/main" xmlns="" id="{FB238A93-FCC7-E0BF-9A9C-33F61D19BDEE}"/>
              </a:ext>
            </a:extLst>
          </p:cNvPr>
          <p:cNvSpPr/>
          <p:nvPr/>
        </p:nvSpPr>
        <p:spPr>
          <a:xfrm>
            <a:off x="11592312" y="84616"/>
            <a:ext cx="599688" cy="624988"/>
          </a:xfrm>
          <a:prstGeom prst="ellipse">
            <a:avLst/>
          </a:prstGeom>
          <a:solidFill>
            <a:srgbClr val="002060"/>
          </a:solidFill>
          <a:ln w="28575"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en-US" sz="32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pic>
        <p:nvPicPr>
          <p:cNvPr id="4107" name="Picture 11" descr="24 Trang Thu">
            <a:extLst>
              <a:ext uri="{FF2B5EF4-FFF2-40B4-BE49-F238E27FC236}">
                <a16:creationId xmlns:a16="http://schemas.microsoft.com/office/drawing/2014/main" xmlns="" id="{4BB9C75A-BB7C-2326-8583-C53F3112B971}"/>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087" b="92371" l="8429" r="93429">
                        <a14:foregroundMark x1="29286" y1="10354" x2="29286" y2="10354"/>
                        <a14:foregroundMark x1="46714" y1="8174" x2="46714" y2="8174"/>
                        <a14:foregroundMark x1="33571" y1="7357" x2="33571" y2="7357"/>
                        <a14:foregroundMark x1="93857" y1="65123" x2="93857" y2="65123"/>
                        <a14:foregroundMark x1="49143" y1="92643" x2="49143" y2="92643"/>
                        <a14:foregroundMark x1="37286" y1="91826" x2="37286" y2="91826"/>
                        <a14:foregroundMark x1="19429" y1="92371" x2="19429" y2="92371"/>
                        <a14:foregroundMark x1="35429" y1="62125" x2="35429" y2="62125"/>
                        <a14:foregroundMark x1="34857" y1="67030" x2="34857" y2="67030"/>
                        <a14:foregroundMark x1="8429" y1="49046" x2="8429" y2="49046"/>
                        <a14:foregroundMark x1="38143" y1="69210" x2="38143" y2="69210"/>
                        <a14:foregroundMark x1="16000" y1="91553" x2="16000" y2="91553"/>
                        <a14:foregroundMark x1="50857" y1="4087" x2="50857" y2="4087"/>
                      </a14:backgroundRemoval>
                    </a14:imgEffect>
                  </a14:imgLayer>
                </a14:imgProps>
              </a:ext>
              <a:ext uri="{28A0092B-C50C-407E-A947-70E740481C1C}">
                <a14:useLocalDpi xmlns:a14="http://schemas.microsoft.com/office/drawing/2010/main" val="0"/>
              </a:ext>
            </a:extLst>
          </a:blip>
          <a:srcRect/>
          <a:stretch>
            <a:fillRect/>
          </a:stretch>
        </p:blipFill>
        <p:spPr bwMode="auto">
          <a:xfrm>
            <a:off x="0" y="0"/>
            <a:ext cx="2028488" cy="1063507"/>
          </a:xfrm>
          <a:prstGeom prst="rect">
            <a:avLst/>
          </a:prstGeom>
          <a:noFill/>
          <a:extLst>
            <a:ext uri="{909E8E84-426E-40DD-AFC4-6F175D3DCCD1}">
              <a14:hiddenFill xmlns:a14="http://schemas.microsoft.com/office/drawing/2010/main">
                <a:solidFill>
                  <a:srgbClr val="FFFFFF"/>
                </a:solidFill>
              </a14:hiddenFill>
            </a:ext>
          </a:extLst>
        </p:spPr>
      </p:pic>
      <p:sp>
        <p:nvSpPr>
          <p:cNvPr id="12" name="Google Shape;751;p36" descr="24 Trang Thu">
            <a:extLst>
              <a:ext uri="{FF2B5EF4-FFF2-40B4-BE49-F238E27FC236}">
                <a16:creationId xmlns:a16="http://schemas.microsoft.com/office/drawing/2014/main" xmlns="" id="{FD89A052-2978-995B-DF70-64595D22F5ED}"/>
              </a:ext>
            </a:extLst>
          </p:cNvPr>
          <p:cNvSpPr/>
          <p:nvPr/>
        </p:nvSpPr>
        <p:spPr>
          <a:xfrm>
            <a:off x="1974028" y="1"/>
            <a:ext cx="5837400" cy="709604"/>
          </a:xfrm>
          <a:custGeom>
            <a:avLst/>
            <a:gdLst/>
            <a:ahLst/>
            <a:cxnLst/>
            <a:rect l="l" t="t" r="r" b="b"/>
            <a:pathLst>
              <a:path w="22200" h="23483" extrusionOk="0">
                <a:moveTo>
                  <a:pt x="11622" y="682"/>
                </a:moveTo>
                <a:cubicBezTo>
                  <a:pt x="11622" y="745"/>
                  <a:pt x="11575" y="777"/>
                  <a:pt x="11527" y="777"/>
                </a:cubicBezTo>
                <a:lnTo>
                  <a:pt x="11622" y="682"/>
                </a:lnTo>
                <a:close/>
                <a:moveTo>
                  <a:pt x="10292" y="872"/>
                </a:moveTo>
                <a:lnTo>
                  <a:pt x="10292" y="919"/>
                </a:lnTo>
                <a:lnTo>
                  <a:pt x="10277" y="919"/>
                </a:lnTo>
                <a:lnTo>
                  <a:pt x="10277" y="872"/>
                </a:lnTo>
                <a:close/>
                <a:moveTo>
                  <a:pt x="11432" y="872"/>
                </a:moveTo>
                <a:lnTo>
                  <a:pt x="11432" y="919"/>
                </a:lnTo>
                <a:lnTo>
                  <a:pt x="11417" y="919"/>
                </a:lnTo>
                <a:lnTo>
                  <a:pt x="11417" y="872"/>
                </a:lnTo>
                <a:close/>
                <a:moveTo>
                  <a:pt x="11258" y="856"/>
                </a:moveTo>
                <a:cubicBezTo>
                  <a:pt x="11306" y="903"/>
                  <a:pt x="11337" y="951"/>
                  <a:pt x="11369" y="998"/>
                </a:cubicBezTo>
                <a:lnTo>
                  <a:pt x="11258" y="1014"/>
                </a:lnTo>
                <a:lnTo>
                  <a:pt x="11258" y="856"/>
                </a:lnTo>
                <a:close/>
                <a:moveTo>
                  <a:pt x="9327" y="793"/>
                </a:moveTo>
                <a:lnTo>
                  <a:pt x="9406" y="951"/>
                </a:lnTo>
                <a:lnTo>
                  <a:pt x="9232" y="1046"/>
                </a:lnTo>
                <a:cubicBezTo>
                  <a:pt x="9168" y="951"/>
                  <a:pt x="9279" y="888"/>
                  <a:pt x="9327" y="793"/>
                </a:cubicBezTo>
                <a:close/>
                <a:moveTo>
                  <a:pt x="9627" y="967"/>
                </a:moveTo>
                <a:lnTo>
                  <a:pt x="9469" y="1141"/>
                </a:lnTo>
                <a:lnTo>
                  <a:pt x="9453" y="1125"/>
                </a:lnTo>
                <a:cubicBezTo>
                  <a:pt x="9469" y="1062"/>
                  <a:pt x="9501" y="1014"/>
                  <a:pt x="9517" y="967"/>
                </a:cubicBezTo>
                <a:close/>
                <a:moveTo>
                  <a:pt x="12145" y="1062"/>
                </a:moveTo>
                <a:cubicBezTo>
                  <a:pt x="12156" y="1142"/>
                  <a:pt x="12160" y="1164"/>
                  <a:pt x="12136" y="1164"/>
                </a:cubicBezTo>
                <a:cubicBezTo>
                  <a:pt x="12127" y="1164"/>
                  <a:pt x="12115" y="1161"/>
                  <a:pt x="12097" y="1157"/>
                </a:cubicBezTo>
                <a:lnTo>
                  <a:pt x="12145" y="1062"/>
                </a:lnTo>
                <a:close/>
                <a:moveTo>
                  <a:pt x="9786" y="1157"/>
                </a:moveTo>
                <a:lnTo>
                  <a:pt x="9786" y="1268"/>
                </a:lnTo>
                <a:cubicBezTo>
                  <a:pt x="9772" y="1247"/>
                  <a:pt x="9761" y="1232"/>
                  <a:pt x="9749" y="1218"/>
                </a:cubicBezTo>
                <a:lnTo>
                  <a:pt x="9749" y="1218"/>
                </a:lnTo>
                <a:cubicBezTo>
                  <a:pt x="9743" y="1157"/>
                  <a:pt x="9758" y="1157"/>
                  <a:pt x="9786" y="1157"/>
                </a:cubicBezTo>
                <a:close/>
                <a:moveTo>
                  <a:pt x="9311" y="1109"/>
                </a:moveTo>
                <a:cubicBezTo>
                  <a:pt x="9279" y="1173"/>
                  <a:pt x="9247" y="1252"/>
                  <a:pt x="9232" y="1315"/>
                </a:cubicBezTo>
                <a:lnTo>
                  <a:pt x="9121" y="1252"/>
                </a:lnTo>
                <a:cubicBezTo>
                  <a:pt x="9184" y="1188"/>
                  <a:pt x="9247" y="1141"/>
                  <a:pt x="9311" y="1109"/>
                </a:cubicBezTo>
                <a:close/>
                <a:moveTo>
                  <a:pt x="9137" y="1315"/>
                </a:moveTo>
                <a:cubicBezTo>
                  <a:pt x="9152" y="1315"/>
                  <a:pt x="9152" y="1331"/>
                  <a:pt x="9168" y="1347"/>
                </a:cubicBezTo>
                <a:lnTo>
                  <a:pt x="9168" y="1394"/>
                </a:lnTo>
                <a:cubicBezTo>
                  <a:pt x="9111" y="1406"/>
                  <a:pt x="9070" y="1450"/>
                  <a:pt x="9011" y="1450"/>
                </a:cubicBezTo>
                <a:cubicBezTo>
                  <a:pt x="8988" y="1450"/>
                  <a:pt x="8962" y="1443"/>
                  <a:pt x="8931" y="1426"/>
                </a:cubicBezTo>
                <a:lnTo>
                  <a:pt x="9121" y="1315"/>
                </a:lnTo>
                <a:close/>
                <a:moveTo>
                  <a:pt x="9720" y="1280"/>
                </a:moveTo>
                <a:lnTo>
                  <a:pt x="9720" y="1280"/>
                </a:lnTo>
                <a:cubicBezTo>
                  <a:pt x="9717" y="1289"/>
                  <a:pt x="9712" y="1294"/>
                  <a:pt x="9707" y="1299"/>
                </a:cubicBezTo>
                <a:lnTo>
                  <a:pt x="9707" y="1410"/>
                </a:lnTo>
                <a:lnTo>
                  <a:pt x="9643" y="1473"/>
                </a:lnTo>
                <a:lnTo>
                  <a:pt x="9437" y="1473"/>
                </a:lnTo>
                <a:cubicBezTo>
                  <a:pt x="9437" y="1442"/>
                  <a:pt x="9437" y="1426"/>
                  <a:pt x="9437" y="1394"/>
                </a:cubicBezTo>
                <a:lnTo>
                  <a:pt x="9580" y="1394"/>
                </a:lnTo>
                <a:lnTo>
                  <a:pt x="9707" y="1283"/>
                </a:lnTo>
                <a:cubicBezTo>
                  <a:pt x="9711" y="1283"/>
                  <a:pt x="9716" y="1282"/>
                  <a:pt x="9720" y="1280"/>
                </a:cubicBezTo>
                <a:close/>
                <a:moveTo>
                  <a:pt x="8867" y="1473"/>
                </a:moveTo>
                <a:lnTo>
                  <a:pt x="8867" y="1537"/>
                </a:lnTo>
                <a:lnTo>
                  <a:pt x="8836" y="1537"/>
                </a:lnTo>
                <a:lnTo>
                  <a:pt x="8820" y="1473"/>
                </a:lnTo>
                <a:close/>
                <a:moveTo>
                  <a:pt x="12208" y="1505"/>
                </a:moveTo>
                <a:lnTo>
                  <a:pt x="12224" y="1600"/>
                </a:lnTo>
                <a:lnTo>
                  <a:pt x="12082" y="1600"/>
                </a:lnTo>
                <a:lnTo>
                  <a:pt x="12066" y="1521"/>
                </a:lnTo>
                <a:lnTo>
                  <a:pt x="12208" y="1505"/>
                </a:lnTo>
                <a:close/>
                <a:moveTo>
                  <a:pt x="8706" y="1554"/>
                </a:moveTo>
                <a:cubicBezTo>
                  <a:pt x="8722" y="1554"/>
                  <a:pt x="8739" y="1558"/>
                  <a:pt x="8757" y="1568"/>
                </a:cubicBezTo>
                <a:cubicBezTo>
                  <a:pt x="8738" y="1659"/>
                  <a:pt x="8720" y="1703"/>
                  <a:pt x="8678" y="1703"/>
                </a:cubicBezTo>
                <a:cubicBezTo>
                  <a:pt x="8647" y="1703"/>
                  <a:pt x="8602" y="1679"/>
                  <a:pt x="8535" y="1632"/>
                </a:cubicBezTo>
                <a:cubicBezTo>
                  <a:pt x="8597" y="1607"/>
                  <a:pt x="8649" y="1554"/>
                  <a:pt x="8706" y="1554"/>
                </a:cubicBezTo>
                <a:close/>
                <a:moveTo>
                  <a:pt x="8757" y="1758"/>
                </a:moveTo>
                <a:lnTo>
                  <a:pt x="8772" y="1774"/>
                </a:lnTo>
                <a:lnTo>
                  <a:pt x="8741" y="1795"/>
                </a:lnTo>
                <a:lnTo>
                  <a:pt x="8741" y="1790"/>
                </a:lnTo>
                <a:cubicBezTo>
                  <a:pt x="8725" y="1790"/>
                  <a:pt x="8757" y="1774"/>
                  <a:pt x="8757" y="1758"/>
                </a:cubicBezTo>
                <a:close/>
                <a:moveTo>
                  <a:pt x="8250" y="1806"/>
                </a:moveTo>
                <a:lnTo>
                  <a:pt x="8266" y="1822"/>
                </a:lnTo>
                <a:lnTo>
                  <a:pt x="8218" y="1853"/>
                </a:lnTo>
                <a:cubicBezTo>
                  <a:pt x="8218" y="1838"/>
                  <a:pt x="8234" y="1822"/>
                  <a:pt x="8250" y="1806"/>
                </a:cubicBezTo>
                <a:close/>
                <a:moveTo>
                  <a:pt x="8202" y="1838"/>
                </a:moveTo>
                <a:lnTo>
                  <a:pt x="8218" y="1853"/>
                </a:lnTo>
                <a:lnTo>
                  <a:pt x="8218" y="1853"/>
                </a:lnTo>
                <a:cubicBezTo>
                  <a:pt x="8218" y="1885"/>
                  <a:pt x="8218" y="1917"/>
                  <a:pt x="8218" y="1948"/>
                </a:cubicBezTo>
                <a:lnTo>
                  <a:pt x="8139" y="1948"/>
                </a:lnTo>
                <a:lnTo>
                  <a:pt x="8202" y="1838"/>
                </a:lnTo>
                <a:close/>
                <a:moveTo>
                  <a:pt x="8725" y="1806"/>
                </a:moveTo>
                <a:cubicBezTo>
                  <a:pt x="8725" y="1838"/>
                  <a:pt x="8709" y="1854"/>
                  <a:pt x="8693" y="1885"/>
                </a:cubicBezTo>
                <a:cubicBezTo>
                  <a:pt x="8677" y="1901"/>
                  <a:pt x="8677" y="1933"/>
                  <a:pt x="8677" y="1948"/>
                </a:cubicBezTo>
                <a:lnTo>
                  <a:pt x="8519" y="1933"/>
                </a:lnTo>
                <a:cubicBezTo>
                  <a:pt x="8563" y="1859"/>
                  <a:pt x="8649" y="1812"/>
                  <a:pt x="8725" y="1806"/>
                </a:cubicBezTo>
                <a:close/>
                <a:moveTo>
                  <a:pt x="12303" y="1964"/>
                </a:moveTo>
                <a:cubicBezTo>
                  <a:pt x="12303" y="1996"/>
                  <a:pt x="12335" y="2012"/>
                  <a:pt x="12303" y="2059"/>
                </a:cubicBezTo>
                <a:cubicBezTo>
                  <a:pt x="12276" y="2087"/>
                  <a:pt x="12237" y="2102"/>
                  <a:pt x="12237" y="2106"/>
                </a:cubicBezTo>
                <a:lnTo>
                  <a:pt x="12237" y="2106"/>
                </a:lnTo>
                <a:cubicBezTo>
                  <a:pt x="12177" y="2089"/>
                  <a:pt x="12177" y="2026"/>
                  <a:pt x="12177" y="1964"/>
                </a:cubicBezTo>
                <a:close/>
                <a:moveTo>
                  <a:pt x="8092" y="2075"/>
                </a:moveTo>
                <a:lnTo>
                  <a:pt x="8092" y="2091"/>
                </a:lnTo>
                <a:lnTo>
                  <a:pt x="8012" y="2107"/>
                </a:lnTo>
                <a:cubicBezTo>
                  <a:pt x="8012" y="2107"/>
                  <a:pt x="8012" y="2091"/>
                  <a:pt x="8012" y="2075"/>
                </a:cubicBezTo>
                <a:close/>
                <a:moveTo>
                  <a:pt x="12335" y="2061"/>
                </a:moveTo>
                <a:lnTo>
                  <a:pt x="12319" y="2107"/>
                </a:lnTo>
                <a:cubicBezTo>
                  <a:pt x="12311" y="2091"/>
                  <a:pt x="12307" y="2083"/>
                  <a:pt x="12297" y="2083"/>
                </a:cubicBezTo>
                <a:cubicBezTo>
                  <a:pt x="12288" y="2083"/>
                  <a:pt x="12272" y="2091"/>
                  <a:pt x="12240" y="2107"/>
                </a:cubicBezTo>
                <a:cubicBezTo>
                  <a:pt x="12295" y="2074"/>
                  <a:pt x="12319" y="2064"/>
                  <a:pt x="12335" y="2061"/>
                </a:cubicBezTo>
                <a:close/>
                <a:moveTo>
                  <a:pt x="8503" y="1758"/>
                </a:moveTo>
                <a:cubicBezTo>
                  <a:pt x="8551" y="1853"/>
                  <a:pt x="8424" y="1869"/>
                  <a:pt x="8424" y="1948"/>
                </a:cubicBezTo>
                <a:lnTo>
                  <a:pt x="8472" y="2012"/>
                </a:lnTo>
                <a:cubicBezTo>
                  <a:pt x="8334" y="2012"/>
                  <a:pt x="8300" y="2203"/>
                  <a:pt x="8155" y="2217"/>
                </a:cubicBezTo>
                <a:lnTo>
                  <a:pt x="8155" y="2217"/>
                </a:lnTo>
                <a:cubicBezTo>
                  <a:pt x="8219" y="2106"/>
                  <a:pt x="8282" y="1996"/>
                  <a:pt x="8377" y="1901"/>
                </a:cubicBezTo>
                <a:lnTo>
                  <a:pt x="8329" y="1869"/>
                </a:lnTo>
                <a:lnTo>
                  <a:pt x="8424" y="1822"/>
                </a:lnTo>
                <a:lnTo>
                  <a:pt x="8377" y="1758"/>
                </a:lnTo>
                <a:close/>
                <a:moveTo>
                  <a:pt x="8145" y="2227"/>
                </a:moveTo>
                <a:lnTo>
                  <a:pt x="8145" y="2227"/>
                </a:lnTo>
                <a:cubicBezTo>
                  <a:pt x="8149" y="2240"/>
                  <a:pt x="8139" y="2252"/>
                  <a:pt x="8139" y="2265"/>
                </a:cubicBezTo>
                <a:lnTo>
                  <a:pt x="8123" y="2249"/>
                </a:lnTo>
                <a:lnTo>
                  <a:pt x="8145" y="2227"/>
                </a:lnTo>
                <a:close/>
                <a:moveTo>
                  <a:pt x="7142" y="2249"/>
                </a:moveTo>
                <a:lnTo>
                  <a:pt x="7142" y="2297"/>
                </a:lnTo>
                <a:lnTo>
                  <a:pt x="7126" y="2297"/>
                </a:lnTo>
                <a:lnTo>
                  <a:pt x="7126" y="2249"/>
                </a:lnTo>
                <a:close/>
                <a:moveTo>
                  <a:pt x="8820" y="1806"/>
                </a:moveTo>
                <a:lnTo>
                  <a:pt x="8867" y="1948"/>
                </a:lnTo>
                <a:cubicBezTo>
                  <a:pt x="8883" y="1954"/>
                  <a:pt x="8898" y="1956"/>
                  <a:pt x="8911" y="1956"/>
                </a:cubicBezTo>
                <a:cubicBezTo>
                  <a:pt x="8999" y="1956"/>
                  <a:pt x="9021" y="1846"/>
                  <a:pt x="9109" y="1846"/>
                </a:cubicBezTo>
                <a:cubicBezTo>
                  <a:pt x="9122" y="1846"/>
                  <a:pt x="9136" y="1848"/>
                  <a:pt x="9152" y="1853"/>
                </a:cubicBezTo>
                <a:cubicBezTo>
                  <a:pt x="9121" y="1885"/>
                  <a:pt x="9089" y="1933"/>
                  <a:pt x="9057" y="1964"/>
                </a:cubicBezTo>
                <a:cubicBezTo>
                  <a:pt x="9042" y="2012"/>
                  <a:pt x="9042" y="2043"/>
                  <a:pt x="9026" y="2091"/>
                </a:cubicBezTo>
                <a:lnTo>
                  <a:pt x="8899" y="2170"/>
                </a:lnTo>
                <a:lnTo>
                  <a:pt x="9010" y="2313"/>
                </a:lnTo>
                <a:cubicBezTo>
                  <a:pt x="8983" y="2329"/>
                  <a:pt x="8959" y="2335"/>
                  <a:pt x="8935" y="2335"/>
                </a:cubicBezTo>
                <a:cubicBezTo>
                  <a:pt x="8872" y="2335"/>
                  <a:pt x="8820" y="2290"/>
                  <a:pt x="8768" y="2290"/>
                </a:cubicBezTo>
                <a:cubicBezTo>
                  <a:pt x="8749" y="2290"/>
                  <a:pt x="8729" y="2296"/>
                  <a:pt x="8709" y="2313"/>
                </a:cubicBezTo>
                <a:lnTo>
                  <a:pt x="8614" y="2154"/>
                </a:lnTo>
                <a:lnTo>
                  <a:pt x="8456" y="2154"/>
                </a:lnTo>
                <a:lnTo>
                  <a:pt x="8456" y="2107"/>
                </a:lnTo>
                <a:lnTo>
                  <a:pt x="8677" y="1980"/>
                </a:lnTo>
                <a:lnTo>
                  <a:pt x="8677" y="1980"/>
                </a:lnTo>
                <a:cubicBezTo>
                  <a:pt x="8692" y="2009"/>
                  <a:pt x="8667" y="2077"/>
                  <a:pt x="8734" y="2077"/>
                </a:cubicBezTo>
                <a:cubicBezTo>
                  <a:pt x="8741" y="2077"/>
                  <a:pt x="8748" y="2076"/>
                  <a:pt x="8757" y="2075"/>
                </a:cubicBezTo>
                <a:cubicBezTo>
                  <a:pt x="8758" y="2074"/>
                  <a:pt x="8760" y="2073"/>
                  <a:pt x="8761" y="2073"/>
                </a:cubicBezTo>
                <a:cubicBezTo>
                  <a:pt x="8778" y="2073"/>
                  <a:pt x="8807" y="2141"/>
                  <a:pt x="8836" y="2170"/>
                </a:cubicBezTo>
                <a:lnTo>
                  <a:pt x="8867" y="2138"/>
                </a:lnTo>
                <a:lnTo>
                  <a:pt x="8852" y="2043"/>
                </a:lnTo>
                <a:lnTo>
                  <a:pt x="8741" y="1964"/>
                </a:lnTo>
                <a:lnTo>
                  <a:pt x="8820" y="1806"/>
                </a:lnTo>
                <a:close/>
                <a:moveTo>
                  <a:pt x="8313" y="2265"/>
                </a:moveTo>
                <a:lnTo>
                  <a:pt x="8424" y="2344"/>
                </a:lnTo>
                <a:cubicBezTo>
                  <a:pt x="8427" y="2349"/>
                  <a:pt x="8429" y="2355"/>
                  <a:pt x="8432" y="2360"/>
                </a:cubicBezTo>
                <a:lnTo>
                  <a:pt x="8456" y="2360"/>
                </a:lnTo>
                <a:cubicBezTo>
                  <a:pt x="8448" y="2362"/>
                  <a:pt x="8441" y="2363"/>
                  <a:pt x="8434" y="2364"/>
                </a:cubicBezTo>
                <a:lnTo>
                  <a:pt x="8434" y="2364"/>
                </a:lnTo>
                <a:cubicBezTo>
                  <a:pt x="8433" y="2363"/>
                  <a:pt x="8433" y="2362"/>
                  <a:pt x="8432" y="2360"/>
                </a:cubicBezTo>
                <a:lnTo>
                  <a:pt x="8408" y="2360"/>
                </a:lnTo>
                <a:lnTo>
                  <a:pt x="8410" y="2370"/>
                </a:lnTo>
                <a:lnTo>
                  <a:pt x="8410" y="2370"/>
                </a:lnTo>
                <a:cubicBezTo>
                  <a:pt x="8418" y="2368"/>
                  <a:pt x="8426" y="2366"/>
                  <a:pt x="8434" y="2364"/>
                </a:cubicBezTo>
                <a:lnTo>
                  <a:pt x="8434" y="2364"/>
                </a:lnTo>
                <a:cubicBezTo>
                  <a:pt x="8446" y="2390"/>
                  <a:pt x="8456" y="2418"/>
                  <a:pt x="8456" y="2455"/>
                </a:cubicBezTo>
                <a:lnTo>
                  <a:pt x="8424" y="2455"/>
                </a:lnTo>
                <a:lnTo>
                  <a:pt x="8410" y="2370"/>
                </a:lnTo>
                <a:lnTo>
                  <a:pt x="8410" y="2370"/>
                </a:lnTo>
                <a:cubicBezTo>
                  <a:pt x="8351" y="2382"/>
                  <a:pt x="8301" y="2395"/>
                  <a:pt x="8250" y="2408"/>
                </a:cubicBezTo>
                <a:cubicBezTo>
                  <a:pt x="8202" y="2328"/>
                  <a:pt x="8266" y="2313"/>
                  <a:pt x="8313" y="2265"/>
                </a:cubicBezTo>
                <a:close/>
                <a:moveTo>
                  <a:pt x="12699" y="2360"/>
                </a:moveTo>
                <a:lnTo>
                  <a:pt x="12588" y="2455"/>
                </a:lnTo>
                <a:cubicBezTo>
                  <a:pt x="12573" y="2423"/>
                  <a:pt x="12573" y="2392"/>
                  <a:pt x="12573" y="2360"/>
                </a:cubicBezTo>
                <a:close/>
                <a:moveTo>
                  <a:pt x="7854" y="2344"/>
                </a:moveTo>
                <a:lnTo>
                  <a:pt x="7870" y="2360"/>
                </a:lnTo>
                <a:lnTo>
                  <a:pt x="7838" y="2392"/>
                </a:lnTo>
                <a:lnTo>
                  <a:pt x="7822" y="2392"/>
                </a:lnTo>
                <a:cubicBezTo>
                  <a:pt x="7810" y="2430"/>
                  <a:pt x="7786" y="2479"/>
                  <a:pt x="7727" y="2479"/>
                </a:cubicBezTo>
                <a:cubicBezTo>
                  <a:pt x="7713" y="2479"/>
                  <a:pt x="7698" y="2477"/>
                  <a:pt x="7680" y="2471"/>
                </a:cubicBezTo>
                <a:lnTo>
                  <a:pt x="7822" y="2376"/>
                </a:lnTo>
                <a:lnTo>
                  <a:pt x="7807" y="2376"/>
                </a:lnTo>
                <a:cubicBezTo>
                  <a:pt x="7822" y="2360"/>
                  <a:pt x="7838" y="2360"/>
                  <a:pt x="7854" y="2344"/>
                </a:cubicBezTo>
                <a:close/>
                <a:moveTo>
                  <a:pt x="7965" y="2487"/>
                </a:moveTo>
                <a:lnTo>
                  <a:pt x="7965" y="2518"/>
                </a:lnTo>
                <a:lnTo>
                  <a:pt x="7870" y="2518"/>
                </a:lnTo>
                <a:lnTo>
                  <a:pt x="7870" y="2487"/>
                </a:lnTo>
                <a:close/>
                <a:moveTo>
                  <a:pt x="17580" y="2436"/>
                </a:moveTo>
                <a:cubicBezTo>
                  <a:pt x="17597" y="2436"/>
                  <a:pt x="17614" y="2440"/>
                  <a:pt x="17630" y="2449"/>
                </a:cubicBezTo>
                <a:lnTo>
                  <a:pt x="17630" y="2449"/>
                </a:lnTo>
                <a:lnTo>
                  <a:pt x="17497" y="2582"/>
                </a:lnTo>
                <a:lnTo>
                  <a:pt x="17497" y="2756"/>
                </a:lnTo>
                <a:lnTo>
                  <a:pt x="17418" y="2756"/>
                </a:lnTo>
                <a:cubicBezTo>
                  <a:pt x="17433" y="2677"/>
                  <a:pt x="17449" y="2598"/>
                  <a:pt x="17465" y="2518"/>
                </a:cubicBezTo>
                <a:cubicBezTo>
                  <a:pt x="17476" y="2473"/>
                  <a:pt x="17528" y="2436"/>
                  <a:pt x="17580" y="2436"/>
                </a:cubicBezTo>
                <a:close/>
                <a:moveTo>
                  <a:pt x="8883" y="2550"/>
                </a:moveTo>
                <a:cubicBezTo>
                  <a:pt x="8867" y="2613"/>
                  <a:pt x="8852" y="2661"/>
                  <a:pt x="8820" y="2708"/>
                </a:cubicBezTo>
                <a:lnTo>
                  <a:pt x="8662" y="2772"/>
                </a:lnTo>
                <a:lnTo>
                  <a:pt x="8614" y="2708"/>
                </a:lnTo>
                <a:cubicBezTo>
                  <a:pt x="8646" y="2661"/>
                  <a:pt x="8677" y="2613"/>
                  <a:pt x="8725" y="2550"/>
                </a:cubicBezTo>
                <a:close/>
                <a:moveTo>
                  <a:pt x="7822" y="2645"/>
                </a:moveTo>
                <a:lnTo>
                  <a:pt x="7933" y="2756"/>
                </a:lnTo>
                <a:lnTo>
                  <a:pt x="7822" y="2835"/>
                </a:lnTo>
                <a:lnTo>
                  <a:pt x="7822" y="2645"/>
                </a:lnTo>
                <a:close/>
                <a:moveTo>
                  <a:pt x="8329" y="2724"/>
                </a:moveTo>
                <a:cubicBezTo>
                  <a:pt x="8345" y="2756"/>
                  <a:pt x="8361" y="2788"/>
                  <a:pt x="8408" y="2835"/>
                </a:cubicBezTo>
                <a:lnTo>
                  <a:pt x="8092" y="2835"/>
                </a:lnTo>
                <a:lnTo>
                  <a:pt x="8329" y="2724"/>
                </a:lnTo>
                <a:close/>
                <a:moveTo>
                  <a:pt x="18146" y="2851"/>
                </a:moveTo>
                <a:lnTo>
                  <a:pt x="18146" y="2867"/>
                </a:lnTo>
                <a:lnTo>
                  <a:pt x="18114" y="2867"/>
                </a:lnTo>
                <a:lnTo>
                  <a:pt x="18114" y="2851"/>
                </a:lnTo>
                <a:close/>
                <a:moveTo>
                  <a:pt x="16325" y="2851"/>
                </a:moveTo>
                <a:lnTo>
                  <a:pt x="16325" y="2898"/>
                </a:lnTo>
                <a:lnTo>
                  <a:pt x="16309" y="2898"/>
                </a:lnTo>
                <a:lnTo>
                  <a:pt x="16309" y="2851"/>
                </a:lnTo>
                <a:close/>
                <a:moveTo>
                  <a:pt x="18241" y="2946"/>
                </a:moveTo>
                <a:lnTo>
                  <a:pt x="18241" y="2978"/>
                </a:lnTo>
                <a:lnTo>
                  <a:pt x="18193" y="2978"/>
                </a:lnTo>
                <a:lnTo>
                  <a:pt x="18193" y="2946"/>
                </a:lnTo>
                <a:close/>
                <a:moveTo>
                  <a:pt x="7870" y="3025"/>
                </a:moveTo>
                <a:lnTo>
                  <a:pt x="7870" y="3073"/>
                </a:lnTo>
                <a:lnTo>
                  <a:pt x="7854" y="3073"/>
                </a:lnTo>
                <a:lnTo>
                  <a:pt x="7854" y="3025"/>
                </a:lnTo>
                <a:close/>
                <a:moveTo>
                  <a:pt x="8076" y="3025"/>
                </a:moveTo>
                <a:cubicBezTo>
                  <a:pt x="8092" y="3073"/>
                  <a:pt x="8107" y="3104"/>
                  <a:pt x="8107" y="3168"/>
                </a:cubicBezTo>
                <a:cubicBezTo>
                  <a:pt x="8076" y="3152"/>
                  <a:pt x="8044" y="3136"/>
                  <a:pt x="8012" y="3120"/>
                </a:cubicBezTo>
                <a:cubicBezTo>
                  <a:pt x="7997" y="3104"/>
                  <a:pt x="7981" y="3104"/>
                  <a:pt x="7949" y="3104"/>
                </a:cubicBezTo>
                <a:lnTo>
                  <a:pt x="8028" y="3025"/>
                </a:lnTo>
                <a:close/>
                <a:moveTo>
                  <a:pt x="17940" y="2835"/>
                </a:moveTo>
                <a:cubicBezTo>
                  <a:pt x="17988" y="2914"/>
                  <a:pt x="17908" y="3025"/>
                  <a:pt x="18019" y="3104"/>
                </a:cubicBezTo>
                <a:lnTo>
                  <a:pt x="17845" y="3168"/>
                </a:lnTo>
                <a:lnTo>
                  <a:pt x="17750" y="2978"/>
                </a:lnTo>
                <a:lnTo>
                  <a:pt x="17671" y="2962"/>
                </a:lnTo>
                <a:lnTo>
                  <a:pt x="17845" y="2835"/>
                </a:lnTo>
                <a:close/>
                <a:moveTo>
                  <a:pt x="5780" y="3120"/>
                </a:moveTo>
                <a:lnTo>
                  <a:pt x="5653" y="3183"/>
                </a:lnTo>
                <a:cubicBezTo>
                  <a:pt x="5637" y="3120"/>
                  <a:pt x="5669" y="3120"/>
                  <a:pt x="5780" y="3120"/>
                </a:cubicBezTo>
                <a:close/>
                <a:moveTo>
                  <a:pt x="7708" y="3078"/>
                </a:moveTo>
                <a:cubicBezTo>
                  <a:pt x="7733" y="3078"/>
                  <a:pt x="7743" y="3099"/>
                  <a:pt x="7712" y="3183"/>
                </a:cubicBezTo>
                <a:cubicBezTo>
                  <a:pt x="7696" y="3152"/>
                  <a:pt x="7680" y="3120"/>
                  <a:pt x="7664" y="3088"/>
                </a:cubicBezTo>
                <a:cubicBezTo>
                  <a:pt x="7680" y="3083"/>
                  <a:pt x="7696" y="3078"/>
                  <a:pt x="7708" y="3078"/>
                </a:cubicBezTo>
                <a:close/>
                <a:moveTo>
                  <a:pt x="7490" y="3183"/>
                </a:moveTo>
                <a:cubicBezTo>
                  <a:pt x="7501" y="3264"/>
                  <a:pt x="7505" y="3286"/>
                  <a:pt x="7475" y="3286"/>
                </a:cubicBezTo>
                <a:cubicBezTo>
                  <a:pt x="7464" y="3286"/>
                  <a:pt x="7448" y="3283"/>
                  <a:pt x="7427" y="3278"/>
                </a:cubicBezTo>
                <a:lnTo>
                  <a:pt x="7490" y="3183"/>
                </a:lnTo>
                <a:close/>
                <a:moveTo>
                  <a:pt x="17259" y="3263"/>
                </a:moveTo>
                <a:lnTo>
                  <a:pt x="17259" y="3310"/>
                </a:lnTo>
                <a:lnTo>
                  <a:pt x="17243" y="3310"/>
                </a:lnTo>
                <a:lnTo>
                  <a:pt x="17243" y="3263"/>
                </a:lnTo>
                <a:close/>
                <a:moveTo>
                  <a:pt x="7949" y="3278"/>
                </a:moveTo>
                <a:lnTo>
                  <a:pt x="7949" y="3373"/>
                </a:lnTo>
                <a:lnTo>
                  <a:pt x="7933" y="3373"/>
                </a:lnTo>
                <a:lnTo>
                  <a:pt x="7933" y="3278"/>
                </a:lnTo>
                <a:close/>
                <a:moveTo>
                  <a:pt x="15787" y="2867"/>
                </a:moveTo>
                <a:lnTo>
                  <a:pt x="15898" y="2978"/>
                </a:lnTo>
                <a:cubicBezTo>
                  <a:pt x="15937" y="2963"/>
                  <a:pt x="15978" y="2956"/>
                  <a:pt x="16017" y="2956"/>
                </a:cubicBezTo>
                <a:cubicBezTo>
                  <a:pt x="16106" y="2956"/>
                  <a:pt x="16191" y="2991"/>
                  <a:pt x="16246" y="3057"/>
                </a:cubicBezTo>
                <a:lnTo>
                  <a:pt x="16119" y="3088"/>
                </a:lnTo>
                <a:cubicBezTo>
                  <a:pt x="16103" y="3104"/>
                  <a:pt x="16103" y="3136"/>
                  <a:pt x="16088" y="3168"/>
                </a:cubicBezTo>
                <a:lnTo>
                  <a:pt x="15977" y="3073"/>
                </a:lnTo>
                <a:cubicBezTo>
                  <a:pt x="15882" y="3152"/>
                  <a:pt x="15803" y="3263"/>
                  <a:pt x="15755" y="3389"/>
                </a:cubicBezTo>
                <a:cubicBezTo>
                  <a:pt x="15739" y="3342"/>
                  <a:pt x="15739" y="3294"/>
                  <a:pt x="15739" y="3263"/>
                </a:cubicBezTo>
                <a:cubicBezTo>
                  <a:pt x="15723" y="3231"/>
                  <a:pt x="15708" y="3215"/>
                  <a:pt x="15692" y="3183"/>
                </a:cubicBezTo>
                <a:lnTo>
                  <a:pt x="15898" y="3057"/>
                </a:lnTo>
                <a:lnTo>
                  <a:pt x="15882" y="3057"/>
                </a:lnTo>
                <a:lnTo>
                  <a:pt x="15787" y="3025"/>
                </a:lnTo>
                <a:lnTo>
                  <a:pt x="15787" y="2867"/>
                </a:lnTo>
                <a:close/>
                <a:moveTo>
                  <a:pt x="17956" y="3326"/>
                </a:moveTo>
                <a:lnTo>
                  <a:pt x="17940" y="3405"/>
                </a:lnTo>
                <a:lnTo>
                  <a:pt x="17924" y="3405"/>
                </a:lnTo>
                <a:cubicBezTo>
                  <a:pt x="17924" y="3373"/>
                  <a:pt x="17908" y="3358"/>
                  <a:pt x="17908" y="3326"/>
                </a:cubicBezTo>
                <a:close/>
                <a:moveTo>
                  <a:pt x="12050" y="3500"/>
                </a:moveTo>
                <a:lnTo>
                  <a:pt x="12050" y="3548"/>
                </a:lnTo>
                <a:lnTo>
                  <a:pt x="12034" y="3548"/>
                </a:lnTo>
                <a:lnTo>
                  <a:pt x="12034" y="3500"/>
                </a:lnTo>
                <a:close/>
                <a:moveTo>
                  <a:pt x="5368" y="3278"/>
                </a:moveTo>
                <a:lnTo>
                  <a:pt x="5447" y="3310"/>
                </a:lnTo>
                <a:cubicBezTo>
                  <a:pt x="5368" y="3421"/>
                  <a:pt x="5289" y="3532"/>
                  <a:pt x="5178" y="3611"/>
                </a:cubicBezTo>
                <a:lnTo>
                  <a:pt x="5115" y="3579"/>
                </a:lnTo>
                <a:cubicBezTo>
                  <a:pt x="5178" y="3468"/>
                  <a:pt x="5273" y="3373"/>
                  <a:pt x="5368" y="3278"/>
                </a:cubicBezTo>
                <a:close/>
                <a:moveTo>
                  <a:pt x="7617" y="3310"/>
                </a:moveTo>
                <a:lnTo>
                  <a:pt x="7680" y="3437"/>
                </a:lnTo>
                <a:lnTo>
                  <a:pt x="7474" y="3627"/>
                </a:lnTo>
                <a:lnTo>
                  <a:pt x="7379" y="3627"/>
                </a:lnTo>
                <a:lnTo>
                  <a:pt x="7379" y="3437"/>
                </a:lnTo>
                <a:lnTo>
                  <a:pt x="7617" y="3310"/>
                </a:lnTo>
                <a:close/>
                <a:moveTo>
                  <a:pt x="11385" y="3532"/>
                </a:moveTo>
                <a:cubicBezTo>
                  <a:pt x="11401" y="3658"/>
                  <a:pt x="11385" y="3658"/>
                  <a:pt x="11211" y="3658"/>
                </a:cubicBezTo>
                <a:lnTo>
                  <a:pt x="11385" y="3532"/>
                </a:lnTo>
                <a:close/>
                <a:moveTo>
                  <a:pt x="7363" y="3595"/>
                </a:moveTo>
                <a:lnTo>
                  <a:pt x="7205" y="3706"/>
                </a:lnTo>
                <a:lnTo>
                  <a:pt x="7062" y="3595"/>
                </a:lnTo>
                <a:close/>
                <a:moveTo>
                  <a:pt x="6936" y="3643"/>
                </a:moveTo>
                <a:lnTo>
                  <a:pt x="7062" y="3706"/>
                </a:lnTo>
                <a:lnTo>
                  <a:pt x="7062" y="3753"/>
                </a:lnTo>
                <a:lnTo>
                  <a:pt x="6888" y="3753"/>
                </a:lnTo>
                <a:lnTo>
                  <a:pt x="6936" y="3643"/>
                </a:lnTo>
                <a:close/>
                <a:moveTo>
                  <a:pt x="6112" y="3722"/>
                </a:moveTo>
                <a:lnTo>
                  <a:pt x="6112" y="3722"/>
                </a:lnTo>
                <a:cubicBezTo>
                  <a:pt x="6128" y="3738"/>
                  <a:pt x="6144" y="3738"/>
                  <a:pt x="6160" y="3753"/>
                </a:cubicBezTo>
                <a:lnTo>
                  <a:pt x="6144" y="3769"/>
                </a:lnTo>
                <a:lnTo>
                  <a:pt x="6112" y="3722"/>
                </a:lnTo>
                <a:close/>
                <a:moveTo>
                  <a:pt x="15375" y="3722"/>
                </a:moveTo>
                <a:lnTo>
                  <a:pt x="15375" y="3738"/>
                </a:lnTo>
                <a:lnTo>
                  <a:pt x="15296" y="3769"/>
                </a:lnTo>
                <a:cubicBezTo>
                  <a:pt x="15296" y="3753"/>
                  <a:pt x="15296" y="3738"/>
                  <a:pt x="15296" y="3722"/>
                </a:cubicBezTo>
                <a:close/>
                <a:moveTo>
                  <a:pt x="7759" y="3627"/>
                </a:moveTo>
                <a:lnTo>
                  <a:pt x="7838" y="3706"/>
                </a:lnTo>
                <a:lnTo>
                  <a:pt x="7585" y="3833"/>
                </a:lnTo>
                <a:lnTo>
                  <a:pt x="7585" y="3817"/>
                </a:lnTo>
                <a:lnTo>
                  <a:pt x="7759" y="3627"/>
                </a:lnTo>
                <a:close/>
                <a:moveTo>
                  <a:pt x="5408" y="3630"/>
                </a:moveTo>
                <a:cubicBezTo>
                  <a:pt x="5431" y="3630"/>
                  <a:pt x="5455" y="3641"/>
                  <a:pt x="5479" y="3674"/>
                </a:cubicBezTo>
                <a:lnTo>
                  <a:pt x="5337" y="3848"/>
                </a:lnTo>
                <a:cubicBezTo>
                  <a:pt x="5289" y="3785"/>
                  <a:pt x="5257" y="3722"/>
                  <a:pt x="5226" y="3674"/>
                </a:cubicBezTo>
                <a:lnTo>
                  <a:pt x="5257" y="3643"/>
                </a:lnTo>
                <a:cubicBezTo>
                  <a:pt x="5270" y="3655"/>
                  <a:pt x="5283" y="3660"/>
                  <a:pt x="5297" y="3660"/>
                </a:cubicBezTo>
                <a:cubicBezTo>
                  <a:pt x="5331" y="3660"/>
                  <a:pt x="5369" y="3630"/>
                  <a:pt x="5408" y="3630"/>
                </a:cubicBezTo>
                <a:close/>
                <a:moveTo>
                  <a:pt x="4862" y="3769"/>
                </a:moveTo>
                <a:lnTo>
                  <a:pt x="4862" y="3848"/>
                </a:lnTo>
                <a:lnTo>
                  <a:pt x="4798" y="3864"/>
                </a:lnTo>
                <a:cubicBezTo>
                  <a:pt x="4798" y="3833"/>
                  <a:pt x="4782" y="3817"/>
                  <a:pt x="4782" y="3785"/>
                </a:cubicBezTo>
                <a:lnTo>
                  <a:pt x="4862" y="3769"/>
                </a:lnTo>
                <a:close/>
                <a:moveTo>
                  <a:pt x="7506" y="3833"/>
                </a:moveTo>
                <a:lnTo>
                  <a:pt x="7506" y="3848"/>
                </a:lnTo>
                <a:lnTo>
                  <a:pt x="7476" y="3878"/>
                </a:lnTo>
                <a:lnTo>
                  <a:pt x="7476" y="3878"/>
                </a:lnTo>
                <a:cubicBezTo>
                  <a:pt x="7481" y="3848"/>
                  <a:pt x="7493" y="3845"/>
                  <a:pt x="7506" y="3833"/>
                </a:cubicBezTo>
                <a:close/>
                <a:moveTo>
                  <a:pt x="7490" y="3880"/>
                </a:moveTo>
                <a:cubicBezTo>
                  <a:pt x="7490" y="3880"/>
                  <a:pt x="7490" y="3896"/>
                  <a:pt x="7490" y="3912"/>
                </a:cubicBezTo>
                <a:lnTo>
                  <a:pt x="7474" y="3912"/>
                </a:lnTo>
                <a:cubicBezTo>
                  <a:pt x="7474" y="3900"/>
                  <a:pt x="7475" y="3890"/>
                  <a:pt x="7476" y="3882"/>
                </a:cubicBezTo>
                <a:lnTo>
                  <a:pt x="7476" y="3882"/>
                </a:lnTo>
                <a:lnTo>
                  <a:pt x="7490" y="3880"/>
                </a:lnTo>
                <a:close/>
                <a:moveTo>
                  <a:pt x="7471" y="3883"/>
                </a:moveTo>
                <a:cubicBezTo>
                  <a:pt x="7454" y="3900"/>
                  <a:pt x="7425" y="3928"/>
                  <a:pt x="7395" y="3928"/>
                </a:cubicBezTo>
                <a:cubicBezTo>
                  <a:pt x="7395" y="3912"/>
                  <a:pt x="7395" y="3896"/>
                  <a:pt x="7395" y="3896"/>
                </a:cubicBezTo>
                <a:lnTo>
                  <a:pt x="7471" y="3883"/>
                </a:lnTo>
                <a:close/>
                <a:moveTo>
                  <a:pt x="18114" y="3912"/>
                </a:moveTo>
                <a:lnTo>
                  <a:pt x="18114" y="3928"/>
                </a:lnTo>
                <a:lnTo>
                  <a:pt x="18067" y="3928"/>
                </a:lnTo>
                <a:lnTo>
                  <a:pt x="18067" y="3912"/>
                </a:lnTo>
                <a:close/>
                <a:moveTo>
                  <a:pt x="15169" y="3674"/>
                </a:moveTo>
                <a:cubicBezTo>
                  <a:pt x="15201" y="3706"/>
                  <a:pt x="15217" y="3722"/>
                  <a:pt x="15248" y="3753"/>
                </a:cubicBezTo>
                <a:cubicBezTo>
                  <a:pt x="15233" y="3769"/>
                  <a:pt x="15217" y="3785"/>
                  <a:pt x="15201" y="3801"/>
                </a:cubicBezTo>
                <a:lnTo>
                  <a:pt x="15248" y="3848"/>
                </a:lnTo>
                <a:cubicBezTo>
                  <a:pt x="15185" y="3880"/>
                  <a:pt x="15169" y="3959"/>
                  <a:pt x="15043" y="3959"/>
                </a:cubicBezTo>
                <a:lnTo>
                  <a:pt x="15169" y="3674"/>
                </a:lnTo>
                <a:close/>
                <a:moveTo>
                  <a:pt x="6739" y="3822"/>
                </a:moveTo>
                <a:cubicBezTo>
                  <a:pt x="6760" y="3822"/>
                  <a:pt x="6788" y="3830"/>
                  <a:pt x="6825" y="3848"/>
                </a:cubicBezTo>
                <a:lnTo>
                  <a:pt x="6667" y="3975"/>
                </a:lnTo>
                <a:cubicBezTo>
                  <a:pt x="6651" y="3928"/>
                  <a:pt x="6651" y="3912"/>
                  <a:pt x="6651" y="3912"/>
                </a:cubicBezTo>
                <a:cubicBezTo>
                  <a:pt x="6673" y="3867"/>
                  <a:pt x="6688" y="3822"/>
                  <a:pt x="6739" y="3822"/>
                </a:cubicBezTo>
                <a:close/>
                <a:moveTo>
                  <a:pt x="17956" y="3959"/>
                </a:moveTo>
                <a:lnTo>
                  <a:pt x="17956" y="3991"/>
                </a:lnTo>
                <a:lnTo>
                  <a:pt x="17940" y="3991"/>
                </a:lnTo>
                <a:lnTo>
                  <a:pt x="17940" y="3959"/>
                </a:lnTo>
                <a:close/>
                <a:moveTo>
                  <a:pt x="6017" y="4054"/>
                </a:moveTo>
                <a:lnTo>
                  <a:pt x="6017" y="4070"/>
                </a:lnTo>
                <a:lnTo>
                  <a:pt x="5970" y="4070"/>
                </a:lnTo>
                <a:lnTo>
                  <a:pt x="5970" y="4054"/>
                </a:lnTo>
                <a:close/>
                <a:moveTo>
                  <a:pt x="7316" y="2503"/>
                </a:moveTo>
                <a:cubicBezTo>
                  <a:pt x="7316" y="2613"/>
                  <a:pt x="7332" y="2693"/>
                  <a:pt x="7332" y="2803"/>
                </a:cubicBezTo>
                <a:lnTo>
                  <a:pt x="7458" y="2740"/>
                </a:lnTo>
                <a:lnTo>
                  <a:pt x="7458" y="2629"/>
                </a:lnTo>
                <a:cubicBezTo>
                  <a:pt x="7514" y="2661"/>
                  <a:pt x="7565" y="2669"/>
                  <a:pt x="7615" y="2669"/>
                </a:cubicBezTo>
                <a:cubicBezTo>
                  <a:pt x="7664" y="2669"/>
                  <a:pt x="7712" y="2661"/>
                  <a:pt x="7759" y="2661"/>
                </a:cubicBezTo>
                <a:cubicBezTo>
                  <a:pt x="7775" y="2772"/>
                  <a:pt x="7648" y="2724"/>
                  <a:pt x="7648" y="2835"/>
                </a:cubicBezTo>
                <a:cubicBezTo>
                  <a:pt x="7664" y="2835"/>
                  <a:pt x="7680" y="2835"/>
                  <a:pt x="7696" y="2851"/>
                </a:cubicBezTo>
                <a:cubicBezTo>
                  <a:pt x="7743" y="2851"/>
                  <a:pt x="7775" y="2851"/>
                  <a:pt x="7807" y="2867"/>
                </a:cubicBezTo>
                <a:lnTo>
                  <a:pt x="7537" y="3057"/>
                </a:lnTo>
                <a:lnTo>
                  <a:pt x="7506" y="2993"/>
                </a:lnTo>
                <a:lnTo>
                  <a:pt x="7363" y="2930"/>
                </a:lnTo>
                <a:lnTo>
                  <a:pt x="7363" y="3168"/>
                </a:lnTo>
                <a:lnTo>
                  <a:pt x="7284" y="3168"/>
                </a:lnTo>
                <a:cubicBezTo>
                  <a:pt x="7284" y="3120"/>
                  <a:pt x="7268" y="3088"/>
                  <a:pt x="7268" y="3041"/>
                </a:cubicBezTo>
                <a:cubicBezTo>
                  <a:pt x="7110" y="3041"/>
                  <a:pt x="7110" y="3041"/>
                  <a:pt x="7062" y="3215"/>
                </a:cubicBezTo>
                <a:lnTo>
                  <a:pt x="7015" y="3215"/>
                </a:lnTo>
                <a:cubicBezTo>
                  <a:pt x="7015" y="3152"/>
                  <a:pt x="7110" y="3088"/>
                  <a:pt x="6999" y="3041"/>
                </a:cubicBezTo>
                <a:lnTo>
                  <a:pt x="6999" y="3104"/>
                </a:lnTo>
                <a:lnTo>
                  <a:pt x="6825" y="3183"/>
                </a:lnTo>
                <a:lnTo>
                  <a:pt x="6825" y="3342"/>
                </a:lnTo>
                <a:lnTo>
                  <a:pt x="6967" y="3437"/>
                </a:lnTo>
                <a:lnTo>
                  <a:pt x="7078" y="3389"/>
                </a:lnTo>
                <a:lnTo>
                  <a:pt x="7078" y="3532"/>
                </a:lnTo>
                <a:lnTo>
                  <a:pt x="6841" y="3611"/>
                </a:lnTo>
                <a:lnTo>
                  <a:pt x="6841" y="3611"/>
                </a:lnTo>
                <a:lnTo>
                  <a:pt x="6904" y="3532"/>
                </a:lnTo>
                <a:lnTo>
                  <a:pt x="6698" y="3358"/>
                </a:lnTo>
                <a:lnTo>
                  <a:pt x="6698" y="3373"/>
                </a:lnTo>
                <a:lnTo>
                  <a:pt x="6556" y="3294"/>
                </a:lnTo>
                <a:cubicBezTo>
                  <a:pt x="6587" y="3263"/>
                  <a:pt x="6603" y="3247"/>
                  <a:pt x="6635" y="3215"/>
                </a:cubicBezTo>
                <a:lnTo>
                  <a:pt x="6730" y="3215"/>
                </a:lnTo>
                <a:lnTo>
                  <a:pt x="6793" y="3088"/>
                </a:lnTo>
                <a:lnTo>
                  <a:pt x="6746" y="3088"/>
                </a:lnTo>
                <a:cubicBezTo>
                  <a:pt x="6682" y="3120"/>
                  <a:pt x="6619" y="3183"/>
                  <a:pt x="6556" y="3199"/>
                </a:cubicBezTo>
                <a:cubicBezTo>
                  <a:pt x="6477" y="3215"/>
                  <a:pt x="6413" y="3247"/>
                  <a:pt x="6366" y="3310"/>
                </a:cubicBezTo>
                <a:lnTo>
                  <a:pt x="6302" y="3310"/>
                </a:lnTo>
                <a:cubicBezTo>
                  <a:pt x="6302" y="3358"/>
                  <a:pt x="6326" y="3362"/>
                  <a:pt x="6354" y="3362"/>
                </a:cubicBezTo>
                <a:cubicBezTo>
                  <a:pt x="6359" y="3362"/>
                  <a:pt x="6365" y="3361"/>
                  <a:pt x="6371" y="3361"/>
                </a:cubicBezTo>
                <a:cubicBezTo>
                  <a:pt x="6394" y="3361"/>
                  <a:pt x="6416" y="3364"/>
                  <a:pt x="6429" y="3389"/>
                </a:cubicBezTo>
                <a:lnTo>
                  <a:pt x="6524" y="3468"/>
                </a:lnTo>
                <a:cubicBezTo>
                  <a:pt x="6508" y="3484"/>
                  <a:pt x="6492" y="3500"/>
                  <a:pt x="6477" y="3516"/>
                </a:cubicBezTo>
                <a:lnTo>
                  <a:pt x="6556" y="3595"/>
                </a:lnTo>
                <a:lnTo>
                  <a:pt x="6492" y="3722"/>
                </a:lnTo>
                <a:cubicBezTo>
                  <a:pt x="6477" y="3627"/>
                  <a:pt x="6397" y="3627"/>
                  <a:pt x="6318" y="3579"/>
                </a:cubicBezTo>
                <a:lnTo>
                  <a:pt x="6287" y="3658"/>
                </a:lnTo>
                <a:lnTo>
                  <a:pt x="6112" y="3627"/>
                </a:lnTo>
                <a:lnTo>
                  <a:pt x="6112" y="3722"/>
                </a:lnTo>
                <a:cubicBezTo>
                  <a:pt x="6097" y="3730"/>
                  <a:pt x="6081" y="3734"/>
                  <a:pt x="6063" y="3734"/>
                </a:cubicBezTo>
                <a:cubicBezTo>
                  <a:pt x="6045" y="3734"/>
                  <a:pt x="6025" y="3730"/>
                  <a:pt x="6002" y="3722"/>
                </a:cubicBezTo>
                <a:lnTo>
                  <a:pt x="6002" y="3722"/>
                </a:lnTo>
                <a:lnTo>
                  <a:pt x="6065" y="3848"/>
                </a:lnTo>
                <a:lnTo>
                  <a:pt x="6002" y="3912"/>
                </a:lnTo>
                <a:lnTo>
                  <a:pt x="5812" y="3912"/>
                </a:lnTo>
                <a:cubicBezTo>
                  <a:pt x="5764" y="3943"/>
                  <a:pt x="5701" y="3959"/>
                  <a:pt x="5653" y="3975"/>
                </a:cubicBezTo>
                <a:lnTo>
                  <a:pt x="5653" y="4023"/>
                </a:lnTo>
                <a:lnTo>
                  <a:pt x="5495" y="4086"/>
                </a:lnTo>
                <a:lnTo>
                  <a:pt x="5432" y="4038"/>
                </a:lnTo>
                <a:lnTo>
                  <a:pt x="5432" y="3833"/>
                </a:lnTo>
                <a:lnTo>
                  <a:pt x="5511" y="3769"/>
                </a:lnTo>
                <a:lnTo>
                  <a:pt x="5542" y="3848"/>
                </a:lnTo>
                <a:lnTo>
                  <a:pt x="5669" y="3848"/>
                </a:lnTo>
                <a:lnTo>
                  <a:pt x="5606" y="3706"/>
                </a:lnTo>
                <a:lnTo>
                  <a:pt x="6002" y="3437"/>
                </a:lnTo>
                <a:cubicBezTo>
                  <a:pt x="6017" y="3500"/>
                  <a:pt x="6017" y="3532"/>
                  <a:pt x="6033" y="3595"/>
                </a:cubicBezTo>
                <a:lnTo>
                  <a:pt x="6255" y="3484"/>
                </a:lnTo>
                <a:cubicBezTo>
                  <a:pt x="6239" y="3421"/>
                  <a:pt x="6223" y="3373"/>
                  <a:pt x="6207" y="3310"/>
                </a:cubicBezTo>
                <a:lnTo>
                  <a:pt x="6287" y="3310"/>
                </a:lnTo>
                <a:lnTo>
                  <a:pt x="6397" y="3136"/>
                </a:lnTo>
                <a:lnTo>
                  <a:pt x="6160" y="3199"/>
                </a:lnTo>
                <a:cubicBezTo>
                  <a:pt x="6144" y="3041"/>
                  <a:pt x="6318" y="3009"/>
                  <a:pt x="6397" y="2898"/>
                </a:cubicBezTo>
                <a:cubicBezTo>
                  <a:pt x="6362" y="2863"/>
                  <a:pt x="6332" y="2850"/>
                  <a:pt x="6307" y="2850"/>
                </a:cubicBezTo>
                <a:cubicBezTo>
                  <a:pt x="6241" y="2850"/>
                  <a:pt x="6201" y="2935"/>
                  <a:pt x="6144" y="2946"/>
                </a:cubicBezTo>
                <a:lnTo>
                  <a:pt x="6097" y="2898"/>
                </a:lnTo>
                <a:cubicBezTo>
                  <a:pt x="6128" y="2867"/>
                  <a:pt x="6176" y="2851"/>
                  <a:pt x="6192" y="2819"/>
                </a:cubicBezTo>
                <a:cubicBezTo>
                  <a:pt x="6223" y="2803"/>
                  <a:pt x="6239" y="2788"/>
                  <a:pt x="6271" y="2756"/>
                </a:cubicBezTo>
                <a:lnTo>
                  <a:pt x="6318" y="2803"/>
                </a:lnTo>
                <a:lnTo>
                  <a:pt x="6350" y="2724"/>
                </a:lnTo>
                <a:lnTo>
                  <a:pt x="6461" y="2724"/>
                </a:lnTo>
                <a:cubicBezTo>
                  <a:pt x="6461" y="2756"/>
                  <a:pt x="6477" y="2803"/>
                  <a:pt x="6492" y="2867"/>
                </a:cubicBezTo>
                <a:cubicBezTo>
                  <a:pt x="6524" y="2835"/>
                  <a:pt x="6572" y="2803"/>
                  <a:pt x="6619" y="2772"/>
                </a:cubicBezTo>
                <a:cubicBezTo>
                  <a:pt x="6651" y="2756"/>
                  <a:pt x="6698" y="2740"/>
                  <a:pt x="6730" y="2740"/>
                </a:cubicBezTo>
                <a:cubicBezTo>
                  <a:pt x="6746" y="2708"/>
                  <a:pt x="6762" y="2693"/>
                  <a:pt x="6762" y="2645"/>
                </a:cubicBezTo>
                <a:lnTo>
                  <a:pt x="6872" y="2708"/>
                </a:lnTo>
                <a:lnTo>
                  <a:pt x="6999" y="2645"/>
                </a:lnTo>
                <a:cubicBezTo>
                  <a:pt x="6999" y="2693"/>
                  <a:pt x="7015" y="2708"/>
                  <a:pt x="7031" y="2740"/>
                </a:cubicBezTo>
                <a:lnTo>
                  <a:pt x="7173" y="2740"/>
                </a:lnTo>
                <a:lnTo>
                  <a:pt x="7284" y="2629"/>
                </a:lnTo>
                <a:lnTo>
                  <a:pt x="7173" y="2598"/>
                </a:lnTo>
                <a:lnTo>
                  <a:pt x="7316" y="2503"/>
                </a:lnTo>
                <a:close/>
                <a:moveTo>
                  <a:pt x="6579" y="3969"/>
                </a:moveTo>
                <a:cubicBezTo>
                  <a:pt x="6625" y="3969"/>
                  <a:pt x="6661" y="4000"/>
                  <a:pt x="6682" y="4054"/>
                </a:cubicBezTo>
                <a:lnTo>
                  <a:pt x="6730" y="4086"/>
                </a:lnTo>
                <a:lnTo>
                  <a:pt x="6714" y="4102"/>
                </a:lnTo>
                <a:cubicBezTo>
                  <a:pt x="6698" y="4086"/>
                  <a:pt x="6682" y="4086"/>
                  <a:pt x="6682" y="4070"/>
                </a:cubicBezTo>
                <a:lnTo>
                  <a:pt x="6682" y="4054"/>
                </a:lnTo>
                <a:lnTo>
                  <a:pt x="6508" y="4054"/>
                </a:lnTo>
                <a:cubicBezTo>
                  <a:pt x="6508" y="4038"/>
                  <a:pt x="6508" y="4007"/>
                  <a:pt x="6508" y="3991"/>
                </a:cubicBezTo>
                <a:cubicBezTo>
                  <a:pt x="6534" y="3976"/>
                  <a:pt x="6557" y="3969"/>
                  <a:pt x="6579" y="3969"/>
                </a:cubicBezTo>
                <a:close/>
                <a:moveTo>
                  <a:pt x="4957" y="4070"/>
                </a:moveTo>
                <a:lnTo>
                  <a:pt x="4862" y="4118"/>
                </a:lnTo>
                <a:cubicBezTo>
                  <a:pt x="4846" y="4070"/>
                  <a:pt x="4846" y="4070"/>
                  <a:pt x="4957" y="4070"/>
                </a:cubicBezTo>
                <a:close/>
                <a:moveTo>
                  <a:pt x="4339" y="4197"/>
                </a:moveTo>
                <a:lnTo>
                  <a:pt x="4339" y="4213"/>
                </a:lnTo>
                <a:lnTo>
                  <a:pt x="4292" y="4213"/>
                </a:lnTo>
                <a:lnTo>
                  <a:pt x="4292" y="4197"/>
                </a:lnTo>
                <a:close/>
                <a:moveTo>
                  <a:pt x="4687" y="4165"/>
                </a:moveTo>
                <a:cubicBezTo>
                  <a:pt x="4703" y="4213"/>
                  <a:pt x="4703" y="4228"/>
                  <a:pt x="4703" y="4260"/>
                </a:cubicBezTo>
                <a:lnTo>
                  <a:pt x="4577" y="4260"/>
                </a:lnTo>
                <a:lnTo>
                  <a:pt x="4687" y="4165"/>
                </a:lnTo>
                <a:close/>
                <a:moveTo>
                  <a:pt x="18542" y="4228"/>
                </a:moveTo>
                <a:lnTo>
                  <a:pt x="18542" y="4260"/>
                </a:lnTo>
                <a:lnTo>
                  <a:pt x="18478" y="4260"/>
                </a:lnTo>
                <a:lnTo>
                  <a:pt x="18478" y="4244"/>
                </a:lnTo>
                <a:lnTo>
                  <a:pt x="18542" y="4228"/>
                </a:lnTo>
                <a:close/>
                <a:moveTo>
                  <a:pt x="18257" y="4038"/>
                </a:moveTo>
                <a:cubicBezTo>
                  <a:pt x="18352" y="4054"/>
                  <a:pt x="18368" y="4118"/>
                  <a:pt x="18352" y="4228"/>
                </a:cubicBezTo>
                <a:lnTo>
                  <a:pt x="18288" y="4181"/>
                </a:lnTo>
                <a:cubicBezTo>
                  <a:pt x="18273" y="4213"/>
                  <a:pt x="18273" y="4244"/>
                  <a:pt x="18257" y="4276"/>
                </a:cubicBezTo>
                <a:lnTo>
                  <a:pt x="18114" y="4260"/>
                </a:lnTo>
                <a:lnTo>
                  <a:pt x="18257" y="4038"/>
                </a:lnTo>
                <a:close/>
                <a:moveTo>
                  <a:pt x="7157" y="4197"/>
                </a:moveTo>
                <a:cubicBezTo>
                  <a:pt x="7136" y="4251"/>
                  <a:pt x="7092" y="4282"/>
                  <a:pt x="7047" y="4282"/>
                </a:cubicBezTo>
                <a:cubicBezTo>
                  <a:pt x="7025" y="4282"/>
                  <a:pt x="7004" y="4275"/>
                  <a:pt x="6983" y="4260"/>
                </a:cubicBezTo>
                <a:lnTo>
                  <a:pt x="6983" y="4197"/>
                </a:lnTo>
                <a:close/>
                <a:moveTo>
                  <a:pt x="5416" y="4118"/>
                </a:moveTo>
                <a:lnTo>
                  <a:pt x="5558" y="4260"/>
                </a:lnTo>
                <a:lnTo>
                  <a:pt x="5400" y="4292"/>
                </a:lnTo>
                <a:cubicBezTo>
                  <a:pt x="5384" y="4308"/>
                  <a:pt x="5368" y="4339"/>
                  <a:pt x="5368" y="4371"/>
                </a:cubicBezTo>
                <a:lnTo>
                  <a:pt x="5242" y="4292"/>
                </a:lnTo>
                <a:cubicBezTo>
                  <a:pt x="5242" y="4276"/>
                  <a:pt x="5257" y="4260"/>
                  <a:pt x="5257" y="4228"/>
                </a:cubicBezTo>
                <a:lnTo>
                  <a:pt x="5305" y="4276"/>
                </a:lnTo>
                <a:cubicBezTo>
                  <a:pt x="5337" y="4228"/>
                  <a:pt x="5368" y="4181"/>
                  <a:pt x="5416" y="4118"/>
                </a:cubicBezTo>
                <a:close/>
                <a:moveTo>
                  <a:pt x="4102" y="4339"/>
                </a:moveTo>
                <a:lnTo>
                  <a:pt x="4102" y="4434"/>
                </a:lnTo>
                <a:lnTo>
                  <a:pt x="4024" y="4434"/>
                </a:lnTo>
                <a:cubicBezTo>
                  <a:pt x="4030" y="4395"/>
                  <a:pt x="4059" y="4367"/>
                  <a:pt x="4102" y="4339"/>
                </a:cubicBezTo>
                <a:close/>
                <a:moveTo>
                  <a:pt x="5242" y="4371"/>
                </a:moveTo>
                <a:lnTo>
                  <a:pt x="5242" y="4450"/>
                </a:lnTo>
                <a:lnTo>
                  <a:pt x="5020" y="4450"/>
                </a:lnTo>
                <a:cubicBezTo>
                  <a:pt x="5049" y="4382"/>
                  <a:pt x="5096" y="4374"/>
                  <a:pt x="5146" y="4374"/>
                </a:cubicBezTo>
                <a:cubicBezTo>
                  <a:pt x="5163" y="4374"/>
                  <a:pt x="5180" y="4375"/>
                  <a:pt x="5196" y="4375"/>
                </a:cubicBezTo>
                <a:cubicBezTo>
                  <a:pt x="5212" y="4375"/>
                  <a:pt x="5227" y="4374"/>
                  <a:pt x="5242" y="4371"/>
                </a:cubicBezTo>
                <a:close/>
                <a:moveTo>
                  <a:pt x="14298" y="4466"/>
                </a:moveTo>
                <a:lnTo>
                  <a:pt x="14298" y="4482"/>
                </a:lnTo>
                <a:lnTo>
                  <a:pt x="14251" y="4482"/>
                </a:lnTo>
                <a:lnTo>
                  <a:pt x="14251" y="4466"/>
                </a:lnTo>
                <a:close/>
                <a:moveTo>
                  <a:pt x="14789" y="4434"/>
                </a:moveTo>
                <a:lnTo>
                  <a:pt x="14805" y="4450"/>
                </a:lnTo>
                <a:lnTo>
                  <a:pt x="14758" y="4482"/>
                </a:lnTo>
                <a:cubicBezTo>
                  <a:pt x="14758" y="4466"/>
                  <a:pt x="14773" y="4450"/>
                  <a:pt x="14789" y="4434"/>
                </a:cubicBezTo>
                <a:close/>
                <a:moveTo>
                  <a:pt x="4009" y="4464"/>
                </a:moveTo>
                <a:lnTo>
                  <a:pt x="4009" y="4464"/>
                </a:lnTo>
                <a:cubicBezTo>
                  <a:pt x="4011" y="4478"/>
                  <a:pt x="4001" y="4488"/>
                  <a:pt x="3991" y="4498"/>
                </a:cubicBezTo>
                <a:lnTo>
                  <a:pt x="3991" y="4482"/>
                </a:lnTo>
                <a:lnTo>
                  <a:pt x="4009" y="4464"/>
                </a:lnTo>
                <a:close/>
                <a:moveTo>
                  <a:pt x="6587" y="4244"/>
                </a:moveTo>
                <a:lnTo>
                  <a:pt x="6762" y="4403"/>
                </a:lnTo>
                <a:lnTo>
                  <a:pt x="6698" y="4498"/>
                </a:lnTo>
                <a:lnTo>
                  <a:pt x="6572" y="4355"/>
                </a:lnTo>
                <a:cubicBezTo>
                  <a:pt x="6572" y="4355"/>
                  <a:pt x="6587" y="4308"/>
                  <a:pt x="6587" y="4244"/>
                </a:cubicBezTo>
                <a:close/>
                <a:moveTo>
                  <a:pt x="6128" y="4244"/>
                </a:moveTo>
                <a:cubicBezTo>
                  <a:pt x="6160" y="4292"/>
                  <a:pt x="6176" y="4339"/>
                  <a:pt x="6223" y="4403"/>
                </a:cubicBezTo>
                <a:lnTo>
                  <a:pt x="6081" y="4355"/>
                </a:lnTo>
                <a:cubicBezTo>
                  <a:pt x="6017" y="4387"/>
                  <a:pt x="6033" y="4513"/>
                  <a:pt x="5891" y="4529"/>
                </a:cubicBezTo>
                <a:lnTo>
                  <a:pt x="5891" y="4403"/>
                </a:lnTo>
                <a:lnTo>
                  <a:pt x="6128" y="4244"/>
                </a:lnTo>
                <a:close/>
                <a:moveTo>
                  <a:pt x="14758" y="4482"/>
                </a:moveTo>
                <a:cubicBezTo>
                  <a:pt x="14758" y="4498"/>
                  <a:pt x="14758" y="4513"/>
                  <a:pt x="14742" y="4529"/>
                </a:cubicBezTo>
                <a:lnTo>
                  <a:pt x="14726" y="4513"/>
                </a:lnTo>
                <a:lnTo>
                  <a:pt x="14758" y="4482"/>
                </a:lnTo>
                <a:close/>
                <a:moveTo>
                  <a:pt x="6081" y="4593"/>
                </a:moveTo>
                <a:lnTo>
                  <a:pt x="6081" y="4656"/>
                </a:lnTo>
                <a:lnTo>
                  <a:pt x="6002" y="4656"/>
                </a:lnTo>
                <a:cubicBezTo>
                  <a:pt x="6002" y="4640"/>
                  <a:pt x="6002" y="4640"/>
                  <a:pt x="5986" y="4624"/>
                </a:cubicBezTo>
                <a:lnTo>
                  <a:pt x="6081" y="4593"/>
                </a:lnTo>
                <a:close/>
                <a:moveTo>
                  <a:pt x="6445" y="4498"/>
                </a:moveTo>
                <a:lnTo>
                  <a:pt x="6429" y="4529"/>
                </a:lnTo>
                <a:lnTo>
                  <a:pt x="6556" y="4608"/>
                </a:lnTo>
                <a:cubicBezTo>
                  <a:pt x="6473" y="4644"/>
                  <a:pt x="6425" y="4689"/>
                  <a:pt x="6353" y="4689"/>
                </a:cubicBezTo>
                <a:cubicBezTo>
                  <a:pt x="6329" y="4689"/>
                  <a:pt x="6302" y="4684"/>
                  <a:pt x="6271" y="4672"/>
                </a:cubicBezTo>
                <a:lnTo>
                  <a:pt x="6397" y="4608"/>
                </a:lnTo>
                <a:lnTo>
                  <a:pt x="6287" y="4529"/>
                </a:lnTo>
                <a:lnTo>
                  <a:pt x="6445" y="4498"/>
                </a:lnTo>
                <a:close/>
                <a:moveTo>
                  <a:pt x="13697" y="4783"/>
                </a:moveTo>
                <a:lnTo>
                  <a:pt x="13697" y="4830"/>
                </a:lnTo>
                <a:lnTo>
                  <a:pt x="13681" y="4830"/>
                </a:lnTo>
                <a:lnTo>
                  <a:pt x="13681" y="4783"/>
                </a:lnTo>
                <a:close/>
                <a:moveTo>
                  <a:pt x="13246" y="4743"/>
                </a:moveTo>
                <a:cubicBezTo>
                  <a:pt x="13255" y="4743"/>
                  <a:pt x="13268" y="4747"/>
                  <a:pt x="13285" y="4751"/>
                </a:cubicBezTo>
                <a:cubicBezTo>
                  <a:pt x="13269" y="4767"/>
                  <a:pt x="13253" y="4798"/>
                  <a:pt x="13222" y="4846"/>
                </a:cubicBezTo>
                <a:cubicBezTo>
                  <a:pt x="13222" y="4765"/>
                  <a:pt x="13222" y="4743"/>
                  <a:pt x="13246" y="4743"/>
                </a:cubicBezTo>
                <a:close/>
                <a:moveTo>
                  <a:pt x="14251" y="4973"/>
                </a:moveTo>
                <a:lnTo>
                  <a:pt x="14251" y="4988"/>
                </a:lnTo>
                <a:lnTo>
                  <a:pt x="14203" y="4988"/>
                </a:lnTo>
                <a:lnTo>
                  <a:pt x="14203" y="4973"/>
                </a:lnTo>
                <a:close/>
                <a:moveTo>
                  <a:pt x="6207" y="4973"/>
                </a:moveTo>
                <a:lnTo>
                  <a:pt x="6207" y="5004"/>
                </a:lnTo>
                <a:lnTo>
                  <a:pt x="6112" y="5004"/>
                </a:lnTo>
                <a:lnTo>
                  <a:pt x="6112" y="4973"/>
                </a:lnTo>
                <a:close/>
                <a:moveTo>
                  <a:pt x="13285" y="4957"/>
                </a:moveTo>
                <a:lnTo>
                  <a:pt x="13285" y="5004"/>
                </a:lnTo>
                <a:lnTo>
                  <a:pt x="13269" y="5004"/>
                </a:lnTo>
                <a:lnTo>
                  <a:pt x="13269" y="4957"/>
                </a:lnTo>
                <a:close/>
                <a:moveTo>
                  <a:pt x="5796" y="4545"/>
                </a:moveTo>
                <a:lnTo>
                  <a:pt x="5796" y="4545"/>
                </a:lnTo>
                <a:cubicBezTo>
                  <a:pt x="5732" y="4688"/>
                  <a:pt x="5574" y="4640"/>
                  <a:pt x="5495" y="4751"/>
                </a:cubicBezTo>
                <a:lnTo>
                  <a:pt x="5606" y="4830"/>
                </a:lnTo>
                <a:cubicBezTo>
                  <a:pt x="5616" y="4830"/>
                  <a:pt x="5620" y="4837"/>
                  <a:pt x="5630" y="4837"/>
                </a:cubicBezTo>
                <a:cubicBezTo>
                  <a:pt x="5636" y="4837"/>
                  <a:pt x="5643" y="4835"/>
                  <a:pt x="5653" y="4830"/>
                </a:cubicBezTo>
                <a:cubicBezTo>
                  <a:pt x="5669" y="4814"/>
                  <a:pt x="5685" y="4783"/>
                  <a:pt x="5701" y="4783"/>
                </a:cubicBezTo>
                <a:cubicBezTo>
                  <a:pt x="5748" y="4814"/>
                  <a:pt x="5780" y="4830"/>
                  <a:pt x="5827" y="4862"/>
                </a:cubicBezTo>
                <a:lnTo>
                  <a:pt x="5827" y="4925"/>
                </a:lnTo>
                <a:cubicBezTo>
                  <a:pt x="5841" y="4929"/>
                  <a:pt x="5854" y="4931"/>
                  <a:pt x="5867" y="4931"/>
                </a:cubicBezTo>
                <a:cubicBezTo>
                  <a:pt x="5959" y="4931"/>
                  <a:pt x="6037" y="4842"/>
                  <a:pt x="6176" y="4814"/>
                </a:cubicBezTo>
                <a:lnTo>
                  <a:pt x="6176" y="4814"/>
                </a:lnTo>
                <a:cubicBezTo>
                  <a:pt x="6144" y="4846"/>
                  <a:pt x="6112" y="4893"/>
                  <a:pt x="6081" y="4925"/>
                </a:cubicBezTo>
                <a:cubicBezTo>
                  <a:pt x="6049" y="4941"/>
                  <a:pt x="6002" y="4957"/>
                  <a:pt x="5970" y="4988"/>
                </a:cubicBezTo>
                <a:cubicBezTo>
                  <a:pt x="5938" y="5004"/>
                  <a:pt x="5922" y="5036"/>
                  <a:pt x="5891" y="5068"/>
                </a:cubicBezTo>
                <a:lnTo>
                  <a:pt x="5732" y="5068"/>
                </a:lnTo>
                <a:cubicBezTo>
                  <a:pt x="5732" y="5020"/>
                  <a:pt x="5717" y="4957"/>
                  <a:pt x="5780" y="4957"/>
                </a:cubicBezTo>
                <a:cubicBezTo>
                  <a:pt x="5796" y="4957"/>
                  <a:pt x="5812" y="4941"/>
                  <a:pt x="5827" y="4925"/>
                </a:cubicBezTo>
                <a:lnTo>
                  <a:pt x="5685" y="4925"/>
                </a:lnTo>
                <a:cubicBezTo>
                  <a:pt x="5669" y="4909"/>
                  <a:pt x="5653" y="4893"/>
                  <a:pt x="5637" y="4878"/>
                </a:cubicBezTo>
                <a:lnTo>
                  <a:pt x="5606" y="4846"/>
                </a:lnTo>
                <a:cubicBezTo>
                  <a:pt x="5527" y="4862"/>
                  <a:pt x="5463" y="4878"/>
                  <a:pt x="5384" y="4909"/>
                </a:cubicBezTo>
                <a:lnTo>
                  <a:pt x="5337" y="5004"/>
                </a:lnTo>
                <a:lnTo>
                  <a:pt x="5337" y="4814"/>
                </a:lnTo>
                <a:cubicBezTo>
                  <a:pt x="5342" y="4815"/>
                  <a:pt x="5347" y="4815"/>
                  <a:pt x="5351" y="4815"/>
                </a:cubicBezTo>
                <a:cubicBezTo>
                  <a:pt x="5445" y="4815"/>
                  <a:pt x="5421" y="4671"/>
                  <a:pt x="5527" y="4656"/>
                </a:cubicBezTo>
                <a:cubicBezTo>
                  <a:pt x="5622" y="4624"/>
                  <a:pt x="5701" y="4593"/>
                  <a:pt x="5796" y="4545"/>
                </a:cubicBezTo>
                <a:close/>
                <a:moveTo>
                  <a:pt x="5732" y="5068"/>
                </a:moveTo>
                <a:cubicBezTo>
                  <a:pt x="5732" y="5083"/>
                  <a:pt x="5717" y="5099"/>
                  <a:pt x="5717" y="5099"/>
                </a:cubicBezTo>
                <a:lnTo>
                  <a:pt x="5701" y="5099"/>
                </a:lnTo>
                <a:lnTo>
                  <a:pt x="5732" y="5068"/>
                </a:lnTo>
                <a:close/>
                <a:moveTo>
                  <a:pt x="4988" y="4957"/>
                </a:moveTo>
                <a:lnTo>
                  <a:pt x="5067" y="5036"/>
                </a:lnTo>
                <a:lnTo>
                  <a:pt x="4909" y="5131"/>
                </a:lnTo>
                <a:lnTo>
                  <a:pt x="4988" y="4957"/>
                </a:lnTo>
                <a:close/>
                <a:moveTo>
                  <a:pt x="10356" y="5115"/>
                </a:moveTo>
                <a:lnTo>
                  <a:pt x="10356" y="5131"/>
                </a:lnTo>
                <a:lnTo>
                  <a:pt x="10308" y="5131"/>
                </a:lnTo>
                <a:lnTo>
                  <a:pt x="10308" y="5115"/>
                </a:lnTo>
                <a:close/>
                <a:moveTo>
                  <a:pt x="3642" y="5099"/>
                </a:moveTo>
                <a:lnTo>
                  <a:pt x="3642" y="5147"/>
                </a:lnTo>
                <a:lnTo>
                  <a:pt x="3626" y="5147"/>
                </a:lnTo>
                <a:lnTo>
                  <a:pt x="3626" y="5099"/>
                </a:lnTo>
                <a:close/>
                <a:moveTo>
                  <a:pt x="10577" y="4988"/>
                </a:moveTo>
                <a:lnTo>
                  <a:pt x="10577" y="5147"/>
                </a:lnTo>
                <a:lnTo>
                  <a:pt x="10403" y="5147"/>
                </a:lnTo>
                <a:cubicBezTo>
                  <a:pt x="10435" y="5115"/>
                  <a:pt x="10467" y="5099"/>
                  <a:pt x="10498" y="5068"/>
                </a:cubicBezTo>
                <a:cubicBezTo>
                  <a:pt x="10530" y="5036"/>
                  <a:pt x="10546" y="5020"/>
                  <a:pt x="10577" y="4988"/>
                </a:cubicBezTo>
                <a:close/>
                <a:moveTo>
                  <a:pt x="6017" y="5115"/>
                </a:moveTo>
                <a:lnTo>
                  <a:pt x="6017" y="5178"/>
                </a:lnTo>
                <a:lnTo>
                  <a:pt x="5986" y="5178"/>
                </a:lnTo>
                <a:lnTo>
                  <a:pt x="5970" y="5115"/>
                </a:lnTo>
                <a:close/>
                <a:moveTo>
                  <a:pt x="9042" y="5163"/>
                </a:moveTo>
                <a:lnTo>
                  <a:pt x="9042" y="5178"/>
                </a:lnTo>
                <a:lnTo>
                  <a:pt x="9010" y="5178"/>
                </a:lnTo>
                <a:lnTo>
                  <a:pt x="9010" y="5163"/>
                </a:lnTo>
                <a:close/>
                <a:moveTo>
                  <a:pt x="13776" y="5068"/>
                </a:moveTo>
                <a:lnTo>
                  <a:pt x="13728" y="5178"/>
                </a:lnTo>
                <a:cubicBezTo>
                  <a:pt x="13697" y="5115"/>
                  <a:pt x="13697" y="5099"/>
                  <a:pt x="13697" y="5068"/>
                </a:cubicBezTo>
                <a:close/>
                <a:moveTo>
                  <a:pt x="10166" y="5194"/>
                </a:moveTo>
                <a:lnTo>
                  <a:pt x="10166" y="5226"/>
                </a:lnTo>
                <a:lnTo>
                  <a:pt x="10150" y="5226"/>
                </a:lnTo>
                <a:lnTo>
                  <a:pt x="10150" y="5194"/>
                </a:lnTo>
                <a:close/>
                <a:moveTo>
                  <a:pt x="18035" y="5194"/>
                </a:moveTo>
                <a:lnTo>
                  <a:pt x="18035" y="5226"/>
                </a:lnTo>
                <a:lnTo>
                  <a:pt x="18019" y="5226"/>
                </a:lnTo>
                <a:lnTo>
                  <a:pt x="18019" y="5194"/>
                </a:lnTo>
                <a:close/>
                <a:moveTo>
                  <a:pt x="4687" y="5147"/>
                </a:moveTo>
                <a:lnTo>
                  <a:pt x="4687" y="5178"/>
                </a:lnTo>
                <a:cubicBezTo>
                  <a:pt x="4672" y="5178"/>
                  <a:pt x="4656" y="5194"/>
                  <a:pt x="4640" y="5194"/>
                </a:cubicBezTo>
                <a:lnTo>
                  <a:pt x="4561" y="5258"/>
                </a:lnTo>
                <a:lnTo>
                  <a:pt x="4561" y="5163"/>
                </a:lnTo>
                <a:lnTo>
                  <a:pt x="4687" y="5147"/>
                </a:lnTo>
                <a:close/>
                <a:moveTo>
                  <a:pt x="6176" y="5068"/>
                </a:moveTo>
                <a:cubicBezTo>
                  <a:pt x="6192" y="5115"/>
                  <a:pt x="6207" y="5163"/>
                  <a:pt x="6287" y="5163"/>
                </a:cubicBezTo>
                <a:lnTo>
                  <a:pt x="6287" y="5305"/>
                </a:lnTo>
                <a:lnTo>
                  <a:pt x="6144" y="5242"/>
                </a:lnTo>
                <a:lnTo>
                  <a:pt x="6128" y="5242"/>
                </a:lnTo>
                <a:cubicBezTo>
                  <a:pt x="6112" y="5178"/>
                  <a:pt x="6112" y="5131"/>
                  <a:pt x="6112" y="5068"/>
                </a:cubicBezTo>
                <a:close/>
                <a:moveTo>
                  <a:pt x="10118" y="5353"/>
                </a:moveTo>
                <a:lnTo>
                  <a:pt x="10150" y="5384"/>
                </a:lnTo>
                <a:lnTo>
                  <a:pt x="10143" y="5391"/>
                </a:lnTo>
                <a:lnTo>
                  <a:pt x="10143" y="5391"/>
                </a:lnTo>
                <a:cubicBezTo>
                  <a:pt x="10112" y="5383"/>
                  <a:pt x="10102" y="5380"/>
                  <a:pt x="10102" y="5368"/>
                </a:cubicBezTo>
                <a:lnTo>
                  <a:pt x="10118" y="5353"/>
                </a:lnTo>
                <a:close/>
                <a:moveTo>
                  <a:pt x="7427" y="5384"/>
                </a:moveTo>
                <a:lnTo>
                  <a:pt x="7427" y="5416"/>
                </a:lnTo>
                <a:lnTo>
                  <a:pt x="7347" y="5416"/>
                </a:lnTo>
                <a:lnTo>
                  <a:pt x="7347" y="5400"/>
                </a:lnTo>
                <a:lnTo>
                  <a:pt x="7427" y="5384"/>
                </a:lnTo>
                <a:close/>
                <a:moveTo>
                  <a:pt x="6017" y="5416"/>
                </a:moveTo>
                <a:lnTo>
                  <a:pt x="5922" y="5463"/>
                </a:lnTo>
                <a:cubicBezTo>
                  <a:pt x="5922" y="5456"/>
                  <a:pt x="5922" y="5440"/>
                  <a:pt x="5922" y="5416"/>
                </a:cubicBezTo>
                <a:close/>
                <a:moveTo>
                  <a:pt x="4893" y="4466"/>
                </a:moveTo>
                <a:cubicBezTo>
                  <a:pt x="4925" y="4482"/>
                  <a:pt x="4941" y="4482"/>
                  <a:pt x="4957" y="4498"/>
                </a:cubicBezTo>
                <a:cubicBezTo>
                  <a:pt x="5020" y="4529"/>
                  <a:pt x="5004" y="4608"/>
                  <a:pt x="5004" y="4656"/>
                </a:cubicBezTo>
                <a:lnTo>
                  <a:pt x="5194" y="4719"/>
                </a:lnTo>
                <a:lnTo>
                  <a:pt x="4957" y="4798"/>
                </a:lnTo>
                <a:lnTo>
                  <a:pt x="4941" y="4798"/>
                </a:lnTo>
                <a:lnTo>
                  <a:pt x="4877" y="4846"/>
                </a:lnTo>
                <a:lnTo>
                  <a:pt x="4846" y="4798"/>
                </a:lnTo>
                <a:lnTo>
                  <a:pt x="4782" y="4798"/>
                </a:lnTo>
                <a:lnTo>
                  <a:pt x="4640" y="4941"/>
                </a:lnTo>
                <a:lnTo>
                  <a:pt x="4735" y="5004"/>
                </a:lnTo>
                <a:lnTo>
                  <a:pt x="4735" y="5115"/>
                </a:lnTo>
                <a:cubicBezTo>
                  <a:pt x="4608" y="5115"/>
                  <a:pt x="4608" y="5115"/>
                  <a:pt x="4545" y="4988"/>
                </a:cubicBezTo>
                <a:cubicBezTo>
                  <a:pt x="4402" y="4988"/>
                  <a:pt x="4339" y="5099"/>
                  <a:pt x="4260" y="5178"/>
                </a:cubicBezTo>
                <a:lnTo>
                  <a:pt x="4212" y="5178"/>
                </a:lnTo>
                <a:cubicBezTo>
                  <a:pt x="4202" y="5178"/>
                  <a:pt x="4198" y="5164"/>
                  <a:pt x="4188" y="5164"/>
                </a:cubicBezTo>
                <a:cubicBezTo>
                  <a:pt x="4182" y="5164"/>
                  <a:pt x="4175" y="5168"/>
                  <a:pt x="4165" y="5178"/>
                </a:cubicBezTo>
                <a:cubicBezTo>
                  <a:pt x="4149" y="5194"/>
                  <a:pt x="4086" y="5226"/>
                  <a:pt x="4086" y="5258"/>
                </a:cubicBezTo>
                <a:cubicBezTo>
                  <a:pt x="4070" y="5368"/>
                  <a:pt x="3896" y="5353"/>
                  <a:pt x="3911" y="5495"/>
                </a:cubicBezTo>
                <a:lnTo>
                  <a:pt x="3801" y="5495"/>
                </a:lnTo>
                <a:cubicBezTo>
                  <a:pt x="3801" y="5463"/>
                  <a:pt x="3785" y="5432"/>
                  <a:pt x="3785" y="5400"/>
                </a:cubicBezTo>
                <a:lnTo>
                  <a:pt x="3642" y="5384"/>
                </a:lnTo>
                <a:lnTo>
                  <a:pt x="3737" y="5321"/>
                </a:lnTo>
                <a:lnTo>
                  <a:pt x="3769" y="5353"/>
                </a:lnTo>
                <a:lnTo>
                  <a:pt x="3927" y="5163"/>
                </a:lnTo>
                <a:lnTo>
                  <a:pt x="4006" y="5210"/>
                </a:lnTo>
                <a:lnTo>
                  <a:pt x="4006" y="4973"/>
                </a:lnTo>
                <a:lnTo>
                  <a:pt x="4181" y="4973"/>
                </a:lnTo>
                <a:cubicBezTo>
                  <a:pt x="4197" y="4957"/>
                  <a:pt x="4197" y="4941"/>
                  <a:pt x="4197" y="4925"/>
                </a:cubicBezTo>
                <a:cubicBezTo>
                  <a:pt x="4173" y="4896"/>
                  <a:pt x="4152" y="4886"/>
                  <a:pt x="4131" y="4886"/>
                </a:cubicBezTo>
                <a:cubicBezTo>
                  <a:pt x="4096" y="4886"/>
                  <a:pt x="4062" y="4915"/>
                  <a:pt x="4022" y="4925"/>
                </a:cubicBezTo>
                <a:lnTo>
                  <a:pt x="4022" y="4862"/>
                </a:lnTo>
                <a:cubicBezTo>
                  <a:pt x="4086" y="4798"/>
                  <a:pt x="4165" y="4751"/>
                  <a:pt x="4244" y="4751"/>
                </a:cubicBezTo>
                <a:lnTo>
                  <a:pt x="4197" y="4672"/>
                </a:lnTo>
                <a:lnTo>
                  <a:pt x="4292" y="4640"/>
                </a:lnTo>
                <a:lnTo>
                  <a:pt x="4292" y="4545"/>
                </a:lnTo>
                <a:lnTo>
                  <a:pt x="4529" y="4482"/>
                </a:lnTo>
                <a:lnTo>
                  <a:pt x="4624" y="4561"/>
                </a:lnTo>
                <a:lnTo>
                  <a:pt x="4830" y="4561"/>
                </a:lnTo>
                <a:lnTo>
                  <a:pt x="4893" y="4466"/>
                </a:lnTo>
                <a:close/>
                <a:moveTo>
                  <a:pt x="9928" y="5463"/>
                </a:moveTo>
                <a:lnTo>
                  <a:pt x="9928" y="5511"/>
                </a:lnTo>
                <a:lnTo>
                  <a:pt x="9912" y="5511"/>
                </a:lnTo>
                <a:lnTo>
                  <a:pt x="9912" y="5463"/>
                </a:lnTo>
                <a:close/>
                <a:moveTo>
                  <a:pt x="17766" y="5495"/>
                </a:moveTo>
                <a:lnTo>
                  <a:pt x="17766" y="5511"/>
                </a:lnTo>
                <a:lnTo>
                  <a:pt x="17718" y="5511"/>
                </a:lnTo>
                <a:lnTo>
                  <a:pt x="17718" y="5495"/>
                </a:lnTo>
                <a:close/>
                <a:moveTo>
                  <a:pt x="4260" y="5368"/>
                </a:moveTo>
                <a:lnTo>
                  <a:pt x="4323" y="5558"/>
                </a:lnTo>
                <a:lnTo>
                  <a:pt x="4102" y="5558"/>
                </a:lnTo>
                <a:lnTo>
                  <a:pt x="4260" y="5368"/>
                </a:lnTo>
                <a:close/>
                <a:moveTo>
                  <a:pt x="17654" y="5575"/>
                </a:moveTo>
                <a:lnTo>
                  <a:pt x="17576" y="5653"/>
                </a:lnTo>
                <a:lnTo>
                  <a:pt x="17418" y="5590"/>
                </a:lnTo>
                <a:lnTo>
                  <a:pt x="17654" y="5575"/>
                </a:lnTo>
                <a:close/>
                <a:moveTo>
                  <a:pt x="5210" y="5638"/>
                </a:moveTo>
                <a:cubicBezTo>
                  <a:pt x="5210" y="5638"/>
                  <a:pt x="5210" y="5653"/>
                  <a:pt x="5210" y="5653"/>
                </a:cubicBezTo>
                <a:lnTo>
                  <a:pt x="5134" y="5679"/>
                </a:lnTo>
                <a:lnTo>
                  <a:pt x="5134" y="5679"/>
                </a:lnTo>
                <a:cubicBezTo>
                  <a:pt x="5151" y="5651"/>
                  <a:pt x="5180" y="5638"/>
                  <a:pt x="5210" y="5638"/>
                </a:cubicBezTo>
                <a:close/>
                <a:moveTo>
                  <a:pt x="5131" y="5638"/>
                </a:moveTo>
                <a:cubicBezTo>
                  <a:pt x="5131" y="5650"/>
                  <a:pt x="5128" y="5662"/>
                  <a:pt x="5125" y="5673"/>
                </a:cubicBezTo>
                <a:lnTo>
                  <a:pt x="5125" y="5673"/>
                </a:lnTo>
                <a:lnTo>
                  <a:pt x="5131" y="5669"/>
                </a:lnTo>
                <a:lnTo>
                  <a:pt x="5131" y="5680"/>
                </a:lnTo>
                <a:lnTo>
                  <a:pt x="5121" y="5683"/>
                </a:lnTo>
                <a:lnTo>
                  <a:pt x="5121" y="5683"/>
                </a:lnTo>
                <a:cubicBezTo>
                  <a:pt x="5122" y="5680"/>
                  <a:pt x="5123" y="5677"/>
                  <a:pt x="5125" y="5673"/>
                </a:cubicBezTo>
                <a:lnTo>
                  <a:pt x="5125" y="5673"/>
                </a:lnTo>
                <a:lnTo>
                  <a:pt x="5115" y="5680"/>
                </a:lnTo>
                <a:cubicBezTo>
                  <a:pt x="5115" y="5666"/>
                  <a:pt x="5115" y="5652"/>
                  <a:pt x="5115" y="5638"/>
                </a:cubicBezTo>
                <a:close/>
                <a:moveTo>
                  <a:pt x="4862" y="5384"/>
                </a:moveTo>
                <a:lnTo>
                  <a:pt x="4893" y="5543"/>
                </a:lnTo>
                <a:lnTo>
                  <a:pt x="4719" y="5685"/>
                </a:lnTo>
                <a:cubicBezTo>
                  <a:pt x="4656" y="5511"/>
                  <a:pt x="4798" y="5479"/>
                  <a:pt x="4862" y="5384"/>
                </a:cubicBezTo>
                <a:close/>
                <a:moveTo>
                  <a:pt x="5717" y="5653"/>
                </a:moveTo>
                <a:lnTo>
                  <a:pt x="5717" y="5701"/>
                </a:lnTo>
                <a:lnTo>
                  <a:pt x="5701" y="5701"/>
                </a:lnTo>
                <a:lnTo>
                  <a:pt x="5701" y="5653"/>
                </a:lnTo>
                <a:close/>
                <a:moveTo>
                  <a:pt x="5115" y="5680"/>
                </a:moveTo>
                <a:cubicBezTo>
                  <a:pt x="5115" y="5682"/>
                  <a:pt x="5115" y="5683"/>
                  <a:pt x="5115" y="5685"/>
                </a:cubicBezTo>
                <a:lnTo>
                  <a:pt x="5121" y="5683"/>
                </a:lnTo>
                <a:lnTo>
                  <a:pt x="5121" y="5683"/>
                </a:lnTo>
                <a:cubicBezTo>
                  <a:pt x="5115" y="5697"/>
                  <a:pt x="5107" y="5709"/>
                  <a:pt x="5099" y="5717"/>
                </a:cubicBezTo>
                <a:lnTo>
                  <a:pt x="5083" y="5701"/>
                </a:lnTo>
                <a:lnTo>
                  <a:pt x="5115" y="5680"/>
                </a:lnTo>
                <a:close/>
                <a:moveTo>
                  <a:pt x="9944" y="5685"/>
                </a:moveTo>
                <a:lnTo>
                  <a:pt x="9944" y="5733"/>
                </a:lnTo>
                <a:lnTo>
                  <a:pt x="9865" y="5733"/>
                </a:lnTo>
                <a:lnTo>
                  <a:pt x="9865" y="5717"/>
                </a:lnTo>
                <a:lnTo>
                  <a:pt x="9944" y="5685"/>
                </a:lnTo>
                <a:close/>
                <a:moveTo>
                  <a:pt x="5780" y="5764"/>
                </a:moveTo>
                <a:lnTo>
                  <a:pt x="5780" y="5843"/>
                </a:lnTo>
                <a:lnTo>
                  <a:pt x="5653" y="5843"/>
                </a:lnTo>
                <a:lnTo>
                  <a:pt x="5653" y="5764"/>
                </a:lnTo>
                <a:close/>
                <a:moveTo>
                  <a:pt x="4102" y="5907"/>
                </a:moveTo>
                <a:lnTo>
                  <a:pt x="4102" y="5923"/>
                </a:lnTo>
                <a:lnTo>
                  <a:pt x="4054" y="5923"/>
                </a:lnTo>
                <a:lnTo>
                  <a:pt x="4054" y="5907"/>
                </a:lnTo>
                <a:close/>
                <a:moveTo>
                  <a:pt x="5558" y="5907"/>
                </a:moveTo>
                <a:lnTo>
                  <a:pt x="5558" y="5923"/>
                </a:lnTo>
                <a:lnTo>
                  <a:pt x="5511" y="5923"/>
                </a:lnTo>
                <a:lnTo>
                  <a:pt x="5511" y="5907"/>
                </a:lnTo>
                <a:close/>
                <a:moveTo>
                  <a:pt x="6818" y="5947"/>
                </a:moveTo>
                <a:cubicBezTo>
                  <a:pt x="6827" y="5947"/>
                  <a:pt x="6839" y="5950"/>
                  <a:pt x="6857" y="5954"/>
                </a:cubicBezTo>
                <a:lnTo>
                  <a:pt x="6809" y="6049"/>
                </a:lnTo>
                <a:cubicBezTo>
                  <a:pt x="6798" y="5969"/>
                  <a:pt x="6794" y="5947"/>
                  <a:pt x="6818" y="5947"/>
                </a:cubicBezTo>
                <a:close/>
                <a:moveTo>
                  <a:pt x="5273" y="6049"/>
                </a:moveTo>
                <a:lnTo>
                  <a:pt x="5273" y="6065"/>
                </a:lnTo>
                <a:lnTo>
                  <a:pt x="5242" y="6065"/>
                </a:lnTo>
                <a:lnTo>
                  <a:pt x="5242" y="6049"/>
                </a:lnTo>
                <a:close/>
                <a:moveTo>
                  <a:pt x="3611" y="6081"/>
                </a:moveTo>
                <a:lnTo>
                  <a:pt x="3611" y="6097"/>
                </a:lnTo>
                <a:lnTo>
                  <a:pt x="3563" y="6097"/>
                </a:lnTo>
                <a:lnTo>
                  <a:pt x="3563" y="6081"/>
                </a:lnTo>
                <a:close/>
                <a:moveTo>
                  <a:pt x="3642" y="5527"/>
                </a:moveTo>
                <a:lnTo>
                  <a:pt x="3721" y="5748"/>
                </a:lnTo>
                <a:lnTo>
                  <a:pt x="3816" y="5701"/>
                </a:lnTo>
                <a:lnTo>
                  <a:pt x="3864" y="5812"/>
                </a:lnTo>
                <a:lnTo>
                  <a:pt x="3943" y="5780"/>
                </a:lnTo>
                <a:cubicBezTo>
                  <a:pt x="3927" y="5733"/>
                  <a:pt x="3911" y="5701"/>
                  <a:pt x="3896" y="5669"/>
                </a:cubicBezTo>
                <a:lnTo>
                  <a:pt x="3959" y="5653"/>
                </a:lnTo>
                <a:lnTo>
                  <a:pt x="4022" y="5796"/>
                </a:lnTo>
                <a:lnTo>
                  <a:pt x="3975" y="5891"/>
                </a:lnTo>
                <a:cubicBezTo>
                  <a:pt x="3975" y="5907"/>
                  <a:pt x="3991" y="5923"/>
                  <a:pt x="3991" y="5923"/>
                </a:cubicBezTo>
                <a:cubicBezTo>
                  <a:pt x="4018" y="5969"/>
                  <a:pt x="4062" y="5993"/>
                  <a:pt x="4106" y="5993"/>
                </a:cubicBezTo>
                <a:cubicBezTo>
                  <a:pt x="4138" y="5993"/>
                  <a:pt x="4170" y="5981"/>
                  <a:pt x="4197" y="5954"/>
                </a:cubicBezTo>
                <a:cubicBezTo>
                  <a:pt x="4260" y="5923"/>
                  <a:pt x="4307" y="5891"/>
                  <a:pt x="4371" y="5859"/>
                </a:cubicBezTo>
                <a:lnTo>
                  <a:pt x="4434" y="5923"/>
                </a:lnTo>
                <a:lnTo>
                  <a:pt x="4292" y="6033"/>
                </a:lnTo>
                <a:lnTo>
                  <a:pt x="4149" y="6033"/>
                </a:lnTo>
                <a:lnTo>
                  <a:pt x="4022" y="6128"/>
                </a:lnTo>
                <a:cubicBezTo>
                  <a:pt x="3964" y="6099"/>
                  <a:pt x="3919" y="6016"/>
                  <a:pt x="3837" y="6016"/>
                </a:cubicBezTo>
                <a:cubicBezTo>
                  <a:pt x="3831" y="6016"/>
                  <a:pt x="3824" y="6016"/>
                  <a:pt x="3816" y="6018"/>
                </a:cubicBezTo>
                <a:cubicBezTo>
                  <a:pt x="3815" y="6019"/>
                  <a:pt x="3813" y="6020"/>
                  <a:pt x="3811" y="6020"/>
                </a:cubicBezTo>
                <a:cubicBezTo>
                  <a:pt x="3794" y="6020"/>
                  <a:pt x="3767" y="5967"/>
                  <a:pt x="3753" y="5938"/>
                </a:cubicBezTo>
                <a:lnTo>
                  <a:pt x="3626" y="5812"/>
                </a:lnTo>
                <a:lnTo>
                  <a:pt x="3674" y="5764"/>
                </a:lnTo>
                <a:lnTo>
                  <a:pt x="3500" y="5543"/>
                </a:lnTo>
                <a:lnTo>
                  <a:pt x="3642" y="5527"/>
                </a:lnTo>
                <a:close/>
                <a:moveTo>
                  <a:pt x="3278" y="6033"/>
                </a:moveTo>
                <a:lnTo>
                  <a:pt x="3294" y="6049"/>
                </a:lnTo>
                <a:lnTo>
                  <a:pt x="3251" y="6078"/>
                </a:lnTo>
                <a:lnTo>
                  <a:pt x="3251" y="6078"/>
                </a:lnTo>
                <a:cubicBezTo>
                  <a:pt x="3249" y="6074"/>
                  <a:pt x="3248" y="6069"/>
                  <a:pt x="3246" y="6065"/>
                </a:cubicBezTo>
                <a:lnTo>
                  <a:pt x="3246" y="6081"/>
                </a:lnTo>
                <a:lnTo>
                  <a:pt x="3251" y="6078"/>
                </a:lnTo>
                <a:lnTo>
                  <a:pt x="3251" y="6078"/>
                </a:lnTo>
                <a:cubicBezTo>
                  <a:pt x="3268" y="6121"/>
                  <a:pt x="3297" y="6163"/>
                  <a:pt x="3326" y="6192"/>
                </a:cubicBezTo>
                <a:lnTo>
                  <a:pt x="3405" y="6128"/>
                </a:lnTo>
                <a:cubicBezTo>
                  <a:pt x="3421" y="6128"/>
                  <a:pt x="3436" y="6160"/>
                  <a:pt x="3436" y="6160"/>
                </a:cubicBezTo>
                <a:cubicBezTo>
                  <a:pt x="3421" y="6223"/>
                  <a:pt x="3405" y="6287"/>
                  <a:pt x="3389" y="6350"/>
                </a:cubicBezTo>
                <a:lnTo>
                  <a:pt x="3231" y="6350"/>
                </a:lnTo>
                <a:lnTo>
                  <a:pt x="3357" y="6255"/>
                </a:lnTo>
                <a:lnTo>
                  <a:pt x="3104" y="6097"/>
                </a:lnTo>
                <a:lnTo>
                  <a:pt x="3215" y="6097"/>
                </a:lnTo>
                <a:lnTo>
                  <a:pt x="3199" y="6081"/>
                </a:lnTo>
                <a:cubicBezTo>
                  <a:pt x="3231" y="6065"/>
                  <a:pt x="3262" y="6049"/>
                  <a:pt x="3278" y="6033"/>
                </a:cubicBezTo>
                <a:close/>
                <a:moveTo>
                  <a:pt x="9374" y="6065"/>
                </a:moveTo>
                <a:lnTo>
                  <a:pt x="9580" y="6097"/>
                </a:lnTo>
                <a:cubicBezTo>
                  <a:pt x="9453" y="6176"/>
                  <a:pt x="9358" y="6287"/>
                  <a:pt x="9295" y="6413"/>
                </a:cubicBezTo>
                <a:cubicBezTo>
                  <a:pt x="9279" y="6398"/>
                  <a:pt x="9247" y="6382"/>
                  <a:pt x="9247" y="6366"/>
                </a:cubicBezTo>
                <a:cubicBezTo>
                  <a:pt x="9232" y="6318"/>
                  <a:pt x="9216" y="6287"/>
                  <a:pt x="9216" y="6255"/>
                </a:cubicBezTo>
                <a:cubicBezTo>
                  <a:pt x="9327" y="6223"/>
                  <a:pt x="9342" y="6128"/>
                  <a:pt x="9374" y="6065"/>
                </a:cubicBezTo>
                <a:close/>
                <a:moveTo>
                  <a:pt x="6065" y="6461"/>
                </a:moveTo>
                <a:lnTo>
                  <a:pt x="6065" y="6477"/>
                </a:lnTo>
                <a:lnTo>
                  <a:pt x="6017" y="6477"/>
                </a:lnTo>
                <a:lnTo>
                  <a:pt x="6017" y="6461"/>
                </a:lnTo>
                <a:close/>
                <a:moveTo>
                  <a:pt x="4323" y="6445"/>
                </a:moveTo>
                <a:lnTo>
                  <a:pt x="4323" y="6493"/>
                </a:lnTo>
                <a:lnTo>
                  <a:pt x="4307" y="6493"/>
                </a:lnTo>
                <a:lnTo>
                  <a:pt x="4307" y="6445"/>
                </a:lnTo>
                <a:close/>
                <a:moveTo>
                  <a:pt x="4513" y="6208"/>
                </a:moveTo>
                <a:lnTo>
                  <a:pt x="4672" y="6350"/>
                </a:lnTo>
                <a:cubicBezTo>
                  <a:pt x="4656" y="6413"/>
                  <a:pt x="4624" y="6461"/>
                  <a:pt x="4608" y="6508"/>
                </a:cubicBezTo>
                <a:lnTo>
                  <a:pt x="4450" y="6398"/>
                </a:lnTo>
                <a:lnTo>
                  <a:pt x="4513" y="6208"/>
                </a:lnTo>
                <a:close/>
                <a:moveTo>
                  <a:pt x="4244" y="6493"/>
                </a:moveTo>
                <a:lnTo>
                  <a:pt x="4244" y="6572"/>
                </a:lnTo>
                <a:lnTo>
                  <a:pt x="4228" y="6572"/>
                </a:lnTo>
                <a:lnTo>
                  <a:pt x="4197" y="6493"/>
                </a:lnTo>
                <a:close/>
                <a:moveTo>
                  <a:pt x="5289" y="6303"/>
                </a:moveTo>
                <a:cubicBezTo>
                  <a:pt x="5242" y="6366"/>
                  <a:pt x="5178" y="6413"/>
                  <a:pt x="5115" y="6445"/>
                </a:cubicBezTo>
                <a:cubicBezTo>
                  <a:pt x="5060" y="6472"/>
                  <a:pt x="5076" y="6581"/>
                  <a:pt x="5011" y="6581"/>
                </a:cubicBezTo>
                <a:cubicBezTo>
                  <a:pt x="5001" y="6581"/>
                  <a:pt x="4988" y="6578"/>
                  <a:pt x="4972" y="6572"/>
                </a:cubicBezTo>
                <a:cubicBezTo>
                  <a:pt x="4941" y="6429"/>
                  <a:pt x="5067" y="6398"/>
                  <a:pt x="5147" y="6334"/>
                </a:cubicBezTo>
                <a:cubicBezTo>
                  <a:pt x="5178" y="6303"/>
                  <a:pt x="5226" y="6303"/>
                  <a:pt x="5289" y="6303"/>
                </a:cubicBezTo>
                <a:close/>
                <a:moveTo>
                  <a:pt x="3136" y="6271"/>
                </a:moveTo>
                <a:cubicBezTo>
                  <a:pt x="3120" y="6350"/>
                  <a:pt x="3088" y="6413"/>
                  <a:pt x="3072" y="6461"/>
                </a:cubicBezTo>
                <a:lnTo>
                  <a:pt x="2946" y="6477"/>
                </a:lnTo>
                <a:lnTo>
                  <a:pt x="2946" y="6635"/>
                </a:lnTo>
                <a:lnTo>
                  <a:pt x="2819" y="6493"/>
                </a:lnTo>
                <a:lnTo>
                  <a:pt x="2819" y="6445"/>
                </a:lnTo>
                <a:lnTo>
                  <a:pt x="2898" y="6413"/>
                </a:lnTo>
                <a:lnTo>
                  <a:pt x="2898" y="6287"/>
                </a:lnTo>
                <a:cubicBezTo>
                  <a:pt x="2961" y="6303"/>
                  <a:pt x="3025" y="6318"/>
                  <a:pt x="3072" y="6334"/>
                </a:cubicBezTo>
                <a:lnTo>
                  <a:pt x="3136" y="6271"/>
                </a:lnTo>
                <a:close/>
                <a:moveTo>
                  <a:pt x="3373" y="6477"/>
                </a:moveTo>
                <a:lnTo>
                  <a:pt x="3199" y="6588"/>
                </a:lnTo>
                <a:lnTo>
                  <a:pt x="3199" y="6667"/>
                </a:lnTo>
                <a:lnTo>
                  <a:pt x="3120" y="6667"/>
                </a:lnTo>
                <a:lnTo>
                  <a:pt x="3120" y="6572"/>
                </a:lnTo>
                <a:lnTo>
                  <a:pt x="3199" y="6572"/>
                </a:lnTo>
                <a:lnTo>
                  <a:pt x="3199" y="6493"/>
                </a:lnTo>
                <a:lnTo>
                  <a:pt x="3373" y="6477"/>
                </a:lnTo>
                <a:close/>
                <a:moveTo>
                  <a:pt x="7047" y="6714"/>
                </a:moveTo>
                <a:lnTo>
                  <a:pt x="7047" y="6762"/>
                </a:lnTo>
                <a:lnTo>
                  <a:pt x="6967" y="6762"/>
                </a:lnTo>
                <a:lnTo>
                  <a:pt x="6967" y="6730"/>
                </a:lnTo>
                <a:lnTo>
                  <a:pt x="7047" y="6714"/>
                </a:lnTo>
                <a:close/>
                <a:moveTo>
                  <a:pt x="6350" y="6556"/>
                </a:moveTo>
                <a:lnTo>
                  <a:pt x="6477" y="6683"/>
                </a:lnTo>
                <a:lnTo>
                  <a:pt x="6176" y="6793"/>
                </a:lnTo>
                <a:cubicBezTo>
                  <a:pt x="6144" y="6730"/>
                  <a:pt x="6144" y="6651"/>
                  <a:pt x="6176" y="6619"/>
                </a:cubicBezTo>
                <a:cubicBezTo>
                  <a:pt x="6207" y="6572"/>
                  <a:pt x="6271" y="6588"/>
                  <a:pt x="6350" y="6556"/>
                </a:cubicBezTo>
                <a:close/>
                <a:moveTo>
                  <a:pt x="16863" y="6588"/>
                </a:moveTo>
                <a:lnTo>
                  <a:pt x="16863" y="6683"/>
                </a:lnTo>
                <a:lnTo>
                  <a:pt x="16768" y="6683"/>
                </a:lnTo>
                <a:cubicBezTo>
                  <a:pt x="16726" y="6767"/>
                  <a:pt x="16712" y="6795"/>
                  <a:pt x="16670" y="6795"/>
                </a:cubicBezTo>
                <a:cubicBezTo>
                  <a:pt x="16649" y="6795"/>
                  <a:pt x="16621" y="6788"/>
                  <a:pt x="16578" y="6778"/>
                </a:cubicBezTo>
                <a:lnTo>
                  <a:pt x="16673" y="6762"/>
                </a:lnTo>
                <a:cubicBezTo>
                  <a:pt x="16658" y="6714"/>
                  <a:pt x="16642" y="6667"/>
                  <a:pt x="16626" y="6603"/>
                </a:cubicBezTo>
                <a:lnTo>
                  <a:pt x="16626" y="6603"/>
                </a:lnTo>
                <a:lnTo>
                  <a:pt x="16784" y="6683"/>
                </a:lnTo>
                <a:cubicBezTo>
                  <a:pt x="16784" y="6651"/>
                  <a:pt x="16784" y="6619"/>
                  <a:pt x="16784" y="6588"/>
                </a:cubicBezTo>
                <a:close/>
                <a:moveTo>
                  <a:pt x="19983" y="6793"/>
                </a:moveTo>
                <a:cubicBezTo>
                  <a:pt x="19951" y="6841"/>
                  <a:pt x="19919" y="6873"/>
                  <a:pt x="19872" y="6888"/>
                </a:cubicBezTo>
                <a:lnTo>
                  <a:pt x="19745" y="6888"/>
                </a:lnTo>
                <a:cubicBezTo>
                  <a:pt x="19793" y="6857"/>
                  <a:pt x="19808" y="6809"/>
                  <a:pt x="19840" y="6809"/>
                </a:cubicBezTo>
                <a:cubicBezTo>
                  <a:pt x="19888" y="6793"/>
                  <a:pt x="19935" y="6793"/>
                  <a:pt x="19983" y="6793"/>
                </a:cubicBezTo>
                <a:close/>
                <a:moveTo>
                  <a:pt x="3626" y="6904"/>
                </a:moveTo>
                <a:cubicBezTo>
                  <a:pt x="3626" y="6904"/>
                  <a:pt x="3626" y="6920"/>
                  <a:pt x="3626" y="6920"/>
                </a:cubicBezTo>
                <a:lnTo>
                  <a:pt x="3553" y="6945"/>
                </a:lnTo>
                <a:lnTo>
                  <a:pt x="3553" y="6945"/>
                </a:lnTo>
                <a:cubicBezTo>
                  <a:pt x="3548" y="6938"/>
                  <a:pt x="3542" y="6932"/>
                  <a:pt x="3536" y="6925"/>
                </a:cubicBezTo>
                <a:lnTo>
                  <a:pt x="3536" y="6925"/>
                </a:lnTo>
                <a:cubicBezTo>
                  <a:pt x="3535" y="6926"/>
                  <a:pt x="3533" y="6926"/>
                  <a:pt x="3531" y="6927"/>
                </a:cubicBezTo>
                <a:lnTo>
                  <a:pt x="3531" y="6927"/>
                </a:lnTo>
                <a:lnTo>
                  <a:pt x="3531" y="6920"/>
                </a:lnTo>
                <a:cubicBezTo>
                  <a:pt x="3533" y="6922"/>
                  <a:pt x="3535" y="6923"/>
                  <a:pt x="3536" y="6925"/>
                </a:cubicBezTo>
                <a:lnTo>
                  <a:pt x="3536" y="6925"/>
                </a:lnTo>
                <a:cubicBezTo>
                  <a:pt x="3540" y="6924"/>
                  <a:pt x="3544" y="6922"/>
                  <a:pt x="3547" y="6920"/>
                </a:cubicBezTo>
                <a:cubicBezTo>
                  <a:pt x="3563" y="6904"/>
                  <a:pt x="3595" y="6904"/>
                  <a:pt x="3626" y="6904"/>
                </a:cubicBezTo>
                <a:close/>
                <a:moveTo>
                  <a:pt x="4751" y="6382"/>
                </a:moveTo>
                <a:lnTo>
                  <a:pt x="4830" y="6603"/>
                </a:lnTo>
                <a:lnTo>
                  <a:pt x="4893" y="6619"/>
                </a:lnTo>
                <a:lnTo>
                  <a:pt x="4782" y="6841"/>
                </a:lnTo>
                <a:cubicBezTo>
                  <a:pt x="4719" y="6873"/>
                  <a:pt x="4640" y="6936"/>
                  <a:pt x="4545" y="6983"/>
                </a:cubicBezTo>
                <a:lnTo>
                  <a:pt x="4545" y="6983"/>
                </a:lnTo>
                <a:cubicBezTo>
                  <a:pt x="4548" y="6941"/>
                  <a:pt x="4561" y="6901"/>
                  <a:pt x="4561" y="6873"/>
                </a:cubicBezTo>
                <a:cubicBezTo>
                  <a:pt x="4529" y="6809"/>
                  <a:pt x="4545" y="6762"/>
                  <a:pt x="4577" y="6667"/>
                </a:cubicBezTo>
                <a:cubicBezTo>
                  <a:pt x="4608" y="6588"/>
                  <a:pt x="4687" y="6588"/>
                  <a:pt x="4735" y="6524"/>
                </a:cubicBezTo>
                <a:lnTo>
                  <a:pt x="4687" y="6445"/>
                </a:lnTo>
                <a:cubicBezTo>
                  <a:pt x="4703" y="6429"/>
                  <a:pt x="4719" y="6413"/>
                  <a:pt x="4751" y="6382"/>
                </a:cubicBezTo>
                <a:close/>
                <a:moveTo>
                  <a:pt x="7949" y="6904"/>
                </a:moveTo>
                <a:lnTo>
                  <a:pt x="7949" y="6999"/>
                </a:lnTo>
                <a:lnTo>
                  <a:pt x="7933" y="6999"/>
                </a:lnTo>
                <a:lnTo>
                  <a:pt x="7933" y="6904"/>
                </a:lnTo>
                <a:close/>
                <a:moveTo>
                  <a:pt x="5020" y="7015"/>
                </a:moveTo>
                <a:lnTo>
                  <a:pt x="5020" y="7031"/>
                </a:lnTo>
                <a:lnTo>
                  <a:pt x="4925" y="7031"/>
                </a:lnTo>
                <a:lnTo>
                  <a:pt x="4925" y="7015"/>
                </a:lnTo>
                <a:close/>
                <a:moveTo>
                  <a:pt x="8614" y="6904"/>
                </a:moveTo>
                <a:lnTo>
                  <a:pt x="8677" y="6968"/>
                </a:lnTo>
                <a:lnTo>
                  <a:pt x="8567" y="7031"/>
                </a:lnTo>
                <a:cubicBezTo>
                  <a:pt x="8503" y="6968"/>
                  <a:pt x="8582" y="6952"/>
                  <a:pt x="8614" y="6904"/>
                </a:cubicBezTo>
                <a:close/>
                <a:moveTo>
                  <a:pt x="20854" y="7110"/>
                </a:moveTo>
                <a:lnTo>
                  <a:pt x="20854" y="7126"/>
                </a:lnTo>
                <a:lnTo>
                  <a:pt x="20806" y="7126"/>
                </a:lnTo>
                <a:lnTo>
                  <a:pt x="20806" y="7110"/>
                </a:lnTo>
                <a:close/>
                <a:moveTo>
                  <a:pt x="5732" y="7126"/>
                </a:moveTo>
                <a:lnTo>
                  <a:pt x="5732" y="7221"/>
                </a:lnTo>
                <a:lnTo>
                  <a:pt x="5717" y="7221"/>
                </a:lnTo>
                <a:lnTo>
                  <a:pt x="5717" y="7126"/>
                </a:lnTo>
                <a:close/>
                <a:moveTo>
                  <a:pt x="19808" y="6999"/>
                </a:moveTo>
                <a:cubicBezTo>
                  <a:pt x="19808" y="7078"/>
                  <a:pt x="19840" y="7173"/>
                  <a:pt x="19729" y="7221"/>
                </a:cubicBezTo>
                <a:cubicBezTo>
                  <a:pt x="19713" y="7142"/>
                  <a:pt x="19713" y="7078"/>
                  <a:pt x="19713" y="6999"/>
                </a:cubicBezTo>
                <a:close/>
                <a:moveTo>
                  <a:pt x="14647" y="7189"/>
                </a:moveTo>
                <a:lnTo>
                  <a:pt x="14647" y="7237"/>
                </a:lnTo>
                <a:lnTo>
                  <a:pt x="14631" y="7237"/>
                </a:lnTo>
                <a:lnTo>
                  <a:pt x="14631" y="7189"/>
                </a:lnTo>
                <a:close/>
                <a:moveTo>
                  <a:pt x="18953" y="7110"/>
                </a:moveTo>
                <a:cubicBezTo>
                  <a:pt x="18969" y="7158"/>
                  <a:pt x="18969" y="7173"/>
                  <a:pt x="18969" y="7205"/>
                </a:cubicBezTo>
                <a:lnTo>
                  <a:pt x="18843" y="7237"/>
                </a:lnTo>
                <a:lnTo>
                  <a:pt x="18953" y="7110"/>
                </a:lnTo>
                <a:close/>
                <a:moveTo>
                  <a:pt x="5827" y="7268"/>
                </a:moveTo>
                <a:lnTo>
                  <a:pt x="5827" y="7300"/>
                </a:lnTo>
                <a:lnTo>
                  <a:pt x="5748" y="7316"/>
                </a:lnTo>
                <a:lnTo>
                  <a:pt x="5748" y="7268"/>
                </a:lnTo>
                <a:close/>
                <a:moveTo>
                  <a:pt x="20616" y="7268"/>
                </a:moveTo>
                <a:lnTo>
                  <a:pt x="20759" y="7332"/>
                </a:lnTo>
                <a:cubicBezTo>
                  <a:pt x="20759" y="7332"/>
                  <a:pt x="20759" y="7348"/>
                  <a:pt x="20743" y="7348"/>
                </a:cubicBezTo>
                <a:lnTo>
                  <a:pt x="20632" y="7348"/>
                </a:lnTo>
                <a:cubicBezTo>
                  <a:pt x="20632" y="7332"/>
                  <a:pt x="20616" y="7300"/>
                  <a:pt x="20616" y="7268"/>
                </a:cubicBezTo>
                <a:close/>
                <a:moveTo>
                  <a:pt x="5210" y="7253"/>
                </a:moveTo>
                <a:cubicBezTo>
                  <a:pt x="5242" y="7253"/>
                  <a:pt x="5289" y="7268"/>
                  <a:pt x="5321" y="7284"/>
                </a:cubicBezTo>
                <a:cubicBezTo>
                  <a:pt x="5352" y="7300"/>
                  <a:pt x="5384" y="7332"/>
                  <a:pt x="5416" y="7363"/>
                </a:cubicBezTo>
                <a:cubicBezTo>
                  <a:pt x="5368" y="7363"/>
                  <a:pt x="5337" y="7348"/>
                  <a:pt x="5289" y="7332"/>
                </a:cubicBezTo>
                <a:cubicBezTo>
                  <a:pt x="5273" y="7332"/>
                  <a:pt x="5257" y="7300"/>
                  <a:pt x="5210" y="7253"/>
                </a:cubicBezTo>
                <a:close/>
                <a:moveTo>
                  <a:pt x="8076" y="7316"/>
                </a:moveTo>
                <a:cubicBezTo>
                  <a:pt x="8092" y="7348"/>
                  <a:pt x="8092" y="7363"/>
                  <a:pt x="8092" y="7395"/>
                </a:cubicBezTo>
                <a:lnTo>
                  <a:pt x="8060" y="7395"/>
                </a:lnTo>
                <a:lnTo>
                  <a:pt x="8060" y="7316"/>
                </a:lnTo>
                <a:close/>
                <a:moveTo>
                  <a:pt x="5637" y="7332"/>
                </a:moveTo>
                <a:lnTo>
                  <a:pt x="5701" y="7395"/>
                </a:lnTo>
                <a:lnTo>
                  <a:pt x="5479" y="7474"/>
                </a:lnTo>
                <a:lnTo>
                  <a:pt x="5479" y="7332"/>
                </a:lnTo>
                <a:close/>
                <a:moveTo>
                  <a:pt x="21044" y="7474"/>
                </a:moveTo>
                <a:lnTo>
                  <a:pt x="21044" y="7490"/>
                </a:lnTo>
                <a:lnTo>
                  <a:pt x="20996" y="7490"/>
                </a:lnTo>
                <a:lnTo>
                  <a:pt x="20996" y="7474"/>
                </a:lnTo>
                <a:close/>
                <a:moveTo>
                  <a:pt x="16024" y="7363"/>
                </a:moveTo>
                <a:lnTo>
                  <a:pt x="16135" y="7474"/>
                </a:lnTo>
                <a:lnTo>
                  <a:pt x="15977" y="7474"/>
                </a:lnTo>
                <a:cubicBezTo>
                  <a:pt x="15945" y="7490"/>
                  <a:pt x="15929" y="7506"/>
                  <a:pt x="15929" y="7522"/>
                </a:cubicBezTo>
                <a:lnTo>
                  <a:pt x="15913" y="7506"/>
                </a:lnTo>
                <a:lnTo>
                  <a:pt x="15945" y="7474"/>
                </a:lnTo>
                <a:lnTo>
                  <a:pt x="15945" y="7490"/>
                </a:lnTo>
                <a:cubicBezTo>
                  <a:pt x="15977" y="7443"/>
                  <a:pt x="15993" y="7411"/>
                  <a:pt x="16024" y="7363"/>
                </a:cubicBezTo>
                <a:close/>
                <a:moveTo>
                  <a:pt x="5384" y="7522"/>
                </a:moveTo>
                <a:lnTo>
                  <a:pt x="5384" y="7538"/>
                </a:lnTo>
                <a:lnTo>
                  <a:pt x="5337" y="7538"/>
                </a:lnTo>
                <a:lnTo>
                  <a:pt x="5337" y="7522"/>
                </a:lnTo>
                <a:close/>
                <a:moveTo>
                  <a:pt x="14140" y="7633"/>
                </a:moveTo>
                <a:lnTo>
                  <a:pt x="14013" y="7680"/>
                </a:lnTo>
                <a:lnTo>
                  <a:pt x="14013" y="7633"/>
                </a:lnTo>
                <a:close/>
                <a:moveTo>
                  <a:pt x="20030" y="7553"/>
                </a:moveTo>
                <a:lnTo>
                  <a:pt x="20046" y="7680"/>
                </a:lnTo>
                <a:lnTo>
                  <a:pt x="19998" y="7680"/>
                </a:lnTo>
                <a:lnTo>
                  <a:pt x="19998" y="7553"/>
                </a:lnTo>
                <a:close/>
                <a:moveTo>
                  <a:pt x="7917" y="7443"/>
                </a:moveTo>
                <a:lnTo>
                  <a:pt x="8060" y="7506"/>
                </a:lnTo>
                <a:lnTo>
                  <a:pt x="7949" y="7728"/>
                </a:lnTo>
                <a:lnTo>
                  <a:pt x="7886" y="7648"/>
                </a:lnTo>
                <a:lnTo>
                  <a:pt x="7981" y="7601"/>
                </a:lnTo>
                <a:cubicBezTo>
                  <a:pt x="7949" y="7538"/>
                  <a:pt x="7933" y="7506"/>
                  <a:pt x="7917" y="7443"/>
                </a:cubicBezTo>
                <a:close/>
                <a:moveTo>
                  <a:pt x="15692" y="7585"/>
                </a:moveTo>
                <a:lnTo>
                  <a:pt x="15739" y="7633"/>
                </a:lnTo>
                <a:lnTo>
                  <a:pt x="15660" y="7743"/>
                </a:lnTo>
                <a:lnTo>
                  <a:pt x="15533" y="7680"/>
                </a:lnTo>
                <a:lnTo>
                  <a:pt x="15692" y="7585"/>
                </a:lnTo>
                <a:close/>
                <a:moveTo>
                  <a:pt x="15280" y="7743"/>
                </a:moveTo>
                <a:lnTo>
                  <a:pt x="15280" y="7791"/>
                </a:lnTo>
                <a:lnTo>
                  <a:pt x="15264" y="7791"/>
                </a:lnTo>
                <a:lnTo>
                  <a:pt x="15264" y="7743"/>
                </a:lnTo>
                <a:close/>
                <a:moveTo>
                  <a:pt x="7763" y="7811"/>
                </a:moveTo>
                <a:cubicBezTo>
                  <a:pt x="7756" y="7814"/>
                  <a:pt x="7749" y="7817"/>
                  <a:pt x="7743" y="7823"/>
                </a:cubicBezTo>
                <a:cubicBezTo>
                  <a:pt x="7756" y="7823"/>
                  <a:pt x="7766" y="7825"/>
                  <a:pt x="7771" y="7825"/>
                </a:cubicBezTo>
                <a:cubicBezTo>
                  <a:pt x="7775" y="7825"/>
                  <a:pt x="7774" y="7822"/>
                  <a:pt x="7763" y="7811"/>
                </a:cubicBezTo>
                <a:close/>
                <a:moveTo>
                  <a:pt x="5337" y="7838"/>
                </a:moveTo>
                <a:lnTo>
                  <a:pt x="5337" y="7854"/>
                </a:lnTo>
                <a:lnTo>
                  <a:pt x="5289" y="7854"/>
                </a:lnTo>
                <a:lnTo>
                  <a:pt x="5289" y="7838"/>
                </a:lnTo>
                <a:close/>
                <a:moveTo>
                  <a:pt x="13887" y="7823"/>
                </a:moveTo>
                <a:cubicBezTo>
                  <a:pt x="13887" y="7829"/>
                  <a:pt x="13887" y="7840"/>
                  <a:pt x="13887" y="7854"/>
                </a:cubicBezTo>
                <a:lnTo>
                  <a:pt x="13792" y="7854"/>
                </a:lnTo>
                <a:lnTo>
                  <a:pt x="13887" y="7823"/>
                </a:lnTo>
                <a:close/>
                <a:moveTo>
                  <a:pt x="7838" y="7664"/>
                </a:moveTo>
                <a:cubicBezTo>
                  <a:pt x="7807" y="7712"/>
                  <a:pt x="7791" y="7743"/>
                  <a:pt x="7759" y="7775"/>
                </a:cubicBezTo>
                <a:lnTo>
                  <a:pt x="7743" y="7759"/>
                </a:lnTo>
                <a:cubicBezTo>
                  <a:pt x="7743" y="7759"/>
                  <a:pt x="7743" y="7775"/>
                  <a:pt x="7743" y="7791"/>
                </a:cubicBezTo>
                <a:cubicBezTo>
                  <a:pt x="7752" y="7800"/>
                  <a:pt x="7759" y="7806"/>
                  <a:pt x="7763" y="7811"/>
                </a:cubicBezTo>
                <a:lnTo>
                  <a:pt x="7763" y="7811"/>
                </a:lnTo>
                <a:cubicBezTo>
                  <a:pt x="7779" y="7807"/>
                  <a:pt x="7796" y="7807"/>
                  <a:pt x="7807" y="7807"/>
                </a:cubicBezTo>
                <a:cubicBezTo>
                  <a:pt x="7807" y="7804"/>
                  <a:pt x="7807" y="7803"/>
                  <a:pt x="7808" y="7803"/>
                </a:cubicBezTo>
                <a:cubicBezTo>
                  <a:pt x="7813" y="7803"/>
                  <a:pt x="7828" y="7828"/>
                  <a:pt x="7854" y="7854"/>
                </a:cubicBezTo>
                <a:cubicBezTo>
                  <a:pt x="7836" y="7852"/>
                  <a:pt x="7817" y="7850"/>
                  <a:pt x="7799" y="7850"/>
                </a:cubicBezTo>
                <a:cubicBezTo>
                  <a:pt x="7707" y="7850"/>
                  <a:pt x="7619" y="7883"/>
                  <a:pt x="7553" y="7949"/>
                </a:cubicBezTo>
                <a:cubicBezTo>
                  <a:pt x="7601" y="7838"/>
                  <a:pt x="7632" y="7759"/>
                  <a:pt x="7743" y="7759"/>
                </a:cubicBezTo>
                <a:lnTo>
                  <a:pt x="7743" y="7664"/>
                </a:lnTo>
                <a:close/>
                <a:moveTo>
                  <a:pt x="5242" y="7759"/>
                </a:moveTo>
                <a:lnTo>
                  <a:pt x="5242" y="7981"/>
                </a:lnTo>
                <a:lnTo>
                  <a:pt x="5083" y="7909"/>
                </a:lnTo>
                <a:lnTo>
                  <a:pt x="5083" y="7909"/>
                </a:lnTo>
                <a:cubicBezTo>
                  <a:pt x="5088" y="7808"/>
                  <a:pt x="5180" y="7821"/>
                  <a:pt x="5242" y="7759"/>
                </a:cubicBezTo>
                <a:close/>
                <a:moveTo>
                  <a:pt x="5036" y="7965"/>
                </a:moveTo>
                <a:lnTo>
                  <a:pt x="5036" y="7981"/>
                </a:lnTo>
                <a:cubicBezTo>
                  <a:pt x="5036" y="7997"/>
                  <a:pt x="5020" y="8013"/>
                  <a:pt x="5020" y="8013"/>
                </a:cubicBezTo>
                <a:cubicBezTo>
                  <a:pt x="5004" y="8013"/>
                  <a:pt x="5004" y="8013"/>
                  <a:pt x="5004" y="7997"/>
                </a:cubicBezTo>
                <a:lnTo>
                  <a:pt x="5036" y="7965"/>
                </a:lnTo>
                <a:close/>
                <a:moveTo>
                  <a:pt x="7458" y="8028"/>
                </a:moveTo>
                <a:lnTo>
                  <a:pt x="7458" y="8044"/>
                </a:lnTo>
                <a:lnTo>
                  <a:pt x="7411" y="8044"/>
                </a:lnTo>
                <a:lnTo>
                  <a:pt x="7427" y="8028"/>
                </a:lnTo>
                <a:close/>
                <a:moveTo>
                  <a:pt x="22025" y="8013"/>
                </a:moveTo>
                <a:lnTo>
                  <a:pt x="22025" y="8028"/>
                </a:lnTo>
                <a:lnTo>
                  <a:pt x="21946" y="8044"/>
                </a:lnTo>
                <a:cubicBezTo>
                  <a:pt x="21946" y="8044"/>
                  <a:pt x="21946" y="8028"/>
                  <a:pt x="21946" y="8013"/>
                </a:cubicBezTo>
                <a:close/>
                <a:moveTo>
                  <a:pt x="4133" y="7933"/>
                </a:moveTo>
                <a:lnTo>
                  <a:pt x="4244" y="7965"/>
                </a:lnTo>
                <a:lnTo>
                  <a:pt x="4133" y="8092"/>
                </a:lnTo>
                <a:cubicBezTo>
                  <a:pt x="4117" y="8092"/>
                  <a:pt x="4117" y="8108"/>
                  <a:pt x="4102" y="8123"/>
                </a:cubicBezTo>
                <a:lnTo>
                  <a:pt x="4086" y="8108"/>
                </a:lnTo>
                <a:lnTo>
                  <a:pt x="4133" y="8076"/>
                </a:lnTo>
                <a:lnTo>
                  <a:pt x="4133" y="7933"/>
                </a:lnTo>
                <a:close/>
                <a:moveTo>
                  <a:pt x="13633" y="7933"/>
                </a:moveTo>
                <a:lnTo>
                  <a:pt x="13871" y="8044"/>
                </a:lnTo>
                <a:lnTo>
                  <a:pt x="13776" y="8171"/>
                </a:lnTo>
                <a:lnTo>
                  <a:pt x="13760" y="8076"/>
                </a:lnTo>
                <a:lnTo>
                  <a:pt x="13554" y="8123"/>
                </a:lnTo>
                <a:lnTo>
                  <a:pt x="13633" y="7933"/>
                </a:lnTo>
                <a:close/>
                <a:moveTo>
                  <a:pt x="4846" y="8171"/>
                </a:moveTo>
                <a:lnTo>
                  <a:pt x="4846" y="8187"/>
                </a:lnTo>
                <a:lnTo>
                  <a:pt x="4798" y="8187"/>
                </a:lnTo>
                <a:lnTo>
                  <a:pt x="4798" y="8171"/>
                </a:lnTo>
                <a:close/>
                <a:moveTo>
                  <a:pt x="21756" y="8092"/>
                </a:moveTo>
                <a:lnTo>
                  <a:pt x="21693" y="8234"/>
                </a:lnTo>
                <a:lnTo>
                  <a:pt x="21519" y="8234"/>
                </a:lnTo>
                <a:cubicBezTo>
                  <a:pt x="21534" y="8076"/>
                  <a:pt x="21677" y="8123"/>
                  <a:pt x="21756" y="8092"/>
                </a:cubicBezTo>
                <a:close/>
                <a:moveTo>
                  <a:pt x="10482" y="8203"/>
                </a:moveTo>
                <a:lnTo>
                  <a:pt x="10482" y="8218"/>
                </a:lnTo>
                <a:lnTo>
                  <a:pt x="10403" y="8250"/>
                </a:lnTo>
                <a:lnTo>
                  <a:pt x="10403" y="8203"/>
                </a:lnTo>
                <a:close/>
                <a:moveTo>
                  <a:pt x="13602" y="8203"/>
                </a:moveTo>
                <a:lnTo>
                  <a:pt x="13602" y="8250"/>
                </a:lnTo>
                <a:lnTo>
                  <a:pt x="13586" y="8250"/>
                </a:lnTo>
                <a:lnTo>
                  <a:pt x="13586" y="8203"/>
                </a:lnTo>
                <a:close/>
                <a:moveTo>
                  <a:pt x="5463" y="8234"/>
                </a:moveTo>
                <a:lnTo>
                  <a:pt x="5463" y="8329"/>
                </a:lnTo>
                <a:lnTo>
                  <a:pt x="5447" y="8329"/>
                </a:lnTo>
                <a:lnTo>
                  <a:pt x="5447" y="8234"/>
                </a:lnTo>
                <a:close/>
                <a:moveTo>
                  <a:pt x="13190" y="8377"/>
                </a:moveTo>
                <a:lnTo>
                  <a:pt x="13190" y="8424"/>
                </a:lnTo>
                <a:lnTo>
                  <a:pt x="13174" y="8424"/>
                </a:lnTo>
                <a:lnTo>
                  <a:pt x="13174" y="8377"/>
                </a:lnTo>
                <a:close/>
                <a:moveTo>
                  <a:pt x="3880" y="8282"/>
                </a:moveTo>
                <a:lnTo>
                  <a:pt x="3880" y="8393"/>
                </a:lnTo>
                <a:cubicBezTo>
                  <a:pt x="3848" y="8408"/>
                  <a:pt x="3801" y="8440"/>
                  <a:pt x="3753" y="8456"/>
                </a:cubicBezTo>
                <a:cubicBezTo>
                  <a:pt x="3737" y="8345"/>
                  <a:pt x="3769" y="8298"/>
                  <a:pt x="3880" y="8282"/>
                </a:cubicBezTo>
                <a:close/>
                <a:moveTo>
                  <a:pt x="8392" y="8519"/>
                </a:moveTo>
                <a:lnTo>
                  <a:pt x="8392" y="8614"/>
                </a:lnTo>
                <a:lnTo>
                  <a:pt x="8329" y="8614"/>
                </a:lnTo>
                <a:cubicBezTo>
                  <a:pt x="8329" y="8583"/>
                  <a:pt x="8313" y="8567"/>
                  <a:pt x="8313" y="8535"/>
                </a:cubicBezTo>
                <a:lnTo>
                  <a:pt x="8392" y="8519"/>
                </a:lnTo>
                <a:close/>
                <a:moveTo>
                  <a:pt x="10166" y="8567"/>
                </a:moveTo>
                <a:lnTo>
                  <a:pt x="10166" y="8598"/>
                </a:lnTo>
                <a:lnTo>
                  <a:pt x="10087" y="8614"/>
                </a:lnTo>
                <a:lnTo>
                  <a:pt x="10087" y="8567"/>
                </a:lnTo>
                <a:close/>
                <a:moveTo>
                  <a:pt x="9770" y="8709"/>
                </a:moveTo>
                <a:lnTo>
                  <a:pt x="9770" y="8725"/>
                </a:lnTo>
                <a:lnTo>
                  <a:pt x="9722" y="8725"/>
                </a:lnTo>
                <a:lnTo>
                  <a:pt x="9722" y="8709"/>
                </a:lnTo>
                <a:close/>
                <a:moveTo>
                  <a:pt x="9897" y="8709"/>
                </a:moveTo>
                <a:lnTo>
                  <a:pt x="9897" y="8725"/>
                </a:lnTo>
                <a:lnTo>
                  <a:pt x="9876" y="8746"/>
                </a:lnTo>
                <a:lnTo>
                  <a:pt x="9865" y="8741"/>
                </a:lnTo>
                <a:cubicBezTo>
                  <a:pt x="9865" y="8725"/>
                  <a:pt x="9881" y="8709"/>
                  <a:pt x="9897" y="8709"/>
                </a:cubicBezTo>
                <a:close/>
                <a:moveTo>
                  <a:pt x="9868" y="8754"/>
                </a:moveTo>
                <a:lnTo>
                  <a:pt x="9865" y="8757"/>
                </a:lnTo>
                <a:cubicBezTo>
                  <a:pt x="9865" y="8812"/>
                  <a:pt x="9817" y="8855"/>
                  <a:pt x="9763" y="8855"/>
                </a:cubicBezTo>
                <a:cubicBezTo>
                  <a:pt x="9755" y="8855"/>
                  <a:pt x="9747" y="8854"/>
                  <a:pt x="9738" y="8852"/>
                </a:cubicBezTo>
                <a:lnTo>
                  <a:pt x="9754" y="8852"/>
                </a:lnTo>
                <a:cubicBezTo>
                  <a:pt x="9768" y="8798"/>
                  <a:pt x="9815" y="8756"/>
                  <a:pt x="9868" y="8754"/>
                </a:cubicBezTo>
                <a:close/>
                <a:moveTo>
                  <a:pt x="4672" y="8820"/>
                </a:moveTo>
                <a:lnTo>
                  <a:pt x="4672" y="8820"/>
                </a:lnTo>
                <a:cubicBezTo>
                  <a:pt x="4703" y="8868"/>
                  <a:pt x="4735" y="8899"/>
                  <a:pt x="4767" y="8947"/>
                </a:cubicBezTo>
                <a:cubicBezTo>
                  <a:pt x="4672" y="8915"/>
                  <a:pt x="4672" y="8915"/>
                  <a:pt x="4672" y="8820"/>
                </a:cubicBezTo>
                <a:close/>
                <a:moveTo>
                  <a:pt x="3421" y="8788"/>
                </a:moveTo>
                <a:cubicBezTo>
                  <a:pt x="3421" y="8836"/>
                  <a:pt x="3436" y="8868"/>
                  <a:pt x="3436" y="8915"/>
                </a:cubicBezTo>
                <a:lnTo>
                  <a:pt x="3310" y="8978"/>
                </a:lnTo>
                <a:cubicBezTo>
                  <a:pt x="3278" y="8883"/>
                  <a:pt x="3310" y="8820"/>
                  <a:pt x="3421" y="8788"/>
                </a:cubicBezTo>
                <a:close/>
                <a:moveTo>
                  <a:pt x="12493" y="9216"/>
                </a:moveTo>
                <a:lnTo>
                  <a:pt x="12367" y="9263"/>
                </a:lnTo>
                <a:lnTo>
                  <a:pt x="12367" y="9216"/>
                </a:lnTo>
                <a:close/>
                <a:moveTo>
                  <a:pt x="9738" y="8852"/>
                </a:moveTo>
                <a:cubicBezTo>
                  <a:pt x="9691" y="8978"/>
                  <a:pt x="9548" y="9010"/>
                  <a:pt x="9469" y="9089"/>
                </a:cubicBezTo>
                <a:cubicBezTo>
                  <a:pt x="9342" y="9200"/>
                  <a:pt x="9216" y="9295"/>
                  <a:pt x="9073" y="9358"/>
                </a:cubicBezTo>
                <a:cubicBezTo>
                  <a:pt x="9073" y="9327"/>
                  <a:pt x="9073" y="9311"/>
                  <a:pt x="9073" y="9295"/>
                </a:cubicBezTo>
                <a:cubicBezTo>
                  <a:pt x="9216" y="9200"/>
                  <a:pt x="9342" y="9121"/>
                  <a:pt x="9469" y="9026"/>
                </a:cubicBezTo>
                <a:cubicBezTo>
                  <a:pt x="9548" y="8963"/>
                  <a:pt x="9612" y="8899"/>
                  <a:pt x="9691" y="8852"/>
                </a:cubicBezTo>
                <a:close/>
                <a:moveTo>
                  <a:pt x="4418" y="8218"/>
                </a:moveTo>
                <a:cubicBezTo>
                  <a:pt x="4434" y="8313"/>
                  <a:pt x="4434" y="8393"/>
                  <a:pt x="4434" y="8472"/>
                </a:cubicBezTo>
                <a:lnTo>
                  <a:pt x="4561" y="8472"/>
                </a:lnTo>
                <a:lnTo>
                  <a:pt x="4561" y="8282"/>
                </a:lnTo>
                <a:lnTo>
                  <a:pt x="4672" y="8345"/>
                </a:lnTo>
                <a:lnTo>
                  <a:pt x="4719" y="8282"/>
                </a:lnTo>
                <a:cubicBezTo>
                  <a:pt x="4735" y="8345"/>
                  <a:pt x="4751" y="8393"/>
                  <a:pt x="4782" y="8456"/>
                </a:cubicBezTo>
                <a:lnTo>
                  <a:pt x="4687" y="8662"/>
                </a:lnTo>
                <a:lnTo>
                  <a:pt x="4592" y="8662"/>
                </a:lnTo>
                <a:cubicBezTo>
                  <a:pt x="4561" y="8709"/>
                  <a:pt x="4545" y="8741"/>
                  <a:pt x="4529" y="8773"/>
                </a:cubicBezTo>
                <a:cubicBezTo>
                  <a:pt x="4513" y="8820"/>
                  <a:pt x="4513" y="8868"/>
                  <a:pt x="4529" y="8915"/>
                </a:cubicBezTo>
                <a:lnTo>
                  <a:pt x="4402" y="8852"/>
                </a:lnTo>
                <a:lnTo>
                  <a:pt x="4339" y="8931"/>
                </a:lnTo>
                <a:cubicBezTo>
                  <a:pt x="4334" y="8942"/>
                  <a:pt x="4329" y="8950"/>
                  <a:pt x="4327" y="8956"/>
                </a:cubicBezTo>
                <a:lnTo>
                  <a:pt x="4327" y="8956"/>
                </a:lnTo>
                <a:cubicBezTo>
                  <a:pt x="4325" y="8948"/>
                  <a:pt x="4323" y="8940"/>
                  <a:pt x="4323" y="8931"/>
                </a:cubicBezTo>
                <a:cubicBezTo>
                  <a:pt x="4323" y="8949"/>
                  <a:pt x="4318" y="8968"/>
                  <a:pt x="4320" y="8968"/>
                </a:cubicBezTo>
                <a:cubicBezTo>
                  <a:pt x="4320" y="8968"/>
                  <a:pt x="4322" y="8964"/>
                  <a:pt x="4327" y="8956"/>
                </a:cubicBezTo>
                <a:lnTo>
                  <a:pt x="4327" y="8956"/>
                </a:lnTo>
                <a:cubicBezTo>
                  <a:pt x="4331" y="8973"/>
                  <a:pt x="4339" y="8988"/>
                  <a:pt x="4339" y="9010"/>
                </a:cubicBezTo>
                <a:cubicBezTo>
                  <a:pt x="4339" y="9010"/>
                  <a:pt x="4323" y="9026"/>
                  <a:pt x="4292" y="9058"/>
                </a:cubicBezTo>
                <a:cubicBezTo>
                  <a:pt x="4323" y="8915"/>
                  <a:pt x="4307" y="8883"/>
                  <a:pt x="4292" y="8852"/>
                </a:cubicBezTo>
                <a:cubicBezTo>
                  <a:pt x="4228" y="8947"/>
                  <a:pt x="4102" y="9026"/>
                  <a:pt x="4102" y="9153"/>
                </a:cubicBezTo>
                <a:cubicBezTo>
                  <a:pt x="4102" y="9184"/>
                  <a:pt x="4038" y="9216"/>
                  <a:pt x="3991" y="9232"/>
                </a:cubicBezTo>
                <a:lnTo>
                  <a:pt x="4006" y="9263"/>
                </a:lnTo>
                <a:lnTo>
                  <a:pt x="3880" y="9406"/>
                </a:lnTo>
                <a:lnTo>
                  <a:pt x="3832" y="9406"/>
                </a:lnTo>
                <a:lnTo>
                  <a:pt x="3674" y="9153"/>
                </a:lnTo>
                <a:cubicBezTo>
                  <a:pt x="3706" y="9105"/>
                  <a:pt x="3721" y="9073"/>
                  <a:pt x="3737" y="9026"/>
                </a:cubicBezTo>
                <a:lnTo>
                  <a:pt x="3832" y="9026"/>
                </a:lnTo>
                <a:cubicBezTo>
                  <a:pt x="3864" y="8978"/>
                  <a:pt x="3896" y="8915"/>
                  <a:pt x="3927" y="8868"/>
                </a:cubicBezTo>
                <a:lnTo>
                  <a:pt x="3848" y="8773"/>
                </a:lnTo>
                <a:lnTo>
                  <a:pt x="3848" y="8630"/>
                </a:lnTo>
                <a:cubicBezTo>
                  <a:pt x="3880" y="8614"/>
                  <a:pt x="3927" y="8567"/>
                  <a:pt x="3991" y="8519"/>
                </a:cubicBezTo>
                <a:lnTo>
                  <a:pt x="4102" y="8598"/>
                </a:lnTo>
                <a:cubicBezTo>
                  <a:pt x="4165" y="8535"/>
                  <a:pt x="4260" y="8488"/>
                  <a:pt x="4355" y="8472"/>
                </a:cubicBezTo>
                <a:lnTo>
                  <a:pt x="4339" y="8472"/>
                </a:lnTo>
                <a:lnTo>
                  <a:pt x="4307" y="8408"/>
                </a:lnTo>
                <a:lnTo>
                  <a:pt x="4418" y="8218"/>
                </a:lnTo>
                <a:close/>
                <a:moveTo>
                  <a:pt x="13269" y="9406"/>
                </a:moveTo>
                <a:lnTo>
                  <a:pt x="13269" y="9422"/>
                </a:lnTo>
                <a:lnTo>
                  <a:pt x="13222" y="9422"/>
                </a:lnTo>
                <a:lnTo>
                  <a:pt x="13222" y="9406"/>
                </a:lnTo>
                <a:close/>
                <a:moveTo>
                  <a:pt x="12314" y="9339"/>
                </a:moveTo>
                <a:cubicBezTo>
                  <a:pt x="12325" y="9339"/>
                  <a:pt x="12337" y="9340"/>
                  <a:pt x="12351" y="9343"/>
                </a:cubicBezTo>
                <a:cubicBezTo>
                  <a:pt x="12323" y="9384"/>
                  <a:pt x="12296" y="9425"/>
                  <a:pt x="12238" y="9425"/>
                </a:cubicBezTo>
                <a:cubicBezTo>
                  <a:pt x="12229" y="9425"/>
                  <a:pt x="12219" y="9424"/>
                  <a:pt x="12208" y="9422"/>
                </a:cubicBezTo>
                <a:cubicBezTo>
                  <a:pt x="12235" y="9369"/>
                  <a:pt x="12261" y="9339"/>
                  <a:pt x="12314" y="9339"/>
                </a:cubicBezTo>
                <a:close/>
                <a:moveTo>
                  <a:pt x="2914" y="9390"/>
                </a:moveTo>
                <a:lnTo>
                  <a:pt x="2883" y="9437"/>
                </a:lnTo>
                <a:lnTo>
                  <a:pt x="2883" y="9437"/>
                </a:lnTo>
                <a:cubicBezTo>
                  <a:pt x="2884" y="9421"/>
                  <a:pt x="2887" y="9402"/>
                  <a:pt x="2898" y="9390"/>
                </a:cubicBezTo>
                <a:close/>
                <a:moveTo>
                  <a:pt x="2882" y="9422"/>
                </a:moveTo>
                <a:lnTo>
                  <a:pt x="2882" y="9422"/>
                </a:lnTo>
                <a:cubicBezTo>
                  <a:pt x="2866" y="9453"/>
                  <a:pt x="2835" y="9469"/>
                  <a:pt x="2803" y="9469"/>
                </a:cubicBezTo>
                <a:cubicBezTo>
                  <a:pt x="2803" y="9453"/>
                  <a:pt x="2803" y="9453"/>
                  <a:pt x="2803" y="9438"/>
                </a:cubicBezTo>
                <a:lnTo>
                  <a:pt x="2882" y="9422"/>
                </a:lnTo>
                <a:close/>
                <a:moveTo>
                  <a:pt x="12097" y="9453"/>
                </a:moveTo>
                <a:lnTo>
                  <a:pt x="12097" y="9469"/>
                </a:lnTo>
                <a:lnTo>
                  <a:pt x="12050" y="9469"/>
                </a:lnTo>
                <a:lnTo>
                  <a:pt x="12050" y="9453"/>
                </a:lnTo>
                <a:close/>
                <a:moveTo>
                  <a:pt x="13917" y="9496"/>
                </a:moveTo>
                <a:cubicBezTo>
                  <a:pt x="13912" y="9498"/>
                  <a:pt x="13907" y="9499"/>
                  <a:pt x="13903" y="9501"/>
                </a:cubicBezTo>
                <a:lnTo>
                  <a:pt x="13918" y="9501"/>
                </a:lnTo>
                <a:lnTo>
                  <a:pt x="13917" y="9496"/>
                </a:lnTo>
                <a:close/>
                <a:moveTo>
                  <a:pt x="4497" y="9438"/>
                </a:moveTo>
                <a:lnTo>
                  <a:pt x="4387" y="9564"/>
                </a:lnTo>
                <a:lnTo>
                  <a:pt x="4387" y="9438"/>
                </a:lnTo>
                <a:close/>
                <a:moveTo>
                  <a:pt x="3642" y="9406"/>
                </a:moveTo>
                <a:lnTo>
                  <a:pt x="3642" y="9580"/>
                </a:lnTo>
                <a:lnTo>
                  <a:pt x="3547" y="9564"/>
                </a:lnTo>
                <a:cubicBezTo>
                  <a:pt x="3579" y="9501"/>
                  <a:pt x="3611" y="9469"/>
                  <a:pt x="3642" y="9406"/>
                </a:cubicBezTo>
                <a:close/>
                <a:moveTo>
                  <a:pt x="11939" y="9548"/>
                </a:moveTo>
                <a:lnTo>
                  <a:pt x="11955" y="9564"/>
                </a:lnTo>
                <a:lnTo>
                  <a:pt x="11924" y="9585"/>
                </a:lnTo>
                <a:lnTo>
                  <a:pt x="11924" y="9585"/>
                </a:lnTo>
                <a:cubicBezTo>
                  <a:pt x="11924" y="9573"/>
                  <a:pt x="11927" y="9561"/>
                  <a:pt x="11939" y="9548"/>
                </a:cubicBezTo>
                <a:close/>
                <a:moveTo>
                  <a:pt x="9073" y="9358"/>
                </a:moveTo>
                <a:lnTo>
                  <a:pt x="9073" y="9358"/>
                </a:lnTo>
                <a:cubicBezTo>
                  <a:pt x="8994" y="9501"/>
                  <a:pt x="8852" y="9517"/>
                  <a:pt x="8709" y="9612"/>
                </a:cubicBezTo>
                <a:cubicBezTo>
                  <a:pt x="8772" y="9469"/>
                  <a:pt x="8915" y="9374"/>
                  <a:pt x="9073" y="9358"/>
                </a:cubicBezTo>
                <a:close/>
                <a:moveTo>
                  <a:pt x="3326" y="9343"/>
                </a:moveTo>
                <a:lnTo>
                  <a:pt x="3436" y="9390"/>
                </a:lnTo>
                <a:cubicBezTo>
                  <a:pt x="3405" y="9485"/>
                  <a:pt x="3373" y="9564"/>
                  <a:pt x="3341" y="9643"/>
                </a:cubicBezTo>
                <a:cubicBezTo>
                  <a:pt x="3326" y="9533"/>
                  <a:pt x="3151" y="9517"/>
                  <a:pt x="3215" y="9390"/>
                </a:cubicBezTo>
                <a:lnTo>
                  <a:pt x="3326" y="9343"/>
                </a:lnTo>
                <a:close/>
                <a:moveTo>
                  <a:pt x="11907" y="9596"/>
                </a:moveTo>
                <a:cubicBezTo>
                  <a:pt x="11907" y="9612"/>
                  <a:pt x="11907" y="9628"/>
                  <a:pt x="11892" y="9643"/>
                </a:cubicBezTo>
                <a:lnTo>
                  <a:pt x="11876" y="9628"/>
                </a:lnTo>
                <a:lnTo>
                  <a:pt x="11907" y="9596"/>
                </a:lnTo>
                <a:close/>
                <a:moveTo>
                  <a:pt x="13057" y="9624"/>
                </a:moveTo>
                <a:cubicBezTo>
                  <a:pt x="13074" y="9624"/>
                  <a:pt x="13101" y="9630"/>
                  <a:pt x="13143" y="9643"/>
                </a:cubicBezTo>
                <a:lnTo>
                  <a:pt x="13032" y="9691"/>
                </a:lnTo>
                <a:cubicBezTo>
                  <a:pt x="13032" y="9657"/>
                  <a:pt x="13016" y="9624"/>
                  <a:pt x="13057" y="9624"/>
                </a:cubicBezTo>
                <a:close/>
                <a:moveTo>
                  <a:pt x="4339" y="9675"/>
                </a:moveTo>
                <a:lnTo>
                  <a:pt x="4339" y="9707"/>
                </a:lnTo>
                <a:lnTo>
                  <a:pt x="4292" y="9707"/>
                </a:lnTo>
                <a:lnTo>
                  <a:pt x="4292" y="9675"/>
                </a:lnTo>
                <a:close/>
                <a:moveTo>
                  <a:pt x="2692" y="9675"/>
                </a:moveTo>
                <a:lnTo>
                  <a:pt x="2692" y="9723"/>
                </a:lnTo>
                <a:lnTo>
                  <a:pt x="2676" y="9723"/>
                </a:lnTo>
                <a:lnTo>
                  <a:pt x="2676" y="9675"/>
                </a:lnTo>
                <a:close/>
                <a:moveTo>
                  <a:pt x="3246" y="9675"/>
                </a:moveTo>
                <a:lnTo>
                  <a:pt x="3246" y="9723"/>
                </a:lnTo>
                <a:lnTo>
                  <a:pt x="3231" y="9723"/>
                </a:lnTo>
                <a:lnTo>
                  <a:pt x="3231" y="9675"/>
                </a:lnTo>
                <a:close/>
                <a:moveTo>
                  <a:pt x="5162" y="9738"/>
                </a:moveTo>
                <a:lnTo>
                  <a:pt x="5162" y="9754"/>
                </a:lnTo>
                <a:lnTo>
                  <a:pt x="5115" y="9754"/>
                </a:lnTo>
                <a:lnTo>
                  <a:pt x="5115" y="9738"/>
                </a:lnTo>
                <a:close/>
                <a:moveTo>
                  <a:pt x="11670" y="9786"/>
                </a:moveTo>
                <a:lnTo>
                  <a:pt x="11670" y="9802"/>
                </a:lnTo>
                <a:lnTo>
                  <a:pt x="11622" y="9802"/>
                </a:lnTo>
                <a:lnTo>
                  <a:pt x="11622" y="9786"/>
                </a:lnTo>
                <a:close/>
                <a:moveTo>
                  <a:pt x="15850" y="9659"/>
                </a:moveTo>
                <a:lnTo>
                  <a:pt x="16024" y="9786"/>
                </a:lnTo>
                <a:cubicBezTo>
                  <a:pt x="15993" y="9802"/>
                  <a:pt x="15993" y="9802"/>
                  <a:pt x="15993" y="9802"/>
                </a:cubicBezTo>
                <a:lnTo>
                  <a:pt x="15834" y="9738"/>
                </a:lnTo>
                <a:cubicBezTo>
                  <a:pt x="15834" y="9707"/>
                  <a:pt x="15834" y="9691"/>
                  <a:pt x="15850" y="9659"/>
                </a:cubicBezTo>
                <a:close/>
                <a:moveTo>
                  <a:pt x="11844" y="9770"/>
                </a:moveTo>
                <a:lnTo>
                  <a:pt x="11844" y="9818"/>
                </a:lnTo>
                <a:lnTo>
                  <a:pt x="11828" y="9818"/>
                </a:lnTo>
                <a:lnTo>
                  <a:pt x="11828" y="9770"/>
                </a:lnTo>
                <a:close/>
                <a:moveTo>
                  <a:pt x="13396" y="9612"/>
                </a:moveTo>
                <a:lnTo>
                  <a:pt x="13428" y="9628"/>
                </a:lnTo>
                <a:lnTo>
                  <a:pt x="13364" y="9770"/>
                </a:lnTo>
                <a:cubicBezTo>
                  <a:pt x="13348" y="9786"/>
                  <a:pt x="13333" y="9802"/>
                  <a:pt x="13317" y="9818"/>
                </a:cubicBezTo>
                <a:lnTo>
                  <a:pt x="13301" y="9802"/>
                </a:lnTo>
                <a:lnTo>
                  <a:pt x="13348" y="9770"/>
                </a:lnTo>
                <a:cubicBezTo>
                  <a:pt x="13333" y="9738"/>
                  <a:pt x="13317" y="9707"/>
                  <a:pt x="13301" y="9691"/>
                </a:cubicBezTo>
                <a:lnTo>
                  <a:pt x="13396" y="9612"/>
                </a:lnTo>
                <a:close/>
                <a:moveTo>
                  <a:pt x="3104" y="9802"/>
                </a:moveTo>
                <a:lnTo>
                  <a:pt x="3120" y="9833"/>
                </a:lnTo>
                <a:lnTo>
                  <a:pt x="3072" y="9849"/>
                </a:lnTo>
                <a:cubicBezTo>
                  <a:pt x="3072" y="9833"/>
                  <a:pt x="3088" y="9818"/>
                  <a:pt x="3104" y="9802"/>
                </a:cubicBezTo>
                <a:close/>
                <a:moveTo>
                  <a:pt x="8630" y="9612"/>
                </a:moveTo>
                <a:lnTo>
                  <a:pt x="8630" y="9754"/>
                </a:lnTo>
                <a:cubicBezTo>
                  <a:pt x="8577" y="9820"/>
                  <a:pt x="8491" y="9853"/>
                  <a:pt x="8400" y="9853"/>
                </a:cubicBezTo>
                <a:cubicBezTo>
                  <a:pt x="8382" y="9853"/>
                  <a:pt x="8363" y="9852"/>
                  <a:pt x="8345" y="9849"/>
                </a:cubicBezTo>
                <a:lnTo>
                  <a:pt x="8630" y="9612"/>
                </a:lnTo>
                <a:close/>
                <a:moveTo>
                  <a:pt x="21170" y="9818"/>
                </a:moveTo>
                <a:lnTo>
                  <a:pt x="21170" y="9865"/>
                </a:lnTo>
                <a:lnTo>
                  <a:pt x="21154" y="9865"/>
                </a:lnTo>
                <a:lnTo>
                  <a:pt x="21154" y="9818"/>
                </a:lnTo>
                <a:close/>
                <a:moveTo>
                  <a:pt x="4038" y="9738"/>
                </a:moveTo>
                <a:lnTo>
                  <a:pt x="4228" y="9833"/>
                </a:lnTo>
                <a:lnTo>
                  <a:pt x="4117" y="9897"/>
                </a:lnTo>
                <a:cubicBezTo>
                  <a:pt x="4102" y="9865"/>
                  <a:pt x="4086" y="9833"/>
                  <a:pt x="4038" y="9738"/>
                </a:cubicBezTo>
                <a:close/>
                <a:moveTo>
                  <a:pt x="3072" y="9849"/>
                </a:moveTo>
                <a:cubicBezTo>
                  <a:pt x="3072" y="9881"/>
                  <a:pt x="3072" y="9897"/>
                  <a:pt x="3056" y="9913"/>
                </a:cubicBezTo>
                <a:lnTo>
                  <a:pt x="3041" y="9881"/>
                </a:lnTo>
                <a:lnTo>
                  <a:pt x="3072" y="9849"/>
                </a:lnTo>
                <a:close/>
                <a:moveTo>
                  <a:pt x="4529" y="9960"/>
                </a:moveTo>
                <a:lnTo>
                  <a:pt x="4529" y="9976"/>
                </a:lnTo>
                <a:lnTo>
                  <a:pt x="4482" y="9976"/>
                </a:lnTo>
                <a:lnTo>
                  <a:pt x="4482" y="9960"/>
                </a:lnTo>
                <a:close/>
                <a:moveTo>
                  <a:pt x="12763" y="9960"/>
                </a:moveTo>
                <a:lnTo>
                  <a:pt x="12763" y="9976"/>
                </a:lnTo>
                <a:lnTo>
                  <a:pt x="12715" y="9976"/>
                </a:lnTo>
                <a:lnTo>
                  <a:pt x="12715" y="9960"/>
                </a:lnTo>
                <a:close/>
                <a:moveTo>
                  <a:pt x="15850" y="9849"/>
                </a:moveTo>
                <a:lnTo>
                  <a:pt x="15882" y="9865"/>
                </a:lnTo>
                <a:cubicBezTo>
                  <a:pt x="15866" y="9897"/>
                  <a:pt x="15850" y="9913"/>
                  <a:pt x="15834" y="9928"/>
                </a:cubicBezTo>
                <a:cubicBezTo>
                  <a:pt x="15818" y="9960"/>
                  <a:pt x="15818" y="9976"/>
                  <a:pt x="15818" y="10008"/>
                </a:cubicBezTo>
                <a:lnTo>
                  <a:pt x="15755" y="9913"/>
                </a:lnTo>
                <a:lnTo>
                  <a:pt x="15850" y="9849"/>
                </a:lnTo>
                <a:close/>
                <a:moveTo>
                  <a:pt x="20901" y="10008"/>
                </a:moveTo>
                <a:lnTo>
                  <a:pt x="20901" y="10023"/>
                </a:lnTo>
                <a:lnTo>
                  <a:pt x="20854" y="10023"/>
                </a:lnTo>
                <a:lnTo>
                  <a:pt x="20854" y="10008"/>
                </a:lnTo>
                <a:close/>
                <a:moveTo>
                  <a:pt x="3642" y="9992"/>
                </a:moveTo>
                <a:lnTo>
                  <a:pt x="3642" y="10039"/>
                </a:lnTo>
                <a:lnTo>
                  <a:pt x="3626" y="10039"/>
                </a:lnTo>
                <a:lnTo>
                  <a:pt x="3626" y="9992"/>
                </a:lnTo>
                <a:close/>
                <a:moveTo>
                  <a:pt x="21008" y="9934"/>
                </a:moveTo>
                <a:cubicBezTo>
                  <a:pt x="21033" y="9934"/>
                  <a:pt x="21044" y="9955"/>
                  <a:pt x="21012" y="10039"/>
                </a:cubicBezTo>
                <a:cubicBezTo>
                  <a:pt x="20996" y="9992"/>
                  <a:pt x="20980" y="9960"/>
                  <a:pt x="20964" y="9944"/>
                </a:cubicBezTo>
                <a:cubicBezTo>
                  <a:pt x="20980" y="9939"/>
                  <a:pt x="20996" y="9934"/>
                  <a:pt x="21008" y="9934"/>
                </a:cubicBezTo>
                <a:close/>
                <a:moveTo>
                  <a:pt x="12604" y="10071"/>
                </a:moveTo>
                <a:lnTo>
                  <a:pt x="12604" y="10118"/>
                </a:lnTo>
                <a:lnTo>
                  <a:pt x="12588" y="10118"/>
                </a:lnTo>
                <a:lnTo>
                  <a:pt x="12588" y="10071"/>
                </a:lnTo>
                <a:close/>
                <a:moveTo>
                  <a:pt x="11448" y="10134"/>
                </a:moveTo>
                <a:lnTo>
                  <a:pt x="11448" y="10150"/>
                </a:lnTo>
                <a:lnTo>
                  <a:pt x="11401" y="10150"/>
                </a:lnTo>
                <a:lnTo>
                  <a:pt x="11401" y="10134"/>
                </a:lnTo>
                <a:close/>
                <a:moveTo>
                  <a:pt x="3389" y="9865"/>
                </a:moveTo>
                <a:lnTo>
                  <a:pt x="3389" y="10055"/>
                </a:lnTo>
                <a:lnTo>
                  <a:pt x="3231" y="10071"/>
                </a:lnTo>
                <a:lnTo>
                  <a:pt x="3136" y="10166"/>
                </a:lnTo>
                <a:lnTo>
                  <a:pt x="3104" y="10150"/>
                </a:lnTo>
                <a:lnTo>
                  <a:pt x="3167" y="9928"/>
                </a:lnTo>
                <a:lnTo>
                  <a:pt x="3389" y="9865"/>
                </a:lnTo>
                <a:close/>
                <a:moveTo>
                  <a:pt x="11274" y="10071"/>
                </a:moveTo>
                <a:cubicBezTo>
                  <a:pt x="11353" y="10150"/>
                  <a:pt x="11258" y="10166"/>
                  <a:pt x="11242" y="10213"/>
                </a:cubicBezTo>
                <a:lnTo>
                  <a:pt x="11179" y="10150"/>
                </a:lnTo>
                <a:lnTo>
                  <a:pt x="11274" y="10071"/>
                </a:lnTo>
                <a:close/>
                <a:moveTo>
                  <a:pt x="15739" y="10166"/>
                </a:moveTo>
                <a:lnTo>
                  <a:pt x="15739" y="10213"/>
                </a:lnTo>
                <a:lnTo>
                  <a:pt x="15708" y="10213"/>
                </a:lnTo>
                <a:lnTo>
                  <a:pt x="15723" y="10166"/>
                </a:lnTo>
                <a:close/>
                <a:moveTo>
                  <a:pt x="3072" y="10166"/>
                </a:moveTo>
                <a:lnTo>
                  <a:pt x="3072" y="10245"/>
                </a:lnTo>
                <a:lnTo>
                  <a:pt x="2993" y="10261"/>
                </a:lnTo>
                <a:cubicBezTo>
                  <a:pt x="2961" y="10198"/>
                  <a:pt x="2961" y="10166"/>
                  <a:pt x="3072" y="10166"/>
                </a:cubicBezTo>
                <a:close/>
                <a:moveTo>
                  <a:pt x="12842" y="10166"/>
                </a:moveTo>
                <a:lnTo>
                  <a:pt x="12842" y="10261"/>
                </a:lnTo>
                <a:lnTo>
                  <a:pt x="12810" y="10261"/>
                </a:lnTo>
                <a:lnTo>
                  <a:pt x="12810" y="10166"/>
                </a:lnTo>
                <a:close/>
                <a:moveTo>
                  <a:pt x="8313" y="9865"/>
                </a:moveTo>
                <a:cubicBezTo>
                  <a:pt x="8313" y="9881"/>
                  <a:pt x="8313" y="9881"/>
                  <a:pt x="8313" y="9881"/>
                </a:cubicBezTo>
                <a:cubicBezTo>
                  <a:pt x="8313" y="9913"/>
                  <a:pt x="8313" y="9944"/>
                  <a:pt x="8297" y="9944"/>
                </a:cubicBezTo>
                <a:cubicBezTo>
                  <a:pt x="8155" y="10039"/>
                  <a:pt x="8028" y="10150"/>
                  <a:pt x="7917" y="10261"/>
                </a:cubicBezTo>
                <a:cubicBezTo>
                  <a:pt x="7874" y="10290"/>
                  <a:pt x="7831" y="10319"/>
                  <a:pt x="7776" y="10324"/>
                </a:cubicBezTo>
                <a:lnTo>
                  <a:pt x="7776" y="10324"/>
                </a:lnTo>
                <a:lnTo>
                  <a:pt x="7791" y="10308"/>
                </a:lnTo>
                <a:cubicBezTo>
                  <a:pt x="7917" y="10118"/>
                  <a:pt x="8092" y="9960"/>
                  <a:pt x="8313" y="9865"/>
                </a:cubicBezTo>
                <a:close/>
                <a:moveTo>
                  <a:pt x="11116" y="10293"/>
                </a:moveTo>
                <a:lnTo>
                  <a:pt x="11132" y="10308"/>
                </a:lnTo>
                <a:lnTo>
                  <a:pt x="11100" y="10340"/>
                </a:lnTo>
                <a:cubicBezTo>
                  <a:pt x="11100" y="10324"/>
                  <a:pt x="11100" y="10293"/>
                  <a:pt x="11116" y="10293"/>
                </a:cubicBezTo>
                <a:close/>
                <a:moveTo>
                  <a:pt x="15882" y="10324"/>
                </a:moveTo>
                <a:lnTo>
                  <a:pt x="15882" y="10340"/>
                </a:lnTo>
                <a:lnTo>
                  <a:pt x="15834" y="10340"/>
                </a:lnTo>
                <a:lnTo>
                  <a:pt x="15834" y="10324"/>
                </a:lnTo>
                <a:close/>
                <a:moveTo>
                  <a:pt x="20854" y="10150"/>
                </a:moveTo>
                <a:cubicBezTo>
                  <a:pt x="20869" y="10213"/>
                  <a:pt x="20885" y="10261"/>
                  <a:pt x="20917" y="10340"/>
                </a:cubicBezTo>
                <a:lnTo>
                  <a:pt x="20838" y="10356"/>
                </a:lnTo>
                <a:cubicBezTo>
                  <a:pt x="20838" y="10324"/>
                  <a:pt x="20838" y="10293"/>
                  <a:pt x="20838" y="10261"/>
                </a:cubicBezTo>
                <a:cubicBezTo>
                  <a:pt x="20822" y="10229"/>
                  <a:pt x="20822" y="10198"/>
                  <a:pt x="20822" y="10166"/>
                </a:cubicBezTo>
                <a:lnTo>
                  <a:pt x="20854" y="10166"/>
                </a:lnTo>
                <a:lnTo>
                  <a:pt x="20854" y="10150"/>
                </a:lnTo>
                <a:close/>
                <a:moveTo>
                  <a:pt x="12272" y="10340"/>
                </a:moveTo>
                <a:cubicBezTo>
                  <a:pt x="12288" y="10356"/>
                  <a:pt x="12303" y="10372"/>
                  <a:pt x="12303" y="10372"/>
                </a:cubicBezTo>
                <a:cubicBezTo>
                  <a:pt x="12288" y="10372"/>
                  <a:pt x="12272" y="10372"/>
                  <a:pt x="12256" y="10356"/>
                </a:cubicBezTo>
                <a:lnTo>
                  <a:pt x="12272" y="10340"/>
                </a:lnTo>
                <a:close/>
                <a:moveTo>
                  <a:pt x="11100" y="10340"/>
                </a:moveTo>
                <a:cubicBezTo>
                  <a:pt x="11100" y="10356"/>
                  <a:pt x="11084" y="10372"/>
                  <a:pt x="11068" y="10388"/>
                </a:cubicBezTo>
                <a:lnTo>
                  <a:pt x="11052" y="10372"/>
                </a:lnTo>
                <a:lnTo>
                  <a:pt x="11100" y="10340"/>
                </a:lnTo>
                <a:close/>
                <a:moveTo>
                  <a:pt x="12303" y="10388"/>
                </a:moveTo>
                <a:cubicBezTo>
                  <a:pt x="12319" y="10388"/>
                  <a:pt x="12335" y="10403"/>
                  <a:pt x="12351" y="10403"/>
                </a:cubicBezTo>
                <a:lnTo>
                  <a:pt x="12335" y="10419"/>
                </a:lnTo>
                <a:lnTo>
                  <a:pt x="12303" y="10388"/>
                </a:lnTo>
                <a:close/>
                <a:moveTo>
                  <a:pt x="2265" y="10562"/>
                </a:moveTo>
                <a:lnTo>
                  <a:pt x="2265" y="10578"/>
                </a:lnTo>
                <a:lnTo>
                  <a:pt x="2217" y="10578"/>
                </a:lnTo>
                <a:lnTo>
                  <a:pt x="2217" y="10562"/>
                </a:lnTo>
                <a:close/>
                <a:moveTo>
                  <a:pt x="12145" y="10435"/>
                </a:moveTo>
                <a:lnTo>
                  <a:pt x="12177" y="10514"/>
                </a:lnTo>
                <a:lnTo>
                  <a:pt x="12034" y="10578"/>
                </a:lnTo>
                <a:cubicBezTo>
                  <a:pt x="12034" y="10483"/>
                  <a:pt x="12082" y="10451"/>
                  <a:pt x="12145" y="10435"/>
                </a:cubicBezTo>
                <a:close/>
                <a:moveTo>
                  <a:pt x="12731" y="10308"/>
                </a:moveTo>
                <a:lnTo>
                  <a:pt x="12731" y="10308"/>
                </a:lnTo>
                <a:cubicBezTo>
                  <a:pt x="12715" y="10467"/>
                  <a:pt x="12557" y="10483"/>
                  <a:pt x="12509" y="10593"/>
                </a:cubicBezTo>
                <a:cubicBezTo>
                  <a:pt x="12493" y="10593"/>
                  <a:pt x="12478" y="10562"/>
                  <a:pt x="12462" y="10546"/>
                </a:cubicBezTo>
                <a:lnTo>
                  <a:pt x="12557" y="10435"/>
                </a:lnTo>
                <a:lnTo>
                  <a:pt x="12525" y="10388"/>
                </a:lnTo>
                <a:lnTo>
                  <a:pt x="12731" y="10308"/>
                </a:lnTo>
                <a:close/>
                <a:moveTo>
                  <a:pt x="14789" y="10483"/>
                </a:moveTo>
                <a:lnTo>
                  <a:pt x="14789" y="10641"/>
                </a:lnTo>
                <a:lnTo>
                  <a:pt x="14678" y="10609"/>
                </a:lnTo>
                <a:lnTo>
                  <a:pt x="14789" y="10483"/>
                </a:lnTo>
                <a:close/>
                <a:moveTo>
                  <a:pt x="10847" y="10498"/>
                </a:moveTo>
                <a:lnTo>
                  <a:pt x="10847" y="10498"/>
                </a:lnTo>
                <a:cubicBezTo>
                  <a:pt x="10878" y="10578"/>
                  <a:pt x="10831" y="10609"/>
                  <a:pt x="10767" y="10657"/>
                </a:cubicBezTo>
                <a:cubicBezTo>
                  <a:pt x="10736" y="10625"/>
                  <a:pt x="10736" y="10609"/>
                  <a:pt x="10704" y="10578"/>
                </a:cubicBezTo>
                <a:lnTo>
                  <a:pt x="10847" y="10498"/>
                </a:lnTo>
                <a:close/>
                <a:moveTo>
                  <a:pt x="7727" y="10364"/>
                </a:moveTo>
                <a:lnTo>
                  <a:pt x="7727" y="10419"/>
                </a:lnTo>
                <a:cubicBezTo>
                  <a:pt x="7601" y="10546"/>
                  <a:pt x="7427" y="10562"/>
                  <a:pt x="7300" y="10689"/>
                </a:cubicBezTo>
                <a:lnTo>
                  <a:pt x="7237" y="10689"/>
                </a:lnTo>
                <a:lnTo>
                  <a:pt x="7205" y="10625"/>
                </a:lnTo>
                <a:lnTo>
                  <a:pt x="7727" y="10364"/>
                </a:lnTo>
                <a:close/>
                <a:moveTo>
                  <a:pt x="10657" y="10641"/>
                </a:moveTo>
                <a:lnTo>
                  <a:pt x="10672" y="10657"/>
                </a:lnTo>
                <a:lnTo>
                  <a:pt x="10641" y="10689"/>
                </a:lnTo>
                <a:cubicBezTo>
                  <a:pt x="10641" y="10673"/>
                  <a:pt x="10641" y="10657"/>
                  <a:pt x="10657" y="10641"/>
                </a:cubicBezTo>
                <a:close/>
                <a:moveTo>
                  <a:pt x="3595" y="10372"/>
                </a:moveTo>
                <a:cubicBezTo>
                  <a:pt x="3611" y="10419"/>
                  <a:pt x="3642" y="10451"/>
                  <a:pt x="3658" y="10498"/>
                </a:cubicBezTo>
                <a:cubicBezTo>
                  <a:pt x="3595" y="10546"/>
                  <a:pt x="3547" y="10609"/>
                  <a:pt x="3484" y="10689"/>
                </a:cubicBezTo>
                <a:lnTo>
                  <a:pt x="3484" y="10704"/>
                </a:lnTo>
                <a:lnTo>
                  <a:pt x="3373" y="10498"/>
                </a:lnTo>
                <a:lnTo>
                  <a:pt x="3547" y="10372"/>
                </a:lnTo>
                <a:close/>
                <a:moveTo>
                  <a:pt x="10641" y="10689"/>
                </a:moveTo>
                <a:cubicBezTo>
                  <a:pt x="10625" y="10704"/>
                  <a:pt x="10625" y="10720"/>
                  <a:pt x="10609" y="10736"/>
                </a:cubicBezTo>
                <a:lnTo>
                  <a:pt x="10593" y="10720"/>
                </a:lnTo>
                <a:lnTo>
                  <a:pt x="10641" y="10689"/>
                </a:lnTo>
                <a:close/>
                <a:moveTo>
                  <a:pt x="10593" y="10784"/>
                </a:moveTo>
                <a:lnTo>
                  <a:pt x="10593" y="10799"/>
                </a:lnTo>
                <a:lnTo>
                  <a:pt x="10546" y="10799"/>
                </a:lnTo>
                <a:lnTo>
                  <a:pt x="10546" y="10784"/>
                </a:lnTo>
                <a:close/>
                <a:moveTo>
                  <a:pt x="14346" y="10831"/>
                </a:moveTo>
                <a:lnTo>
                  <a:pt x="14346" y="10847"/>
                </a:lnTo>
                <a:lnTo>
                  <a:pt x="14298" y="10847"/>
                </a:lnTo>
                <a:lnTo>
                  <a:pt x="14298" y="10831"/>
                </a:lnTo>
                <a:close/>
                <a:moveTo>
                  <a:pt x="10482" y="10815"/>
                </a:moveTo>
                <a:lnTo>
                  <a:pt x="10482" y="10863"/>
                </a:lnTo>
                <a:lnTo>
                  <a:pt x="10467" y="10863"/>
                </a:lnTo>
                <a:lnTo>
                  <a:pt x="10467" y="10815"/>
                </a:lnTo>
                <a:close/>
                <a:moveTo>
                  <a:pt x="20299" y="10863"/>
                </a:moveTo>
                <a:lnTo>
                  <a:pt x="20299" y="10910"/>
                </a:lnTo>
                <a:lnTo>
                  <a:pt x="20283" y="10910"/>
                </a:lnTo>
                <a:lnTo>
                  <a:pt x="20283" y="10863"/>
                </a:lnTo>
                <a:close/>
                <a:moveTo>
                  <a:pt x="14251" y="10879"/>
                </a:moveTo>
                <a:lnTo>
                  <a:pt x="14267" y="10894"/>
                </a:lnTo>
                <a:lnTo>
                  <a:pt x="14219" y="10926"/>
                </a:lnTo>
                <a:cubicBezTo>
                  <a:pt x="14219" y="10910"/>
                  <a:pt x="14235" y="10894"/>
                  <a:pt x="14251" y="10879"/>
                </a:cubicBezTo>
                <a:close/>
                <a:moveTo>
                  <a:pt x="3246" y="10910"/>
                </a:moveTo>
                <a:lnTo>
                  <a:pt x="3246" y="10958"/>
                </a:lnTo>
                <a:lnTo>
                  <a:pt x="3231" y="10958"/>
                </a:lnTo>
                <a:lnTo>
                  <a:pt x="3231" y="10910"/>
                </a:lnTo>
                <a:close/>
                <a:moveTo>
                  <a:pt x="14219" y="10926"/>
                </a:moveTo>
                <a:cubicBezTo>
                  <a:pt x="14219" y="10942"/>
                  <a:pt x="14219" y="10958"/>
                  <a:pt x="14203" y="10974"/>
                </a:cubicBezTo>
                <a:lnTo>
                  <a:pt x="14188" y="10958"/>
                </a:lnTo>
                <a:lnTo>
                  <a:pt x="14219" y="10926"/>
                </a:lnTo>
                <a:close/>
                <a:moveTo>
                  <a:pt x="3072" y="10958"/>
                </a:moveTo>
                <a:cubicBezTo>
                  <a:pt x="3072" y="10974"/>
                  <a:pt x="3072" y="10974"/>
                  <a:pt x="3072" y="10989"/>
                </a:cubicBezTo>
                <a:lnTo>
                  <a:pt x="2946" y="11005"/>
                </a:lnTo>
                <a:lnTo>
                  <a:pt x="2946" y="10958"/>
                </a:lnTo>
                <a:close/>
                <a:moveTo>
                  <a:pt x="7189" y="10736"/>
                </a:moveTo>
                <a:cubicBezTo>
                  <a:pt x="7205" y="10768"/>
                  <a:pt x="7173" y="10815"/>
                  <a:pt x="7142" y="10847"/>
                </a:cubicBezTo>
                <a:cubicBezTo>
                  <a:pt x="7110" y="10863"/>
                  <a:pt x="7062" y="10894"/>
                  <a:pt x="7031" y="10910"/>
                </a:cubicBezTo>
                <a:cubicBezTo>
                  <a:pt x="6999" y="10942"/>
                  <a:pt x="6967" y="10974"/>
                  <a:pt x="6936" y="11005"/>
                </a:cubicBezTo>
                <a:lnTo>
                  <a:pt x="6841" y="11005"/>
                </a:lnTo>
                <a:cubicBezTo>
                  <a:pt x="6857" y="10942"/>
                  <a:pt x="6920" y="10894"/>
                  <a:pt x="6983" y="10863"/>
                </a:cubicBezTo>
                <a:cubicBezTo>
                  <a:pt x="7062" y="10831"/>
                  <a:pt x="7126" y="10784"/>
                  <a:pt x="7189" y="10736"/>
                </a:cubicBezTo>
                <a:close/>
                <a:moveTo>
                  <a:pt x="14013" y="11005"/>
                </a:moveTo>
                <a:lnTo>
                  <a:pt x="14029" y="11084"/>
                </a:lnTo>
                <a:lnTo>
                  <a:pt x="13982" y="11084"/>
                </a:lnTo>
                <a:lnTo>
                  <a:pt x="13982" y="11005"/>
                </a:lnTo>
                <a:close/>
                <a:moveTo>
                  <a:pt x="6825" y="11016"/>
                </a:moveTo>
                <a:lnTo>
                  <a:pt x="6825" y="11084"/>
                </a:lnTo>
                <a:lnTo>
                  <a:pt x="6660" y="11126"/>
                </a:lnTo>
                <a:lnTo>
                  <a:pt x="6660" y="11126"/>
                </a:lnTo>
                <a:cubicBezTo>
                  <a:pt x="6695" y="11059"/>
                  <a:pt x="6768" y="11050"/>
                  <a:pt x="6825" y="11016"/>
                </a:cubicBezTo>
                <a:close/>
                <a:moveTo>
                  <a:pt x="10305" y="11004"/>
                </a:moveTo>
                <a:cubicBezTo>
                  <a:pt x="10322" y="11004"/>
                  <a:pt x="10344" y="11009"/>
                  <a:pt x="10372" y="11021"/>
                </a:cubicBezTo>
                <a:lnTo>
                  <a:pt x="10229" y="11100"/>
                </a:lnTo>
                <a:lnTo>
                  <a:pt x="10229" y="11116"/>
                </a:lnTo>
                <a:cubicBezTo>
                  <a:pt x="10213" y="11116"/>
                  <a:pt x="10197" y="11116"/>
                  <a:pt x="10197" y="11132"/>
                </a:cubicBezTo>
                <a:lnTo>
                  <a:pt x="10182" y="11116"/>
                </a:lnTo>
                <a:lnTo>
                  <a:pt x="10213" y="11084"/>
                </a:lnTo>
                <a:lnTo>
                  <a:pt x="10229" y="11084"/>
                </a:lnTo>
                <a:cubicBezTo>
                  <a:pt x="10241" y="11049"/>
                  <a:pt x="10253" y="11004"/>
                  <a:pt x="10305" y="11004"/>
                </a:cubicBezTo>
                <a:close/>
                <a:moveTo>
                  <a:pt x="2740" y="10213"/>
                </a:moveTo>
                <a:cubicBezTo>
                  <a:pt x="2740" y="10293"/>
                  <a:pt x="2724" y="10372"/>
                  <a:pt x="2708" y="10451"/>
                </a:cubicBezTo>
                <a:cubicBezTo>
                  <a:pt x="2761" y="10421"/>
                  <a:pt x="2803" y="10401"/>
                  <a:pt x="2839" y="10401"/>
                </a:cubicBezTo>
                <a:cubicBezTo>
                  <a:pt x="2879" y="10401"/>
                  <a:pt x="2913" y="10425"/>
                  <a:pt x="2946" y="10483"/>
                </a:cubicBezTo>
                <a:cubicBezTo>
                  <a:pt x="2961" y="10609"/>
                  <a:pt x="2835" y="10625"/>
                  <a:pt x="2756" y="10704"/>
                </a:cubicBezTo>
                <a:lnTo>
                  <a:pt x="2756" y="10831"/>
                </a:lnTo>
                <a:lnTo>
                  <a:pt x="2439" y="11148"/>
                </a:lnTo>
                <a:cubicBezTo>
                  <a:pt x="2427" y="11151"/>
                  <a:pt x="2416" y="11152"/>
                  <a:pt x="2404" y="11152"/>
                </a:cubicBezTo>
                <a:cubicBezTo>
                  <a:pt x="2353" y="11152"/>
                  <a:pt x="2304" y="11126"/>
                  <a:pt x="2265" y="11100"/>
                </a:cubicBezTo>
                <a:cubicBezTo>
                  <a:pt x="2249" y="11116"/>
                  <a:pt x="2249" y="11132"/>
                  <a:pt x="2233" y="11148"/>
                </a:cubicBezTo>
                <a:lnTo>
                  <a:pt x="2217" y="11132"/>
                </a:lnTo>
                <a:lnTo>
                  <a:pt x="2249" y="11100"/>
                </a:lnTo>
                <a:lnTo>
                  <a:pt x="2265" y="11100"/>
                </a:lnTo>
                <a:cubicBezTo>
                  <a:pt x="2265" y="11069"/>
                  <a:pt x="2265" y="11053"/>
                  <a:pt x="2265" y="11021"/>
                </a:cubicBezTo>
                <a:lnTo>
                  <a:pt x="2376" y="11005"/>
                </a:lnTo>
                <a:cubicBezTo>
                  <a:pt x="2439" y="10847"/>
                  <a:pt x="2518" y="10720"/>
                  <a:pt x="2597" y="10562"/>
                </a:cubicBezTo>
                <a:lnTo>
                  <a:pt x="2597" y="10562"/>
                </a:lnTo>
                <a:lnTo>
                  <a:pt x="2376" y="10593"/>
                </a:lnTo>
                <a:lnTo>
                  <a:pt x="2534" y="10293"/>
                </a:lnTo>
                <a:lnTo>
                  <a:pt x="2740" y="10213"/>
                </a:lnTo>
                <a:close/>
                <a:moveTo>
                  <a:pt x="2866" y="11053"/>
                </a:moveTo>
                <a:lnTo>
                  <a:pt x="2961" y="11179"/>
                </a:lnTo>
                <a:lnTo>
                  <a:pt x="2866" y="11195"/>
                </a:lnTo>
                <a:lnTo>
                  <a:pt x="2866" y="11053"/>
                </a:lnTo>
                <a:close/>
                <a:moveTo>
                  <a:pt x="10118" y="11148"/>
                </a:moveTo>
                <a:lnTo>
                  <a:pt x="10118" y="11195"/>
                </a:lnTo>
                <a:lnTo>
                  <a:pt x="10102" y="11195"/>
                </a:lnTo>
                <a:lnTo>
                  <a:pt x="10102" y="11148"/>
                </a:lnTo>
                <a:close/>
                <a:moveTo>
                  <a:pt x="1901" y="11211"/>
                </a:moveTo>
                <a:lnTo>
                  <a:pt x="1901" y="11227"/>
                </a:lnTo>
                <a:lnTo>
                  <a:pt x="1869" y="11227"/>
                </a:lnTo>
                <a:lnTo>
                  <a:pt x="1869" y="11211"/>
                </a:lnTo>
                <a:close/>
                <a:moveTo>
                  <a:pt x="3041" y="11211"/>
                </a:moveTo>
                <a:lnTo>
                  <a:pt x="3041" y="11227"/>
                </a:lnTo>
                <a:lnTo>
                  <a:pt x="2993" y="11227"/>
                </a:lnTo>
                <a:lnTo>
                  <a:pt x="2993" y="11211"/>
                </a:lnTo>
                <a:close/>
                <a:moveTo>
                  <a:pt x="13839" y="11148"/>
                </a:moveTo>
                <a:lnTo>
                  <a:pt x="13839" y="11243"/>
                </a:lnTo>
                <a:lnTo>
                  <a:pt x="13823" y="11243"/>
                </a:lnTo>
                <a:lnTo>
                  <a:pt x="13823" y="11148"/>
                </a:lnTo>
                <a:close/>
                <a:moveTo>
                  <a:pt x="12842" y="10879"/>
                </a:moveTo>
                <a:cubicBezTo>
                  <a:pt x="12873" y="11005"/>
                  <a:pt x="12763" y="10942"/>
                  <a:pt x="12715" y="11005"/>
                </a:cubicBezTo>
                <a:cubicBezTo>
                  <a:pt x="12668" y="11053"/>
                  <a:pt x="12636" y="11100"/>
                  <a:pt x="12604" y="11148"/>
                </a:cubicBezTo>
                <a:lnTo>
                  <a:pt x="12478" y="11148"/>
                </a:lnTo>
                <a:cubicBezTo>
                  <a:pt x="12478" y="11190"/>
                  <a:pt x="12456" y="11197"/>
                  <a:pt x="12433" y="11197"/>
                </a:cubicBezTo>
                <a:cubicBezTo>
                  <a:pt x="12421" y="11197"/>
                  <a:pt x="12409" y="11195"/>
                  <a:pt x="12398" y="11195"/>
                </a:cubicBezTo>
                <a:cubicBezTo>
                  <a:pt x="12398" y="11211"/>
                  <a:pt x="12398" y="11243"/>
                  <a:pt x="12398" y="11274"/>
                </a:cubicBezTo>
                <a:lnTo>
                  <a:pt x="12303" y="11274"/>
                </a:lnTo>
                <a:lnTo>
                  <a:pt x="12383" y="11164"/>
                </a:lnTo>
                <a:lnTo>
                  <a:pt x="12398" y="11195"/>
                </a:lnTo>
                <a:cubicBezTo>
                  <a:pt x="12398" y="11151"/>
                  <a:pt x="12418" y="11141"/>
                  <a:pt x="12441" y="11141"/>
                </a:cubicBezTo>
                <a:cubicBezTo>
                  <a:pt x="12459" y="11141"/>
                  <a:pt x="12479" y="11148"/>
                  <a:pt x="12493" y="11148"/>
                </a:cubicBezTo>
                <a:lnTo>
                  <a:pt x="12604" y="11005"/>
                </a:lnTo>
                <a:lnTo>
                  <a:pt x="12715" y="11005"/>
                </a:lnTo>
                <a:cubicBezTo>
                  <a:pt x="12715" y="10958"/>
                  <a:pt x="12715" y="10910"/>
                  <a:pt x="12715" y="10879"/>
                </a:cubicBezTo>
                <a:close/>
                <a:moveTo>
                  <a:pt x="13697" y="11290"/>
                </a:moveTo>
                <a:lnTo>
                  <a:pt x="13697" y="11338"/>
                </a:lnTo>
                <a:lnTo>
                  <a:pt x="13681" y="11338"/>
                </a:lnTo>
                <a:lnTo>
                  <a:pt x="13681" y="11290"/>
                </a:lnTo>
                <a:close/>
                <a:moveTo>
                  <a:pt x="10134" y="11338"/>
                </a:moveTo>
                <a:lnTo>
                  <a:pt x="10134" y="11354"/>
                </a:lnTo>
                <a:lnTo>
                  <a:pt x="10087" y="11354"/>
                </a:lnTo>
                <a:lnTo>
                  <a:pt x="10087" y="11338"/>
                </a:lnTo>
                <a:close/>
                <a:moveTo>
                  <a:pt x="13618" y="11338"/>
                </a:moveTo>
                <a:lnTo>
                  <a:pt x="13618" y="11354"/>
                </a:lnTo>
                <a:lnTo>
                  <a:pt x="13570" y="11354"/>
                </a:lnTo>
                <a:lnTo>
                  <a:pt x="13570" y="11338"/>
                </a:lnTo>
                <a:close/>
                <a:moveTo>
                  <a:pt x="6587" y="11195"/>
                </a:moveTo>
                <a:lnTo>
                  <a:pt x="6587" y="11227"/>
                </a:lnTo>
                <a:lnTo>
                  <a:pt x="6334" y="11385"/>
                </a:lnTo>
                <a:lnTo>
                  <a:pt x="6296" y="11366"/>
                </a:lnTo>
                <a:lnTo>
                  <a:pt x="6296" y="11366"/>
                </a:lnTo>
                <a:cubicBezTo>
                  <a:pt x="6308" y="11337"/>
                  <a:pt x="6321" y="11306"/>
                  <a:pt x="6334" y="11306"/>
                </a:cubicBezTo>
                <a:cubicBezTo>
                  <a:pt x="6413" y="11290"/>
                  <a:pt x="6492" y="11243"/>
                  <a:pt x="6572" y="11195"/>
                </a:cubicBezTo>
                <a:close/>
                <a:moveTo>
                  <a:pt x="9934" y="11346"/>
                </a:moveTo>
                <a:cubicBezTo>
                  <a:pt x="9953" y="11346"/>
                  <a:pt x="9975" y="11349"/>
                  <a:pt x="10007" y="11354"/>
                </a:cubicBezTo>
                <a:lnTo>
                  <a:pt x="9802" y="11433"/>
                </a:lnTo>
                <a:cubicBezTo>
                  <a:pt x="9869" y="11365"/>
                  <a:pt x="9889" y="11346"/>
                  <a:pt x="9934" y="11346"/>
                </a:cubicBezTo>
                <a:close/>
                <a:moveTo>
                  <a:pt x="11480" y="11417"/>
                </a:moveTo>
                <a:lnTo>
                  <a:pt x="11480" y="11464"/>
                </a:lnTo>
                <a:lnTo>
                  <a:pt x="11464" y="11464"/>
                </a:lnTo>
                <a:lnTo>
                  <a:pt x="11464" y="11417"/>
                </a:lnTo>
                <a:close/>
                <a:moveTo>
                  <a:pt x="2391" y="11480"/>
                </a:moveTo>
                <a:lnTo>
                  <a:pt x="2391" y="11496"/>
                </a:lnTo>
                <a:lnTo>
                  <a:pt x="2344" y="11496"/>
                </a:lnTo>
                <a:lnTo>
                  <a:pt x="2344" y="11480"/>
                </a:lnTo>
                <a:close/>
                <a:moveTo>
                  <a:pt x="6366" y="11480"/>
                </a:moveTo>
                <a:lnTo>
                  <a:pt x="6366" y="11496"/>
                </a:lnTo>
                <a:lnTo>
                  <a:pt x="6318" y="11496"/>
                </a:lnTo>
                <a:lnTo>
                  <a:pt x="6318" y="11480"/>
                </a:lnTo>
                <a:close/>
                <a:moveTo>
                  <a:pt x="19428" y="11512"/>
                </a:moveTo>
                <a:lnTo>
                  <a:pt x="19444" y="11528"/>
                </a:lnTo>
                <a:lnTo>
                  <a:pt x="19413" y="11559"/>
                </a:lnTo>
                <a:lnTo>
                  <a:pt x="19403" y="11559"/>
                </a:lnTo>
                <a:cubicBezTo>
                  <a:pt x="19410" y="11543"/>
                  <a:pt x="19419" y="11526"/>
                  <a:pt x="19428" y="11512"/>
                </a:cubicBezTo>
                <a:close/>
                <a:moveTo>
                  <a:pt x="2914" y="11354"/>
                </a:moveTo>
                <a:lnTo>
                  <a:pt x="2740" y="11544"/>
                </a:lnTo>
                <a:lnTo>
                  <a:pt x="2581" y="11575"/>
                </a:lnTo>
                <a:lnTo>
                  <a:pt x="2581" y="11575"/>
                </a:lnTo>
                <a:lnTo>
                  <a:pt x="2597" y="11559"/>
                </a:lnTo>
                <a:lnTo>
                  <a:pt x="2550" y="11512"/>
                </a:lnTo>
                <a:lnTo>
                  <a:pt x="2756" y="11354"/>
                </a:lnTo>
                <a:lnTo>
                  <a:pt x="2756" y="11369"/>
                </a:lnTo>
                <a:cubicBezTo>
                  <a:pt x="2771" y="11369"/>
                  <a:pt x="2803" y="11354"/>
                  <a:pt x="2819" y="11354"/>
                </a:cubicBezTo>
                <a:close/>
                <a:moveTo>
                  <a:pt x="19381" y="11559"/>
                </a:moveTo>
                <a:cubicBezTo>
                  <a:pt x="19384" y="11565"/>
                  <a:pt x="19386" y="11571"/>
                  <a:pt x="19389" y="11576"/>
                </a:cubicBezTo>
                <a:lnTo>
                  <a:pt x="19389" y="11576"/>
                </a:lnTo>
                <a:cubicBezTo>
                  <a:pt x="19381" y="11590"/>
                  <a:pt x="19378" y="11596"/>
                  <a:pt x="19377" y="11596"/>
                </a:cubicBezTo>
                <a:cubicBezTo>
                  <a:pt x="19376" y="11596"/>
                  <a:pt x="19381" y="11578"/>
                  <a:pt x="19381" y="11559"/>
                </a:cubicBezTo>
                <a:close/>
                <a:moveTo>
                  <a:pt x="9675" y="11559"/>
                </a:moveTo>
                <a:lnTo>
                  <a:pt x="9675" y="11607"/>
                </a:lnTo>
                <a:lnTo>
                  <a:pt x="9659" y="11607"/>
                </a:lnTo>
                <a:lnTo>
                  <a:pt x="9659" y="11559"/>
                </a:lnTo>
                <a:close/>
                <a:moveTo>
                  <a:pt x="9865" y="11559"/>
                </a:moveTo>
                <a:lnTo>
                  <a:pt x="9865" y="11607"/>
                </a:lnTo>
                <a:lnTo>
                  <a:pt x="9849" y="11607"/>
                </a:lnTo>
                <a:lnTo>
                  <a:pt x="9849" y="11559"/>
                </a:lnTo>
                <a:close/>
                <a:moveTo>
                  <a:pt x="12193" y="11322"/>
                </a:moveTo>
                <a:lnTo>
                  <a:pt x="12193" y="11322"/>
                </a:lnTo>
                <a:cubicBezTo>
                  <a:pt x="12177" y="11464"/>
                  <a:pt x="12018" y="11496"/>
                  <a:pt x="11971" y="11607"/>
                </a:cubicBezTo>
                <a:lnTo>
                  <a:pt x="11897" y="11607"/>
                </a:lnTo>
                <a:cubicBezTo>
                  <a:pt x="11983" y="11500"/>
                  <a:pt x="12082" y="11405"/>
                  <a:pt x="12193" y="11322"/>
                </a:cubicBezTo>
                <a:close/>
                <a:moveTo>
                  <a:pt x="6271" y="11385"/>
                </a:moveTo>
                <a:lnTo>
                  <a:pt x="6271" y="11480"/>
                </a:lnTo>
                <a:lnTo>
                  <a:pt x="6112" y="11496"/>
                </a:lnTo>
                <a:cubicBezTo>
                  <a:pt x="6085" y="11565"/>
                  <a:pt x="6020" y="11623"/>
                  <a:pt x="5941" y="11636"/>
                </a:cubicBezTo>
                <a:lnTo>
                  <a:pt x="5941" y="11636"/>
                </a:lnTo>
                <a:cubicBezTo>
                  <a:pt x="6028" y="11547"/>
                  <a:pt x="6102" y="11459"/>
                  <a:pt x="6176" y="11385"/>
                </a:cubicBezTo>
                <a:close/>
                <a:moveTo>
                  <a:pt x="11337" y="11464"/>
                </a:moveTo>
                <a:lnTo>
                  <a:pt x="11337" y="11464"/>
                </a:lnTo>
                <a:cubicBezTo>
                  <a:pt x="11369" y="11559"/>
                  <a:pt x="11337" y="11623"/>
                  <a:pt x="11227" y="11654"/>
                </a:cubicBezTo>
                <a:lnTo>
                  <a:pt x="11227" y="11512"/>
                </a:lnTo>
                <a:lnTo>
                  <a:pt x="11337" y="11464"/>
                </a:lnTo>
                <a:close/>
                <a:moveTo>
                  <a:pt x="11828" y="11612"/>
                </a:moveTo>
                <a:cubicBezTo>
                  <a:pt x="11826" y="11654"/>
                  <a:pt x="11795" y="11654"/>
                  <a:pt x="11765" y="11654"/>
                </a:cubicBezTo>
                <a:cubicBezTo>
                  <a:pt x="11765" y="11654"/>
                  <a:pt x="11765" y="11639"/>
                  <a:pt x="11765" y="11623"/>
                </a:cubicBezTo>
                <a:lnTo>
                  <a:pt x="11828" y="11612"/>
                </a:lnTo>
                <a:close/>
                <a:moveTo>
                  <a:pt x="19392" y="11584"/>
                </a:moveTo>
                <a:cubicBezTo>
                  <a:pt x="19398" y="11602"/>
                  <a:pt x="19402" y="11616"/>
                  <a:pt x="19413" y="11639"/>
                </a:cubicBezTo>
                <a:cubicBezTo>
                  <a:pt x="19413" y="11639"/>
                  <a:pt x="19397" y="11654"/>
                  <a:pt x="19349" y="11686"/>
                </a:cubicBezTo>
                <a:lnTo>
                  <a:pt x="19349" y="11670"/>
                </a:lnTo>
                <a:cubicBezTo>
                  <a:pt x="19366" y="11645"/>
                  <a:pt x="19379" y="11614"/>
                  <a:pt x="19392" y="11584"/>
                </a:cubicBezTo>
                <a:close/>
                <a:moveTo>
                  <a:pt x="10862" y="11718"/>
                </a:moveTo>
                <a:lnTo>
                  <a:pt x="10862" y="11734"/>
                </a:lnTo>
                <a:lnTo>
                  <a:pt x="10815" y="11734"/>
                </a:lnTo>
                <a:lnTo>
                  <a:pt x="10815" y="11718"/>
                </a:lnTo>
                <a:close/>
                <a:moveTo>
                  <a:pt x="5869" y="11686"/>
                </a:moveTo>
                <a:cubicBezTo>
                  <a:pt x="5852" y="11725"/>
                  <a:pt x="5822" y="11751"/>
                  <a:pt x="5780" y="11765"/>
                </a:cubicBezTo>
                <a:lnTo>
                  <a:pt x="5780" y="11686"/>
                </a:lnTo>
                <a:close/>
                <a:moveTo>
                  <a:pt x="6049" y="11749"/>
                </a:moveTo>
                <a:lnTo>
                  <a:pt x="6049" y="11797"/>
                </a:lnTo>
                <a:lnTo>
                  <a:pt x="6033" y="11797"/>
                </a:lnTo>
                <a:lnTo>
                  <a:pt x="6033" y="11749"/>
                </a:lnTo>
                <a:close/>
                <a:moveTo>
                  <a:pt x="9580" y="11797"/>
                </a:moveTo>
                <a:lnTo>
                  <a:pt x="9580" y="11844"/>
                </a:lnTo>
                <a:lnTo>
                  <a:pt x="9564" y="11844"/>
                </a:lnTo>
                <a:lnTo>
                  <a:pt x="9564" y="11797"/>
                </a:lnTo>
                <a:close/>
                <a:moveTo>
                  <a:pt x="10752" y="11749"/>
                </a:moveTo>
                <a:lnTo>
                  <a:pt x="10752" y="11844"/>
                </a:lnTo>
                <a:lnTo>
                  <a:pt x="10736" y="11844"/>
                </a:lnTo>
                <a:lnTo>
                  <a:pt x="10736" y="11749"/>
                </a:lnTo>
                <a:close/>
                <a:moveTo>
                  <a:pt x="10657" y="11844"/>
                </a:moveTo>
                <a:lnTo>
                  <a:pt x="10657" y="11876"/>
                </a:lnTo>
                <a:lnTo>
                  <a:pt x="10641" y="11876"/>
                </a:lnTo>
                <a:lnTo>
                  <a:pt x="10641" y="11844"/>
                </a:lnTo>
                <a:close/>
                <a:moveTo>
                  <a:pt x="11702" y="11639"/>
                </a:moveTo>
                <a:cubicBezTo>
                  <a:pt x="11670" y="11829"/>
                  <a:pt x="11512" y="11813"/>
                  <a:pt x="11448" y="11908"/>
                </a:cubicBezTo>
                <a:cubicBezTo>
                  <a:pt x="11448" y="11897"/>
                  <a:pt x="11441" y="11887"/>
                  <a:pt x="11432" y="11876"/>
                </a:cubicBezTo>
                <a:lnTo>
                  <a:pt x="11432" y="11876"/>
                </a:lnTo>
                <a:cubicBezTo>
                  <a:pt x="11432" y="11876"/>
                  <a:pt x="11432" y="11876"/>
                  <a:pt x="11432" y="11876"/>
                </a:cubicBezTo>
                <a:cubicBezTo>
                  <a:pt x="11512" y="11781"/>
                  <a:pt x="11607" y="11702"/>
                  <a:pt x="11702" y="11639"/>
                </a:cubicBezTo>
                <a:close/>
                <a:moveTo>
                  <a:pt x="10688" y="11939"/>
                </a:moveTo>
                <a:lnTo>
                  <a:pt x="10688" y="11955"/>
                </a:lnTo>
                <a:lnTo>
                  <a:pt x="10641" y="11955"/>
                </a:lnTo>
                <a:lnTo>
                  <a:pt x="10641" y="11939"/>
                </a:lnTo>
                <a:close/>
                <a:moveTo>
                  <a:pt x="11068" y="11749"/>
                </a:moveTo>
                <a:cubicBezTo>
                  <a:pt x="11068" y="11908"/>
                  <a:pt x="10894" y="11876"/>
                  <a:pt x="10847" y="11971"/>
                </a:cubicBezTo>
                <a:lnTo>
                  <a:pt x="10847" y="11876"/>
                </a:lnTo>
                <a:lnTo>
                  <a:pt x="10973" y="11749"/>
                </a:lnTo>
                <a:close/>
                <a:moveTo>
                  <a:pt x="19128" y="11734"/>
                </a:moveTo>
                <a:cubicBezTo>
                  <a:pt x="19234" y="11794"/>
                  <a:pt x="19238" y="11870"/>
                  <a:pt x="19210" y="11974"/>
                </a:cubicBezTo>
                <a:lnTo>
                  <a:pt x="19210" y="11974"/>
                </a:lnTo>
                <a:lnTo>
                  <a:pt x="19143" y="11908"/>
                </a:lnTo>
                <a:lnTo>
                  <a:pt x="19175" y="11860"/>
                </a:lnTo>
                <a:cubicBezTo>
                  <a:pt x="19159" y="11829"/>
                  <a:pt x="19143" y="11781"/>
                  <a:pt x="19128" y="11734"/>
                </a:cubicBezTo>
                <a:close/>
                <a:moveTo>
                  <a:pt x="9501" y="11939"/>
                </a:moveTo>
                <a:lnTo>
                  <a:pt x="9501" y="11955"/>
                </a:lnTo>
                <a:lnTo>
                  <a:pt x="9469" y="11987"/>
                </a:lnTo>
                <a:cubicBezTo>
                  <a:pt x="9469" y="11971"/>
                  <a:pt x="9485" y="11955"/>
                  <a:pt x="9501" y="11939"/>
                </a:cubicBezTo>
                <a:close/>
                <a:moveTo>
                  <a:pt x="10799" y="11971"/>
                </a:moveTo>
                <a:lnTo>
                  <a:pt x="10799" y="12019"/>
                </a:lnTo>
                <a:lnTo>
                  <a:pt x="10783" y="12019"/>
                </a:lnTo>
                <a:lnTo>
                  <a:pt x="10783" y="11971"/>
                </a:lnTo>
                <a:close/>
                <a:moveTo>
                  <a:pt x="17544" y="11987"/>
                </a:moveTo>
                <a:lnTo>
                  <a:pt x="17513" y="12019"/>
                </a:lnTo>
                <a:cubicBezTo>
                  <a:pt x="17513" y="12003"/>
                  <a:pt x="17528" y="11987"/>
                  <a:pt x="17544" y="11987"/>
                </a:cubicBezTo>
                <a:close/>
                <a:moveTo>
                  <a:pt x="9469" y="11987"/>
                </a:moveTo>
                <a:cubicBezTo>
                  <a:pt x="9469" y="12003"/>
                  <a:pt x="9469" y="12019"/>
                  <a:pt x="9453" y="12034"/>
                </a:cubicBezTo>
                <a:lnTo>
                  <a:pt x="9437" y="12019"/>
                </a:lnTo>
                <a:lnTo>
                  <a:pt x="9469" y="11987"/>
                </a:lnTo>
                <a:close/>
                <a:moveTo>
                  <a:pt x="2043" y="11575"/>
                </a:moveTo>
                <a:lnTo>
                  <a:pt x="1916" y="11892"/>
                </a:lnTo>
                <a:lnTo>
                  <a:pt x="1790" y="12019"/>
                </a:lnTo>
                <a:lnTo>
                  <a:pt x="1663" y="11939"/>
                </a:lnTo>
                <a:lnTo>
                  <a:pt x="1552" y="12050"/>
                </a:lnTo>
                <a:cubicBezTo>
                  <a:pt x="1536" y="11987"/>
                  <a:pt x="1536" y="11955"/>
                  <a:pt x="1536" y="11924"/>
                </a:cubicBezTo>
                <a:lnTo>
                  <a:pt x="1315" y="11924"/>
                </a:lnTo>
                <a:lnTo>
                  <a:pt x="1315" y="11797"/>
                </a:lnTo>
                <a:lnTo>
                  <a:pt x="1584" y="11623"/>
                </a:lnTo>
                <a:lnTo>
                  <a:pt x="1584" y="11623"/>
                </a:lnTo>
                <a:cubicBezTo>
                  <a:pt x="1568" y="11718"/>
                  <a:pt x="1552" y="11765"/>
                  <a:pt x="1536" y="11892"/>
                </a:cubicBezTo>
                <a:lnTo>
                  <a:pt x="1742" y="11702"/>
                </a:lnTo>
                <a:lnTo>
                  <a:pt x="1885" y="11702"/>
                </a:lnTo>
                <a:cubicBezTo>
                  <a:pt x="1901" y="11607"/>
                  <a:pt x="1980" y="11607"/>
                  <a:pt x="2043" y="11575"/>
                </a:cubicBezTo>
                <a:close/>
                <a:moveTo>
                  <a:pt x="9469" y="11781"/>
                </a:moveTo>
                <a:lnTo>
                  <a:pt x="9200" y="12050"/>
                </a:lnTo>
                <a:lnTo>
                  <a:pt x="9089" y="12050"/>
                </a:lnTo>
                <a:cubicBezTo>
                  <a:pt x="9200" y="11955"/>
                  <a:pt x="9247" y="11781"/>
                  <a:pt x="9469" y="11781"/>
                </a:cubicBezTo>
                <a:close/>
                <a:moveTo>
                  <a:pt x="17513" y="12019"/>
                </a:moveTo>
                <a:cubicBezTo>
                  <a:pt x="17513" y="12034"/>
                  <a:pt x="17497" y="12050"/>
                  <a:pt x="17497" y="12066"/>
                </a:cubicBezTo>
                <a:cubicBezTo>
                  <a:pt x="17481" y="12066"/>
                  <a:pt x="17481" y="12066"/>
                  <a:pt x="17481" y="12050"/>
                </a:cubicBezTo>
                <a:lnTo>
                  <a:pt x="17513" y="12019"/>
                </a:lnTo>
                <a:close/>
                <a:moveTo>
                  <a:pt x="11401" y="11892"/>
                </a:moveTo>
                <a:cubicBezTo>
                  <a:pt x="11401" y="11896"/>
                  <a:pt x="11402" y="11898"/>
                  <a:pt x="11404" y="11898"/>
                </a:cubicBezTo>
                <a:cubicBezTo>
                  <a:pt x="11405" y="11898"/>
                  <a:pt x="11406" y="11898"/>
                  <a:pt x="11407" y="11898"/>
                </a:cubicBezTo>
                <a:lnTo>
                  <a:pt x="11407" y="11898"/>
                </a:lnTo>
                <a:cubicBezTo>
                  <a:pt x="11401" y="11908"/>
                  <a:pt x="11393" y="11916"/>
                  <a:pt x="11385" y="11924"/>
                </a:cubicBezTo>
                <a:cubicBezTo>
                  <a:pt x="11337" y="12050"/>
                  <a:pt x="11211" y="12034"/>
                  <a:pt x="11116" y="12098"/>
                </a:cubicBezTo>
                <a:cubicBezTo>
                  <a:pt x="11163" y="11971"/>
                  <a:pt x="11290" y="11971"/>
                  <a:pt x="11401" y="11892"/>
                </a:cubicBezTo>
                <a:close/>
                <a:moveTo>
                  <a:pt x="10704" y="12082"/>
                </a:moveTo>
                <a:lnTo>
                  <a:pt x="10704" y="12098"/>
                </a:lnTo>
                <a:lnTo>
                  <a:pt x="10641" y="12114"/>
                </a:lnTo>
                <a:lnTo>
                  <a:pt x="10641" y="12082"/>
                </a:lnTo>
                <a:close/>
                <a:moveTo>
                  <a:pt x="935" y="11955"/>
                </a:moveTo>
                <a:cubicBezTo>
                  <a:pt x="919" y="12019"/>
                  <a:pt x="887" y="12082"/>
                  <a:pt x="824" y="12129"/>
                </a:cubicBezTo>
                <a:cubicBezTo>
                  <a:pt x="808" y="12050"/>
                  <a:pt x="808" y="12003"/>
                  <a:pt x="808" y="11955"/>
                </a:cubicBezTo>
                <a:close/>
                <a:moveTo>
                  <a:pt x="12414" y="12177"/>
                </a:moveTo>
                <a:lnTo>
                  <a:pt x="12414" y="12193"/>
                </a:lnTo>
                <a:lnTo>
                  <a:pt x="12367" y="12193"/>
                </a:lnTo>
                <a:lnTo>
                  <a:pt x="12367" y="12177"/>
                </a:lnTo>
                <a:close/>
                <a:moveTo>
                  <a:pt x="17164" y="12177"/>
                </a:moveTo>
                <a:lnTo>
                  <a:pt x="17164" y="12193"/>
                </a:lnTo>
                <a:lnTo>
                  <a:pt x="17117" y="12193"/>
                </a:lnTo>
                <a:lnTo>
                  <a:pt x="17117" y="12177"/>
                </a:lnTo>
                <a:close/>
                <a:moveTo>
                  <a:pt x="10340" y="12129"/>
                </a:moveTo>
                <a:lnTo>
                  <a:pt x="10372" y="12177"/>
                </a:lnTo>
                <a:lnTo>
                  <a:pt x="10625" y="12177"/>
                </a:lnTo>
                <a:lnTo>
                  <a:pt x="10514" y="12272"/>
                </a:lnTo>
                <a:lnTo>
                  <a:pt x="10356" y="12177"/>
                </a:lnTo>
                <a:cubicBezTo>
                  <a:pt x="10356" y="12177"/>
                  <a:pt x="10340" y="12161"/>
                  <a:pt x="10324" y="12145"/>
                </a:cubicBezTo>
                <a:lnTo>
                  <a:pt x="10340" y="12129"/>
                </a:lnTo>
                <a:close/>
                <a:moveTo>
                  <a:pt x="10942" y="12209"/>
                </a:moveTo>
                <a:lnTo>
                  <a:pt x="10942" y="12224"/>
                </a:lnTo>
                <a:lnTo>
                  <a:pt x="10910" y="12256"/>
                </a:lnTo>
                <a:lnTo>
                  <a:pt x="10910" y="12240"/>
                </a:lnTo>
                <a:cubicBezTo>
                  <a:pt x="10910" y="12272"/>
                  <a:pt x="10910" y="12288"/>
                  <a:pt x="10894" y="12288"/>
                </a:cubicBezTo>
                <a:cubicBezTo>
                  <a:pt x="10878" y="12288"/>
                  <a:pt x="10878" y="12288"/>
                  <a:pt x="10878" y="12272"/>
                </a:cubicBezTo>
                <a:lnTo>
                  <a:pt x="10910" y="12240"/>
                </a:lnTo>
                <a:lnTo>
                  <a:pt x="10910" y="12240"/>
                </a:lnTo>
                <a:lnTo>
                  <a:pt x="10910" y="12240"/>
                </a:lnTo>
                <a:cubicBezTo>
                  <a:pt x="10910" y="12224"/>
                  <a:pt x="10926" y="12209"/>
                  <a:pt x="10942" y="12209"/>
                </a:cubicBezTo>
                <a:close/>
                <a:moveTo>
                  <a:pt x="7379" y="12304"/>
                </a:moveTo>
                <a:lnTo>
                  <a:pt x="7379" y="12319"/>
                </a:lnTo>
                <a:lnTo>
                  <a:pt x="7332" y="12319"/>
                </a:lnTo>
                <a:lnTo>
                  <a:pt x="7332" y="12304"/>
                </a:lnTo>
                <a:close/>
                <a:moveTo>
                  <a:pt x="12161" y="12304"/>
                </a:moveTo>
                <a:lnTo>
                  <a:pt x="12161" y="12335"/>
                </a:lnTo>
                <a:lnTo>
                  <a:pt x="12145" y="12335"/>
                </a:lnTo>
                <a:lnTo>
                  <a:pt x="12145" y="12304"/>
                </a:lnTo>
                <a:close/>
                <a:moveTo>
                  <a:pt x="5717" y="11860"/>
                </a:moveTo>
                <a:lnTo>
                  <a:pt x="5732" y="11876"/>
                </a:lnTo>
                <a:lnTo>
                  <a:pt x="5701" y="11908"/>
                </a:lnTo>
                <a:cubicBezTo>
                  <a:pt x="5653" y="11987"/>
                  <a:pt x="5622" y="12050"/>
                  <a:pt x="5511" y="12050"/>
                </a:cubicBezTo>
                <a:lnTo>
                  <a:pt x="5511" y="12066"/>
                </a:lnTo>
                <a:lnTo>
                  <a:pt x="5321" y="12272"/>
                </a:lnTo>
                <a:lnTo>
                  <a:pt x="5099" y="12335"/>
                </a:lnTo>
                <a:cubicBezTo>
                  <a:pt x="5099" y="12351"/>
                  <a:pt x="5083" y="12351"/>
                  <a:pt x="5083" y="12367"/>
                </a:cubicBezTo>
                <a:lnTo>
                  <a:pt x="5067" y="12351"/>
                </a:lnTo>
                <a:lnTo>
                  <a:pt x="5099" y="12319"/>
                </a:lnTo>
                <a:cubicBezTo>
                  <a:pt x="5210" y="12209"/>
                  <a:pt x="5352" y="12098"/>
                  <a:pt x="5495" y="12050"/>
                </a:cubicBezTo>
                <a:cubicBezTo>
                  <a:pt x="5542" y="11971"/>
                  <a:pt x="5574" y="11908"/>
                  <a:pt x="5685" y="11908"/>
                </a:cubicBezTo>
                <a:cubicBezTo>
                  <a:pt x="5701" y="11892"/>
                  <a:pt x="5701" y="11876"/>
                  <a:pt x="5717" y="11860"/>
                </a:cubicBezTo>
                <a:close/>
                <a:moveTo>
                  <a:pt x="17101" y="12351"/>
                </a:moveTo>
                <a:lnTo>
                  <a:pt x="17101" y="12367"/>
                </a:lnTo>
                <a:lnTo>
                  <a:pt x="17022" y="12383"/>
                </a:lnTo>
                <a:lnTo>
                  <a:pt x="17022" y="12351"/>
                </a:lnTo>
                <a:close/>
                <a:moveTo>
                  <a:pt x="10736" y="12319"/>
                </a:moveTo>
                <a:lnTo>
                  <a:pt x="10767" y="12367"/>
                </a:lnTo>
                <a:lnTo>
                  <a:pt x="10657" y="12430"/>
                </a:lnTo>
                <a:lnTo>
                  <a:pt x="10625" y="12399"/>
                </a:lnTo>
                <a:cubicBezTo>
                  <a:pt x="10641" y="12383"/>
                  <a:pt x="10657" y="12367"/>
                  <a:pt x="10672" y="12351"/>
                </a:cubicBezTo>
                <a:cubicBezTo>
                  <a:pt x="10688" y="12335"/>
                  <a:pt x="10720" y="12335"/>
                  <a:pt x="10736" y="12319"/>
                </a:cubicBezTo>
                <a:close/>
                <a:moveTo>
                  <a:pt x="16814" y="12397"/>
                </a:moveTo>
                <a:cubicBezTo>
                  <a:pt x="16827" y="12397"/>
                  <a:pt x="16843" y="12402"/>
                  <a:pt x="16863" y="12414"/>
                </a:cubicBezTo>
                <a:cubicBezTo>
                  <a:pt x="16840" y="12438"/>
                  <a:pt x="16825" y="12479"/>
                  <a:pt x="16787" y="12479"/>
                </a:cubicBezTo>
                <a:cubicBezTo>
                  <a:pt x="16773" y="12479"/>
                  <a:pt x="16757" y="12474"/>
                  <a:pt x="16737" y="12462"/>
                </a:cubicBezTo>
                <a:cubicBezTo>
                  <a:pt x="16760" y="12438"/>
                  <a:pt x="16775" y="12397"/>
                  <a:pt x="16814" y="12397"/>
                </a:cubicBezTo>
                <a:close/>
                <a:moveTo>
                  <a:pt x="9912" y="12557"/>
                </a:moveTo>
                <a:lnTo>
                  <a:pt x="9912" y="12573"/>
                </a:lnTo>
                <a:lnTo>
                  <a:pt x="9865" y="12573"/>
                </a:lnTo>
                <a:lnTo>
                  <a:pt x="9865" y="12557"/>
                </a:lnTo>
                <a:close/>
                <a:moveTo>
                  <a:pt x="10071" y="12509"/>
                </a:moveTo>
                <a:cubicBezTo>
                  <a:pt x="10071" y="12525"/>
                  <a:pt x="10087" y="12541"/>
                  <a:pt x="10087" y="12541"/>
                </a:cubicBezTo>
                <a:lnTo>
                  <a:pt x="9976" y="12620"/>
                </a:lnTo>
                <a:lnTo>
                  <a:pt x="9944" y="12589"/>
                </a:lnTo>
                <a:cubicBezTo>
                  <a:pt x="9960" y="12573"/>
                  <a:pt x="9976" y="12557"/>
                  <a:pt x="9992" y="12541"/>
                </a:cubicBezTo>
                <a:cubicBezTo>
                  <a:pt x="10023" y="12525"/>
                  <a:pt x="10039" y="12525"/>
                  <a:pt x="10071" y="12509"/>
                </a:cubicBezTo>
                <a:close/>
                <a:moveTo>
                  <a:pt x="16879" y="12525"/>
                </a:moveTo>
                <a:lnTo>
                  <a:pt x="16879" y="12620"/>
                </a:lnTo>
                <a:lnTo>
                  <a:pt x="16800" y="12620"/>
                </a:lnTo>
                <a:cubicBezTo>
                  <a:pt x="16800" y="12589"/>
                  <a:pt x="16800" y="12557"/>
                  <a:pt x="16800" y="12525"/>
                </a:cubicBezTo>
                <a:close/>
                <a:moveTo>
                  <a:pt x="16784" y="12620"/>
                </a:moveTo>
                <a:lnTo>
                  <a:pt x="16800" y="12636"/>
                </a:lnTo>
                <a:cubicBezTo>
                  <a:pt x="16784" y="12652"/>
                  <a:pt x="16784" y="12652"/>
                  <a:pt x="16768" y="12668"/>
                </a:cubicBezTo>
                <a:lnTo>
                  <a:pt x="16753" y="12652"/>
                </a:lnTo>
                <a:lnTo>
                  <a:pt x="16784" y="12620"/>
                </a:lnTo>
                <a:close/>
                <a:moveTo>
                  <a:pt x="444" y="12715"/>
                </a:moveTo>
                <a:lnTo>
                  <a:pt x="444" y="12747"/>
                </a:lnTo>
                <a:lnTo>
                  <a:pt x="365" y="12763"/>
                </a:lnTo>
                <a:cubicBezTo>
                  <a:pt x="365" y="12747"/>
                  <a:pt x="365" y="12731"/>
                  <a:pt x="365" y="12715"/>
                </a:cubicBezTo>
                <a:close/>
                <a:moveTo>
                  <a:pt x="10182" y="12715"/>
                </a:moveTo>
                <a:lnTo>
                  <a:pt x="10150" y="12826"/>
                </a:lnTo>
                <a:lnTo>
                  <a:pt x="10007" y="12715"/>
                </a:lnTo>
                <a:close/>
                <a:moveTo>
                  <a:pt x="8250" y="12779"/>
                </a:moveTo>
                <a:lnTo>
                  <a:pt x="8250" y="12858"/>
                </a:lnTo>
                <a:lnTo>
                  <a:pt x="8177" y="12858"/>
                </a:lnTo>
                <a:cubicBezTo>
                  <a:pt x="8189" y="12819"/>
                  <a:pt x="8215" y="12790"/>
                  <a:pt x="8250" y="12779"/>
                </a:cubicBezTo>
                <a:close/>
                <a:moveTo>
                  <a:pt x="745" y="12842"/>
                </a:moveTo>
                <a:lnTo>
                  <a:pt x="745" y="12889"/>
                </a:lnTo>
                <a:lnTo>
                  <a:pt x="729" y="12889"/>
                </a:lnTo>
                <a:lnTo>
                  <a:pt x="729" y="12842"/>
                </a:lnTo>
                <a:close/>
                <a:moveTo>
                  <a:pt x="16341" y="12842"/>
                </a:moveTo>
                <a:cubicBezTo>
                  <a:pt x="16325" y="12858"/>
                  <a:pt x="16325" y="12874"/>
                  <a:pt x="16309" y="12889"/>
                </a:cubicBezTo>
                <a:lnTo>
                  <a:pt x="16293" y="12874"/>
                </a:lnTo>
                <a:lnTo>
                  <a:pt x="16341" y="12842"/>
                </a:lnTo>
                <a:close/>
                <a:moveTo>
                  <a:pt x="8136" y="12869"/>
                </a:moveTo>
                <a:cubicBezTo>
                  <a:pt x="8128" y="12905"/>
                  <a:pt x="8102" y="12905"/>
                  <a:pt x="8076" y="12905"/>
                </a:cubicBezTo>
                <a:cubicBezTo>
                  <a:pt x="8092" y="12905"/>
                  <a:pt x="8092" y="12889"/>
                  <a:pt x="8076" y="12889"/>
                </a:cubicBezTo>
                <a:lnTo>
                  <a:pt x="8136" y="12869"/>
                </a:lnTo>
                <a:close/>
                <a:moveTo>
                  <a:pt x="8487" y="12826"/>
                </a:moveTo>
                <a:lnTo>
                  <a:pt x="8408" y="12937"/>
                </a:lnTo>
                <a:lnTo>
                  <a:pt x="8392" y="12921"/>
                </a:lnTo>
                <a:lnTo>
                  <a:pt x="8392" y="12826"/>
                </a:lnTo>
                <a:close/>
                <a:moveTo>
                  <a:pt x="16262" y="12874"/>
                </a:moveTo>
                <a:cubicBezTo>
                  <a:pt x="16243" y="12902"/>
                  <a:pt x="16230" y="12936"/>
                  <a:pt x="16215" y="12969"/>
                </a:cubicBezTo>
                <a:lnTo>
                  <a:pt x="16215" y="12969"/>
                </a:lnTo>
                <a:cubicBezTo>
                  <a:pt x="16217" y="12957"/>
                  <a:pt x="16219" y="12948"/>
                  <a:pt x="16218" y="12948"/>
                </a:cubicBezTo>
                <a:lnTo>
                  <a:pt x="16218" y="12948"/>
                </a:lnTo>
                <a:cubicBezTo>
                  <a:pt x="16217" y="12948"/>
                  <a:pt x="16215" y="12951"/>
                  <a:pt x="16211" y="12960"/>
                </a:cubicBezTo>
                <a:lnTo>
                  <a:pt x="16211" y="12960"/>
                </a:lnTo>
                <a:cubicBezTo>
                  <a:pt x="16206" y="12943"/>
                  <a:pt x="16198" y="12932"/>
                  <a:pt x="16198" y="12921"/>
                </a:cubicBezTo>
                <a:cubicBezTo>
                  <a:pt x="16198" y="12905"/>
                  <a:pt x="16214" y="12905"/>
                  <a:pt x="16246" y="12874"/>
                </a:cubicBezTo>
                <a:close/>
                <a:moveTo>
                  <a:pt x="571" y="12937"/>
                </a:moveTo>
                <a:lnTo>
                  <a:pt x="571" y="12984"/>
                </a:lnTo>
                <a:lnTo>
                  <a:pt x="555" y="12984"/>
                </a:lnTo>
                <a:lnTo>
                  <a:pt x="555" y="12937"/>
                </a:lnTo>
                <a:close/>
                <a:moveTo>
                  <a:pt x="16626" y="12557"/>
                </a:moveTo>
                <a:lnTo>
                  <a:pt x="16642" y="12589"/>
                </a:lnTo>
                <a:lnTo>
                  <a:pt x="16610" y="12604"/>
                </a:lnTo>
                <a:lnTo>
                  <a:pt x="16610" y="12620"/>
                </a:lnTo>
                <a:cubicBezTo>
                  <a:pt x="16594" y="12636"/>
                  <a:pt x="16578" y="12652"/>
                  <a:pt x="16563" y="12668"/>
                </a:cubicBezTo>
                <a:lnTo>
                  <a:pt x="16563" y="12747"/>
                </a:lnTo>
                <a:lnTo>
                  <a:pt x="16689" y="12699"/>
                </a:lnTo>
                <a:lnTo>
                  <a:pt x="16689" y="12699"/>
                </a:lnTo>
                <a:cubicBezTo>
                  <a:pt x="16673" y="12826"/>
                  <a:pt x="16673" y="12826"/>
                  <a:pt x="16404" y="13000"/>
                </a:cubicBezTo>
                <a:cubicBezTo>
                  <a:pt x="16404" y="12969"/>
                  <a:pt x="16373" y="12937"/>
                  <a:pt x="16373" y="12905"/>
                </a:cubicBezTo>
                <a:lnTo>
                  <a:pt x="16468" y="12874"/>
                </a:lnTo>
                <a:lnTo>
                  <a:pt x="16468" y="12810"/>
                </a:lnTo>
                <a:lnTo>
                  <a:pt x="16341" y="12842"/>
                </a:lnTo>
                <a:cubicBezTo>
                  <a:pt x="16373" y="12779"/>
                  <a:pt x="16404" y="12731"/>
                  <a:pt x="16452" y="12652"/>
                </a:cubicBezTo>
                <a:lnTo>
                  <a:pt x="16563" y="12652"/>
                </a:lnTo>
                <a:lnTo>
                  <a:pt x="16594" y="12604"/>
                </a:lnTo>
                <a:cubicBezTo>
                  <a:pt x="16610" y="12589"/>
                  <a:pt x="16610" y="12573"/>
                  <a:pt x="16626" y="12557"/>
                </a:cubicBezTo>
                <a:close/>
                <a:moveTo>
                  <a:pt x="8353" y="12961"/>
                </a:moveTo>
                <a:lnTo>
                  <a:pt x="8361" y="12969"/>
                </a:lnTo>
                <a:cubicBezTo>
                  <a:pt x="8345" y="12984"/>
                  <a:pt x="8345" y="13000"/>
                  <a:pt x="8329" y="13016"/>
                </a:cubicBezTo>
                <a:lnTo>
                  <a:pt x="8313" y="13000"/>
                </a:lnTo>
                <a:lnTo>
                  <a:pt x="8345" y="12969"/>
                </a:lnTo>
                <a:cubicBezTo>
                  <a:pt x="8348" y="12966"/>
                  <a:pt x="8350" y="12963"/>
                  <a:pt x="8353" y="12961"/>
                </a:cubicBezTo>
                <a:close/>
                <a:moveTo>
                  <a:pt x="8266" y="12984"/>
                </a:moveTo>
                <a:lnTo>
                  <a:pt x="8266" y="13032"/>
                </a:lnTo>
                <a:lnTo>
                  <a:pt x="8250" y="13032"/>
                </a:lnTo>
                <a:lnTo>
                  <a:pt x="8250" y="12984"/>
                </a:lnTo>
                <a:close/>
                <a:moveTo>
                  <a:pt x="16211" y="12960"/>
                </a:moveTo>
                <a:lnTo>
                  <a:pt x="16211" y="12960"/>
                </a:lnTo>
                <a:cubicBezTo>
                  <a:pt x="16212" y="12964"/>
                  <a:pt x="16213" y="12968"/>
                  <a:pt x="16214" y="12973"/>
                </a:cubicBezTo>
                <a:lnTo>
                  <a:pt x="16214" y="12973"/>
                </a:lnTo>
                <a:cubicBezTo>
                  <a:pt x="16214" y="12971"/>
                  <a:pt x="16215" y="12970"/>
                  <a:pt x="16215" y="12969"/>
                </a:cubicBezTo>
                <a:lnTo>
                  <a:pt x="16215" y="12969"/>
                </a:lnTo>
                <a:cubicBezTo>
                  <a:pt x="16215" y="12974"/>
                  <a:pt x="16214" y="12979"/>
                  <a:pt x="16214" y="12984"/>
                </a:cubicBezTo>
                <a:cubicBezTo>
                  <a:pt x="16214" y="12980"/>
                  <a:pt x="16214" y="12976"/>
                  <a:pt x="16214" y="12973"/>
                </a:cubicBezTo>
                <a:lnTo>
                  <a:pt x="16214" y="12973"/>
                </a:lnTo>
                <a:cubicBezTo>
                  <a:pt x="16204" y="12994"/>
                  <a:pt x="16195" y="13014"/>
                  <a:pt x="16183" y="13032"/>
                </a:cubicBezTo>
                <a:lnTo>
                  <a:pt x="16167" y="13016"/>
                </a:lnTo>
                <a:lnTo>
                  <a:pt x="16198" y="12984"/>
                </a:lnTo>
                <a:cubicBezTo>
                  <a:pt x="16204" y="12974"/>
                  <a:pt x="16208" y="12965"/>
                  <a:pt x="16211" y="12960"/>
                </a:cubicBezTo>
                <a:close/>
                <a:moveTo>
                  <a:pt x="17845" y="12810"/>
                </a:moveTo>
                <a:lnTo>
                  <a:pt x="17924" y="12858"/>
                </a:lnTo>
                <a:lnTo>
                  <a:pt x="18067" y="12826"/>
                </a:lnTo>
                <a:lnTo>
                  <a:pt x="18067" y="12826"/>
                </a:lnTo>
                <a:cubicBezTo>
                  <a:pt x="17972" y="13048"/>
                  <a:pt x="17782" y="12984"/>
                  <a:pt x="17639" y="13032"/>
                </a:cubicBezTo>
                <a:cubicBezTo>
                  <a:pt x="17687" y="13000"/>
                  <a:pt x="17718" y="12984"/>
                  <a:pt x="17766" y="12953"/>
                </a:cubicBezTo>
                <a:cubicBezTo>
                  <a:pt x="17798" y="12905"/>
                  <a:pt x="17813" y="12858"/>
                  <a:pt x="17845" y="12810"/>
                </a:cubicBezTo>
                <a:close/>
                <a:moveTo>
                  <a:pt x="4941" y="12383"/>
                </a:moveTo>
                <a:lnTo>
                  <a:pt x="4767" y="12557"/>
                </a:lnTo>
                <a:lnTo>
                  <a:pt x="4703" y="12557"/>
                </a:lnTo>
                <a:cubicBezTo>
                  <a:pt x="4672" y="12604"/>
                  <a:pt x="4640" y="12668"/>
                  <a:pt x="4592" y="12699"/>
                </a:cubicBezTo>
                <a:cubicBezTo>
                  <a:pt x="4363" y="12791"/>
                  <a:pt x="4178" y="12956"/>
                  <a:pt x="3953" y="13053"/>
                </a:cubicBezTo>
                <a:lnTo>
                  <a:pt x="3953" y="13053"/>
                </a:lnTo>
                <a:cubicBezTo>
                  <a:pt x="3927" y="13036"/>
                  <a:pt x="3927" y="13013"/>
                  <a:pt x="3927" y="13000"/>
                </a:cubicBezTo>
                <a:cubicBezTo>
                  <a:pt x="4117" y="12905"/>
                  <a:pt x="4307" y="12779"/>
                  <a:pt x="4466" y="12636"/>
                </a:cubicBezTo>
                <a:cubicBezTo>
                  <a:pt x="4529" y="12573"/>
                  <a:pt x="4608" y="12557"/>
                  <a:pt x="4703" y="12557"/>
                </a:cubicBezTo>
                <a:lnTo>
                  <a:pt x="4767" y="12430"/>
                </a:lnTo>
                <a:lnTo>
                  <a:pt x="4941" y="12383"/>
                </a:lnTo>
                <a:close/>
                <a:moveTo>
                  <a:pt x="7997" y="13032"/>
                </a:moveTo>
                <a:lnTo>
                  <a:pt x="7997" y="13079"/>
                </a:lnTo>
                <a:lnTo>
                  <a:pt x="7981" y="13079"/>
                </a:lnTo>
                <a:lnTo>
                  <a:pt x="7981" y="13032"/>
                </a:lnTo>
                <a:close/>
                <a:moveTo>
                  <a:pt x="16151" y="13190"/>
                </a:moveTo>
                <a:lnTo>
                  <a:pt x="16151" y="13206"/>
                </a:lnTo>
                <a:lnTo>
                  <a:pt x="16119" y="13206"/>
                </a:lnTo>
                <a:lnTo>
                  <a:pt x="16119" y="13190"/>
                </a:lnTo>
                <a:close/>
                <a:moveTo>
                  <a:pt x="8155" y="13064"/>
                </a:moveTo>
                <a:lnTo>
                  <a:pt x="8187" y="13095"/>
                </a:lnTo>
                <a:cubicBezTo>
                  <a:pt x="8143" y="13138"/>
                  <a:pt x="8113" y="13208"/>
                  <a:pt x="8012" y="13208"/>
                </a:cubicBezTo>
                <a:cubicBezTo>
                  <a:pt x="8002" y="13208"/>
                  <a:pt x="7992" y="13207"/>
                  <a:pt x="7981" y="13206"/>
                </a:cubicBezTo>
                <a:lnTo>
                  <a:pt x="8155" y="13064"/>
                </a:lnTo>
                <a:close/>
                <a:moveTo>
                  <a:pt x="3924" y="13068"/>
                </a:moveTo>
                <a:cubicBezTo>
                  <a:pt x="3863" y="13147"/>
                  <a:pt x="3829" y="13254"/>
                  <a:pt x="3674" y="13254"/>
                </a:cubicBezTo>
                <a:cubicBezTo>
                  <a:pt x="3772" y="13184"/>
                  <a:pt x="3808" y="13089"/>
                  <a:pt x="3924" y="13068"/>
                </a:cubicBezTo>
                <a:close/>
                <a:moveTo>
                  <a:pt x="16072" y="13064"/>
                </a:moveTo>
                <a:lnTo>
                  <a:pt x="16072" y="13064"/>
                </a:lnTo>
                <a:cubicBezTo>
                  <a:pt x="16056" y="13222"/>
                  <a:pt x="15945" y="13254"/>
                  <a:pt x="15818" y="13317"/>
                </a:cubicBezTo>
                <a:cubicBezTo>
                  <a:pt x="15850" y="13269"/>
                  <a:pt x="15866" y="13222"/>
                  <a:pt x="15898" y="13190"/>
                </a:cubicBezTo>
                <a:cubicBezTo>
                  <a:pt x="15961" y="13143"/>
                  <a:pt x="16008" y="13095"/>
                  <a:pt x="16072" y="13064"/>
                </a:cubicBezTo>
                <a:close/>
                <a:moveTo>
                  <a:pt x="3516" y="13364"/>
                </a:moveTo>
                <a:lnTo>
                  <a:pt x="3516" y="13396"/>
                </a:lnTo>
                <a:lnTo>
                  <a:pt x="3500" y="13396"/>
                </a:lnTo>
                <a:lnTo>
                  <a:pt x="3500" y="13364"/>
                </a:lnTo>
                <a:close/>
                <a:moveTo>
                  <a:pt x="17117" y="13269"/>
                </a:moveTo>
                <a:lnTo>
                  <a:pt x="17164" y="13285"/>
                </a:lnTo>
                <a:lnTo>
                  <a:pt x="17148" y="13285"/>
                </a:lnTo>
                <a:lnTo>
                  <a:pt x="17069" y="13396"/>
                </a:lnTo>
                <a:cubicBezTo>
                  <a:pt x="17053" y="13333"/>
                  <a:pt x="17053" y="13301"/>
                  <a:pt x="17053" y="13269"/>
                </a:cubicBezTo>
                <a:close/>
                <a:moveTo>
                  <a:pt x="3436" y="13364"/>
                </a:moveTo>
                <a:lnTo>
                  <a:pt x="3436" y="13444"/>
                </a:lnTo>
                <a:lnTo>
                  <a:pt x="3363" y="13444"/>
                </a:lnTo>
                <a:cubicBezTo>
                  <a:pt x="3380" y="13405"/>
                  <a:pt x="3408" y="13378"/>
                  <a:pt x="3436" y="13364"/>
                </a:cubicBezTo>
                <a:close/>
                <a:moveTo>
                  <a:pt x="8820" y="13428"/>
                </a:moveTo>
                <a:lnTo>
                  <a:pt x="8820" y="13444"/>
                </a:lnTo>
                <a:lnTo>
                  <a:pt x="8772" y="13444"/>
                </a:lnTo>
                <a:lnTo>
                  <a:pt x="8772" y="13428"/>
                </a:lnTo>
                <a:close/>
                <a:moveTo>
                  <a:pt x="15771" y="13301"/>
                </a:moveTo>
                <a:lnTo>
                  <a:pt x="15787" y="13317"/>
                </a:lnTo>
                <a:lnTo>
                  <a:pt x="15755" y="13349"/>
                </a:lnTo>
                <a:lnTo>
                  <a:pt x="15739" y="13349"/>
                </a:lnTo>
                <a:cubicBezTo>
                  <a:pt x="15727" y="13396"/>
                  <a:pt x="15706" y="13444"/>
                  <a:pt x="15656" y="13444"/>
                </a:cubicBezTo>
                <a:cubicBezTo>
                  <a:pt x="15639" y="13444"/>
                  <a:pt x="15620" y="13439"/>
                  <a:pt x="15597" y="13428"/>
                </a:cubicBezTo>
                <a:lnTo>
                  <a:pt x="15739" y="13333"/>
                </a:lnTo>
                <a:lnTo>
                  <a:pt x="15723" y="13333"/>
                </a:lnTo>
                <a:cubicBezTo>
                  <a:pt x="15755" y="13333"/>
                  <a:pt x="15755" y="13317"/>
                  <a:pt x="15771" y="13301"/>
                </a:cubicBezTo>
                <a:close/>
                <a:moveTo>
                  <a:pt x="10308" y="13554"/>
                </a:moveTo>
                <a:lnTo>
                  <a:pt x="10308" y="13570"/>
                </a:lnTo>
                <a:lnTo>
                  <a:pt x="10261" y="13570"/>
                </a:lnTo>
                <a:lnTo>
                  <a:pt x="10261" y="13554"/>
                </a:lnTo>
                <a:close/>
                <a:moveTo>
                  <a:pt x="15470" y="13523"/>
                </a:moveTo>
                <a:lnTo>
                  <a:pt x="15470" y="13523"/>
                </a:lnTo>
                <a:cubicBezTo>
                  <a:pt x="15462" y="13547"/>
                  <a:pt x="15449" y="13576"/>
                  <a:pt x="15433" y="13605"/>
                </a:cubicBezTo>
                <a:lnTo>
                  <a:pt x="15433" y="13605"/>
                </a:lnTo>
                <a:cubicBezTo>
                  <a:pt x="15428" y="13587"/>
                  <a:pt x="15423" y="13570"/>
                  <a:pt x="15423" y="13570"/>
                </a:cubicBezTo>
                <a:cubicBezTo>
                  <a:pt x="15423" y="13570"/>
                  <a:pt x="15438" y="13554"/>
                  <a:pt x="15470" y="13523"/>
                </a:cubicBezTo>
                <a:close/>
                <a:moveTo>
                  <a:pt x="3231" y="13586"/>
                </a:moveTo>
                <a:lnTo>
                  <a:pt x="3231" y="13586"/>
                </a:lnTo>
                <a:cubicBezTo>
                  <a:pt x="3183" y="13618"/>
                  <a:pt x="3136" y="13634"/>
                  <a:pt x="3088" y="13634"/>
                </a:cubicBezTo>
                <a:lnTo>
                  <a:pt x="3088" y="13602"/>
                </a:lnTo>
                <a:lnTo>
                  <a:pt x="3231" y="13586"/>
                </a:lnTo>
                <a:close/>
                <a:moveTo>
                  <a:pt x="8947" y="13554"/>
                </a:moveTo>
                <a:lnTo>
                  <a:pt x="8947" y="13634"/>
                </a:lnTo>
                <a:lnTo>
                  <a:pt x="8931" y="13634"/>
                </a:lnTo>
                <a:cubicBezTo>
                  <a:pt x="8915" y="13602"/>
                  <a:pt x="8915" y="13570"/>
                  <a:pt x="8915" y="13554"/>
                </a:cubicBezTo>
                <a:close/>
                <a:moveTo>
                  <a:pt x="15442" y="13604"/>
                </a:moveTo>
                <a:cubicBezTo>
                  <a:pt x="15443" y="13604"/>
                  <a:pt x="15438" y="13616"/>
                  <a:pt x="15438" y="13634"/>
                </a:cubicBezTo>
                <a:cubicBezTo>
                  <a:pt x="15438" y="13629"/>
                  <a:pt x="15437" y="13622"/>
                  <a:pt x="15435" y="13614"/>
                </a:cubicBezTo>
                <a:lnTo>
                  <a:pt x="15435" y="13614"/>
                </a:lnTo>
                <a:cubicBezTo>
                  <a:pt x="15440" y="13607"/>
                  <a:pt x="15442" y="13604"/>
                  <a:pt x="15442" y="13604"/>
                </a:cubicBezTo>
                <a:close/>
                <a:moveTo>
                  <a:pt x="15787" y="13507"/>
                </a:moveTo>
                <a:lnTo>
                  <a:pt x="15613" y="13681"/>
                </a:lnTo>
                <a:lnTo>
                  <a:pt x="15549" y="13618"/>
                </a:lnTo>
                <a:lnTo>
                  <a:pt x="15787" y="13507"/>
                </a:lnTo>
                <a:close/>
                <a:moveTo>
                  <a:pt x="15375" y="13681"/>
                </a:moveTo>
                <a:cubicBezTo>
                  <a:pt x="15359" y="13713"/>
                  <a:pt x="15328" y="13729"/>
                  <a:pt x="15296" y="13729"/>
                </a:cubicBezTo>
                <a:cubicBezTo>
                  <a:pt x="15296" y="13713"/>
                  <a:pt x="15296" y="13697"/>
                  <a:pt x="15296" y="13697"/>
                </a:cubicBezTo>
                <a:lnTo>
                  <a:pt x="15375" y="13681"/>
                </a:lnTo>
                <a:close/>
                <a:moveTo>
                  <a:pt x="4323" y="13681"/>
                </a:moveTo>
                <a:cubicBezTo>
                  <a:pt x="4339" y="13729"/>
                  <a:pt x="4339" y="13760"/>
                  <a:pt x="4339" y="13808"/>
                </a:cubicBezTo>
                <a:lnTo>
                  <a:pt x="4307" y="13808"/>
                </a:lnTo>
                <a:lnTo>
                  <a:pt x="4307" y="13681"/>
                </a:lnTo>
                <a:close/>
                <a:moveTo>
                  <a:pt x="6983" y="13966"/>
                </a:moveTo>
                <a:lnTo>
                  <a:pt x="6999" y="13982"/>
                </a:lnTo>
                <a:lnTo>
                  <a:pt x="6967" y="14014"/>
                </a:lnTo>
                <a:cubicBezTo>
                  <a:pt x="6967" y="13998"/>
                  <a:pt x="6967" y="13982"/>
                  <a:pt x="6983" y="13966"/>
                </a:cubicBezTo>
                <a:close/>
                <a:moveTo>
                  <a:pt x="6952" y="14014"/>
                </a:moveTo>
                <a:cubicBezTo>
                  <a:pt x="6952" y="14029"/>
                  <a:pt x="6952" y="14045"/>
                  <a:pt x="6936" y="14061"/>
                </a:cubicBezTo>
                <a:lnTo>
                  <a:pt x="6920" y="14045"/>
                </a:lnTo>
                <a:lnTo>
                  <a:pt x="6952" y="14014"/>
                </a:lnTo>
                <a:close/>
                <a:moveTo>
                  <a:pt x="16753" y="14109"/>
                </a:moveTo>
                <a:lnTo>
                  <a:pt x="16753" y="14124"/>
                </a:lnTo>
                <a:lnTo>
                  <a:pt x="16705" y="14124"/>
                </a:lnTo>
                <a:lnTo>
                  <a:pt x="16705" y="14109"/>
                </a:lnTo>
                <a:close/>
                <a:moveTo>
                  <a:pt x="20125" y="14093"/>
                </a:moveTo>
                <a:lnTo>
                  <a:pt x="20125" y="14140"/>
                </a:lnTo>
                <a:lnTo>
                  <a:pt x="20109" y="14140"/>
                </a:lnTo>
                <a:lnTo>
                  <a:pt x="20109" y="14093"/>
                </a:lnTo>
                <a:close/>
                <a:moveTo>
                  <a:pt x="16563" y="14124"/>
                </a:moveTo>
                <a:cubicBezTo>
                  <a:pt x="16563" y="14140"/>
                  <a:pt x="16547" y="14156"/>
                  <a:pt x="16531" y="14172"/>
                </a:cubicBezTo>
                <a:lnTo>
                  <a:pt x="16515" y="14156"/>
                </a:lnTo>
                <a:lnTo>
                  <a:pt x="16563" y="14124"/>
                </a:lnTo>
                <a:close/>
                <a:moveTo>
                  <a:pt x="19856" y="14140"/>
                </a:moveTo>
                <a:lnTo>
                  <a:pt x="19856" y="14172"/>
                </a:lnTo>
                <a:lnTo>
                  <a:pt x="19729" y="14172"/>
                </a:lnTo>
                <a:lnTo>
                  <a:pt x="19729" y="14140"/>
                </a:lnTo>
                <a:close/>
                <a:moveTo>
                  <a:pt x="1188" y="14109"/>
                </a:moveTo>
                <a:cubicBezTo>
                  <a:pt x="1172" y="14140"/>
                  <a:pt x="1172" y="14172"/>
                  <a:pt x="1172" y="14219"/>
                </a:cubicBezTo>
                <a:cubicBezTo>
                  <a:pt x="1125" y="14188"/>
                  <a:pt x="1077" y="14172"/>
                  <a:pt x="1030" y="14140"/>
                </a:cubicBezTo>
                <a:cubicBezTo>
                  <a:pt x="1077" y="14124"/>
                  <a:pt x="1125" y="14109"/>
                  <a:pt x="1188" y="14109"/>
                </a:cubicBezTo>
                <a:close/>
                <a:moveTo>
                  <a:pt x="3674" y="14172"/>
                </a:moveTo>
                <a:lnTo>
                  <a:pt x="3880" y="14267"/>
                </a:lnTo>
                <a:lnTo>
                  <a:pt x="3658" y="14267"/>
                </a:lnTo>
                <a:cubicBezTo>
                  <a:pt x="3674" y="14235"/>
                  <a:pt x="3674" y="14219"/>
                  <a:pt x="3674" y="14172"/>
                </a:cubicBezTo>
                <a:close/>
                <a:moveTo>
                  <a:pt x="14742" y="14251"/>
                </a:moveTo>
                <a:lnTo>
                  <a:pt x="14742" y="14267"/>
                </a:lnTo>
                <a:lnTo>
                  <a:pt x="14710" y="14267"/>
                </a:lnTo>
                <a:lnTo>
                  <a:pt x="14694" y="14251"/>
                </a:lnTo>
                <a:close/>
                <a:moveTo>
                  <a:pt x="16341" y="14124"/>
                </a:moveTo>
                <a:lnTo>
                  <a:pt x="16452" y="14251"/>
                </a:lnTo>
                <a:lnTo>
                  <a:pt x="16341" y="14283"/>
                </a:lnTo>
                <a:lnTo>
                  <a:pt x="16341" y="14124"/>
                </a:lnTo>
                <a:close/>
                <a:moveTo>
                  <a:pt x="19890" y="14388"/>
                </a:moveTo>
                <a:lnTo>
                  <a:pt x="19888" y="14394"/>
                </a:lnTo>
                <a:lnTo>
                  <a:pt x="19889" y="14394"/>
                </a:lnTo>
                <a:lnTo>
                  <a:pt x="19889" y="14394"/>
                </a:lnTo>
                <a:cubicBezTo>
                  <a:pt x="19889" y="14392"/>
                  <a:pt x="19890" y="14390"/>
                  <a:pt x="19890" y="14388"/>
                </a:cubicBezTo>
                <a:close/>
                <a:moveTo>
                  <a:pt x="9295" y="14330"/>
                </a:moveTo>
                <a:lnTo>
                  <a:pt x="9184" y="14441"/>
                </a:lnTo>
                <a:lnTo>
                  <a:pt x="9105" y="14330"/>
                </a:lnTo>
                <a:close/>
                <a:moveTo>
                  <a:pt x="1030" y="14441"/>
                </a:moveTo>
                <a:lnTo>
                  <a:pt x="1030" y="14457"/>
                </a:lnTo>
                <a:lnTo>
                  <a:pt x="998" y="14457"/>
                </a:lnTo>
                <a:lnTo>
                  <a:pt x="998" y="14441"/>
                </a:lnTo>
                <a:close/>
                <a:moveTo>
                  <a:pt x="10150" y="14251"/>
                </a:moveTo>
                <a:lnTo>
                  <a:pt x="10023" y="14457"/>
                </a:lnTo>
                <a:cubicBezTo>
                  <a:pt x="10007" y="14330"/>
                  <a:pt x="10007" y="14330"/>
                  <a:pt x="10150" y="14251"/>
                </a:cubicBezTo>
                <a:close/>
                <a:moveTo>
                  <a:pt x="11702" y="14204"/>
                </a:moveTo>
                <a:cubicBezTo>
                  <a:pt x="11670" y="14314"/>
                  <a:pt x="11654" y="14409"/>
                  <a:pt x="11543" y="14473"/>
                </a:cubicBezTo>
                <a:cubicBezTo>
                  <a:pt x="11504" y="14453"/>
                  <a:pt x="11453" y="14440"/>
                  <a:pt x="11401" y="14440"/>
                </a:cubicBezTo>
                <a:cubicBezTo>
                  <a:pt x="11369" y="14440"/>
                  <a:pt x="11336" y="14445"/>
                  <a:pt x="11306" y="14457"/>
                </a:cubicBezTo>
                <a:cubicBezTo>
                  <a:pt x="11290" y="14425"/>
                  <a:pt x="11274" y="14409"/>
                  <a:pt x="11242" y="14362"/>
                </a:cubicBezTo>
                <a:lnTo>
                  <a:pt x="11480" y="14267"/>
                </a:lnTo>
                <a:cubicBezTo>
                  <a:pt x="11480" y="14251"/>
                  <a:pt x="11496" y="14235"/>
                  <a:pt x="11496" y="14204"/>
                </a:cubicBezTo>
                <a:close/>
                <a:moveTo>
                  <a:pt x="14536" y="14473"/>
                </a:moveTo>
                <a:cubicBezTo>
                  <a:pt x="14536" y="14489"/>
                  <a:pt x="14536" y="14504"/>
                  <a:pt x="14536" y="14504"/>
                </a:cubicBezTo>
                <a:lnTo>
                  <a:pt x="14457" y="14520"/>
                </a:lnTo>
                <a:cubicBezTo>
                  <a:pt x="14473" y="14489"/>
                  <a:pt x="14504" y="14473"/>
                  <a:pt x="14536" y="14473"/>
                </a:cubicBezTo>
                <a:close/>
                <a:moveTo>
                  <a:pt x="19248" y="14350"/>
                </a:moveTo>
                <a:cubicBezTo>
                  <a:pt x="19302" y="14350"/>
                  <a:pt x="19357" y="14354"/>
                  <a:pt x="19413" y="14362"/>
                </a:cubicBezTo>
                <a:cubicBezTo>
                  <a:pt x="19397" y="14489"/>
                  <a:pt x="19286" y="14520"/>
                  <a:pt x="19207" y="14568"/>
                </a:cubicBezTo>
                <a:lnTo>
                  <a:pt x="19096" y="14457"/>
                </a:lnTo>
                <a:lnTo>
                  <a:pt x="19096" y="14362"/>
                </a:lnTo>
                <a:cubicBezTo>
                  <a:pt x="19143" y="14354"/>
                  <a:pt x="19195" y="14350"/>
                  <a:pt x="19248" y="14350"/>
                </a:cubicBezTo>
                <a:close/>
                <a:moveTo>
                  <a:pt x="19413" y="14552"/>
                </a:moveTo>
                <a:lnTo>
                  <a:pt x="19439" y="14592"/>
                </a:lnTo>
                <a:lnTo>
                  <a:pt x="19439" y="14592"/>
                </a:lnTo>
                <a:cubicBezTo>
                  <a:pt x="19417" y="14599"/>
                  <a:pt x="19396" y="14599"/>
                  <a:pt x="19374" y="14599"/>
                </a:cubicBezTo>
                <a:lnTo>
                  <a:pt x="19374" y="14599"/>
                </a:lnTo>
                <a:cubicBezTo>
                  <a:pt x="19387" y="14578"/>
                  <a:pt x="19400" y="14565"/>
                  <a:pt x="19413" y="14552"/>
                </a:cubicBezTo>
                <a:close/>
                <a:moveTo>
                  <a:pt x="3563" y="14568"/>
                </a:moveTo>
                <a:lnTo>
                  <a:pt x="3563" y="14615"/>
                </a:lnTo>
                <a:lnTo>
                  <a:pt x="3547" y="14615"/>
                </a:lnTo>
                <a:lnTo>
                  <a:pt x="3547" y="14568"/>
                </a:lnTo>
                <a:close/>
                <a:moveTo>
                  <a:pt x="14427" y="14544"/>
                </a:moveTo>
                <a:lnTo>
                  <a:pt x="14427" y="14544"/>
                </a:lnTo>
                <a:cubicBezTo>
                  <a:pt x="14421" y="14554"/>
                  <a:pt x="14415" y="14562"/>
                  <a:pt x="14409" y="14568"/>
                </a:cubicBezTo>
                <a:cubicBezTo>
                  <a:pt x="14383" y="14606"/>
                  <a:pt x="14368" y="14655"/>
                  <a:pt x="14304" y="14655"/>
                </a:cubicBezTo>
                <a:cubicBezTo>
                  <a:pt x="14289" y="14655"/>
                  <a:pt x="14272" y="14653"/>
                  <a:pt x="14251" y="14647"/>
                </a:cubicBezTo>
                <a:lnTo>
                  <a:pt x="14393" y="14552"/>
                </a:lnTo>
                <a:cubicBezTo>
                  <a:pt x="14407" y="14552"/>
                  <a:pt x="14418" y="14549"/>
                  <a:pt x="14427" y="14544"/>
                </a:cubicBezTo>
                <a:close/>
                <a:moveTo>
                  <a:pt x="19365" y="14615"/>
                </a:moveTo>
                <a:cubicBezTo>
                  <a:pt x="19365" y="14631"/>
                  <a:pt x="19349" y="14647"/>
                  <a:pt x="19333" y="14663"/>
                </a:cubicBezTo>
                <a:lnTo>
                  <a:pt x="19333" y="14647"/>
                </a:lnTo>
                <a:lnTo>
                  <a:pt x="19365" y="14615"/>
                </a:lnTo>
                <a:close/>
                <a:moveTo>
                  <a:pt x="20220" y="14552"/>
                </a:moveTo>
                <a:lnTo>
                  <a:pt x="20220" y="14679"/>
                </a:lnTo>
                <a:lnTo>
                  <a:pt x="20093" y="14679"/>
                </a:lnTo>
                <a:cubicBezTo>
                  <a:pt x="20108" y="14590"/>
                  <a:pt x="20150" y="14557"/>
                  <a:pt x="20220" y="14552"/>
                </a:cubicBezTo>
                <a:close/>
                <a:moveTo>
                  <a:pt x="9627" y="14694"/>
                </a:moveTo>
                <a:lnTo>
                  <a:pt x="9627" y="14710"/>
                </a:lnTo>
                <a:lnTo>
                  <a:pt x="9596" y="14710"/>
                </a:lnTo>
                <a:lnTo>
                  <a:pt x="9596" y="14694"/>
                </a:lnTo>
                <a:close/>
                <a:moveTo>
                  <a:pt x="20505" y="14694"/>
                </a:moveTo>
                <a:lnTo>
                  <a:pt x="20523" y="14712"/>
                </a:lnTo>
                <a:lnTo>
                  <a:pt x="20523" y="14712"/>
                </a:lnTo>
                <a:cubicBezTo>
                  <a:pt x="20519" y="14713"/>
                  <a:pt x="20516" y="14713"/>
                  <a:pt x="20513" y="14713"/>
                </a:cubicBezTo>
                <a:cubicBezTo>
                  <a:pt x="20502" y="14713"/>
                  <a:pt x="20496" y="14710"/>
                  <a:pt x="20489" y="14710"/>
                </a:cubicBezTo>
                <a:lnTo>
                  <a:pt x="20505" y="14694"/>
                </a:lnTo>
                <a:close/>
                <a:moveTo>
                  <a:pt x="1156" y="14679"/>
                </a:moveTo>
                <a:lnTo>
                  <a:pt x="1156" y="14726"/>
                </a:lnTo>
                <a:lnTo>
                  <a:pt x="1141" y="14726"/>
                </a:lnTo>
                <a:lnTo>
                  <a:pt x="1141" y="14679"/>
                </a:lnTo>
                <a:close/>
                <a:moveTo>
                  <a:pt x="11100" y="14568"/>
                </a:moveTo>
                <a:cubicBezTo>
                  <a:pt x="11110" y="14599"/>
                  <a:pt x="11114" y="14624"/>
                  <a:pt x="11115" y="14646"/>
                </a:cubicBezTo>
                <a:lnTo>
                  <a:pt x="11115" y="14646"/>
                </a:lnTo>
                <a:cubicBezTo>
                  <a:pt x="11037" y="14699"/>
                  <a:pt x="10946" y="14736"/>
                  <a:pt x="10847" y="14758"/>
                </a:cubicBezTo>
                <a:lnTo>
                  <a:pt x="10973" y="14647"/>
                </a:lnTo>
                <a:cubicBezTo>
                  <a:pt x="10957" y="14647"/>
                  <a:pt x="10942" y="14631"/>
                  <a:pt x="10942" y="14631"/>
                </a:cubicBezTo>
                <a:lnTo>
                  <a:pt x="10957" y="14615"/>
                </a:lnTo>
                <a:cubicBezTo>
                  <a:pt x="10957" y="14615"/>
                  <a:pt x="10973" y="14631"/>
                  <a:pt x="10989" y="14647"/>
                </a:cubicBezTo>
                <a:lnTo>
                  <a:pt x="11100" y="14568"/>
                </a:lnTo>
                <a:close/>
                <a:moveTo>
                  <a:pt x="11311" y="14599"/>
                </a:moveTo>
                <a:cubicBezTo>
                  <a:pt x="11346" y="14599"/>
                  <a:pt x="11373" y="14608"/>
                  <a:pt x="11401" y="14615"/>
                </a:cubicBezTo>
                <a:lnTo>
                  <a:pt x="11132" y="14758"/>
                </a:lnTo>
                <a:cubicBezTo>
                  <a:pt x="11132" y="14725"/>
                  <a:pt x="11140" y="14688"/>
                  <a:pt x="11155" y="14653"/>
                </a:cubicBezTo>
                <a:lnTo>
                  <a:pt x="11155" y="14653"/>
                </a:lnTo>
                <a:cubicBezTo>
                  <a:pt x="11224" y="14611"/>
                  <a:pt x="11272" y="14599"/>
                  <a:pt x="11311" y="14599"/>
                </a:cubicBezTo>
                <a:close/>
                <a:moveTo>
                  <a:pt x="15866" y="14679"/>
                </a:moveTo>
                <a:cubicBezTo>
                  <a:pt x="15882" y="14710"/>
                  <a:pt x="15882" y="14726"/>
                  <a:pt x="15882" y="14758"/>
                </a:cubicBezTo>
                <a:lnTo>
                  <a:pt x="15787" y="14758"/>
                </a:lnTo>
                <a:lnTo>
                  <a:pt x="15787" y="14694"/>
                </a:lnTo>
                <a:lnTo>
                  <a:pt x="15866" y="14679"/>
                </a:lnTo>
                <a:close/>
                <a:moveTo>
                  <a:pt x="20592" y="14720"/>
                </a:moveTo>
                <a:cubicBezTo>
                  <a:pt x="20632" y="14720"/>
                  <a:pt x="20632" y="14738"/>
                  <a:pt x="20632" y="14774"/>
                </a:cubicBezTo>
                <a:lnTo>
                  <a:pt x="20521" y="14774"/>
                </a:lnTo>
                <a:lnTo>
                  <a:pt x="20573" y="14721"/>
                </a:lnTo>
                <a:lnTo>
                  <a:pt x="20573" y="14721"/>
                </a:lnTo>
                <a:cubicBezTo>
                  <a:pt x="20580" y="14720"/>
                  <a:pt x="20586" y="14720"/>
                  <a:pt x="20592" y="14720"/>
                </a:cubicBezTo>
                <a:close/>
                <a:moveTo>
                  <a:pt x="20759" y="14726"/>
                </a:moveTo>
                <a:lnTo>
                  <a:pt x="20759" y="14774"/>
                </a:lnTo>
                <a:lnTo>
                  <a:pt x="20743" y="14774"/>
                </a:lnTo>
                <a:lnTo>
                  <a:pt x="20743" y="14726"/>
                </a:lnTo>
                <a:close/>
                <a:moveTo>
                  <a:pt x="19451" y="14602"/>
                </a:moveTo>
                <a:cubicBezTo>
                  <a:pt x="19495" y="14618"/>
                  <a:pt x="19524" y="14648"/>
                  <a:pt x="19539" y="14679"/>
                </a:cubicBezTo>
                <a:lnTo>
                  <a:pt x="19381" y="14789"/>
                </a:lnTo>
                <a:cubicBezTo>
                  <a:pt x="19409" y="14690"/>
                  <a:pt x="19425" y="14654"/>
                  <a:pt x="19451" y="14602"/>
                </a:cubicBezTo>
                <a:close/>
                <a:moveTo>
                  <a:pt x="14093" y="14774"/>
                </a:moveTo>
                <a:lnTo>
                  <a:pt x="14093" y="14821"/>
                </a:lnTo>
                <a:lnTo>
                  <a:pt x="14077" y="14821"/>
                </a:lnTo>
                <a:lnTo>
                  <a:pt x="14077" y="14774"/>
                </a:lnTo>
                <a:close/>
                <a:moveTo>
                  <a:pt x="14283" y="14774"/>
                </a:moveTo>
                <a:lnTo>
                  <a:pt x="14283" y="14821"/>
                </a:lnTo>
                <a:lnTo>
                  <a:pt x="14267" y="14821"/>
                </a:lnTo>
                <a:lnTo>
                  <a:pt x="14267" y="14774"/>
                </a:lnTo>
                <a:close/>
                <a:moveTo>
                  <a:pt x="18906" y="14774"/>
                </a:moveTo>
                <a:lnTo>
                  <a:pt x="18906" y="14821"/>
                </a:lnTo>
                <a:lnTo>
                  <a:pt x="18874" y="14821"/>
                </a:lnTo>
                <a:lnTo>
                  <a:pt x="18890" y="14774"/>
                </a:lnTo>
                <a:close/>
                <a:moveTo>
                  <a:pt x="19128" y="14599"/>
                </a:moveTo>
                <a:lnTo>
                  <a:pt x="19175" y="14615"/>
                </a:lnTo>
                <a:cubicBezTo>
                  <a:pt x="19159" y="14694"/>
                  <a:pt x="19207" y="14774"/>
                  <a:pt x="19112" y="14821"/>
                </a:cubicBezTo>
                <a:lnTo>
                  <a:pt x="18969" y="14758"/>
                </a:lnTo>
                <a:lnTo>
                  <a:pt x="19128" y="14599"/>
                </a:lnTo>
                <a:close/>
                <a:moveTo>
                  <a:pt x="15866" y="14821"/>
                </a:moveTo>
                <a:lnTo>
                  <a:pt x="15866" y="14869"/>
                </a:lnTo>
                <a:lnTo>
                  <a:pt x="15850" y="14869"/>
                </a:lnTo>
                <a:lnTo>
                  <a:pt x="15850" y="14821"/>
                </a:lnTo>
                <a:close/>
                <a:moveTo>
                  <a:pt x="20014" y="14663"/>
                </a:moveTo>
                <a:lnTo>
                  <a:pt x="20109" y="14853"/>
                </a:lnTo>
                <a:cubicBezTo>
                  <a:pt x="20072" y="14865"/>
                  <a:pt x="20038" y="14875"/>
                  <a:pt x="20004" y="14875"/>
                </a:cubicBezTo>
                <a:cubicBezTo>
                  <a:pt x="19953" y="14875"/>
                  <a:pt x="19904" y="14851"/>
                  <a:pt x="19856" y="14774"/>
                </a:cubicBezTo>
                <a:lnTo>
                  <a:pt x="19856" y="14774"/>
                </a:lnTo>
                <a:lnTo>
                  <a:pt x="19998" y="14821"/>
                </a:lnTo>
                <a:lnTo>
                  <a:pt x="19998" y="14805"/>
                </a:lnTo>
                <a:cubicBezTo>
                  <a:pt x="19998" y="14774"/>
                  <a:pt x="20014" y="14726"/>
                  <a:pt x="20014" y="14663"/>
                </a:cubicBezTo>
                <a:close/>
                <a:moveTo>
                  <a:pt x="15600" y="14910"/>
                </a:moveTo>
                <a:cubicBezTo>
                  <a:pt x="15599" y="14912"/>
                  <a:pt x="15598" y="14914"/>
                  <a:pt x="15597" y="14916"/>
                </a:cubicBezTo>
                <a:lnTo>
                  <a:pt x="15613" y="14916"/>
                </a:lnTo>
                <a:lnTo>
                  <a:pt x="15600" y="14910"/>
                </a:lnTo>
                <a:close/>
                <a:moveTo>
                  <a:pt x="2337" y="14877"/>
                </a:moveTo>
                <a:cubicBezTo>
                  <a:pt x="2346" y="14877"/>
                  <a:pt x="2358" y="14880"/>
                  <a:pt x="2376" y="14884"/>
                </a:cubicBezTo>
                <a:lnTo>
                  <a:pt x="2328" y="14979"/>
                </a:lnTo>
                <a:cubicBezTo>
                  <a:pt x="2317" y="14899"/>
                  <a:pt x="2313" y="14877"/>
                  <a:pt x="2337" y="14877"/>
                </a:cubicBezTo>
                <a:close/>
                <a:moveTo>
                  <a:pt x="15628" y="14869"/>
                </a:moveTo>
                <a:cubicBezTo>
                  <a:pt x="15628" y="14869"/>
                  <a:pt x="15644" y="14869"/>
                  <a:pt x="15644" y="14884"/>
                </a:cubicBezTo>
                <a:lnTo>
                  <a:pt x="15613" y="14916"/>
                </a:lnTo>
                <a:cubicBezTo>
                  <a:pt x="15613" y="14948"/>
                  <a:pt x="15613" y="14979"/>
                  <a:pt x="15613" y="15011"/>
                </a:cubicBezTo>
                <a:lnTo>
                  <a:pt x="15518" y="15011"/>
                </a:lnTo>
                <a:lnTo>
                  <a:pt x="15581" y="14900"/>
                </a:lnTo>
                <a:lnTo>
                  <a:pt x="15600" y="14910"/>
                </a:lnTo>
                <a:lnTo>
                  <a:pt x="15600" y="14910"/>
                </a:lnTo>
                <a:cubicBezTo>
                  <a:pt x="15613" y="14884"/>
                  <a:pt x="15614" y="14883"/>
                  <a:pt x="15628" y="14869"/>
                </a:cubicBezTo>
                <a:close/>
                <a:moveTo>
                  <a:pt x="10973" y="14853"/>
                </a:moveTo>
                <a:cubicBezTo>
                  <a:pt x="10957" y="14900"/>
                  <a:pt x="10957" y="14948"/>
                  <a:pt x="10926" y="14979"/>
                </a:cubicBezTo>
                <a:cubicBezTo>
                  <a:pt x="10894" y="15011"/>
                  <a:pt x="10847" y="15011"/>
                  <a:pt x="10799" y="15027"/>
                </a:cubicBezTo>
                <a:cubicBezTo>
                  <a:pt x="10767" y="14869"/>
                  <a:pt x="10894" y="14900"/>
                  <a:pt x="10973" y="14853"/>
                </a:cubicBezTo>
                <a:close/>
                <a:moveTo>
                  <a:pt x="14013" y="15011"/>
                </a:moveTo>
                <a:lnTo>
                  <a:pt x="14013" y="15059"/>
                </a:lnTo>
                <a:lnTo>
                  <a:pt x="13998" y="15059"/>
                </a:lnTo>
                <a:lnTo>
                  <a:pt x="13998" y="15011"/>
                </a:lnTo>
                <a:close/>
                <a:moveTo>
                  <a:pt x="3310" y="14584"/>
                </a:moveTo>
                <a:lnTo>
                  <a:pt x="3452" y="14663"/>
                </a:lnTo>
                <a:lnTo>
                  <a:pt x="3246" y="14821"/>
                </a:lnTo>
                <a:cubicBezTo>
                  <a:pt x="3246" y="14837"/>
                  <a:pt x="3246" y="14869"/>
                  <a:pt x="3246" y="14916"/>
                </a:cubicBezTo>
                <a:lnTo>
                  <a:pt x="3136" y="14916"/>
                </a:lnTo>
                <a:lnTo>
                  <a:pt x="3136" y="14932"/>
                </a:lnTo>
                <a:lnTo>
                  <a:pt x="3009" y="15122"/>
                </a:lnTo>
                <a:cubicBezTo>
                  <a:pt x="2977" y="15074"/>
                  <a:pt x="2961" y="15027"/>
                  <a:pt x="2930" y="14979"/>
                </a:cubicBezTo>
                <a:lnTo>
                  <a:pt x="2898" y="15011"/>
                </a:lnTo>
                <a:cubicBezTo>
                  <a:pt x="2914" y="14995"/>
                  <a:pt x="2914" y="14979"/>
                  <a:pt x="2914" y="14979"/>
                </a:cubicBezTo>
                <a:lnTo>
                  <a:pt x="3199" y="14742"/>
                </a:lnTo>
                <a:lnTo>
                  <a:pt x="3294" y="14742"/>
                </a:lnTo>
                <a:lnTo>
                  <a:pt x="3310" y="14584"/>
                </a:lnTo>
                <a:close/>
                <a:moveTo>
                  <a:pt x="4466" y="15059"/>
                </a:moveTo>
                <a:cubicBezTo>
                  <a:pt x="4482" y="15090"/>
                  <a:pt x="4482" y="15106"/>
                  <a:pt x="4482" y="15138"/>
                </a:cubicBezTo>
                <a:lnTo>
                  <a:pt x="4450" y="15138"/>
                </a:lnTo>
                <a:lnTo>
                  <a:pt x="4450" y="15059"/>
                </a:lnTo>
                <a:close/>
                <a:moveTo>
                  <a:pt x="20394" y="15106"/>
                </a:moveTo>
                <a:lnTo>
                  <a:pt x="20394" y="15154"/>
                </a:lnTo>
                <a:lnTo>
                  <a:pt x="20379" y="15154"/>
                </a:lnTo>
                <a:lnTo>
                  <a:pt x="20379" y="15106"/>
                </a:lnTo>
                <a:close/>
                <a:moveTo>
                  <a:pt x="15454" y="15011"/>
                </a:moveTo>
                <a:cubicBezTo>
                  <a:pt x="15486" y="15106"/>
                  <a:pt x="15438" y="15138"/>
                  <a:pt x="15343" y="15169"/>
                </a:cubicBezTo>
                <a:cubicBezTo>
                  <a:pt x="15328" y="15059"/>
                  <a:pt x="15375" y="15027"/>
                  <a:pt x="15454" y="15011"/>
                </a:cubicBezTo>
                <a:close/>
                <a:moveTo>
                  <a:pt x="10657" y="14869"/>
                </a:moveTo>
                <a:cubicBezTo>
                  <a:pt x="10672" y="14916"/>
                  <a:pt x="10688" y="14979"/>
                  <a:pt x="10720" y="15059"/>
                </a:cubicBezTo>
                <a:lnTo>
                  <a:pt x="10641" y="15106"/>
                </a:lnTo>
                <a:cubicBezTo>
                  <a:pt x="10625" y="15138"/>
                  <a:pt x="10609" y="15185"/>
                  <a:pt x="10609" y="15217"/>
                </a:cubicBezTo>
                <a:lnTo>
                  <a:pt x="10514" y="15217"/>
                </a:lnTo>
                <a:lnTo>
                  <a:pt x="10454" y="15037"/>
                </a:lnTo>
                <a:lnTo>
                  <a:pt x="10562" y="14869"/>
                </a:lnTo>
                <a:close/>
                <a:moveTo>
                  <a:pt x="1948" y="15090"/>
                </a:moveTo>
                <a:lnTo>
                  <a:pt x="1948" y="15090"/>
                </a:lnTo>
                <a:cubicBezTo>
                  <a:pt x="1916" y="15154"/>
                  <a:pt x="1901" y="15201"/>
                  <a:pt x="1885" y="15249"/>
                </a:cubicBezTo>
                <a:lnTo>
                  <a:pt x="1774" y="15122"/>
                </a:lnTo>
                <a:lnTo>
                  <a:pt x="1948" y="15090"/>
                </a:lnTo>
                <a:close/>
                <a:moveTo>
                  <a:pt x="20569" y="15043"/>
                </a:moveTo>
                <a:lnTo>
                  <a:pt x="20664" y="15138"/>
                </a:lnTo>
                <a:cubicBezTo>
                  <a:pt x="20664" y="15185"/>
                  <a:pt x="20632" y="15233"/>
                  <a:pt x="20632" y="15280"/>
                </a:cubicBezTo>
                <a:lnTo>
                  <a:pt x="20474" y="15280"/>
                </a:lnTo>
                <a:lnTo>
                  <a:pt x="20616" y="15201"/>
                </a:lnTo>
                <a:lnTo>
                  <a:pt x="20489" y="15138"/>
                </a:lnTo>
                <a:lnTo>
                  <a:pt x="20569" y="15043"/>
                </a:lnTo>
                <a:close/>
                <a:moveTo>
                  <a:pt x="13649" y="15201"/>
                </a:moveTo>
                <a:cubicBezTo>
                  <a:pt x="13586" y="15296"/>
                  <a:pt x="13586" y="15296"/>
                  <a:pt x="13491" y="15328"/>
                </a:cubicBezTo>
                <a:cubicBezTo>
                  <a:pt x="13538" y="15280"/>
                  <a:pt x="13554" y="15201"/>
                  <a:pt x="13649" y="15201"/>
                </a:cubicBezTo>
                <a:close/>
                <a:moveTo>
                  <a:pt x="1932" y="15328"/>
                </a:moveTo>
                <a:lnTo>
                  <a:pt x="1932" y="15375"/>
                </a:lnTo>
                <a:lnTo>
                  <a:pt x="1916" y="15375"/>
                </a:lnTo>
                <a:lnTo>
                  <a:pt x="1916" y="15328"/>
                </a:lnTo>
                <a:close/>
                <a:moveTo>
                  <a:pt x="12082" y="15391"/>
                </a:moveTo>
                <a:lnTo>
                  <a:pt x="12082" y="15407"/>
                </a:lnTo>
                <a:lnTo>
                  <a:pt x="12034" y="15407"/>
                </a:lnTo>
                <a:lnTo>
                  <a:pt x="12034" y="15391"/>
                </a:lnTo>
                <a:close/>
                <a:moveTo>
                  <a:pt x="15138" y="15249"/>
                </a:moveTo>
                <a:lnTo>
                  <a:pt x="15185" y="15296"/>
                </a:lnTo>
                <a:lnTo>
                  <a:pt x="15074" y="15454"/>
                </a:lnTo>
                <a:lnTo>
                  <a:pt x="15011" y="15391"/>
                </a:lnTo>
                <a:lnTo>
                  <a:pt x="15138" y="15249"/>
                </a:lnTo>
                <a:close/>
                <a:moveTo>
                  <a:pt x="13380" y="15439"/>
                </a:moveTo>
                <a:lnTo>
                  <a:pt x="13396" y="15454"/>
                </a:lnTo>
                <a:lnTo>
                  <a:pt x="13348" y="15486"/>
                </a:lnTo>
                <a:cubicBezTo>
                  <a:pt x="13348" y="15470"/>
                  <a:pt x="13364" y="15454"/>
                  <a:pt x="13380" y="15439"/>
                </a:cubicBezTo>
                <a:close/>
                <a:moveTo>
                  <a:pt x="13348" y="15486"/>
                </a:moveTo>
                <a:cubicBezTo>
                  <a:pt x="13348" y="15502"/>
                  <a:pt x="13333" y="15518"/>
                  <a:pt x="13333" y="15534"/>
                </a:cubicBezTo>
                <a:lnTo>
                  <a:pt x="13317" y="15518"/>
                </a:lnTo>
                <a:lnTo>
                  <a:pt x="13348" y="15486"/>
                </a:lnTo>
                <a:close/>
                <a:moveTo>
                  <a:pt x="20621" y="15512"/>
                </a:moveTo>
                <a:lnTo>
                  <a:pt x="20600" y="15534"/>
                </a:lnTo>
                <a:lnTo>
                  <a:pt x="20602" y="15536"/>
                </a:lnTo>
                <a:lnTo>
                  <a:pt x="20602" y="15536"/>
                </a:lnTo>
                <a:cubicBezTo>
                  <a:pt x="20612" y="15530"/>
                  <a:pt x="20622" y="15524"/>
                  <a:pt x="20632" y="15518"/>
                </a:cubicBezTo>
                <a:lnTo>
                  <a:pt x="20621" y="15512"/>
                </a:lnTo>
                <a:close/>
                <a:moveTo>
                  <a:pt x="14773" y="15534"/>
                </a:moveTo>
                <a:lnTo>
                  <a:pt x="14884" y="15613"/>
                </a:lnTo>
                <a:lnTo>
                  <a:pt x="14758" y="15724"/>
                </a:lnTo>
                <a:cubicBezTo>
                  <a:pt x="14678" y="15692"/>
                  <a:pt x="14694" y="15644"/>
                  <a:pt x="14773" y="15534"/>
                </a:cubicBezTo>
                <a:close/>
                <a:moveTo>
                  <a:pt x="9786" y="15724"/>
                </a:moveTo>
                <a:lnTo>
                  <a:pt x="9786" y="15755"/>
                </a:lnTo>
                <a:lnTo>
                  <a:pt x="9691" y="15771"/>
                </a:lnTo>
                <a:cubicBezTo>
                  <a:pt x="9707" y="15739"/>
                  <a:pt x="9738" y="15724"/>
                  <a:pt x="9786" y="15724"/>
                </a:cubicBezTo>
                <a:close/>
                <a:moveTo>
                  <a:pt x="9659" y="15767"/>
                </a:moveTo>
                <a:cubicBezTo>
                  <a:pt x="9668" y="15767"/>
                  <a:pt x="9676" y="15768"/>
                  <a:pt x="9684" y="15770"/>
                </a:cubicBezTo>
                <a:lnTo>
                  <a:pt x="9684" y="15770"/>
                </a:lnTo>
                <a:cubicBezTo>
                  <a:pt x="9664" y="15841"/>
                  <a:pt x="9620" y="15866"/>
                  <a:pt x="9564" y="15866"/>
                </a:cubicBezTo>
                <a:cubicBezTo>
                  <a:pt x="9564" y="15800"/>
                  <a:pt x="9608" y="15767"/>
                  <a:pt x="9659" y="15767"/>
                </a:cubicBezTo>
                <a:close/>
                <a:moveTo>
                  <a:pt x="5178" y="15834"/>
                </a:moveTo>
                <a:lnTo>
                  <a:pt x="5194" y="15850"/>
                </a:lnTo>
                <a:lnTo>
                  <a:pt x="5162" y="15882"/>
                </a:lnTo>
                <a:cubicBezTo>
                  <a:pt x="5162" y="15866"/>
                  <a:pt x="5162" y="15850"/>
                  <a:pt x="5178" y="15834"/>
                </a:cubicBezTo>
                <a:close/>
                <a:moveTo>
                  <a:pt x="5146" y="15893"/>
                </a:moveTo>
                <a:cubicBezTo>
                  <a:pt x="5146" y="15905"/>
                  <a:pt x="5143" y="15917"/>
                  <a:pt x="5131" y="15929"/>
                </a:cubicBezTo>
                <a:lnTo>
                  <a:pt x="5115" y="15914"/>
                </a:lnTo>
                <a:lnTo>
                  <a:pt x="5146" y="15893"/>
                </a:lnTo>
                <a:close/>
                <a:moveTo>
                  <a:pt x="9484" y="15910"/>
                </a:moveTo>
                <a:cubicBezTo>
                  <a:pt x="9495" y="15910"/>
                  <a:pt x="9506" y="15911"/>
                  <a:pt x="9517" y="15914"/>
                </a:cubicBezTo>
                <a:cubicBezTo>
                  <a:pt x="9503" y="15966"/>
                  <a:pt x="9458" y="15997"/>
                  <a:pt x="9406" y="15997"/>
                </a:cubicBezTo>
                <a:cubicBezTo>
                  <a:pt x="9396" y="15997"/>
                  <a:pt x="9385" y="15995"/>
                  <a:pt x="9374" y="15993"/>
                </a:cubicBezTo>
                <a:cubicBezTo>
                  <a:pt x="9387" y="15940"/>
                  <a:pt x="9433" y="15910"/>
                  <a:pt x="9484" y="15910"/>
                </a:cubicBezTo>
                <a:close/>
                <a:moveTo>
                  <a:pt x="5067" y="15945"/>
                </a:moveTo>
                <a:lnTo>
                  <a:pt x="5067" y="16009"/>
                </a:lnTo>
                <a:lnTo>
                  <a:pt x="5036" y="16009"/>
                </a:lnTo>
                <a:lnTo>
                  <a:pt x="5020" y="15945"/>
                </a:lnTo>
                <a:close/>
                <a:moveTo>
                  <a:pt x="9342" y="16056"/>
                </a:moveTo>
                <a:cubicBezTo>
                  <a:pt x="9327" y="16072"/>
                  <a:pt x="9327" y="16088"/>
                  <a:pt x="9311" y="16104"/>
                </a:cubicBezTo>
                <a:lnTo>
                  <a:pt x="9295" y="16088"/>
                </a:lnTo>
                <a:lnTo>
                  <a:pt x="9342" y="16056"/>
                </a:lnTo>
                <a:close/>
                <a:moveTo>
                  <a:pt x="4687" y="16135"/>
                </a:moveTo>
                <a:lnTo>
                  <a:pt x="4703" y="16151"/>
                </a:lnTo>
                <a:lnTo>
                  <a:pt x="4672" y="16183"/>
                </a:lnTo>
                <a:cubicBezTo>
                  <a:pt x="4672" y="16167"/>
                  <a:pt x="4672" y="16151"/>
                  <a:pt x="4687" y="16135"/>
                </a:cubicBezTo>
                <a:close/>
                <a:moveTo>
                  <a:pt x="9089" y="16183"/>
                </a:moveTo>
                <a:lnTo>
                  <a:pt x="9089" y="16199"/>
                </a:lnTo>
                <a:lnTo>
                  <a:pt x="9042" y="16199"/>
                </a:lnTo>
                <a:lnTo>
                  <a:pt x="9042" y="16183"/>
                </a:lnTo>
                <a:close/>
                <a:moveTo>
                  <a:pt x="4672" y="16183"/>
                </a:moveTo>
                <a:cubicBezTo>
                  <a:pt x="4672" y="16199"/>
                  <a:pt x="4656" y="16214"/>
                  <a:pt x="4640" y="16230"/>
                </a:cubicBezTo>
                <a:lnTo>
                  <a:pt x="4624" y="16214"/>
                </a:lnTo>
                <a:lnTo>
                  <a:pt x="4672" y="16183"/>
                </a:lnTo>
                <a:close/>
                <a:moveTo>
                  <a:pt x="8978" y="16214"/>
                </a:moveTo>
                <a:lnTo>
                  <a:pt x="8978" y="16262"/>
                </a:lnTo>
                <a:lnTo>
                  <a:pt x="8962" y="16262"/>
                </a:lnTo>
                <a:lnTo>
                  <a:pt x="8962" y="16214"/>
                </a:lnTo>
                <a:close/>
                <a:moveTo>
                  <a:pt x="8852" y="16309"/>
                </a:moveTo>
                <a:lnTo>
                  <a:pt x="8867" y="16325"/>
                </a:lnTo>
                <a:lnTo>
                  <a:pt x="8836" y="16357"/>
                </a:lnTo>
                <a:cubicBezTo>
                  <a:pt x="8836" y="16341"/>
                  <a:pt x="8836" y="16325"/>
                  <a:pt x="8852" y="16309"/>
                </a:cubicBezTo>
                <a:close/>
                <a:moveTo>
                  <a:pt x="4513" y="16357"/>
                </a:moveTo>
                <a:cubicBezTo>
                  <a:pt x="4513" y="16357"/>
                  <a:pt x="4513" y="16373"/>
                  <a:pt x="4513" y="16389"/>
                </a:cubicBezTo>
                <a:lnTo>
                  <a:pt x="4434" y="16404"/>
                </a:lnTo>
                <a:cubicBezTo>
                  <a:pt x="4450" y="16373"/>
                  <a:pt x="4482" y="16357"/>
                  <a:pt x="4513" y="16357"/>
                </a:cubicBezTo>
                <a:close/>
                <a:moveTo>
                  <a:pt x="8820" y="16357"/>
                </a:moveTo>
                <a:cubicBezTo>
                  <a:pt x="8820" y="16373"/>
                  <a:pt x="8820" y="16389"/>
                  <a:pt x="8804" y="16404"/>
                </a:cubicBezTo>
                <a:lnTo>
                  <a:pt x="8788" y="16389"/>
                </a:lnTo>
                <a:lnTo>
                  <a:pt x="8820" y="16357"/>
                </a:lnTo>
                <a:close/>
                <a:moveTo>
                  <a:pt x="11702" y="16325"/>
                </a:moveTo>
                <a:cubicBezTo>
                  <a:pt x="11717" y="16373"/>
                  <a:pt x="11717" y="16389"/>
                  <a:pt x="11717" y="16420"/>
                </a:cubicBezTo>
                <a:lnTo>
                  <a:pt x="11591" y="16452"/>
                </a:lnTo>
                <a:lnTo>
                  <a:pt x="11591" y="16452"/>
                </a:lnTo>
                <a:lnTo>
                  <a:pt x="11702" y="16325"/>
                </a:lnTo>
                <a:close/>
                <a:moveTo>
                  <a:pt x="4344" y="16489"/>
                </a:moveTo>
                <a:lnTo>
                  <a:pt x="4355" y="16499"/>
                </a:lnTo>
                <a:cubicBezTo>
                  <a:pt x="4339" y="16515"/>
                  <a:pt x="4339" y="16531"/>
                  <a:pt x="4323" y="16531"/>
                </a:cubicBezTo>
                <a:lnTo>
                  <a:pt x="4307" y="16531"/>
                </a:lnTo>
                <a:lnTo>
                  <a:pt x="4339" y="16499"/>
                </a:lnTo>
                <a:cubicBezTo>
                  <a:pt x="4341" y="16496"/>
                  <a:pt x="4343" y="16492"/>
                  <a:pt x="4344" y="16489"/>
                </a:cubicBezTo>
                <a:close/>
                <a:moveTo>
                  <a:pt x="11393" y="16634"/>
                </a:moveTo>
                <a:cubicBezTo>
                  <a:pt x="11403" y="16634"/>
                  <a:pt x="11415" y="16638"/>
                  <a:pt x="11432" y="16642"/>
                </a:cubicBezTo>
                <a:lnTo>
                  <a:pt x="11369" y="16737"/>
                </a:lnTo>
                <a:cubicBezTo>
                  <a:pt x="11369" y="16656"/>
                  <a:pt x="11369" y="16634"/>
                  <a:pt x="11393" y="16634"/>
                </a:cubicBezTo>
                <a:close/>
                <a:moveTo>
                  <a:pt x="2902" y="16605"/>
                </a:moveTo>
                <a:cubicBezTo>
                  <a:pt x="2961" y="16605"/>
                  <a:pt x="2961" y="16640"/>
                  <a:pt x="2961" y="16769"/>
                </a:cubicBezTo>
                <a:lnTo>
                  <a:pt x="2851" y="16610"/>
                </a:lnTo>
                <a:cubicBezTo>
                  <a:pt x="2871" y="16607"/>
                  <a:pt x="2888" y="16605"/>
                  <a:pt x="2902" y="16605"/>
                </a:cubicBezTo>
                <a:close/>
                <a:moveTo>
                  <a:pt x="13633" y="16499"/>
                </a:moveTo>
                <a:cubicBezTo>
                  <a:pt x="13665" y="16547"/>
                  <a:pt x="13697" y="16610"/>
                  <a:pt x="13744" y="16658"/>
                </a:cubicBezTo>
                <a:lnTo>
                  <a:pt x="13523" y="16721"/>
                </a:lnTo>
                <a:lnTo>
                  <a:pt x="13523" y="16737"/>
                </a:lnTo>
                <a:lnTo>
                  <a:pt x="13491" y="16769"/>
                </a:lnTo>
                <a:lnTo>
                  <a:pt x="13491" y="16753"/>
                </a:lnTo>
                <a:lnTo>
                  <a:pt x="13523" y="16721"/>
                </a:lnTo>
                <a:cubicBezTo>
                  <a:pt x="13523" y="16689"/>
                  <a:pt x="13523" y="16642"/>
                  <a:pt x="13523" y="16610"/>
                </a:cubicBezTo>
                <a:lnTo>
                  <a:pt x="13633" y="16499"/>
                </a:lnTo>
                <a:close/>
                <a:moveTo>
                  <a:pt x="8092" y="16816"/>
                </a:moveTo>
                <a:lnTo>
                  <a:pt x="8092" y="16816"/>
                </a:lnTo>
                <a:cubicBezTo>
                  <a:pt x="8103" y="16849"/>
                  <a:pt x="8114" y="16890"/>
                  <a:pt x="8076" y="16890"/>
                </a:cubicBezTo>
                <a:cubicBezTo>
                  <a:pt x="8060" y="16890"/>
                  <a:pt x="8035" y="16883"/>
                  <a:pt x="7997" y="16864"/>
                </a:cubicBezTo>
                <a:lnTo>
                  <a:pt x="8092" y="16816"/>
                </a:lnTo>
                <a:close/>
                <a:moveTo>
                  <a:pt x="7965" y="16974"/>
                </a:moveTo>
                <a:lnTo>
                  <a:pt x="7965" y="16990"/>
                </a:lnTo>
                <a:lnTo>
                  <a:pt x="7917" y="16990"/>
                </a:lnTo>
                <a:lnTo>
                  <a:pt x="7917" y="16974"/>
                </a:lnTo>
                <a:close/>
                <a:moveTo>
                  <a:pt x="2249" y="17006"/>
                </a:moveTo>
                <a:lnTo>
                  <a:pt x="2249" y="17054"/>
                </a:lnTo>
                <a:lnTo>
                  <a:pt x="2233" y="17054"/>
                </a:lnTo>
                <a:lnTo>
                  <a:pt x="2233" y="17006"/>
                </a:lnTo>
                <a:close/>
                <a:moveTo>
                  <a:pt x="13459" y="17049"/>
                </a:moveTo>
                <a:lnTo>
                  <a:pt x="13459" y="17049"/>
                </a:lnTo>
                <a:cubicBezTo>
                  <a:pt x="13454" y="17050"/>
                  <a:pt x="13449" y="17052"/>
                  <a:pt x="13443" y="17054"/>
                </a:cubicBezTo>
                <a:lnTo>
                  <a:pt x="13459" y="17054"/>
                </a:lnTo>
                <a:cubicBezTo>
                  <a:pt x="13459" y="17052"/>
                  <a:pt x="13459" y="17050"/>
                  <a:pt x="13459" y="17049"/>
                </a:cubicBezTo>
                <a:close/>
                <a:moveTo>
                  <a:pt x="13158" y="17180"/>
                </a:moveTo>
                <a:cubicBezTo>
                  <a:pt x="13163" y="17180"/>
                  <a:pt x="13167" y="17180"/>
                  <a:pt x="13173" y="17181"/>
                </a:cubicBezTo>
                <a:lnTo>
                  <a:pt x="13173" y="17181"/>
                </a:lnTo>
                <a:cubicBezTo>
                  <a:pt x="13174" y="17181"/>
                  <a:pt x="13174" y="17181"/>
                  <a:pt x="13174" y="17180"/>
                </a:cubicBezTo>
                <a:close/>
                <a:moveTo>
                  <a:pt x="13190" y="17133"/>
                </a:moveTo>
                <a:lnTo>
                  <a:pt x="13206" y="17180"/>
                </a:lnTo>
                <a:cubicBezTo>
                  <a:pt x="13214" y="17186"/>
                  <a:pt x="13220" y="17189"/>
                  <a:pt x="13224" y="17192"/>
                </a:cubicBezTo>
                <a:lnTo>
                  <a:pt x="13224" y="17192"/>
                </a:lnTo>
                <a:cubicBezTo>
                  <a:pt x="13240" y="17188"/>
                  <a:pt x="13258" y="17180"/>
                  <a:pt x="13269" y="17180"/>
                </a:cubicBezTo>
                <a:cubicBezTo>
                  <a:pt x="13269" y="17180"/>
                  <a:pt x="13285" y="17196"/>
                  <a:pt x="13317" y="17228"/>
                </a:cubicBezTo>
                <a:cubicBezTo>
                  <a:pt x="13280" y="17214"/>
                  <a:pt x="13253" y="17205"/>
                  <a:pt x="13233" y="17198"/>
                </a:cubicBezTo>
                <a:lnTo>
                  <a:pt x="13233" y="17198"/>
                </a:lnTo>
                <a:cubicBezTo>
                  <a:pt x="13236" y="17199"/>
                  <a:pt x="13236" y="17200"/>
                  <a:pt x="13236" y="17200"/>
                </a:cubicBezTo>
                <a:cubicBezTo>
                  <a:pt x="13234" y="17200"/>
                  <a:pt x="13222" y="17196"/>
                  <a:pt x="13206" y="17196"/>
                </a:cubicBezTo>
                <a:cubicBezTo>
                  <a:pt x="13210" y="17196"/>
                  <a:pt x="13215" y="17195"/>
                  <a:pt x="13220" y="17194"/>
                </a:cubicBezTo>
                <a:lnTo>
                  <a:pt x="13220" y="17194"/>
                </a:lnTo>
                <a:cubicBezTo>
                  <a:pt x="13224" y="17195"/>
                  <a:pt x="13228" y="17196"/>
                  <a:pt x="13233" y="17198"/>
                </a:cubicBezTo>
                <a:lnTo>
                  <a:pt x="13233" y="17198"/>
                </a:lnTo>
                <a:cubicBezTo>
                  <a:pt x="13231" y="17196"/>
                  <a:pt x="13228" y="17195"/>
                  <a:pt x="13224" y="17192"/>
                </a:cubicBezTo>
                <a:lnTo>
                  <a:pt x="13224" y="17192"/>
                </a:lnTo>
                <a:cubicBezTo>
                  <a:pt x="13223" y="17193"/>
                  <a:pt x="13222" y="17193"/>
                  <a:pt x="13220" y="17194"/>
                </a:cubicBezTo>
                <a:lnTo>
                  <a:pt x="13220" y="17194"/>
                </a:lnTo>
                <a:cubicBezTo>
                  <a:pt x="13196" y="17186"/>
                  <a:pt x="13182" y="17183"/>
                  <a:pt x="13173" y="17181"/>
                </a:cubicBezTo>
                <a:lnTo>
                  <a:pt x="13173" y="17181"/>
                </a:lnTo>
                <a:cubicBezTo>
                  <a:pt x="13158" y="17197"/>
                  <a:pt x="13158" y="17212"/>
                  <a:pt x="13143" y="17228"/>
                </a:cubicBezTo>
                <a:lnTo>
                  <a:pt x="13127" y="17212"/>
                </a:lnTo>
                <a:lnTo>
                  <a:pt x="13158" y="17180"/>
                </a:lnTo>
                <a:cubicBezTo>
                  <a:pt x="13174" y="17164"/>
                  <a:pt x="13174" y="17149"/>
                  <a:pt x="13190" y="17133"/>
                </a:cubicBezTo>
                <a:close/>
                <a:moveTo>
                  <a:pt x="13301" y="16911"/>
                </a:moveTo>
                <a:lnTo>
                  <a:pt x="13317" y="16927"/>
                </a:lnTo>
                <a:lnTo>
                  <a:pt x="13269" y="16959"/>
                </a:lnTo>
                <a:cubicBezTo>
                  <a:pt x="13285" y="17127"/>
                  <a:pt x="13285" y="17133"/>
                  <a:pt x="13443" y="17133"/>
                </a:cubicBezTo>
                <a:lnTo>
                  <a:pt x="13443" y="17133"/>
                </a:lnTo>
                <a:cubicBezTo>
                  <a:pt x="13443" y="17133"/>
                  <a:pt x="13443" y="17133"/>
                  <a:pt x="13443" y="17133"/>
                </a:cubicBezTo>
                <a:lnTo>
                  <a:pt x="13333" y="17228"/>
                </a:lnTo>
                <a:lnTo>
                  <a:pt x="13222" y="17085"/>
                </a:lnTo>
                <a:cubicBezTo>
                  <a:pt x="13174" y="17085"/>
                  <a:pt x="13127" y="17085"/>
                  <a:pt x="13095" y="17101"/>
                </a:cubicBezTo>
                <a:cubicBezTo>
                  <a:pt x="13048" y="17149"/>
                  <a:pt x="13016" y="17212"/>
                  <a:pt x="12968" y="17259"/>
                </a:cubicBezTo>
                <a:cubicBezTo>
                  <a:pt x="12889" y="17164"/>
                  <a:pt x="13016" y="17117"/>
                  <a:pt x="13016" y="17038"/>
                </a:cubicBezTo>
                <a:lnTo>
                  <a:pt x="13095" y="17101"/>
                </a:lnTo>
                <a:cubicBezTo>
                  <a:pt x="13095" y="17054"/>
                  <a:pt x="13095" y="16990"/>
                  <a:pt x="13095" y="16943"/>
                </a:cubicBezTo>
                <a:lnTo>
                  <a:pt x="13269" y="16943"/>
                </a:lnTo>
                <a:cubicBezTo>
                  <a:pt x="13269" y="16927"/>
                  <a:pt x="13285" y="16911"/>
                  <a:pt x="13301" y="16911"/>
                </a:cubicBezTo>
                <a:close/>
                <a:moveTo>
                  <a:pt x="2027" y="17244"/>
                </a:moveTo>
                <a:lnTo>
                  <a:pt x="2027" y="17307"/>
                </a:lnTo>
                <a:lnTo>
                  <a:pt x="1996" y="17307"/>
                </a:lnTo>
                <a:lnTo>
                  <a:pt x="1980" y="17244"/>
                </a:lnTo>
                <a:close/>
                <a:moveTo>
                  <a:pt x="13079" y="17291"/>
                </a:moveTo>
                <a:lnTo>
                  <a:pt x="13079" y="17307"/>
                </a:lnTo>
                <a:lnTo>
                  <a:pt x="13032" y="17307"/>
                </a:lnTo>
                <a:lnTo>
                  <a:pt x="13032" y="17291"/>
                </a:lnTo>
                <a:close/>
                <a:moveTo>
                  <a:pt x="11242" y="17370"/>
                </a:moveTo>
                <a:lnTo>
                  <a:pt x="11242" y="17418"/>
                </a:lnTo>
                <a:lnTo>
                  <a:pt x="11227" y="17418"/>
                </a:lnTo>
                <a:lnTo>
                  <a:pt x="11227" y="17370"/>
                </a:lnTo>
                <a:close/>
                <a:moveTo>
                  <a:pt x="12731" y="17180"/>
                </a:moveTo>
                <a:lnTo>
                  <a:pt x="12810" y="17259"/>
                </a:lnTo>
                <a:lnTo>
                  <a:pt x="12889" y="17212"/>
                </a:lnTo>
                <a:cubicBezTo>
                  <a:pt x="12905" y="17212"/>
                  <a:pt x="12905" y="17212"/>
                  <a:pt x="12921" y="17228"/>
                </a:cubicBezTo>
                <a:cubicBezTo>
                  <a:pt x="12984" y="17291"/>
                  <a:pt x="12953" y="17354"/>
                  <a:pt x="12953" y="17449"/>
                </a:cubicBezTo>
                <a:lnTo>
                  <a:pt x="12858" y="17402"/>
                </a:lnTo>
                <a:lnTo>
                  <a:pt x="12810" y="17370"/>
                </a:lnTo>
                <a:cubicBezTo>
                  <a:pt x="12794" y="17418"/>
                  <a:pt x="12778" y="17449"/>
                  <a:pt x="12763" y="17481"/>
                </a:cubicBezTo>
                <a:lnTo>
                  <a:pt x="12699" y="17481"/>
                </a:lnTo>
                <a:cubicBezTo>
                  <a:pt x="12683" y="17497"/>
                  <a:pt x="12683" y="17513"/>
                  <a:pt x="12668" y="17529"/>
                </a:cubicBezTo>
                <a:lnTo>
                  <a:pt x="12652" y="17513"/>
                </a:lnTo>
                <a:lnTo>
                  <a:pt x="12683" y="17481"/>
                </a:lnTo>
                <a:lnTo>
                  <a:pt x="12683" y="17354"/>
                </a:lnTo>
                <a:lnTo>
                  <a:pt x="12794" y="17307"/>
                </a:lnTo>
                <a:lnTo>
                  <a:pt x="12636" y="17212"/>
                </a:lnTo>
                <a:lnTo>
                  <a:pt x="12731" y="17180"/>
                </a:lnTo>
                <a:close/>
                <a:moveTo>
                  <a:pt x="7221" y="17434"/>
                </a:moveTo>
                <a:lnTo>
                  <a:pt x="7221" y="17481"/>
                </a:lnTo>
                <a:lnTo>
                  <a:pt x="7031" y="17560"/>
                </a:lnTo>
                <a:lnTo>
                  <a:pt x="6999" y="17481"/>
                </a:lnTo>
                <a:cubicBezTo>
                  <a:pt x="7062" y="17465"/>
                  <a:pt x="7142" y="17449"/>
                  <a:pt x="7221" y="17434"/>
                </a:cubicBezTo>
                <a:close/>
                <a:moveTo>
                  <a:pt x="9643" y="17560"/>
                </a:moveTo>
                <a:cubicBezTo>
                  <a:pt x="9643" y="17594"/>
                  <a:pt x="9651" y="17627"/>
                  <a:pt x="9611" y="17627"/>
                </a:cubicBezTo>
                <a:cubicBezTo>
                  <a:pt x="9594" y="17627"/>
                  <a:pt x="9570" y="17622"/>
                  <a:pt x="9532" y="17608"/>
                </a:cubicBezTo>
                <a:lnTo>
                  <a:pt x="9643" y="17560"/>
                </a:lnTo>
                <a:close/>
                <a:moveTo>
                  <a:pt x="6508" y="17655"/>
                </a:moveTo>
                <a:lnTo>
                  <a:pt x="6508" y="17671"/>
                </a:lnTo>
                <a:lnTo>
                  <a:pt x="6461" y="17671"/>
                </a:lnTo>
                <a:lnTo>
                  <a:pt x="6461" y="17655"/>
                </a:lnTo>
                <a:close/>
                <a:moveTo>
                  <a:pt x="6825" y="17703"/>
                </a:moveTo>
                <a:lnTo>
                  <a:pt x="6825" y="17719"/>
                </a:lnTo>
                <a:lnTo>
                  <a:pt x="6777" y="17719"/>
                </a:lnTo>
                <a:lnTo>
                  <a:pt x="6777" y="17703"/>
                </a:lnTo>
                <a:close/>
                <a:moveTo>
                  <a:pt x="6714" y="17734"/>
                </a:moveTo>
                <a:lnTo>
                  <a:pt x="6730" y="17750"/>
                </a:lnTo>
                <a:lnTo>
                  <a:pt x="6707" y="17773"/>
                </a:lnTo>
                <a:lnTo>
                  <a:pt x="6707" y="17773"/>
                </a:lnTo>
                <a:cubicBezTo>
                  <a:pt x="6706" y="17757"/>
                  <a:pt x="6714" y="17746"/>
                  <a:pt x="6714" y="17734"/>
                </a:cubicBezTo>
                <a:close/>
                <a:moveTo>
                  <a:pt x="10815" y="17798"/>
                </a:moveTo>
                <a:lnTo>
                  <a:pt x="10815" y="17814"/>
                </a:lnTo>
                <a:lnTo>
                  <a:pt x="10767" y="17814"/>
                </a:lnTo>
                <a:lnTo>
                  <a:pt x="10767" y="17798"/>
                </a:lnTo>
                <a:close/>
                <a:moveTo>
                  <a:pt x="20537" y="17798"/>
                </a:moveTo>
                <a:lnTo>
                  <a:pt x="20537" y="17814"/>
                </a:lnTo>
                <a:lnTo>
                  <a:pt x="20489" y="17814"/>
                </a:lnTo>
                <a:lnTo>
                  <a:pt x="20489" y="17798"/>
                </a:lnTo>
                <a:close/>
                <a:moveTo>
                  <a:pt x="6698" y="17782"/>
                </a:moveTo>
                <a:cubicBezTo>
                  <a:pt x="6682" y="17829"/>
                  <a:pt x="6651" y="17845"/>
                  <a:pt x="6619" y="17877"/>
                </a:cubicBezTo>
                <a:lnTo>
                  <a:pt x="6619" y="17782"/>
                </a:lnTo>
                <a:close/>
                <a:moveTo>
                  <a:pt x="1790" y="17877"/>
                </a:moveTo>
                <a:lnTo>
                  <a:pt x="1790" y="17924"/>
                </a:lnTo>
                <a:lnTo>
                  <a:pt x="1774" y="17924"/>
                </a:lnTo>
                <a:lnTo>
                  <a:pt x="1774" y="17877"/>
                </a:lnTo>
                <a:close/>
                <a:moveTo>
                  <a:pt x="6531" y="17887"/>
                </a:moveTo>
                <a:cubicBezTo>
                  <a:pt x="6539" y="17887"/>
                  <a:pt x="6547" y="17889"/>
                  <a:pt x="6556" y="17893"/>
                </a:cubicBezTo>
                <a:cubicBezTo>
                  <a:pt x="6556" y="17893"/>
                  <a:pt x="6556" y="17909"/>
                  <a:pt x="6556" y="17909"/>
                </a:cubicBezTo>
                <a:lnTo>
                  <a:pt x="6461" y="17940"/>
                </a:lnTo>
                <a:lnTo>
                  <a:pt x="6461" y="17940"/>
                </a:lnTo>
                <a:cubicBezTo>
                  <a:pt x="6466" y="17935"/>
                  <a:pt x="6471" y="17930"/>
                  <a:pt x="6477" y="17924"/>
                </a:cubicBezTo>
                <a:cubicBezTo>
                  <a:pt x="6488" y="17901"/>
                  <a:pt x="6508" y="17887"/>
                  <a:pt x="6531" y="17887"/>
                </a:cubicBezTo>
                <a:close/>
                <a:moveTo>
                  <a:pt x="13760" y="17940"/>
                </a:moveTo>
                <a:lnTo>
                  <a:pt x="13760" y="17956"/>
                </a:lnTo>
                <a:lnTo>
                  <a:pt x="13713" y="17956"/>
                </a:lnTo>
                <a:lnTo>
                  <a:pt x="13713" y="17940"/>
                </a:lnTo>
                <a:close/>
                <a:moveTo>
                  <a:pt x="11939" y="17988"/>
                </a:moveTo>
                <a:lnTo>
                  <a:pt x="11939" y="18004"/>
                </a:lnTo>
                <a:lnTo>
                  <a:pt x="11892" y="18004"/>
                </a:lnTo>
                <a:lnTo>
                  <a:pt x="11892" y="17988"/>
                </a:lnTo>
                <a:close/>
                <a:moveTo>
                  <a:pt x="6429" y="17972"/>
                </a:moveTo>
                <a:lnTo>
                  <a:pt x="6429" y="17988"/>
                </a:lnTo>
                <a:cubicBezTo>
                  <a:pt x="6429" y="18004"/>
                  <a:pt x="6413" y="18019"/>
                  <a:pt x="6413" y="18019"/>
                </a:cubicBezTo>
                <a:lnTo>
                  <a:pt x="6397" y="18004"/>
                </a:lnTo>
                <a:lnTo>
                  <a:pt x="6429" y="17972"/>
                </a:lnTo>
                <a:close/>
                <a:moveTo>
                  <a:pt x="12446" y="17386"/>
                </a:moveTo>
                <a:lnTo>
                  <a:pt x="12478" y="17418"/>
                </a:lnTo>
                <a:lnTo>
                  <a:pt x="12557" y="17418"/>
                </a:lnTo>
                <a:lnTo>
                  <a:pt x="12525" y="17497"/>
                </a:lnTo>
                <a:cubicBezTo>
                  <a:pt x="12525" y="17513"/>
                  <a:pt x="12541" y="17529"/>
                  <a:pt x="12573" y="17576"/>
                </a:cubicBezTo>
                <a:lnTo>
                  <a:pt x="12082" y="18019"/>
                </a:lnTo>
                <a:lnTo>
                  <a:pt x="11971" y="18019"/>
                </a:lnTo>
                <a:cubicBezTo>
                  <a:pt x="12002" y="17956"/>
                  <a:pt x="12034" y="17909"/>
                  <a:pt x="12066" y="17861"/>
                </a:cubicBezTo>
                <a:cubicBezTo>
                  <a:pt x="12113" y="17814"/>
                  <a:pt x="12161" y="17782"/>
                  <a:pt x="12224" y="17750"/>
                </a:cubicBezTo>
                <a:cubicBezTo>
                  <a:pt x="12240" y="17671"/>
                  <a:pt x="12256" y="17592"/>
                  <a:pt x="12272" y="17529"/>
                </a:cubicBezTo>
                <a:cubicBezTo>
                  <a:pt x="12276" y="17528"/>
                  <a:pt x="12279" y="17527"/>
                  <a:pt x="12283" y="17527"/>
                </a:cubicBezTo>
                <a:cubicBezTo>
                  <a:pt x="12321" y="17527"/>
                  <a:pt x="12358" y="17570"/>
                  <a:pt x="12388" y="17570"/>
                </a:cubicBezTo>
                <a:cubicBezTo>
                  <a:pt x="12405" y="17570"/>
                  <a:pt x="12419" y="17556"/>
                  <a:pt x="12430" y="17513"/>
                </a:cubicBezTo>
                <a:cubicBezTo>
                  <a:pt x="12414" y="17513"/>
                  <a:pt x="12398" y="17497"/>
                  <a:pt x="12383" y="17481"/>
                </a:cubicBezTo>
                <a:lnTo>
                  <a:pt x="12398" y="17465"/>
                </a:lnTo>
                <a:cubicBezTo>
                  <a:pt x="12398" y="17481"/>
                  <a:pt x="12430" y="17497"/>
                  <a:pt x="12430" y="17513"/>
                </a:cubicBezTo>
                <a:cubicBezTo>
                  <a:pt x="12493" y="17513"/>
                  <a:pt x="12478" y="17465"/>
                  <a:pt x="12478" y="17418"/>
                </a:cubicBezTo>
                <a:cubicBezTo>
                  <a:pt x="12462" y="17418"/>
                  <a:pt x="12446" y="17402"/>
                  <a:pt x="12430" y="17402"/>
                </a:cubicBezTo>
                <a:lnTo>
                  <a:pt x="12446" y="17386"/>
                </a:lnTo>
                <a:close/>
                <a:moveTo>
                  <a:pt x="11892" y="18051"/>
                </a:moveTo>
                <a:lnTo>
                  <a:pt x="11892" y="18099"/>
                </a:lnTo>
                <a:lnTo>
                  <a:pt x="11876" y="18099"/>
                </a:lnTo>
                <a:lnTo>
                  <a:pt x="11876" y="18051"/>
                </a:lnTo>
                <a:close/>
                <a:moveTo>
                  <a:pt x="20220" y="18114"/>
                </a:moveTo>
                <a:lnTo>
                  <a:pt x="20220" y="18130"/>
                </a:lnTo>
                <a:lnTo>
                  <a:pt x="20173" y="18130"/>
                </a:lnTo>
                <a:lnTo>
                  <a:pt x="20173" y="18114"/>
                </a:lnTo>
                <a:close/>
                <a:moveTo>
                  <a:pt x="761" y="18114"/>
                </a:moveTo>
                <a:lnTo>
                  <a:pt x="761" y="18146"/>
                </a:lnTo>
                <a:lnTo>
                  <a:pt x="666" y="18146"/>
                </a:lnTo>
                <a:lnTo>
                  <a:pt x="666" y="18114"/>
                </a:lnTo>
                <a:close/>
                <a:moveTo>
                  <a:pt x="13333" y="18099"/>
                </a:moveTo>
                <a:lnTo>
                  <a:pt x="13333" y="18146"/>
                </a:lnTo>
                <a:lnTo>
                  <a:pt x="13317" y="18146"/>
                </a:lnTo>
                <a:lnTo>
                  <a:pt x="13317" y="18099"/>
                </a:lnTo>
                <a:close/>
                <a:moveTo>
                  <a:pt x="20299" y="18146"/>
                </a:moveTo>
                <a:lnTo>
                  <a:pt x="20299" y="18194"/>
                </a:lnTo>
                <a:lnTo>
                  <a:pt x="20283" y="18194"/>
                </a:lnTo>
                <a:lnTo>
                  <a:pt x="20283" y="18146"/>
                </a:lnTo>
                <a:close/>
                <a:moveTo>
                  <a:pt x="6255" y="18067"/>
                </a:moveTo>
                <a:lnTo>
                  <a:pt x="6271" y="18083"/>
                </a:lnTo>
                <a:lnTo>
                  <a:pt x="6239" y="18114"/>
                </a:lnTo>
                <a:cubicBezTo>
                  <a:pt x="6239" y="18157"/>
                  <a:pt x="6218" y="18164"/>
                  <a:pt x="6194" y="18164"/>
                </a:cubicBezTo>
                <a:cubicBezTo>
                  <a:pt x="6183" y="18164"/>
                  <a:pt x="6170" y="18162"/>
                  <a:pt x="6160" y="18162"/>
                </a:cubicBezTo>
                <a:cubicBezTo>
                  <a:pt x="6128" y="18178"/>
                  <a:pt x="6128" y="18194"/>
                  <a:pt x="6112" y="18209"/>
                </a:cubicBezTo>
                <a:cubicBezTo>
                  <a:pt x="6097" y="18225"/>
                  <a:pt x="6097" y="18241"/>
                  <a:pt x="6081" y="18241"/>
                </a:cubicBezTo>
                <a:lnTo>
                  <a:pt x="6065" y="18225"/>
                </a:lnTo>
                <a:lnTo>
                  <a:pt x="6097" y="18194"/>
                </a:lnTo>
                <a:lnTo>
                  <a:pt x="6097" y="18209"/>
                </a:lnTo>
                <a:cubicBezTo>
                  <a:pt x="6112" y="18194"/>
                  <a:pt x="6128" y="18178"/>
                  <a:pt x="6144" y="18162"/>
                </a:cubicBezTo>
                <a:cubicBezTo>
                  <a:pt x="6144" y="18118"/>
                  <a:pt x="6164" y="18108"/>
                  <a:pt x="6186" y="18108"/>
                </a:cubicBezTo>
                <a:cubicBezTo>
                  <a:pt x="6205" y="18108"/>
                  <a:pt x="6225" y="18114"/>
                  <a:pt x="6239" y="18114"/>
                </a:cubicBezTo>
                <a:cubicBezTo>
                  <a:pt x="6239" y="18099"/>
                  <a:pt x="6255" y="18083"/>
                  <a:pt x="6255" y="18067"/>
                </a:cubicBezTo>
                <a:close/>
                <a:moveTo>
                  <a:pt x="11527" y="18178"/>
                </a:moveTo>
                <a:cubicBezTo>
                  <a:pt x="11543" y="18209"/>
                  <a:pt x="11559" y="18241"/>
                  <a:pt x="11575" y="18273"/>
                </a:cubicBezTo>
                <a:lnTo>
                  <a:pt x="11512" y="18273"/>
                </a:lnTo>
                <a:lnTo>
                  <a:pt x="11512" y="18194"/>
                </a:lnTo>
                <a:lnTo>
                  <a:pt x="11527" y="18178"/>
                </a:lnTo>
                <a:close/>
                <a:moveTo>
                  <a:pt x="6002" y="18241"/>
                </a:moveTo>
                <a:lnTo>
                  <a:pt x="6017" y="18257"/>
                </a:lnTo>
                <a:lnTo>
                  <a:pt x="5970" y="18289"/>
                </a:lnTo>
                <a:cubicBezTo>
                  <a:pt x="5970" y="18273"/>
                  <a:pt x="5986" y="18257"/>
                  <a:pt x="6002" y="18241"/>
                </a:cubicBezTo>
                <a:close/>
                <a:moveTo>
                  <a:pt x="5970" y="18289"/>
                </a:moveTo>
                <a:cubicBezTo>
                  <a:pt x="5970" y="18304"/>
                  <a:pt x="5954" y="18320"/>
                  <a:pt x="5938" y="18336"/>
                </a:cubicBezTo>
                <a:lnTo>
                  <a:pt x="5922" y="18320"/>
                </a:lnTo>
                <a:lnTo>
                  <a:pt x="5970" y="18289"/>
                </a:lnTo>
                <a:close/>
                <a:moveTo>
                  <a:pt x="1077" y="18162"/>
                </a:moveTo>
                <a:lnTo>
                  <a:pt x="1077" y="18209"/>
                </a:lnTo>
                <a:lnTo>
                  <a:pt x="919" y="18352"/>
                </a:lnTo>
                <a:lnTo>
                  <a:pt x="919" y="18431"/>
                </a:lnTo>
                <a:lnTo>
                  <a:pt x="792" y="18431"/>
                </a:lnTo>
                <a:cubicBezTo>
                  <a:pt x="808" y="18368"/>
                  <a:pt x="840" y="18289"/>
                  <a:pt x="856" y="18209"/>
                </a:cubicBezTo>
                <a:lnTo>
                  <a:pt x="935" y="18257"/>
                </a:lnTo>
                <a:lnTo>
                  <a:pt x="1077" y="18162"/>
                </a:lnTo>
                <a:close/>
                <a:moveTo>
                  <a:pt x="12604" y="18384"/>
                </a:moveTo>
                <a:lnTo>
                  <a:pt x="12604" y="18431"/>
                </a:lnTo>
                <a:lnTo>
                  <a:pt x="12588" y="18431"/>
                </a:lnTo>
                <a:lnTo>
                  <a:pt x="12588" y="18384"/>
                </a:lnTo>
                <a:close/>
                <a:moveTo>
                  <a:pt x="7110" y="18447"/>
                </a:moveTo>
                <a:lnTo>
                  <a:pt x="7110" y="18463"/>
                </a:lnTo>
                <a:lnTo>
                  <a:pt x="7062" y="18463"/>
                </a:lnTo>
                <a:lnTo>
                  <a:pt x="7062" y="18447"/>
                </a:lnTo>
                <a:close/>
                <a:moveTo>
                  <a:pt x="7205" y="18494"/>
                </a:moveTo>
                <a:lnTo>
                  <a:pt x="7205" y="18510"/>
                </a:lnTo>
                <a:lnTo>
                  <a:pt x="7157" y="18510"/>
                </a:lnTo>
                <a:lnTo>
                  <a:pt x="7157" y="18494"/>
                </a:lnTo>
                <a:close/>
                <a:moveTo>
                  <a:pt x="12731" y="18494"/>
                </a:moveTo>
                <a:lnTo>
                  <a:pt x="12731" y="18510"/>
                </a:lnTo>
                <a:lnTo>
                  <a:pt x="12683" y="18510"/>
                </a:lnTo>
                <a:lnTo>
                  <a:pt x="12683" y="18494"/>
                </a:lnTo>
                <a:close/>
                <a:moveTo>
                  <a:pt x="5701" y="18479"/>
                </a:moveTo>
                <a:lnTo>
                  <a:pt x="5701" y="18526"/>
                </a:lnTo>
                <a:lnTo>
                  <a:pt x="5685" y="18526"/>
                </a:lnTo>
                <a:lnTo>
                  <a:pt x="5685" y="18479"/>
                </a:lnTo>
                <a:close/>
                <a:moveTo>
                  <a:pt x="13863" y="18421"/>
                </a:moveTo>
                <a:cubicBezTo>
                  <a:pt x="13892" y="18421"/>
                  <a:pt x="13903" y="18442"/>
                  <a:pt x="13871" y="18526"/>
                </a:cubicBezTo>
                <a:lnTo>
                  <a:pt x="13808" y="18431"/>
                </a:lnTo>
                <a:cubicBezTo>
                  <a:pt x="13829" y="18426"/>
                  <a:pt x="13848" y="18421"/>
                  <a:pt x="13863" y="18421"/>
                </a:cubicBezTo>
                <a:close/>
                <a:moveTo>
                  <a:pt x="1236" y="18526"/>
                </a:moveTo>
                <a:cubicBezTo>
                  <a:pt x="1236" y="18526"/>
                  <a:pt x="1236" y="18542"/>
                  <a:pt x="1236" y="18558"/>
                </a:cubicBezTo>
                <a:lnTo>
                  <a:pt x="1156" y="18574"/>
                </a:lnTo>
                <a:lnTo>
                  <a:pt x="1156" y="18558"/>
                </a:lnTo>
                <a:cubicBezTo>
                  <a:pt x="1172" y="18542"/>
                  <a:pt x="1204" y="18526"/>
                  <a:pt x="1236" y="18526"/>
                </a:cubicBezTo>
                <a:close/>
                <a:moveTo>
                  <a:pt x="11100" y="18479"/>
                </a:moveTo>
                <a:cubicBezTo>
                  <a:pt x="11132" y="18542"/>
                  <a:pt x="11132" y="18558"/>
                  <a:pt x="11132" y="18589"/>
                </a:cubicBezTo>
                <a:lnTo>
                  <a:pt x="11052" y="18605"/>
                </a:lnTo>
                <a:lnTo>
                  <a:pt x="11021" y="18574"/>
                </a:lnTo>
                <a:lnTo>
                  <a:pt x="11100" y="18479"/>
                </a:lnTo>
                <a:close/>
                <a:moveTo>
                  <a:pt x="12794" y="18558"/>
                </a:moveTo>
                <a:lnTo>
                  <a:pt x="12778" y="18605"/>
                </a:lnTo>
                <a:lnTo>
                  <a:pt x="12763" y="18605"/>
                </a:lnTo>
                <a:lnTo>
                  <a:pt x="12763" y="18558"/>
                </a:lnTo>
                <a:close/>
                <a:moveTo>
                  <a:pt x="381" y="18463"/>
                </a:moveTo>
                <a:lnTo>
                  <a:pt x="476" y="18494"/>
                </a:lnTo>
                <a:lnTo>
                  <a:pt x="349" y="18621"/>
                </a:lnTo>
                <a:lnTo>
                  <a:pt x="317" y="18589"/>
                </a:lnTo>
                <a:lnTo>
                  <a:pt x="381" y="18463"/>
                </a:lnTo>
                <a:close/>
                <a:moveTo>
                  <a:pt x="1109" y="18605"/>
                </a:moveTo>
                <a:lnTo>
                  <a:pt x="1109" y="18605"/>
                </a:lnTo>
                <a:cubicBezTo>
                  <a:pt x="1093" y="18637"/>
                  <a:pt x="1061" y="18653"/>
                  <a:pt x="1030" y="18653"/>
                </a:cubicBezTo>
                <a:cubicBezTo>
                  <a:pt x="1030" y="18637"/>
                  <a:pt x="1030" y="18637"/>
                  <a:pt x="1030" y="18621"/>
                </a:cubicBezTo>
                <a:lnTo>
                  <a:pt x="1109" y="18605"/>
                </a:lnTo>
                <a:close/>
                <a:moveTo>
                  <a:pt x="5527" y="18605"/>
                </a:moveTo>
                <a:lnTo>
                  <a:pt x="5527" y="18653"/>
                </a:lnTo>
                <a:lnTo>
                  <a:pt x="5511" y="18653"/>
                </a:lnTo>
                <a:lnTo>
                  <a:pt x="5511" y="18605"/>
                </a:lnTo>
                <a:close/>
                <a:moveTo>
                  <a:pt x="7268" y="18574"/>
                </a:moveTo>
                <a:lnTo>
                  <a:pt x="7268" y="18653"/>
                </a:lnTo>
                <a:lnTo>
                  <a:pt x="7252" y="18653"/>
                </a:lnTo>
                <a:lnTo>
                  <a:pt x="7237" y="18574"/>
                </a:lnTo>
                <a:close/>
                <a:moveTo>
                  <a:pt x="20537" y="18574"/>
                </a:moveTo>
                <a:lnTo>
                  <a:pt x="20537" y="18653"/>
                </a:lnTo>
                <a:lnTo>
                  <a:pt x="20505" y="18653"/>
                </a:lnTo>
                <a:cubicBezTo>
                  <a:pt x="20505" y="18621"/>
                  <a:pt x="20489" y="18605"/>
                  <a:pt x="20489" y="18574"/>
                </a:cubicBezTo>
                <a:close/>
                <a:moveTo>
                  <a:pt x="887" y="18574"/>
                </a:moveTo>
                <a:lnTo>
                  <a:pt x="903" y="18684"/>
                </a:lnTo>
                <a:lnTo>
                  <a:pt x="824" y="18684"/>
                </a:lnTo>
                <a:cubicBezTo>
                  <a:pt x="840" y="18669"/>
                  <a:pt x="856" y="18637"/>
                  <a:pt x="887" y="18574"/>
                </a:cubicBezTo>
                <a:close/>
                <a:moveTo>
                  <a:pt x="5432" y="18653"/>
                </a:moveTo>
                <a:lnTo>
                  <a:pt x="5432" y="18700"/>
                </a:lnTo>
                <a:lnTo>
                  <a:pt x="5416" y="18700"/>
                </a:lnTo>
                <a:lnTo>
                  <a:pt x="5416" y="18653"/>
                </a:lnTo>
                <a:close/>
                <a:moveTo>
                  <a:pt x="8741" y="18574"/>
                </a:moveTo>
                <a:lnTo>
                  <a:pt x="8741" y="18637"/>
                </a:lnTo>
                <a:lnTo>
                  <a:pt x="8567" y="18716"/>
                </a:lnTo>
                <a:lnTo>
                  <a:pt x="8472" y="18637"/>
                </a:lnTo>
                <a:lnTo>
                  <a:pt x="8472" y="18621"/>
                </a:lnTo>
                <a:lnTo>
                  <a:pt x="8582" y="18653"/>
                </a:lnTo>
                <a:cubicBezTo>
                  <a:pt x="8582" y="18637"/>
                  <a:pt x="8598" y="18605"/>
                  <a:pt x="8614" y="18574"/>
                </a:cubicBezTo>
                <a:close/>
                <a:moveTo>
                  <a:pt x="5242" y="18795"/>
                </a:moveTo>
                <a:lnTo>
                  <a:pt x="5242" y="18843"/>
                </a:lnTo>
                <a:lnTo>
                  <a:pt x="5226" y="18843"/>
                </a:lnTo>
                <a:lnTo>
                  <a:pt x="5226" y="18795"/>
                </a:lnTo>
                <a:close/>
                <a:moveTo>
                  <a:pt x="6857" y="18653"/>
                </a:moveTo>
                <a:lnTo>
                  <a:pt x="6857" y="18653"/>
                </a:lnTo>
                <a:cubicBezTo>
                  <a:pt x="6880" y="18661"/>
                  <a:pt x="6904" y="18661"/>
                  <a:pt x="6922" y="18661"/>
                </a:cubicBezTo>
                <a:cubicBezTo>
                  <a:pt x="6940" y="18661"/>
                  <a:pt x="6952" y="18661"/>
                  <a:pt x="6952" y="18669"/>
                </a:cubicBezTo>
                <a:cubicBezTo>
                  <a:pt x="6999" y="18732"/>
                  <a:pt x="7078" y="18764"/>
                  <a:pt x="7142" y="18764"/>
                </a:cubicBezTo>
                <a:cubicBezTo>
                  <a:pt x="7142" y="18787"/>
                  <a:pt x="7150" y="18828"/>
                  <a:pt x="7135" y="18828"/>
                </a:cubicBezTo>
                <a:cubicBezTo>
                  <a:pt x="7130" y="18828"/>
                  <a:pt x="7122" y="18823"/>
                  <a:pt x="7110" y="18811"/>
                </a:cubicBezTo>
                <a:cubicBezTo>
                  <a:pt x="7102" y="18807"/>
                  <a:pt x="7095" y="18805"/>
                  <a:pt x="7088" y="18805"/>
                </a:cubicBezTo>
                <a:cubicBezTo>
                  <a:pt x="7057" y="18805"/>
                  <a:pt x="7045" y="18847"/>
                  <a:pt x="7018" y="18847"/>
                </a:cubicBezTo>
                <a:cubicBezTo>
                  <a:pt x="7009" y="18847"/>
                  <a:pt x="6998" y="18842"/>
                  <a:pt x="6983" y="18827"/>
                </a:cubicBezTo>
                <a:lnTo>
                  <a:pt x="6857" y="18653"/>
                </a:lnTo>
                <a:close/>
                <a:moveTo>
                  <a:pt x="20220" y="18716"/>
                </a:moveTo>
                <a:lnTo>
                  <a:pt x="20315" y="18827"/>
                </a:lnTo>
                <a:lnTo>
                  <a:pt x="20220" y="18874"/>
                </a:lnTo>
                <a:cubicBezTo>
                  <a:pt x="20220" y="18827"/>
                  <a:pt x="20220" y="18779"/>
                  <a:pt x="20220" y="18716"/>
                </a:cubicBezTo>
                <a:close/>
                <a:moveTo>
                  <a:pt x="20078" y="18938"/>
                </a:moveTo>
                <a:lnTo>
                  <a:pt x="20078" y="18985"/>
                </a:lnTo>
                <a:lnTo>
                  <a:pt x="20062" y="18985"/>
                </a:lnTo>
                <a:lnTo>
                  <a:pt x="20062" y="18938"/>
                </a:lnTo>
                <a:close/>
                <a:moveTo>
                  <a:pt x="19998" y="19017"/>
                </a:moveTo>
                <a:lnTo>
                  <a:pt x="19998" y="19064"/>
                </a:lnTo>
                <a:lnTo>
                  <a:pt x="19983" y="19064"/>
                </a:lnTo>
                <a:lnTo>
                  <a:pt x="19983" y="19017"/>
                </a:lnTo>
                <a:close/>
                <a:moveTo>
                  <a:pt x="20078" y="19064"/>
                </a:moveTo>
                <a:lnTo>
                  <a:pt x="20078" y="19112"/>
                </a:lnTo>
                <a:lnTo>
                  <a:pt x="20062" y="19112"/>
                </a:lnTo>
                <a:lnTo>
                  <a:pt x="20062" y="19064"/>
                </a:lnTo>
                <a:close/>
                <a:moveTo>
                  <a:pt x="4387" y="19175"/>
                </a:moveTo>
                <a:cubicBezTo>
                  <a:pt x="4307" y="19239"/>
                  <a:pt x="4307" y="19239"/>
                  <a:pt x="4212" y="19239"/>
                </a:cubicBezTo>
                <a:lnTo>
                  <a:pt x="4212" y="19175"/>
                </a:lnTo>
                <a:close/>
                <a:moveTo>
                  <a:pt x="4922" y="18985"/>
                </a:moveTo>
                <a:cubicBezTo>
                  <a:pt x="4940" y="18985"/>
                  <a:pt x="4961" y="18990"/>
                  <a:pt x="4988" y="19001"/>
                </a:cubicBezTo>
                <a:lnTo>
                  <a:pt x="4846" y="19096"/>
                </a:lnTo>
                <a:cubicBezTo>
                  <a:pt x="4839" y="19116"/>
                  <a:pt x="4826" y="19122"/>
                  <a:pt x="4812" y="19122"/>
                </a:cubicBezTo>
                <a:cubicBezTo>
                  <a:pt x="4792" y="19122"/>
                  <a:pt x="4769" y="19112"/>
                  <a:pt x="4751" y="19112"/>
                </a:cubicBezTo>
                <a:cubicBezTo>
                  <a:pt x="4751" y="19156"/>
                  <a:pt x="4731" y="19166"/>
                  <a:pt x="4708" y="19166"/>
                </a:cubicBezTo>
                <a:cubicBezTo>
                  <a:pt x="4690" y="19166"/>
                  <a:pt x="4670" y="19159"/>
                  <a:pt x="4656" y="19159"/>
                </a:cubicBezTo>
                <a:cubicBezTo>
                  <a:pt x="4656" y="19203"/>
                  <a:pt x="4641" y="19213"/>
                  <a:pt x="4620" y="19213"/>
                </a:cubicBezTo>
                <a:cubicBezTo>
                  <a:pt x="4603" y="19213"/>
                  <a:pt x="4582" y="19207"/>
                  <a:pt x="4561" y="19207"/>
                </a:cubicBezTo>
                <a:cubicBezTo>
                  <a:pt x="4561" y="19251"/>
                  <a:pt x="4546" y="19261"/>
                  <a:pt x="4528" y="19261"/>
                </a:cubicBezTo>
                <a:cubicBezTo>
                  <a:pt x="4513" y="19261"/>
                  <a:pt x="4496" y="19254"/>
                  <a:pt x="4482" y="19254"/>
                </a:cubicBezTo>
                <a:cubicBezTo>
                  <a:pt x="4473" y="19298"/>
                  <a:pt x="4454" y="19308"/>
                  <a:pt x="4434" y="19308"/>
                </a:cubicBezTo>
                <a:cubicBezTo>
                  <a:pt x="4418" y="19308"/>
                  <a:pt x="4401" y="19302"/>
                  <a:pt x="4387" y="19302"/>
                </a:cubicBezTo>
                <a:cubicBezTo>
                  <a:pt x="4387" y="19260"/>
                  <a:pt x="4408" y="19253"/>
                  <a:pt x="4436" y="19253"/>
                </a:cubicBezTo>
                <a:cubicBezTo>
                  <a:pt x="4450" y="19253"/>
                  <a:pt x="4466" y="19254"/>
                  <a:pt x="4482" y="19254"/>
                </a:cubicBezTo>
                <a:cubicBezTo>
                  <a:pt x="4482" y="19212"/>
                  <a:pt x="4503" y="19205"/>
                  <a:pt x="4526" y="19205"/>
                </a:cubicBezTo>
                <a:cubicBezTo>
                  <a:pt x="4538" y="19205"/>
                  <a:pt x="4550" y="19207"/>
                  <a:pt x="4561" y="19207"/>
                </a:cubicBezTo>
                <a:cubicBezTo>
                  <a:pt x="4571" y="19165"/>
                  <a:pt x="4596" y="19158"/>
                  <a:pt x="4620" y="19158"/>
                </a:cubicBezTo>
                <a:cubicBezTo>
                  <a:pt x="4633" y="19158"/>
                  <a:pt x="4645" y="19159"/>
                  <a:pt x="4656" y="19159"/>
                </a:cubicBezTo>
                <a:cubicBezTo>
                  <a:pt x="4656" y="19117"/>
                  <a:pt x="4684" y="19110"/>
                  <a:pt x="4712" y="19110"/>
                </a:cubicBezTo>
                <a:cubicBezTo>
                  <a:pt x="4726" y="19110"/>
                  <a:pt x="4740" y="19112"/>
                  <a:pt x="4751" y="19112"/>
                </a:cubicBezTo>
                <a:cubicBezTo>
                  <a:pt x="4751" y="19080"/>
                  <a:pt x="4763" y="19072"/>
                  <a:pt x="4778" y="19072"/>
                </a:cubicBezTo>
                <a:cubicBezTo>
                  <a:pt x="4794" y="19072"/>
                  <a:pt x="4814" y="19080"/>
                  <a:pt x="4830" y="19080"/>
                </a:cubicBezTo>
                <a:cubicBezTo>
                  <a:pt x="4854" y="19032"/>
                  <a:pt x="4869" y="18985"/>
                  <a:pt x="4922" y="18985"/>
                </a:cubicBezTo>
                <a:close/>
                <a:moveTo>
                  <a:pt x="7632" y="19302"/>
                </a:moveTo>
                <a:lnTo>
                  <a:pt x="7632" y="19349"/>
                </a:lnTo>
                <a:lnTo>
                  <a:pt x="7617" y="19349"/>
                </a:lnTo>
                <a:lnTo>
                  <a:pt x="7617" y="19302"/>
                </a:lnTo>
                <a:close/>
                <a:moveTo>
                  <a:pt x="18716" y="19033"/>
                </a:moveTo>
                <a:lnTo>
                  <a:pt x="18748" y="19064"/>
                </a:lnTo>
                <a:cubicBezTo>
                  <a:pt x="18748" y="19144"/>
                  <a:pt x="18732" y="19239"/>
                  <a:pt x="18716" y="19349"/>
                </a:cubicBezTo>
                <a:lnTo>
                  <a:pt x="18558" y="19413"/>
                </a:lnTo>
                <a:cubicBezTo>
                  <a:pt x="18542" y="19349"/>
                  <a:pt x="18542" y="19302"/>
                  <a:pt x="18542" y="19270"/>
                </a:cubicBezTo>
                <a:lnTo>
                  <a:pt x="18653" y="19223"/>
                </a:lnTo>
                <a:lnTo>
                  <a:pt x="18510" y="19207"/>
                </a:lnTo>
                <a:cubicBezTo>
                  <a:pt x="18478" y="19239"/>
                  <a:pt x="18447" y="19254"/>
                  <a:pt x="18415" y="19254"/>
                </a:cubicBezTo>
                <a:cubicBezTo>
                  <a:pt x="18415" y="19239"/>
                  <a:pt x="18415" y="19223"/>
                  <a:pt x="18415" y="19223"/>
                </a:cubicBezTo>
                <a:lnTo>
                  <a:pt x="18494" y="19207"/>
                </a:lnTo>
                <a:lnTo>
                  <a:pt x="18494" y="19144"/>
                </a:lnTo>
                <a:lnTo>
                  <a:pt x="18716" y="19033"/>
                </a:lnTo>
                <a:close/>
                <a:moveTo>
                  <a:pt x="4298" y="19403"/>
                </a:moveTo>
                <a:lnTo>
                  <a:pt x="4307" y="19413"/>
                </a:lnTo>
                <a:cubicBezTo>
                  <a:pt x="4292" y="19413"/>
                  <a:pt x="4292" y="19429"/>
                  <a:pt x="4276" y="19444"/>
                </a:cubicBezTo>
                <a:lnTo>
                  <a:pt x="4260" y="19429"/>
                </a:lnTo>
                <a:lnTo>
                  <a:pt x="4298" y="19403"/>
                </a:lnTo>
                <a:close/>
                <a:moveTo>
                  <a:pt x="18732" y="19444"/>
                </a:moveTo>
                <a:lnTo>
                  <a:pt x="18732" y="19460"/>
                </a:lnTo>
                <a:lnTo>
                  <a:pt x="18684" y="19460"/>
                </a:lnTo>
                <a:lnTo>
                  <a:pt x="18684" y="19444"/>
                </a:lnTo>
                <a:close/>
                <a:moveTo>
                  <a:pt x="18352" y="19444"/>
                </a:moveTo>
                <a:lnTo>
                  <a:pt x="18352" y="19492"/>
                </a:lnTo>
                <a:lnTo>
                  <a:pt x="18336" y="19492"/>
                </a:lnTo>
                <a:lnTo>
                  <a:pt x="18336" y="19444"/>
                </a:lnTo>
                <a:close/>
                <a:moveTo>
                  <a:pt x="18494" y="19444"/>
                </a:moveTo>
                <a:lnTo>
                  <a:pt x="18494" y="19492"/>
                </a:lnTo>
                <a:lnTo>
                  <a:pt x="18478" y="19492"/>
                </a:lnTo>
                <a:lnTo>
                  <a:pt x="18478" y="19444"/>
                </a:lnTo>
                <a:close/>
                <a:moveTo>
                  <a:pt x="13697" y="19476"/>
                </a:moveTo>
                <a:lnTo>
                  <a:pt x="13697" y="19524"/>
                </a:lnTo>
                <a:lnTo>
                  <a:pt x="13681" y="19524"/>
                </a:lnTo>
                <a:lnTo>
                  <a:pt x="13681" y="19476"/>
                </a:lnTo>
                <a:close/>
                <a:moveTo>
                  <a:pt x="13602" y="19429"/>
                </a:moveTo>
                <a:lnTo>
                  <a:pt x="13491" y="19539"/>
                </a:lnTo>
                <a:lnTo>
                  <a:pt x="13475" y="19444"/>
                </a:lnTo>
                <a:lnTo>
                  <a:pt x="13602" y="19429"/>
                </a:lnTo>
                <a:close/>
                <a:moveTo>
                  <a:pt x="4022" y="19492"/>
                </a:moveTo>
                <a:cubicBezTo>
                  <a:pt x="4039" y="19492"/>
                  <a:pt x="4060" y="19497"/>
                  <a:pt x="4086" y="19508"/>
                </a:cubicBezTo>
                <a:lnTo>
                  <a:pt x="3943" y="19603"/>
                </a:lnTo>
                <a:lnTo>
                  <a:pt x="3943" y="19587"/>
                </a:lnTo>
                <a:cubicBezTo>
                  <a:pt x="3941" y="19590"/>
                  <a:pt x="3938" y="19592"/>
                  <a:pt x="3936" y="19594"/>
                </a:cubicBezTo>
                <a:lnTo>
                  <a:pt x="3936" y="19594"/>
                </a:lnTo>
                <a:cubicBezTo>
                  <a:pt x="3956" y="19534"/>
                  <a:pt x="3973" y="19492"/>
                  <a:pt x="4022" y="19492"/>
                </a:cubicBezTo>
                <a:close/>
                <a:moveTo>
                  <a:pt x="3927" y="19571"/>
                </a:moveTo>
                <a:lnTo>
                  <a:pt x="3927" y="19600"/>
                </a:lnTo>
                <a:lnTo>
                  <a:pt x="3927" y="19600"/>
                </a:lnTo>
                <a:cubicBezTo>
                  <a:pt x="3901" y="19619"/>
                  <a:pt x="3875" y="19619"/>
                  <a:pt x="3848" y="19619"/>
                </a:cubicBezTo>
                <a:lnTo>
                  <a:pt x="3848" y="19587"/>
                </a:lnTo>
                <a:lnTo>
                  <a:pt x="3927" y="19571"/>
                </a:lnTo>
                <a:close/>
                <a:moveTo>
                  <a:pt x="428" y="19476"/>
                </a:moveTo>
                <a:lnTo>
                  <a:pt x="602" y="19524"/>
                </a:lnTo>
                <a:lnTo>
                  <a:pt x="602" y="19634"/>
                </a:lnTo>
                <a:lnTo>
                  <a:pt x="539" y="19634"/>
                </a:lnTo>
                <a:cubicBezTo>
                  <a:pt x="507" y="19592"/>
                  <a:pt x="469" y="19585"/>
                  <a:pt x="428" y="19585"/>
                </a:cubicBezTo>
                <a:cubicBezTo>
                  <a:pt x="409" y="19585"/>
                  <a:pt x="390" y="19587"/>
                  <a:pt x="370" y="19587"/>
                </a:cubicBezTo>
                <a:lnTo>
                  <a:pt x="370" y="19587"/>
                </a:lnTo>
                <a:cubicBezTo>
                  <a:pt x="384" y="19548"/>
                  <a:pt x="400" y="19518"/>
                  <a:pt x="428" y="19476"/>
                </a:cubicBezTo>
                <a:close/>
                <a:moveTo>
                  <a:pt x="19679" y="19714"/>
                </a:moveTo>
                <a:cubicBezTo>
                  <a:pt x="19681" y="19714"/>
                  <a:pt x="19682" y="19715"/>
                  <a:pt x="19684" y="19716"/>
                </a:cubicBezTo>
                <a:lnTo>
                  <a:pt x="19684" y="19716"/>
                </a:lnTo>
                <a:lnTo>
                  <a:pt x="19682" y="19714"/>
                </a:lnTo>
                <a:close/>
                <a:moveTo>
                  <a:pt x="10910" y="19698"/>
                </a:moveTo>
                <a:cubicBezTo>
                  <a:pt x="10910" y="19698"/>
                  <a:pt x="10910" y="19714"/>
                  <a:pt x="10910" y="19714"/>
                </a:cubicBezTo>
                <a:lnTo>
                  <a:pt x="10882" y="19725"/>
                </a:lnTo>
                <a:lnTo>
                  <a:pt x="10882" y="19725"/>
                </a:lnTo>
                <a:cubicBezTo>
                  <a:pt x="10875" y="19698"/>
                  <a:pt x="10892" y="19698"/>
                  <a:pt x="10910" y="19698"/>
                </a:cubicBezTo>
                <a:close/>
                <a:moveTo>
                  <a:pt x="10387" y="19698"/>
                </a:moveTo>
                <a:lnTo>
                  <a:pt x="10387" y="19745"/>
                </a:lnTo>
                <a:lnTo>
                  <a:pt x="10372" y="19698"/>
                </a:lnTo>
                <a:close/>
                <a:moveTo>
                  <a:pt x="10831" y="19698"/>
                </a:moveTo>
                <a:cubicBezTo>
                  <a:pt x="10835" y="19714"/>
                  <a:pt x="10839" y="19728"/>
                  <a:pt x="10842" y="19741"/>
                </a:cubicBezTo>
                <a:lnTo>
                  <a:pt x="10842" y="19741"/>
                </a:lnTo>
                <a:lnTo>
                  <a:pt x="10831" y="19745"/>
                </a:lnTo>
                <a:lnTo>
                  <a:pt x="10831" y="19698"/>
                </a:lnTo>
                <a:close/>
                <a:moveTo>
                  <a:pt x="13285" y="19539"/>
                </a:moveTo>
                <a:cubicBezTo>
                  <a:pt x="13301" y="19619"/>
                  <a:pt x="13301" y="19666"/>
                  <a:pt x="13317" y="19745"/>
                </a:cubicBezTo>
                <a:lnTo>
                  <a:pt x="13158" y="19650"/>
                </a:lnTo>
                <a:lnTo>
                  <a:pt x="13285" y="19539"/>
                </a:lnTo>
                <a:close/>
                <a:moveTo>
                  <a:pt x="19128" y="19698"/>
                </a:moveTo>
                <a:lnTo>
                  <a:pt x="19128" y="19745"/>
                </a:lnTo>
                <a:lnTo>
                  <a:pt x="19112" y="19745"/>
                </a:lnTo>
                <a:lnTo>
                  <a:pt x="19112" y="19698"/>
                </a:lnTo>
                <a:close/>
                <a:moveTo>
                  <a:pt x="18146" y="19729"/>
                </a:moveTo>
                <a:lnTo>
                  <a:pt x="18146" y="19761"/>
                </a:lnTo>
                <a:lnTo>
                  <a:pt x="18051" y="19761"/>
                </a:lnTo>
                <a:lnTo>
                  <a:pt x="18051" y="19729"/>
                </a:lnTo>
                <a:close/>
                <a:moveTo>
                  <a:pt x="19048" y="19761"/>
                </a:moveTo>
                <a:lnTo>
                  <a:pt x="19048" y="19793"/>
                </a:lnTo>
                <a:lnTo>
                  <a:pt x="19017" y="19793"/>
                </a:lnTo>
                <a:lnTo>
                  <a:pt x="19017" y="19761"/>
                </a:lnTo>
                <a:close/>
                <a:moveTo>
                  <a:pt x="3642" y="19524"/>
                </a:moveTo>
                <a:cubicBezTo>
                  <a:pt x="3626" y="19555"/>
                  <a:pt x="3626" y="19587"/>
                  <a:pt x="3595" y="19634"/>
                </a:cubicBezTo>
                <a:lnTo>
                  <a:pt x="3737" y="19714"/>
                </a:lnTo>
                <a:cubicBezTo>
                  <a:pt x="3663" y="19763"/>
                  <a:pt x="3608" y="19803"/>
                  <a:pt x="3543" y="19803"/>
                </a:cubicBezTo>
                <a:cubicBezTo>
                  <a:pt x="3524" y="19803"/>
                  <a:pt x="3505" y="19800"/>
                  <a:pt x="3484" y="19793"/>
                </a:cubicBezTo>
                <a:lnTo>
                  <a:pt x="3484" y="19555"/>
                </a:lnTo>
                <a:lnTo>
                  <a:pt x="3642" y="19524"/>
                </a:lnTo>
                <a:close/>
                <a:moveTo>
                  <a:pt x="7522" y="19666"/>
                </a:moveTo>
                <a:lnTo>
                  <a:pt x="7522" y="19809"/>
                </a:lnTo>
                <a:cubicBezTo>
                  <a:pt x="7474" y="19761"/>
                  <a:pt x="7458" y="19729"/>
                  <a:pt x="7427" y="19698"/>
                </a:cubicBezTo>
                <a:lnTo>
                  <a:pt x="7522" y="19666"/>
                </a:lnTo>
                <a:close/>
                <a:moveTo>
                  <a:pt x="10783" y="19714"/>
                </a:moveTo>
                <a:lnTo>
                  <a:pt x="10847" y="19766"/>
                </a:lnTo>
                <a:lnTo>
                  <a:pt x="10847" y="19766"/>
                </a:lnTo>
                <a:cubicBezTo>
                  <a:pt x="10868" y="19872"/>
                  <a:pt x="10837" y="19872"/>
                  <a:pt x="10783" y="19872"/>
                </a:cubicBezTo>
                <a:cubicBezTo>
                  <a:pt x="10783" y="19824"/>
                  <a:pt x="10783" y="19793"/>
                  <a:pt x="10783" y="19714"/>
                </a:cubicBezTo>
                <a:close/>
                <a:moveTo>
                  <a:pt x="17908" y="19777"/>
                </a:moveTo>
                <a:cubicBezTo>
                  <a:pt x="17908" y="19857"/>
                  <a:pt x="17908" y="19879"/>
                  <a:pt x="17884" y="19879"/>
                </a:cubicBezTo>
                <a:cubicBezTo>
                  <a:pt x="17875" y="19879"/>
                  <a:pt x="17862" y="19876"/>
                  <a:pt x="17845" y="19872"/>
                </a:cubicBezTo>
                <a:lnTo>
                  <a:pt x="17908" y="19777"/>
                </a:lnTo>
                <a:close/>
                <a:moveTo>
                  <a:pt x="17750" y="19840"/>
                </a:moveTo>
                <a:lnTo>
                  <a:pt x="17766" y="19856"/>
                </a:lnTo>
                <a:lnTo>
                  <a:pt x="17735" y="19887"/>
                </a:lnTo>
                <a:lnTo>
                  <a:pt x="17735" y="19887"/>
                </a:lnTo>
                <a:cubicBezTo>
                  <a:pt x="17737" y="19872"/>
                  <a:pt x="17741" y="19859"/>
                  <a:pt x="17750" y="19840"/>
                </a:cubicBezTo>
                <a:close/>
                <a:moveTo>
                  <a:pt x="17733" y="19891"/>
                </a:moveTo>
                <a:cubicBezTo>
                  <a:pt x="17716" y="19920"/>
                  <a:pt x="17686" y="19935"/>
                  <a:pt x="17655" y="19935"/>
                </a:cubicBezTo>
                <a:cubicBezTo>
                  <a:pt x="17655" y="19935"/>
                  <a:pt x="17655" y="19919"/>
                  <a:pt x="17655" y="19904"/>
                </a:cubicBezTo>
                <a:lnTo>
                  <a:pt x="17733" y="19891"/>
                </a:lnTo>
                <a:close/>
                <a:moveTo>
                  <a:pt x="17750" y="19888"/>
                </a:moveTo>
                <a:lnTo>
                  <a:pt x="17750" y="19935"/>
                </a:lnTo>
                <a:lnTo>
                  <a:pt x="17734" y="19919"/>
                </a:lnTo>
                <a:cubicBezTo>
                  <a:pt x="17734" y="19908"/>
                  <a:pt x="17734" y="19899"/>
                  <a:pt x="17735" y="19890"/>
                </a:cubicBezTo>
                <a:lnTo>
                  <a:pt x="17735" y="19890"/>
                </a:lnTo>
                <a:lnTo>
                  <a:pt x="17750" y="19888"/>
                </a:lnTo>
                <a:close/>
                <a:moveTo>
                  <a:pt x="1251" y="19714"/>
                </a:moveTo>
                <a:lnTo>
                  <a:pt x="1251" y="19951"/>
                </a:lnTo>
                <a:cubicBezTo>
                  <a:pt x="1220" y="19840"/>
                  <a:pt x="1204" y="19777"/>
                  <a:pt x="1172" y="19714"/>
                </a:cubicBezTo>
                <a:close/>
                <a:moveTo>
                  <a:pt x="16879" y="19888"/>
                </a:moveTo>
                <a:cubicBezTo>
                  <a:pt x="16846" y="19953"/>
                  <a:pt x="16814" y="19989"/>
                  <a:pt x="16760" y="19989"/>
                </a:cubicBezTo>
                <a:cubicBezTo>
                  <a:pt x="16736" y="19989"/>
                  <a:pt x="16708" y="19982"/>
                  <a:pt x="16673" y="19967"/>
                </a:cubicBezTo>
                <a:lnTo>
                  <a:pt x="16879" y="19888"/>
                </a:lnTo>
                <a:close/>
                <a:moveTo>
                  <a:pt x="10498" y="19809"/>
                </a:moveTo>
                <a:cubicBezTo>
                  <a:pt x="10530" y="19904"/>
                  <a:pt x="10562" y="19935"/>
                  <a:pt x="10577" y="19983"/>
                </a:cubicBezTo>
                <a:lnTo>
                  <a:pt x="10546" y="19999"/>
                </a:lnTo>
                <a:cubicBezTo>
                  <a:pt x="10530" y="19983"/>
                  <a:pt x="10514" y="19967"/>
                  <a:pt x="10498" y="19935"/>
                </a:cubicBezTo>
                <a:lnTo>
                  <a:pt x="10498" y="19809"/>
                </a:lnTo>
                <a:close/>
                <a:moveTo>
                  <a:pt x="7506" y="19935"/>
                </a:moveTo>
                <a:lnTo>
                  <a:pt x="7506" y="20014"/>
                </a:lnTo>
                <a:lnTo>
                  <a:pt x="7490" y="20030"/>
                </a:lnTo>
                <a:cubicBezTo>
                  <a:pt x="7474" y="19983"/>
                  <a:pt x="7458" y="19951"/>
                  <a:pt x="7458" y="19935"/>
                </a:cubicBezTo>
                <a:close/>
                <a:moveTo>
                  <a:pt x="10451" y="19872"/>
                </a:moveTo>
                <a:lnTo>
                  <a:pt x="10451" y="20046"/>
                </a:lnTo>
                <a:lnTo>
                  <a:pt x="10372" y="20046"/>
                </a:lnTo>
                <a:cubicBezTo>
                  <a:pt x="10376" y="19976"/>
                  <a:pt x="10407" y="19931"/>
                  <a:pt x="10451" y="19872"/>
                </a:cubicBezTo>
                <a:close/>
                <a:moveTo>
                  <a:pt x="19001" y="19935"/>
                </a:moveTo>
                <a:lnTo>
                  <a:pt x="18938" y="20062"/>
                </a:lnTo>
                <a:cubicBezTo>
                  <a:pt x="18874" y="19967"/>
                  <a:pt x="18953" y="19951"/>
                  <a:pt x="19001" y="19935"/>
                </a:cubicBezTo>
                <a:close/>
                <a:moveTo>
                  <a:pt x="16515" y="20046"/>
                </a:moveTo>
                <a:lnTo>
                  <a:pt x="16515" y="20078"/>
                </a:lnTo>
                <a:lnTo>
                  <a:pt x="16420" y="20078"/>
                </a:lnTo>
                <a:lnTo>
                  <a:pt x="16420" y="20046"/>
                </a:lnTo>
                <a:close/>
                <a:moveTo>
                  <a:pt x="10355" y="20073"/>
                </a:moveTo>
                <a:cubicBezTo>
                  <a:pt x="10364" y="20085"/>
                  <a:pt x="10352" y="20097"/>
                  <a:pt x="10340" y="20109"/>
                </a:cubicBezTo>
                <a:lnTo>
                  <a:pt x="10324" y="20094"/>
                </a:lnTo>
                <a:lnTo>
                  <a:pt x="10355" y="20073"/>
                </a:lnTo>
                <a:close/>
                <a:moveTo>
                  <a:pt x="17370" y="20014"/>
                </a:moveTo>
                <a:cubicBezTo>
                  <a:pt x="17386" y="20062"/>
                  <a:pt x="17386" y="20078"/>
                  <a:pt x="17386" y="20094"/>
                </a:cubicBezTo>
                <a:cubicBezTo>
                  <a:pt x="17328" y="20140"/>
                  <a:pt x="17262" y="20169"/>
                  <a:pt x="17193" y="20169"/>
                </a:cubicBezTo>
                <a:cubicBezTo>
                  <a:pt x="17168" y="20169"/>
                  <a:pt x="17142" y="20165"/>
                  <a:pt x="17117" y="20157"/>
                </a:cubicBezTo>
                <a:cubicBezTo>
                  <a:pt x="17148" y="20014"/>
                  <a:pt x="17307" y="20141"/>
                  <a:pt x="17370" y="20014"/>
                </a:cubicBezTo>
                <a:close/>
                <a:moveTo>
                  <a:pt x="4656" y="20125"/>
                </a:moveTo>
                <a:lnTo>
                  <a:pt x="4656" y="20173"/>
                </a:lnTo>
                <a:lnTo>
                  <a:pt x="4640" y="20173"/>
                </a:lnTo>
                <a:lnTo>
                  <a:pt x="4640" y="20125"/>
                </a:lnTo>
                <a:close/>
                <a:moveTo>
                  <a:pt x="16325" y="20125"/>
                </a:moveTo>
                <a:lnTo>
                  <a:pt x="16325" y="20173"/>
                </a:lnTo>
                <a:lnTo>
                  <a:pt x="16309" y="20173"/>
                </a:lnTo>
                <a:lnTo>
                  <a:pt x="16309" y="20125"/>
                </a:lnTo>
                <a:close/>
                <a:moveTo>
                  <a:pt x="17639" y="20125"/>
                </a:moveTo>
                <a:lnTo>
                  <a:pt x="17639" y="20173"/>
                </a:lnTo>
                <a:lnTo>
                  <a:pt x="17623" y="20173"/>
                </a:lnTo>
                <a:lnTo>
                  <a:pt x="17623" y="20125"/>
                </a:lnTo>
                <a:close/>
                <a:moveTo>
                  <a:pt x="7898" y="20131"/>
                </a:moveTo>
                <a:cubicBezTo>
                  <a:pt x="7923" y="20131"/>
                  <a:pt x="7933" y="20152"/>
                  <a:pt x="7902" y="20236"/>
                </a:cubicBezTo>
                <a:lnTo>
                  <a:pt x="7854" y="20141"/>
                </a:lnTo>
                <a:cubicBezTo>
                  <a:pt x="7870" y="20136"/>
                  <a:pt x="7886" y="20131"/>
                  <a:pt x="7898" y="20131"/>
                </a:cubicBezTo>
                <a:close/>
                <a:moveTo>
                  <a:pt x="15913" y="20315"/>
                </a:moveTo>
                <a:lnTo>
                  <a:pt x="15913" y="20363"/>
                </a:lnTo>
                <a:lnTo>
                  <a:pt x="15898" y="20363"/>
                </a:lnTo>
                <a:lnTo>
                  <a:pt x="15898" y="20315"/>
                </a:lnTo>
                <a:close/>
                <a:moveTo>
                  <a:pt x="15692" y="20394"/>
                </a:moveTo>
                <a:lnTo>
                  <a:pt x="15692" y="20442"/>
                </a:lnTo>
                <a:lnTo>
                  <a:pt x="15676" y="20442"/>
                </a:lnTo>
                <a:lnTo>
                  <a:pt x="15676" y="20394"/>
                </a:lnTo>
                <a:close/>
                <a:moveTo>
                  <a:pt x="15549" y="20442"/>
                </a:moveTo>
                <a:lnTo>
                  <a:pt x="15549" y="20489"/>
                </a:lnTo>
                <a:lnTo>
                  <a:pt x="15533" y="20489"/>
                </a:lnTo>
                <a:lnTo>
                  <a:pt x="15533" y="20442"/>
                </a:lnTo>
                <a:close/>
                <a:moveTo>
                  <a:pt x="10657" y="20410"/>
                </a:moveTo>
                <a:lnTo>
                  <a:pt x="10657" y="20505"/>
                </a:lnTo>
                <a:lnTo>
                  <a:pt x="10641" y="20505"/>
                </a:lnTo>
                <a:lnTo>
                  <a:pt x="10641" y="20410"/>
                </a:lnTo>
                <a:close/>
                <a:moveTo>
                  <a:pt x="11939" y="20600"/>
                </a:moveTo>
                <a:lnTo>
                  <a:pt x="11939" y="20616"/>
                </a:lnTo>
                <a:lnTo>
                  <a:pt x="11907" y="20616"/>
                </a:lnTo>
                <a:lnTo>
                  <a:pt x="11907" y="20600"/>
                </a:lnTo>
                <a:close/>
                <a:moveTo>
                  <a:pt x="15248" y="20521"/>
                </a:moveTo>
                <a:lnTo>
                  <a:pt x="15438" y="20584"/>
                </a:lnTo>
                <a:cubicBezTo>
                  <a:pt x="15379" y="20596"/>
                  <a:pt x="15328" y="20654"/>
                  <a:pt x="15259" y="20654"/>
                </a:cubicBezTo>
                <a:cubicBezTo>
                  <a:pt x="15237" y="20654"/>
                  <a:pt x="15212" y="20648"/>
                  <a:pt x="15185" y="20632"/>
                </a:cubicBezTo>
                <a:lnTo>
                  <a:pt x="15248" y="20521"/>
                </a:lnTo>
                <a:close/>
                <a:moveTo>
                  <a:pt x="1885" y="20553"/>
                </a:moveTo>
                <a:cubicBezTo>
                  <a:pt x="1901" y="20632"/>
                  <a:pt x="1901" y="20664"/>
                  <a:pt x="1901" y="20711"/>
                </a:cubicBezTo>
                <a:lnTo>
                  <a:pt x="1647" y="20790"/>
                </a:lnTo>
                <a:cubicBezTo>
                  <a:pt x="1711" y="20648"/>
                  <a:pt x="1806" y="20632"/>
                  <a:pt x="1885" y="20553"/>
                </a:cubicBezTo>
                <a:close/>
                <a:moveTo>
                  <a:pt x="14786" y="20705"/>
                </a:moveTo>
                <a:cubicBezTo>
                  <a:pt x="14753" y="20817"/>
                  <a:pt x="14743" y="20845"/>
                  <a:pt x="14687" y="20845"/>
                </a:cubicBezTo>
                <a:cubicBezTo>
                  <a:pt x="14669" y="20845"/>
                  <a:pt x="14645" y="20842"/>
                  <a:pt x="14615" y="20838"/>
                </a:cubicBezTo>
                <a:lnTo>
                  <a:pt x="14615" y="20790"/>
                </a:lnTo>
                <a:lnTo>
                  <a:pt x="14786" y="20705"/>
                </a:lnTo>
                <a:close/>
                <a:moveTo>
                  <a:pt x="3468" y="20743"/>
                </a:moveTo>
                <a:lnTo>
                  <a:pt x="3468" y="20790"/>
                </a:lnTo>
                <a:lnTo>
                  <a:pt x="3278" y="20854"/>
                </a:lnTo>
                <a:cubicBezTo>
                  <a:pt x="3262" y="20838"/>
                  <a:pt x="3246" y="20822"/>
                  <a:pt x="3215" y="20790"/>
                </a:cubicBezTo>
                <a:lnTo>
                  <a:pt x="3246" y="20743"/>
                </a:lnTo>
                <a:close/>
                <a:moveTo>
                  <a:pt x="14789" y="20996"/>
                </a:moveTo>
                <a:lnTo>
                  <a:pt x="14789" y="21091"/>
                </a:lnTo>
                <a:lnTo>
                  <a:pt x="14758" y="21091"/>
                </a:lnTo>
                <a:lnTo>
                  <a:pt x="14758" y="20996"/>
                </a:lnTo>
                <a:close/>
                <a:moveTo>
                  <a:pt x="14314" y="20933"/>
                </a:moveTo>
                <a:lnTo>
                  <a:pt x="14409" y="21012"/>
                </a:lnTo>
                <a:lnTo>
                  <a:pt x="14362" y="21139"/>
                </a:lnTo>
                <a:lnTo>
                  <a:pt x="14330" y="21107"/>
                </a:lnTo>
                <a:lnTo>
                  <a:pt x="14208" y="21144"/>
                </a:lnTo>
                <a:lnTo>
                  <a:pt x="14208" y="21144"/>
                </a:lnTo>
                <a:cubicBezTo>
                  <a:pt x="14238" y="21068"/>
                  <a:pt x="14269" y="20993"/>
                  <a:pt x="14314" y="20933"/>
                </a:cubicBezTo>
                <a:close/>
                <a:moveTo>
                  <a:pt x="14203" y="21139"/>
                </a:moveTo>
                <a:lnTo>
                  <a:pt x="14203" y="21145"/>
                </a:lnTo>
                <a:lnTo>
                  <a:pt x="14203" y="21145"/>
                </a:lnTo>
                <a:lnTo>
                  <a:pt x="14194" y="21148"/>
                </a:lnTo>
                <a:lnTo>
                  <a:pt x="14194" y="21148"/>
                </a:lnTo>
                <a:lnTo>
                  <a:pt x="14203" y="21139"/>
                </a:lnTo>
                <a:close/>
                <a:moveTo>
                  <a:pt x="14188" y="21154"/>
                </a:moveTo>
                <a:cubicBezTo>
                  <a:pt x="14203" y="21154"/>
                  <a:pt x="14188" y="21170"/>
                  <a:pt x="14188" y="21186"/>
                </a:cubicBezTo>
                <a:lnTo>
                  <a:pt x="14172" y="21170"/>
                </a:lnTo>
                <a:lnTo>
                  <a:pt x="14188" y="21154"/>
                </a:lnTo>
                <a:close/>
                <a:moveTo>
                  <a:pt x="14742" y="21139"/>
                </a:moveTo>
                <a:lnTo>
                  <a:pt x="14742" y="21186"/>
                </a:lnTo>
                <a:lnTo>
                  <a:pt x="14726" y="21186"/>
                </a:lnTo>
                <a:lnTo>
                  <a:pt x="14726" y="21139"/>
                </a:lnTo>
                <a:close/>
                <a:moveTo>
                  <a:pt x="10657" y="21186"/>
                </a:moveTo>
                <a:cubicBezTo>
                  <a:pt x="10657" y="21186"/>
                  <a:pt x="10672" y="21202"/>
                  <a:pt x="10672" y="21218"/>
                </a:cubicBezTo>
                <a:cubicBezTo>
                  <a:pt x="10657" y="21313"/>
                  <a:pt x="10657" y="21313"/>
                  <a:pt x="10546" y="21376"/>
                </a:cubicBezTo>
                <a:lnTo>
                  <a:pt x="10546" y="21249"/>
                </a:lnTo>
                <a:lnTo>
                  <a:pt x="10657" y="21186"/>
                </a:lnTo>
                <a:close/>
                <a:moveTo>
                  <a:pt x="8852" y="21835"/>
                </a:moveTo>
                <a:lnTo>
                  <a:pt x="8867" y="21851"/>
                </a:lnTo>
                <a:lnTo>
                  <a:pt x="8836" y="21883"/>
                </a:lnTo>
                <a:cubicBezTo>
                  <a:pt x="8836" y="21867"/>
                  <a:pt x="8852" y="21851"/>
                  <a:pt x="8852" y="21835"/>
                </a:cubicBezTo>
                <a:close/>
                <a:moveTo>
                  <a:pt x="8820" y="21883"/>
                </a:moveTo>
                <a:cubicBezTo>
                  <a:pt x="8820" y="21899"/>
                  <a:pt x="8820" y="21915"/>
                  <a:pt x="8804" y="21930"/>
                </a:cubicBezTo>
                <a:lnTo>
                  <a:pt x="8788" y="21915"/>
                </a:lnTo>
                <a:lnTo>
                  <a:pt x="8820" y="21883"/>
                </a:lnTo>
                <a:close/>
                <a:moveTo>
                  <a:pt x="9010" y="21978"/>
                </a:moveTo>
                <a:lnTo>
                  <a:pt x="9010" y="22010"/>
                </a:lnTo>
                <a:lnTo>
                  <a:pt x="8883" y="22010"/>
                </a:lnTo>
                <a:lnTo>
                  <a:pt x="8883" y="21978"/>
                </a:lnTo>
                <a:close/>
                <a:moveTo>
                  <a:pt x="8345" y="22057"/>
                </a:moveTo>
                <a:lnTo>
                  <a:pt x="8345" y="22105"/>
                </a:lnTo>
                <a:lnTo>
                  <a:pt x="8329" y="22105"/>
                </a:lnTo>
                <a:lnTo>
                  <a:pt x="8329" y="22057"/>
                </a:lnTo>
                <a:close/>
                <a:moveTo>
                  <a:pt x="8947" y="22073"/>
                </a:moveTo>
                <a:lnTo>
                  <a:pt x="8961" y="22158"/>
                </a:lnTo>
                <a:lnTo>
                  <a:pt x="8961" y="22158"/>
                </a:lnTo>
                <a:cubicBezTo>
                  <a:pt x="8915" y="22130"/>
                  <a:pt x="8915" y="22101"/>
                  <a:pt x="8915" y="22073"/>
                </a:cubicBezTo>
                <a:close/>
                <a:moveTo>
                  <a:pt x="6508" y="21804"/>
                </a:moveTo>
                <a:lnTo>
                  <a:pt x="6508" y="21930"/>
                </a:lnTo>
                <a:lnTo>
                  <a:pt x="6382" y="21946"/>
                </a:lnTo>
                <a:cubicBezTo>
                  <a:pt x="6366" y="21978"/>
                  <a:pt x="6366" y="22025"/>
                  <a:pt x="6366" y="22057"/>
                </a:cubicBezTo>
                <a:lnTo>
                  <a:pt x="6287" y="22089"/>
                </a:lnTo>
                <a:lnTo>
                  <a:pt x="6334" y="22152"/>
                </a:lnTo>
                <a:lnTo>
                  <a:pt x="6192" y="22215"/>
                </a:lnTo>
                <a:lnTo>
                  <a:pt x="6049" y="22152"/>
                </a:lnTo>
                <a:lnTo>
                  <a:pt x="6255" y="22057"/>
                </a:lnTo>
                <a:lnTo>
                  <a:pt x="6207" y="21962"/>
                </a:lnTo>
                <a:cubicBezTo>
                  <a:pt x="6255" y="21930"/>
                  <a:pt x="6302" y="21899"/>
                  <a:pt x="6366" y="21851"/>
                </a:cubicBezTo>
                <a:lnTo>
                  <a:pt x="6397" y="21899"/>
                </a:lnTo>
                <a:lnTo>
                  <a:pt x="6445" y="21804"/>
                </a:lnTo>
                <a:close/>
                <a:moveTo>
                  <a:pt x="6255" y="22247"/>
                </a:moveTo>
                <a:lnTo>
                  <a:pt x="6255" y="22295"/>
                </a:lnTo>
                <a:lnTo>
                  <a:pt x="6239" y="22295"/>
                </a:lnTo>
                <a:lnTo>
                  <a:pt x="6239" y="22247"/>
                </a:lnTo>
                <a:close/>
                <a:moveTo>
                  <a:pt x="7807" y="22310"/>
                </a:moveTo>
                <a:lnTo>
                  <a:pt x="7822" y="22374"/>
                </a:lnTo>
                <a:lnTo>
                  <a:pt x="7791" y="22374"/>
                </a:lnTo>
                <a:lnTo>
                  <a:pt x="7791" y="22310"/>
                </a:lnTo>
                <a:close/>
                <a:moveTo>
                  <a:pt x="8899" y="22453"/>
                </a:moveTo>
                <a:lnTo>
                  <a:pt x="8899" y="22469"/>
                </a:lnTo>
                <a:lnTo>
                  <a:pt x="8852" y="22469"/>
                </a:lnTo>
                <a:lnTo>
                  <a:pt x="8852" y="22453"/>
                </a:lnTo>
                <a:close/>
                <a:moveTo>
                  <a:pt x="7680" y="22437"/>
                </a:moveTo>
                <a:lnTo>
                  <a:pt x="7680" y="22469"/>
                </a:lnTo>
                <a:lnTo>
                  <a:pt x="7601" y="22485"/>
                </a:lnTo>
                <a:lnTo>
                  <a:pt x="7601" y="22437"/>
                </a:lnTo>
                <a:close/>
                <a:moveTo>
                  <a:pt x="8964" y="22178"/>
                </a:moveTo>
                <a:cubicBezTo>
                  <a:pt x="9000" y="22190"/>
                  <a:pt x="9010" y="22203"/>
                  <a:pt x="9010" y="22215"/>
                </a:cubicBezTo>
                <a:lnTo>
                  <a:pt x="8741" y="22485"/>
                </a:lnTo>
                <a:lnTo>
                  <a:pt x="8598" y="22485"/>
                </a:lnTo>
                <a:lnTo>
                  <a:pt x="8598" y="22342"/>
                </a:lnTo>
                <a:lnTo>
                  <a:pt x="8725" y="22390"/>
                </a:lnTo>
                <a:lnTo>
                  <a:pt x="8788" y="22295"/>
                </a:lnTo>
                <a:lnTo>
                  <a:pt x="8964" y="22178"/>
                </a:lnTo>
                <a:close/>
                <a:moveTo>
                  <a:pt x="7997" y="22469"/>
                </a:moveTo>
                <a:cubicBezTo>
                  <a:pt x="7997" y="22500"/>
                  <a:pt x="8012" y="22532"/>
                  <a:pt x="8012" y="22564"/>
                </a:cubicBezTo>
                <a:lnTo>
                  <a:pt x="7870" y="22564"/>
                </a:lnTo>
                <a:lnTo>
                  <a:pt x="7870" y="22500"/>
                </a:lnTo>
                <a:lnTo>
                  <a:pt x="7997" y="22469"/>
                </a:lnTo>
                <a:close/>
                <a:moveTo>
                  <a:pt x="8772" y="22548"/>
                </a:moveTo>
                <a:lnTo>
                  <a:pt x="8772" y="22564"/>
                </a:lnTo>
                <a:lnTo>
                  <a:pt x="8725" y="22564"/>
                </a:lnTo>
                <a:lnTo>
                  <a:pt x="8725" y="22548"/>
                </a:lnTo>
                <a:close/>
                <a:moveTo>
                  <a:pt x="8408" y="22469"/>
                </a:moveTo>
                <a:lnTo>
                  <a:pt x="8408" y="22611"/>
                </a:lnTo>
                <a:lnTo>
                  <a:pt x="8345" y="22611"/>
                </a:lnTo>
                <a:cubicBezTo>
                  <a:pt x="8329" y="22580"/>
                  <a:pt x="8329" y="22532"/>
                  <a:pt x="8329" y="22485"/>
                </a:cubicBezTo>
                <a:lnTo>
                  <a:pt x="8408" y="22469"/>
                </a:lnTo>
                <a:close/>
                <a:moveTo>
                  <a:pt x="8187" y="22675"/>
                </a:moveTo>
                <a:lnTo>
                  <a:pt x="8202" y="22690"/>
                </a:lnTo>
                <a:lnTo>
                  <a:pt x="8175" y="22709"/>
                </a:lnTo>
                <a:lnTo>
                  <a:pt x="8175" y="22709"/>
                </a:lnTo>
                <a:cubicBezTo>
                  <a:pt x="8174" y="22696"/>
                  <a:pt x="8178" y="22683"/>
                  <a:pt x="8187" y="22675"/>
                </a:cubicBezTo>
                <a:close/>
                <a:moveTo>
                  <a:pt x="7680" y="22675"/>
                </a:moveTo>
                <a:lnTo>
                  <a:pt x="7680" y="22722"/>
                </a:lnTo>
                <a:lnTo>
                  <a:pt x="7664" y="22722"/>
                </a:lnTo>
                <a:lnTo>
                  <a:pt x="7664" y="22675"/>
                </a:lnTo>
                <a:close/>
                <a:moveTo>
                  <a:pt x="6825" y="22659"/>
                </a:moveTo>
                <a:cubicBezTo>
                  <a:pt x="6841" y="22690"/>
                  <a:pt x="6841" y="22706"/>
                  <a:pt x="6857" y="22785"/>
                </a:cubicBezTo>
                <a:cubicBezTo>
                  <a:pt x="6793" y="22738"/>
                  <a:pt x="6777" y="22706"/>
                  <a:pt x="6746" y="22675"/>
                </a:cubicBezTo>
                <a:lnTo>
                  <a:pt x="6825" y="22659"/>
                </a:lnTo>
                <a:close/>
                <a:moveTo>
                  <a:pt x="8028" y="22659"/>
                </a:moveTo>
                <a:lnTo>
                  <a:pt x="8155" y="22722"/>
                </a:lnTo>
                <a:lnTo>
                  <a:pt x="8155" y="22722"/>
                </a:lnTo>
                <a:cubicBezTo>
                  <a:pt x="8139" y="22770"/>
                  <a:pt x="8092" y="22817"/>
                  <a:pt x="8044" y="22849"/>
                </a:cubicBezTo>
                <a:cubicBezTo>
                  <a:pt x="8028" y="22785"/>
                  <a:pt x="8028" y="22738"/>
                  <a:pt x="8028" y="22659"/>
                </a:cubicBezTo>
                <a:close/>
                <a:moveTo>
                  <a:pt x="10688" y="1"/>
                </a:moveTo>
                <a:cubicBezTo>
                  <a:pt x="10657" y="80"/>
                  <a:pt x="10720" y="175"/>
                  <a:pt x="10562" y="223"/>
                </a:cubicBezTo>
                <a:cubicBezTo>
                  <a:pt x="10562" y="207"/>
                  <a:pt x="10546" y="159"/>
                  <a:pt x="10530" y="128"/>
                </a:cubicBezTo>
                <a:cubicBezTo>
                  <a:pt x="10456" y="172"/>
                  <a:pt x="10423" y="272"/>
                  <a:pt x="10342" y="272"/>
                </a:cubicBezTo>
                <a:cubicBezTo>
                  <a:pt x="10336" y="272"/>
                  <a:pt x="10330" y="271"/>
                  <a:pt x="10324" y="270"/>
                </a:cubicBezTo>
                <a:lnTo>
                  <a:pt x="10324" y="460"/>
                </a:lnTo>
                <a:cubicBezTo>
                  <a:pt x="10324" y="476"/>
                  <a:pt x="10292" y="476"/>
                  <a:pt x="10277" y="476"/>
                </a:cubicBezTo>
                <a:cubicBezTo>
                  <a:pt x="10277" y="428"/>
                  <a:pt x="10261" y="397"/>
                  <a:pt x="10261" y="365"/>
                </a:cubicBezTo>
                <a:lnTo>
                  <a:pt x="10055" y="302"/>
                </a:lnTo>
                <a:lnTo>
                  <a:pt x="9865" y="428"/>
                </a:lnTo>
                <a:lnTo>
                  <a:pt x="10007" y="587"/>
                </a:lnTo>
                <a:lnTo>
                  <a:pt x="10182" y="634"/>
                </a:lnTo>
                <a:cubicBezTo>
                  <a:pt x="10182" y="682"/>
                  <a:pt x="10182" y="713"/>
                  <a:pt x="10182" y="745"/>
                </a:cubicBezTo>
                <a:lnTo>
                  <a:pt x="10277" y="777"/>
                </a:lnTo>
                <a:lnTo>
                  <a:pt x="10261" y="856"/>
                </a:lnTo>
                <a:lnTo>
                  <a:pt x="10150" y="793"/>
                </a:lnTo>
                <a:cubicBezTo>
                  <a:pt x="10134" y="856"/>
                  <a:pt x="10134" y="903"/>
                  <a:pt x="10134" y="935"/>
                </a:cubicBezTo>
                <a:lnTo>
                  <a:pt x="10055" y="967"/>
                </a:lnTo>
                <a:lnTo>
                  <a:pt x="10055" y="1157"/>
                </a:lnTo>
                <a:cubicBezTo>
                  <a:pt x="10118" y="1141"/>
                  <a:pt x="10182" y="1125"/>
                  <a:pt x="10229" y="1093"/>
                </a:cubicBezTo>
                <a:cubicBezTo>
                  <a:pt x="10271" y="1062"/>
                  <a:pt x="10305" y="1031"/>
                  <a:pt x="10351" y="1031"/>
                </a:cubicBezTo>
                <a:cubicBezTo>
                  <a:pt x="10375" y="1031"/>
                  <a:pt x="10402" y="1040"/>
                  <a:pt x="10435" y="1062"/>
                </a:cubicBezTo>
                <a:lnTo>
                  <a:pt x="10324" y="1157"/>
                </a:lnTo>
                <a:cubicBezTo>
                  <a:pt x="10324" y="1188"/>
                  <a:pt x="10324" y="1220"/>
                  <a:pt x="10308" y="1283"/>
                </a:cubicBezTo>
                <a:cubicBezTo>
                  <a:pt x="10277" y="1220"/>
                  <a:pt x="10277" y="1204"/>
                  <a:pt x="10261" y="1157"/>
                </a:cubicBezTo>
                <a:cubicBezTo>
                  <a:pt x="10150" y="1220"/>
                  <a:pt x="10039" y="1283"/>
                  <a:pt x="9912" y="1315"/>
                </a:cubicBezTo>
                <a:cubicBezTo>
                  <a:pt x="9912" y="1331"/>
                  <a:pt x="9897" y="1331"/>
                  <a:pt x="9897" y="1347"/>
                </a:cubicBezTo>
                <a:lnTo>
                  <a:pt x="9881" y="1331"/>
                </a:lnTo>
                <a:lnTo>
                  <a:pt x="9912" y="1299"/>
                </a:lnTo>
                <a:cubicBezTo>
                  <a:pt x="9912" y="1283"/>
                  <a:pt x="9928" y="1268"/>
                  <a:pt x="9944" y="1252"/>
                </a:cubicBezTo>
                <a:cubicBezTo>
                  <a:pt x="9928" y="1141"/>
                  <a:pt x="9912" y="1062"/>
                  <a:pt x="9912" y="983"/>
                </a:cubicBezTo>
                <a:lnTo>
                  <a:pt x="9849" y="983"/>
                </a:lnTo>
                <a:cubicBezTo>
                  <a:pt x="9770" y="840"/>
                  <a:pt x="9707" y="713"/>
                  <a:pt x="9643" y="587"/>
                </a:cubicBezTo>
                <a:lnTo>
                  <a:pt x="9722" y="539"/>
                </a:lnTo>
                <a:cubicBezTo>
                  <a:pt x="9703" y="533"/>
                  <a:pt x="9683" y="529"/>
                  <a:pt x="9665" y="529"/>
                </a:cubicBezTo>
                <a:cubicBezTo>
                  <a:pt x="9638" y="529"/>
                  <a:pt x="9614" y="536"/>
                  <a:pt x="9596" y="555"/>
                </a:cubicBezTo>
                <a:cubicBezTo>
                  <a:pt x="9527" y="610"/>
                  <a:pt x="9446" y="653"/>
                  <a:pt x="9354" y="653"/>
                </a:cubicBezTo>
                <a:cubicBezTo>
                  <a:pt x="9340" y="653"/>
                  <a:pt x="9325" y="652"/>
                  <a:pt x="9311" y="650"/>
                </a:cubicBezTo>
                <a:cubicBezTo>
                  <a:pt x="9247" y="666"/>
                  <a:pt x="9184" y="698"/>
                  <a:pt x="9121" y="729"/>
                </a:cubicBezTo>
                <a:lnTo>
                  <a:pt x="9184" y="824"/>
                </a:lnTo>
                <a:lnTo>
                  <a:pt x="8962" y="1093"/>
                </a:lnTo>
                <a:cubicBezTo>
                  <a:pt x="8978" y="1109"/>
                  <a:pt x="8994" y="1141"/>
                  <a:pt x="9010" y="1157"/>
                </a:cubicBezTo>
                <a:lnTo>
                  <a:pt x="8899" y="1157"/>
                </a:lnTo>
                <a:lnTo>
                  <a:pt x="8788" y="1014"/>
                </a:lnTo>
                <a:lnTo>
                  <a:pt x="8598" y="1220"/>
                </a:lnTo>
                <a:lnTo>
                  <a:pt x="8535" y="1157"/>
                </a:lnTo>
                <a:lnTo>
                  <a:pt x="8377" y="1268"/>
                </a:lnTo>
                <a:lnTo>
                  <a:pt x="8424" y="1315"/>
                </a:lnTo>
                <a:lnTo>
                  <a:pt x="8329" y="1363"/>
                </a:lnTo>
                <a:cubicBezTo>
                  <a:pt x="8329" y="1394"/>
                  <a:pt x="8345" y="1410"/>
                  <a:pt x="8345" y="1442"/>
                </a:cubicBezTo>
                <a:lnTo>
                  <a:pt x="8598" y="1315"/>
                </a:lnTo>
                <a:lnTo>
                  <a:pt x="8598" y="1426"/>
                </a:lnTo>
                <a:lnTo>
                  <a:pt x="8503" y="1426"/>
                </a:lnTo>
                <a:lnTo>
                  <a:pt x="8297" y="1648"/>
                </a:lnTo>
                <a:lnTo>
                  <a:pt x="8218" y="1521"/>
                </a:lnTo>
                <a:lnTo>
                  <a:pt x="8092" y="1521"/>
                </a:lnTo>
                <a:lnTo>
                  <a:pt x="7822" y="1663"/>
                </a:lnTo>
                <a:cubicBezTo>
                  <a:pt x="7822" y="1727"/>
                  <a:pt x="7807" y="1774"/>
                  <a:pt x="7807" y="1838"/>
                </a:cubicBezTo>
                <a:lnTo>
                  <a:pt x="7712" y="1822"/>
                </a:lnTo>
                <a:lnTo>
                  <a:pt x="7775" y="1695"/>
                </a:lnTo>
                <a:lnTo>
                  <a:pt x="7696" y="1695"/>
                </a:lnTo>
                <a:cubicBezTo>
                  <a:pt x="7696" y="1727"/>
                  <a:pt x="7680" y="1758"/>
                  <a:pt x="7664" y="1790"/>
                </a:cubicBezTo>
                <a:lnTo>
                  <a:pt x="7427" y="1790"/>
                </a:lnTo>
                <a:cubicBezTo>
                  <a:pt x="7363" y="1917"/>
                  <a:pt x="7173" y="1838"/>
                  <a:pt x="7173" y="2012"/>
                </a:cubicBezTo>
                <a:lnTo>
                  <a:pt x="6967" y="2075"/>
                </a:lnTo>
                <a:lnTo>
                  <a:pt x="6730" y="2313"/>
                </a:lnTo>
                <a:cubicBezTo>
                  <a:pt x="6746" y="2344"/>
                  <a:pt x="6762" y="2392"/>
                  <a:pt x="6777" y="2455"/>
                </a:cubicBezTo>
                <a:cubicBezTo>
                  <a:pt x="6777" y="2455"/>
                  <a:pt x="6762" y="2471"/>
                  <a:pt x="6746" y="2487"/>
                </a:cubicBezTo>
                <a:lnTo>
                  <a:pt x="6603" y="2376"/>
                </a:lnTo>
                <a:cubicBezTo>
                  <a:pt x="6524" y="2423"/>
                  <a:pt x="6445" y="2471"/>
                  <a:pt x="6382" y="2518"/>
                </a:cubicBezTo>
                <a:cubicBezTo>
                  <a:pt x="6318" y="2582"/>
                  <a:pt x="6223" y="2629"/>
                  <a:pt x="6176" y="2724"/>
                </a:cubicBezTo>
                <a:lnTo>
                  <a:pt x="6081" y="2677"/>
                </a:lnTo>
                <a:lnTo>
                  <a:pt x="6049" y="2693"/>
                </a:lnTo>
                <a:lnTo>
                  <a:pt x="5907" y="2645"/>
                </a:lnTo>
                <a:cubicBezTo>
                  <a:pt x="5859" y="2756"/>
                  <a:pt x="5827" y="2835"/>
                  <a:pt x="5796" y="2930"/>
                </a:cubicBezTo>
                <a:cubicBezTo>
                  <a:pt x="5812" y="2946"/>
                  <a:pt x="5827" y="2946"/>
                  <a:pt x="5843" y="2978"/>
                </a:cubicBezTo>
                <a:cubicBezTo>
                  <a:pt x="5796" y="2993"/>
                  <a:pt x="5764" y="3009"/>
                  <a:pt x="5732" y="3041"/>
                </a:cubicBezTo>
                <a:cubicBezTo>
                  <a:pt x="5715" y="3063"/>
                  <a:pt x="5701" y="3071"/>
                  <a:pt x="5689" y="3071"/>
                </a:cubicBezTo>
                <a:cubicBezTo>
                  <a:pt x="5658" y="3071"/>
                  <a:pt x="5640" y="3012"/>
                  <a:pt x="5606" y="2978"/>
                </a:cubicBezTo>
                <a:cubicBezTo>
                  <a:pt x="5637" y="2978"/>
                  <a:pt x="5653" y="2993"/>
                  <a:pt x="5685" y="2993"/>
                </a:cubicBezTo>
                <a:cubicBezTo>
                  <a:pt x="5701" y="3009"/>
                  <a:pt x="5717" y="3041"/>
                  <a:pt x="5732" y="3041"/>
                </a:cubicBezTo>
                <a:lnTo>
                  <a:pt x="5732" y="2962"/>
                </a:lnTo>
                <a:lnTo>
                  <a:pt x="5590" y="2883"/>
                </a:lnTo>
                <a:cubicBezTo>
                  <a:pt x="5447" y="2946"/>
                  <a:pt x="5337" y="3057"/>
                  <a:pt x="5273" y="3199"/>
                </a:cubicBezTo>
                <a:cubicBezTo>
                  <a:pt x="5036" y="3231"/>
                  <a:pt x="4972" y="3278"/>
                  <a:pt x="4877" y="3516"/>
                </a:cubicBezTo>
                <a:lnTo>
                  <a:pt x="4640" y="3643"/>
                </a:lnTo>
                <a:lnTo>
                  <a:pt x="4687" y="3690"/>
                </a:lnTo>
                <a:cubicBezTo>
                  <a:pt x="4624" y="3785"/>
                  <a:pt x="4513" y="3864"/>
                  <a:pt x="4387" y="3864"/>
                </a:cubicBezTo>
                <a:cubicBezTo>
                  <a:pt x="4371" y="3912"/>
                  <a:pt x="4371" y="3928"/>
                  <a:pt x="4371" y="3943"/>
                </a:cubicBezTo>
                <a:lnTo>
                  <a:pt x="4260" y="3943"/>
                </a:lnTo>
                <a:lnTo>
                  <a:pt x="4117" y="4133"/>
                </a:lnTo>
                <a:lnTo>
                  <a:pt x="3991" y="4133"/>
                </a:lnTo>
                <a:cubicBezTo>
                  <a:pt x="3911" y="4355"/>
                  <a:pt x="3674" y="4434"/>
                  <a:pt x="3531" y="4640"/>
                </a:cubicBezTo>
                <a:lnTo>
                  <a:pt x="3421" y="4640"/>
                </a:lnTo>
                <a:lnTo>
                  <a:pt x="3421" y="4814"/>
                </a:lnTo>
                <a:lnTo>
                  <a:pt x="3246" y="4925"/>
                </a:lnTo>
                <a:cubicBezTo>
                  <a:pt x="3262" y="4988"/>
                  <a:pt x="3262" y="5036"/>
                  <a:pt x="3278" y="5099"/>
                </a:cubicBezTo>
                <a:lnTo>
                  <a:pt x="3183" y="5147"/>
                </a:lnTo>
                <a:lnTo>
                  <a:pt x="3009" y="5242"/>
                </a:lnTo>
                <a:cubicBezTo>
                  <a:pt x="2993" y="5242"/>
                  <a:pt x="2993" y="5258"/>
                  <a:pt x="2993" y="5258"/>
                </a:cubicBezTo>
                <a:lnTo>
                  <a:pt x="3120" y="5368"/>
                </a:lnTo>
                <a:lnTo>
                  <a:pt x="3072" y="5463"/>
                </a:lnTo>
                <a:cubicBezTo>
                  <a:pt x="3120" y="5479"/>
                  <a:pt x="3151" y="5511"/>
                  <a:pt x="3151" y="5574"/>
                </a:cubicBezTo>
                <a:cubicBezTo>
                  <a:pt x="3151" y="5638"/>
                  <a:pt x="3167" y="5685"/>
                  <a:pt x="3199" y="5748"/>
                </a:cubicBezTo>
                <a:cubicBezTo>
                  <a:pt x="3215" y="5748"/>
                  <a:pt x="3183" y="5764"/>
                  <a:pt x="3183" y="5796"/>
                </a:cubicBezTo>
                <a:cubicBezTo>
                  <a:pt x="3165" y="5760"/>
                  <a:pt x="3133" y="5740"/>
                  <a:pt x="3099" y="5740"/>
                </a:cubicBezTo>
                <a:cubicBezTo>
                  <a:pt x="3073" y="5740"/>
                  <a:pt x="3046" y="5752"/>
                  <a:pt x="3025" y="5780"/>
                </a:cubicBezTo>
                <a:cubicBezTo>
                  <a:pt x="3120" y="5812"/>
                  <a:pt x="3056" y="5859"/>
                  <a:pt x="3041" y="5891"/>
                </a:cubicBezTo>
                <a:cubicBezTo>
                  <a:pt x="3056" y="5938"/>
                  <a:pt x="3072" y="5986"/>
                  <a:pt x="3072" y="6018"/>
                </a:cubicBezTo>
                <a:lnTo>
                  <a:pt x="2898" y="6018"/>
                </a:lnTo>
                <a:lnTo>
                  <a:pt x="2946" y="6097"/>
                </a:lnTo>
                <a:cubicBezTo>
                  <a:pt x="2916" y="6141"/>
                  <a:pt x="2847" y="6171"/>
                  <a:pt x="2849" y="6238"/>
                </a:cubicBezTo>
                <a:lnTo>
                  <a:pt x="2849" y="6238"/>
                </a:lnTo>
                <a:lnTo>
                  <a:pt x="2661" y="6097"/>
                </a:lnTo>
                <a:cubicBezTo>
                  <a:pt x="2629" y="6144"/>
                  <a:pt x="2581" y="6192"/>
                  <a:pt x="2581" y="6223"/>
                </a:cubicBezTo>
                <a:cubicBezTo>
                  <a:pt x="2597" y="6318"/>
                  <a:pt x="2455" y="6255"/>
                  <a:pt x="2486" y="6350"/>
                </a:cubicBezTo>
                <a:lnTo>
                  <a:pt x="2629" y="6445"/>
                </a:lnTo>
                <a:lnTo>
                  <a:pt x="2550" y="6651"/>
                </a:lnTo>
                <a:lnTo>
                  <a:pt x="2486" y="6667"/>
                </a:lnTo>
                <a:lnTo>
                  <a:pt x="2550" y="6762"/>
                </a:lnTo>
                <a:lnTo>
                  <a:pt x="2391" y="6873"/>
                </a:lnTo>
                <a:cubicBezTo>
                  <a:pt x="2312" y="7015"/>
                  <a:pt x="2265" y="7158"/>
                  <a:pt x="2265" y="7316"/>
                </a:cubicBezTo>
                <a:lnTo>
                  <a:pt x="2518" y="7221"/>
                </a:lnTo>
                <a:lnTo>
                  <a:pt x="2550" y="7253"/>
                </a:lnTo>
                <a:cubicBezTo>
                  <a:pt x="2566" y="7221"/>
                  <a:pt x="2581" y="7189"/>
                  <a:pt x="2597" y="7158"/>
                </a:cubicBezTo>
                <a:cubicBezTo>
                  <a:pt x="2629" y="7173"/>
                  <a:pt x="2661" y="7173"/>
                  <a:pt x="2661" y="7189"/>
                </a:cubicBezTo>
                <a:cubicBezTo>
                  <a:pt x="2676" y="7205"/>
                  <a:pt x="2676" y="7237"/>
                  <a:pt x="2676" y="7253"/>
                </a:cubicBezTo>
                <a:lnTo>
                  <a:pt x="2708" y="7253"/>
                </a:lnTo>
                <a:lnTo>
                  <a:pt x="2708" y="7142"/>
                </a:lnTo>
                <a:lnTo>
                  <a:pt x="2930" y="7063"/>
                </a:lnTo>
                <a:lnTo>
                  <a:pt x="2930" y="6920"/>
                </a:lnTo>
                <a:lnTo>
                  <a:pt x="2866" y="6999"/>
                </a:lnTo>
                <a:cubicBezTo>
                  <a:pt x="2835" y="6873"/>
                  <a:pt x="2930" y="6857"/>
                  <a:pt x="2961" y="6793"/>
                </a:cubicBezTo>
                <a:lnTo>
                  <a:pt x="3167" y="7031"/>
                </a:lnTo>
                <a:cubicBezTo>
                  <a:pt x="3199" y="6968"/>
                  <a:pt x="3246" y="6904"/>
                  <a:pt x="3278" y="6857"/>
                </a:cubicBezTo>
                <a:lnTo>
                  <a:pt x="3405" y="6904"/>
                </a:lnTo>
                <a:cubicBezTo>
                  <a:pt x="3389" y="6857"/>
                  <a:pt x="3373" y="6841"/>
                  <a:pt x="3357" y="6793"/>
                </a:cubicBezTo>
                <a:lnTo>
                  <a:pt x="3531" y="6793"/>
                </a:lnTo>
                <a:cubicBezTo>
                  <a:pt x="3531" y="6714"/>
                  <a:pt x="3563" y="6651"/>
                  <a:pt x="3500" y="6603"/>
                </a:cubicBezTo>
                <a:lnTo>
                  <a:pt x="3595" y="6461"/>
                </a:lnTo>
                <a:lnTo>
                  <a:pt x="3484" y="6398"/>
                </a:lnTo>
                <a:lnTo>
                  <a:pt x="3690" y="6208"/>
                </a:lnTo>
                <a:lnTo>
                  <a:pt x="3690" y="6208"/>
                </a:lnTo>
                <a:lnTo>
                  <a:pt x="3642" y="6445"/>
                </a:lnTo>
                <a:lnTo>
                  <a:pt x="3785" y="6366"/>
                </a:lnTo>
                <a:lnTo>
                  <a:pt x="3927" y="6413"/>
                </a:lnTo>
                <a:lnTo>
                  <a:pt x="3690" y="6493"/>
                </a:lnTo>
                <a:cubicBezTo>
                  <a:pt x="3674" y="6540"/>
                  <a:pt x="3658" y="6572"/>
                  <a:pt x="3642" y="6619"/>
                </a:cubicBezTo>
                <a:lnTo>
                  <a:pt x="3753" y="6619"/>
                </a:lnTo>
                <a:cubicBezTo>
                  <a:pt x="3769" y="6588"/>
                  <a:pt x="3785" y="6556"/>
                  <a:pt x="3785" y="6524"/>
                </a:cubicBezTo>
                <a:cubicBezTo>
                  <a:pt x="3799" y="6527"/>
                  <a:pt x="3815" y="6528"/>
                  <a:pt x="3831" y="6528"/>
                </a:cubicBezTo>
                <a:cubicBezTo>
                  <a:pt x="3849" y="6528"/>
                  <a:pt x="3868" y="6527"/>
                  <a:pt x="3886" y="6527"/>
                </a:cubicBezTo>
                <a:cubicBezTo>
                  <a:pt x="3943" y="6527"/>
                  <a:pt x="3999" y="6535"/>
                  <a:pt x="4038" y="6603"/>
                </a:cubicBezTo>
                <a:cubicBezTo>
                  <a:pt x="4022" y="6730"/>
                  <a:pt x="4054" y="6841"/>
                  <a:pt x="4133" y="6936"/>
                </a:cubicBezTo>
                <a:cubicBezTo>
                  <a:pt x="4125" y="6938"/>
                  <a:pt x="4116" y="6939"/>
                  <a:pt x="4108" y="6939"/>
                </a:cubicBezTo>
                <a:cubicBezTo>
                  <a:pt x="4024" y="6939"/>
                  <a:pt x="3953" y="6840"/>
                  <a:pt x="3874" y="6840"/>
                </a:cubicBezTo>
                <a:cubicBezTo>
                  <a:pt x="3846" y="6840"/>
                  <a:pt x="3816" y="6853"/>
                  <a:pt x="3785" y="6888"/>
                </a:cubicBezTo>
                <a:lnTo>
                  <a:pt x="3721" y="6825"/>
                </a:lnTo>
                <a:cubicBezTo>
                  <a:pt x="3721" y="6793"/>
                  <a:pt x="3721" y="6762"/>
                  <a:pt x="3721" y="6746"/>
                </a:cubicBezTo>
                <a:cubicBezTo>
                  <a:pt x="3721" y="6714"/>
                  <a:pt x="3706" y="6683"/>
                  <a:pt x="3706" y="6635"/>
                </a:cubicBezTo>
                <a:cubicBezTo>
                  <a:pt x="3642" y="6683"/>
                  <a:pt x="3595" y="6746"/>
                  <a:pt x="3579" y="6825"/>
                </a:cubicBezTo>
                <a:lnTo>
                  <a:pt x="3421" y="6936"/>
                </a:lnTo>
                <a:cubicBezTo>
                  <a:pt x="3474" y="6936"/>
                  <a:pt x="3504" y="6936"/>
                  <a:pt x="3531" y="6927"/>
                </a:cubicBezTo>
                <a:lnTo>
                  <a:pt x="3531" y="6927"/>
                </a:lnTo>
                <a:lnTo>
                  <a:pt x="3531" y="6952"/>
                </a:lnTo>
                <a:lnTo>
                  <a:pt x="3553" y="6945"/>
                </a:lnTo>
                <a:lnTo>
                  <a:pt x="3553" y="6945"/>
                </a:lnTo>
                <a:cubicBezTo>
                  <a:pt x="3616" y="7034"/>
                  <a:pt x="3567" y="7135"/>
                  <a:pt x="3611" y="7237"/>
                </a:cubicBezTo>
                <a:cubicBezTo>
                  <a:pt x="3642" y="7205"/>
                  <a:pt x="3674" y="7189"/>
                  <a:pt x="3721" y="7173"/>
                </a:cubicBezTo>
                <a:lnTo>
                  <a:pt x="3753" y="7126"/>
                </a:lnTo>
                <a:lnTo>
                  <a:pt x="3769" y="7142"/>
                </a:lnTo>
                <a:lnTo>
                  <a:pt x="3721" y="7173"/>
                </a:lnTo>
                <a:cubicBezTo>
                  <a:pt x="3753" y="7189"/>
                  <a:pt x="3769" y="7221"/>
                  <a:pt x="3785" y="7221"/>
                </a:cubicBezTo>
                <a:cubicBezTo>
                  <a:pt x="3848" y="7205"/>
                  <a:pt x="3896" y="7189"/>
                  <a:pt x="3959" y="7158"/>
                </a:cubicBezTo>
                <a:cubicBezTo>
                  <a:pt x="3943" y="7094"/>
                  <a:pt x="3927" y="7047"/>
                  <a:pt x="3911" y="6983"/>
                </a:cubicBezTo>
                <a:lnTo>
                  <a:pt x="3911" y="6983"/>
                </a:lnTo>
                <a:cubicBezTo>
                  <a:pt x="3991" y="7031"/>
                  <a:pt x="4054" y="7126"/>
                  <a:pt x="4054" y="7237"/>
                </a:cubicBezTo>
                <a:lnTo>
                  <a:pt x="4133" y="7158"/>
                </a:lnTo>
                <a:cubicBezTo>
                  <a:pt x="4117" y="7126"/>
                  <a:pt x="4102" y="7094"/>
                  <a:pt x="4086" y="7063"/>
                </a:cubicBezTo>
                <a:lnTo>
                  <a:pt x="4181" y="7015"/>
                </a:lnTo>
                <a:lnTo>
                  <a:pt x="4181" y="6920"/>
                </a:lnTo>
                <a:lnTo>
                  <a:pt x="4307" y="6857"/>
                </a:lnTo>
                <a:lnTo>
                  <a:pt x="4339" y="6904"/>
                </a:lnTo>
                <a:lnTo>
                  <a:pt x="4482" y="6809"/>
                </a:lnTo>
                <a:cubicBezTo>
                  <a:pt x="4482" y="6809"/>
                  <a:pt x="4497" y="6825"/>
                  <a:pt x="4513" y="6841"/>
                </a:cubicBezTo>
                <a:lnTo>
                  <a:pt x="4402" y="6999"/>
                </a:lnTo>
                <a:cubicBezTo>
                  <a:pt x="4426" y="6991"/>
                  <a:pt x="4450" y="6987"/>
                  <a:pt x="4474" y="6987"/>
                </a:cubicBezTo>
                <a:cubicBezTo>
                  <a:pt x="4496" y="6987"/>
                  <a:pt x="4518" y="6991"/>
                  <a:pt x="4540" y="6998"/>
                </a:cubicBezTo>
                <a:lnTo>
                  <a:pt x="4540" y="6998"/>
                </a:lnTo>
                <a:cubicBezTo>
                  <a:pt x="4529" y="7037"/>
                  <a:pt x="4527" y="7064"/>
                  <a:pt x="4513" y="7078"/>
                </a:cubicBezTo>
                <a:cubicBezTo>
                  <a:pt x="4466" y="7142"/>
                  <a:pt x="4418" y="7173"/>
                  <a:pt x="4371" y="7237"/>
                </a:cubicBezTo>
                <a:cubicBezTo>
                  <a:pt x="4323" y="7300"/>
                  <a:pt x="4323" y="7395"/>
                  <a:pt x="4244" y="7427"/>
                </a:cubicBezTo>
                <a:cubicBezTo>
                  <a:pt x="4181" y="7474"/>
                  <a:pt x="4149" y="7538"/>
                  <a:pt x="4086" y="7569"/>
                </a:cubicBezTo>
                <a:cubicBezTo>
                  <a:pt x="3991" y="7633"/>
                  <a:pt x="3943" y="7728"/>
                  <a:pt x="3959" y="7838"/>
                </a:cubicBezTo>
                <a:cubicBezTo>
                  <a:pt x="3832" y="7902"/>
                  <a:pt x="3832" y="8076"/>
                  <a:pt x="3690" y="8123"/>
                </a:cubicBezTo>
                <a:lnTo>
                  <a:pt x="3690" y="8218"/>
                </a:lnTo>
                <a:cubicBezTo>
                  <a:pt x="3563" y="8266"/>
                  <a:pt x="3500" y="8408"/>
                  <a:pt x="3531" y="8535"/>
                </a:cubicBezTo>
                <a:lnTo>
                  <a:pt x="3595" y="8567"/>
                </a:lnTo>
                <a:lnTo>
                  <a:pt x="3421" y="8773"/>
                </a:lnTo>
                <a:cubicBezTo>
                  <a:pt x="3421" y="8725"/>
                  <a:pt x="3405" y="8693"/>
                  <a:pt x="3405" y="8646"/>
                </a:cubicBezTo>
                <a:lnTo>
                  <a:pt x="3151" y="8646"/>
                </a:lnTo>
                <a:cubicBezTo>
                  <a:pt x="3183" y="8741"/>
                  <a:pt x="3041" y="8709"/>
                  <a:pt x="3041" y="8804"/>
                </a:cubicBezTo>
                <a:cubicBezTo>
                  <a:pt x="3041" y="8883"/>
                  <a:pt x="2993" y="8931"/>
                  <a:pt x="2930" y="8947"/>
                </a:cubicBezTo>
                <a:cubicBezTo>
                  <a:pt x="2914" y="8947"/>
                  <a:pt x="2882" y="8978"/>
                  <a:pt x="2882" y="9010"/>
                </a:cubicBezTo>
                <a:cubicBezTo>
                  <a:pt x="2851" y="9089"/>
                  <a:pt x="2835" y="9153"/>
                  <a:pt x="2819" y="9232"/>
                </a:cubicBezTo>
                <a:cubicBezTo>
                  <a:pt x="2753" y="9298"/>
                  <a:pt x="2665" y="9331"/>
                  <a:pt x="2573" y="9331"/>
                </a:cubicBezTo>
                <a:cubicBezTo>
                  <a:pt x="2555" y="9331"/>
                  <a:pt x="2537" y="9329"/>
                  <a:pt x="2518" y="9327"/>
                </a:cubicBezTo>
                <a:cubicBezTo>
                  <a:pt x="2502" y="9390"/>
                  <a:pt x="2486" y="9438"/>
                  <a:pt x="2471" y="9485"/>
                </a:cubicBezTo>
                <a:cubicBezTo>
                  <a:pt x="2439" y="9533"/>
                  <a:pt x="2407" y="9564"/>
                  <a:pt x="2376" y="9612"/>
                </a:cubicBezTo>
                <a:lnTo>
                  <a:pt x="2550" y="9675"/>
                </a:lnTo>
                <a:lnTo>
                  <a:pt x="2550" y="9707"/>
                </a:lnTo>
                <a:lnTo>
                  <a:pt x="2391" y="9707"/>
                </a:lnTo>
                <a:lnTo>
                  <a:pt x="2391" y="9818"/>
                </a:lnTo>
                <a:lnTo>
                  <a:pt x="2471" y="9865"/>
                </a:lnTo>
                <a:cubicBezTo>
                  <a:pt x="2455" y="9992"/>
                  <a:pt x="2360" y="9960"/>
                  <a:pt x="2296" y="9992"/>
                </a:cubicBezTo>
                <a:lnTo>
                  <a:pt x="2328" y="10039"/>
                </a:lnTo>
                <a:lnTo>
                  <a:pt x="2217" y="10182"/>
                </a:lnTo>
                <a:cubicBezTo>
                  <a:pt x="2201" y="10103"/>
                  <a:pt x="2186" y="10039"/>
                  <a:pt x="2186" y="9976"/>
                </a:cubicBezTo>
                <a:cubicBezTo>
                  <a:pt x="2091" y="10008"/>
                  <a:pt x="2059" y="10134"/>
                  <a:pt x="1996" y="10182"/>
                </a:cubicBezTo>
                <a:cubicBezTo>
                  <a:pt x="1916" y="10213"/>
                  <a:pt x="1869" y="10308"/>
                  <a:pt x="1806" y="10372"/>
                </a:cubicBezTo>
                <a:lnTo>
                  <a:pt x="1932" y="10435"/>
                </a:lnTo>
                <a:cubicBezTo>
                  <a:pt x="1916" y="10277"/>
                  <a:pt x="2043" y="10324"/>
                  <a:pt x="2138" y="10277"/>
                </a:cubicBezTo>
                <a:lnTo>
                  <a:pt x="2138" y="10277"/>
                </a:lnTo>
                <a:lnTo>
                  <a:pt x="1980" y="10530"/>
                </a:lnTo>
                <a:cubicBezTo>
                  <a:pt x="1954" y="10534"/>
                  <a:pt x="1930" y="10536"/>
                  <a:pt x="1907" y="10536"/>
                </a:cubicBezTo>
                <a:cubicBezTo>
                  <a:pt x="1842" y="10536"/>
                  <a:pt x="1784" y="10522"/>
                  <a:pt x="1726" y="10498"/>
                </a:cubicBezTo>
                <a:lnTo>
                  <a:pt x="1726" y="10514"/>
                </a:lnTo>
                <a:lnTo>
                  <a:pt x="1821" y="10673"/>
                </a:lnTo>
                <a:lnTo>
                  <a:pt x="1600" y="10958"/>
                </a:lnTo>
                <a:cubicBezTo>
                  <a:pt x="1584" y="11053"/>
                  <a:pt x="1536" y="11116"/>
                  <a:pt x="1552" y="11164"/>
                </a:cubicBezTo>
                <a:cubicBezTo>
                  <a:pt x="1568" y="11211"/>
                  <a:pt x="1600" y="11243"/>
                  <a:pt x="1600" y="11259"/>
                </a:cubicBezTo>
                <a:lnTo>
                  <a:pt x="1790" y="11354"/>
                </a:lnTo>
                <a:lnTo>
                  <a:pt x="1679" y="11480"/>
                </a:lnTo>
                <a:cubicBezTo>
                  <a:pt x="1649" y="11431"/>
                  <a:pt x="1613" y="11406"/>
                  <a:pt x="1575" y="11406"/>
                </a:cubicBezTo>
                <a:cubicBezTo>
                  <a:pt x="1552" y="11406"/>
                  <a:pt x="1529" y="11415"/>
                  <a:pt x="1505" y="11433"/>
                </a:cubicBezTo>
                <a:lnTo>
                  <a:pt x="1600" y="11480"/>
                </a:lnTo>
                <a:lnTo>
                  <a:pt x="1536" y="11544"/>
                </a:lnTo>
                <a:lnTo>
                  <a:pt x="1457" y="11512"/>
                </a:lnTo>
                <a:cubicBezTo>
                  <a:pt x="1457" y="11528"/>
                  <a:pt x="1441" y="11528"/>
                  <a:pt x="1426" y="11544"/>
                </a:cubicBezTo>
                <a:lnTo>
                  <a:pt x="1426" y="11528"/>
                </a:lnTo>
                <a:lnTo>
                  <a:pt x="1457" y="11496"/>
                </a:lnTo>
                <a:lnTo>
                  <a:pt x="1457" y="11417"/>
                </a:lnTo>
                <a:cubicBezTo>
                  <a:pt x="1362" y="11385"/>
                  <a:pt x="1267" y="11433"/>
                  <a:pt x="1236" y="11338"/>
                </a:cubicBezTo>
                <a:lnTo>
                  <a:pt x="1299" y="11227"/>
                </a:lnTo>
                <a:lnTo>
                  <a:pt x="1362" y="11227"/>
                </a:lnTo>
                <a:cubicBezTo>
                  <a:pt x="1346" y="11164"/>
                  <a:pt x="1331" y="11100"/>
                  <a:pt x="1315" y="11037"/>
                </a:cubicBezTo>
                <a:lnTo>
                  <a:pt x="1220" y="11037"/>
                </a:lnTo>
                <a:lnTo>
                  <a:pt x="1030" y="11433"/>
                </a:lnTo>
                <a:lnTo>
                  <a:pt x="1172" y="11496"/>
                </a:lnTo>
                <a:lnTo>
                  <a:pt x="1172" y="11670"/>
                </a:lnTo>
                <a:lnTo>
                  <a:pt x="1077" y="11718"/>
                </a:lnTo>
                <a:lnTo>
                  <a:pt x="840" y="11623"/>
                </a:lnTo>
                <a:lnTo>
                  <a:pt x="776" y="11749"/>
                </a:lnTo>
                <a:cubicBezTo>
                  <a:pt x="761" y="11781"/>
                  <a:pt x="745" y="11813"/>
                  <a:pt x="729" y="11844"/>
                </a:cubicBezTo>
                <a:cubicBezTo>
                  <a:pt x="713" y="11876"/>
                  <a:pt x="634" y="11908"/>
                  <a:pt x="634" y="11908"/>
                </a:cubicBezTo>
                <a:lnTo>
                  <a:pt x="634" y="11955"/>
                </a:lnTo>
                <a:lnTo>
                  <a:pt x="681" y="11987"/>
                </a:lnTo>
                <a:lnTo>
                  <a:pt x="666" y="12003"/>
                </a:lnTo>
                <a:lnTo>
                  <a:pt x="634" y="11971"/>
                </a:lnTo>
                <a:lnTo>
                  <a:pt x="491" y="12034"/>
                </a:lnTo>
                <a:lnTo>
                  <a:pt x="586" y="12082"/>
                </a:lnTo>
                <a:lnTo>
                  <a:pt x="586" y="12256"/>
                </a:lnTo>
                <a:cubicBezTo>
                  <a:pt x="634" y="12240"/>
                  <a:pt x="681" y="12224"/>
                  <a:pt x="729" y="12209"/>
                </a:cubicBezTo>
                <a:cubicBezTo>
                  <a:pt x="729" y="12193"/>
                  <a:pt x="745" y="12193"/>
                  <a:pt x="745" y="12177"/>
                </a:cubicBezTo>
                <a:lnTo>
                  <a:pt x="761" y="12193"/>
                </a:lnTo>
                <a:lnTo>
                  <a:pt x="729" y="12224"/>
                </a:lnTo>
                <a:lnTo>
                  <a:pt x="840" y="12399"/>
                </a:lnTo>
                <a:cubicBezTo>
                  <a:pt x="856" y="12407"/>
                  <a:pt x="871" y="12410"/>
                  <a:pt x="885" y="12410"/>
                </a:cubicBezTo>
                <a:cubicBezTo>
                  <a:pt x="952" y="12410"/>
                  <a:pt x="996" y="12327"/>
                  <a:pt x="1061" y="12288"/>
                </a:cubicBezTo>
                <a:lnTo>
                  <a:pt x="1109" y="12399"/>
                </a:lnTo>
                <a:cubicBezTo>
                  <a:pt x="1204" y="12399"/>
                  <a:pt x="1283" y="12367"/>
                  <a:pt x="1346" y="12288"/>
                </a:cubicBezTo>
                <a:lnTo>
                  <a:pt x="1267" y="12209"/>
                </a:lnTo>
                <a:lnTo>
                  <a:pt x="1283" y="12177"/>
                </a:lnTo>
                <a:lnTo>
                  <a:pt x="1441" y="12224"/>
                </a:lnTo>
                <a:cubicBezTo>
                  <a:pt x="1441" y="12193"/>
                  <a:pt x="1457" y="12161"/>
                  <a:pt x="1457" y="12145"/>
                </a:cubicBezTo>
                <a:lnTo>
                  <a:pt x="1600" y="12145"/>
                </a:lnTo>
                <a:cubicBezTo>
                  <a:pt x="1568" y="12209"/>
                  <a:pt x="1568" y="12272"/>
                  <a:pt x="1505" y="12319"/>
                </a:cubicBezTo>
                <a:cubicBezTo>
                  <a:pt x="1505" y="12462"/>
                  <a:pt x="1394" y="12494"/>
                  <a:pt x="1267" y="12509"/>
                </a:cubicBezTo>
                <a:lnTo>
                  <a:pt x="1267" y="12715"/>
                </a:lnTo>
                <a:lnTo>
                  <a:pt x="1077" y="12779"/>
                </a:lnTo>
                <a:lnTo>
                  <a:pt x="966" y="12889"/>
                </a:lnTo>
                <a:lnTo>
                  <a:pt x="966" y="12747"/>
                </a:lnTo>
                <a:cubicBezTo>
                  <a:pt x="935" y="12731"/>
                  <a:pt x="919" y="12731"/>
                  <a:pt x="903" y="12731"/>
                </a:cubicBezTo>
                <a:cubicBezTo>
                  <a:pt x="824" y="12731"/>
                  <a:pt x="761" y="12763"/>
                  <a:pt x="697" y="12779"/>
                </a:cubicBezTo>
                <a:cubicBezTo>
                  <a:pt x="650" y="12668"/>
                  <a:pt x="729" y="12620"/>
                  <a:pt x="745" y="12541"/>
                </a:cubicBezTo>
                <a:cubicBezTo>
                  <a:pt x="776" y="12462"/>
                  <a:pt x="776" y="12462"/>
                  <a:pt x="713" y="12367"/>
                </a:cubicBezTo>
                <a:cubicBezTo>
                  <a:pt x="622" y="12382"/>
                  <a:pt x="647" y="12542"/>
                  <a:pt x="539" y="12542"/>
                </a:cubicBezTo>
                <a:cubicBezTo>
                  <a:pt x="534" y="12542"/>
                  <a:pt x="529" y="12542"/>
                  <a:pt x="523" y="12541"/>
                </a:cubicBezTo>
                <a:cubicBezTo>
                  <a:pt x="428" y="12494"/>
                  <a:pt x="602" y="12414"/>
                  <a:pt x="491" y="12383"/>
                </a:cubicBezTo>
                <a:lnTo>
                  <a:pt x="586" y="12335"/>
                </a:lnTo>
                <a:lnTo>
                  <a:pt x="586" y="12256"/>
                </a:lnTo>
                <a:cubicBezTo>
                  <a:pt x="460" y="12256"/>
                  <a:pt x="333" y="12335"/>
                  <a:pt x="286" y="12462"/>
                </a:cubicBezTo>
                <a:cubicBezTo>
                  <a:pt x="254" y="12509"/>
                  <a:pt x="238" y="12557"/>
                  <a:pt x="191" y="12620"/>
                </a:cubicBezTo>
                <a:cubicBezTo>
                  <a:pt x="175" y="12731"/>
                  <a:pt x="159" y="12842"/>
                  <a:pt x="143" y="12953"/>
                </a:cubicBezTo>
                <a:lnTo>
                  <a:pt x="206" y="12969"/>
                </a:lnTo>
                <a:cubicBezTo>
                  <a:pt x="222" y="13016"/>
                  <a:pt x="254" y="13079"/>
                  <a:pt x="270" y="13143"/>
                </a:cubicBezTo>
                <a:cubicBezTo>
                  <a:pt x="270" y="13159"/>
                  <a:pt x="254" y="13174"/>
                  <a:pt x="254" y="13190"/>
                </a:cubicBezTo>
                <a:lnTo>
                  <a:pt x="143" y="13159"/>
                </a:lnTo>
                <a:lnTo>
                  <a:pt x="143" y="13222"/>
                </a:lnTo>
                <a:cubicBezTo>
                  <a:pt x="170" y="13239"/>
                  <a:pt x="195" y="13246"/>
                  <a:pt x="219" y="13246"/>
                </a:cubicBezTo>
                <a:cubicBezTo>
                  <a:pt x="281" y="13246"/>
                  <a:pt x="335" y="13202"/>
                  <a:pt x="381" y="13190"/>
                </a:cubicBezTo>
                <a:lnTo>
                  <a:pt x="507" y="13254"/>
                </a:lnTo>
                <a:cubicBezTo>
                  <a:pt x="507" y="13269"/>
                  <a:pt x="491" y="13285"/>
                  <a:pt x="491" y="13285"/>
                </a:cubicBezTo>
                <a:lnTo>
                  <a:pt x="270" y="13285"/>
                </a:lnTo>
                <a:cubicBezTo>
                  <a:pt x="301" y="13396"/>
                  <a:pt x="381" y="13444"/>
                  <a:pt x="428" y="13507"/>
                </a:cubicBezTo>
                <a:lnTo>
                  <a:pt x="555" y="13507"/>
                </a:lnTo>
                <a:cubicBezTo>
                  <a:pt x="571" y="13444"/>
                  <a:pt x="618" y="13412"/>
                  <a:pt x="697" y="13412"/>
                </a:cubicBezTo>
                <a:cubicBezTo>
                  <a:pt x="666" y="13380"/>
                  <a:pt x="618" y="13380"/>
                  <a:pt x="602" y="13349"/>
                </a:cubicBezTo>
                <a:cubicBezTo>
                  <a:pt x="586" y="13317"/>
                  <a:pt x="571" y="13285"/>
                  <a:pt x="555" y="13254"/>
                </a:cubicBezTo>
                <a:lnTo>
                  <a:pt x="666" y="13159"/>
                </a:lnTo>
                <a:lnTo>
                  <a:pt x="697" y="13317"/>
                </a:lnTo>
                <a:lnTo>
                  <a:pt x="824" y="13333"/>
                </a:lnTo>
                <a:cubicBezTo>
                  <a:pt x="824" y="13364"/>
                  <a:pt x="824" y="13380"/>
                  <a:pt x="824" y="13444"/>
                </a:cubicBezTo>
                <a:lnTo>
                  <a:pt x="761" y="13380"/>
                </a:lnTo>
                <a:cubicBezTo>
                  <a:pt x="745" y="13396"/>
                  <a:pt x="713" y="13412"/>
                  <a:pt x="697" y="13412"/>
                </a:cubicBezTo>
                <a:cubicBezTo>
                  <a:pt x="681" y="13444"/>
                  <a:pt x="666" y="13459"/>
                  <a:pt x="650" y="13475"/>
                </a:cubicBezTo>
                <a:cubicBezTo>
                  <a:pt x="666" y="13539"/>
                  <a:pt x="681" y="13586"/>
                  <a:pt x="697" y="13634"/>
                </a:cubicBezTo>
                <a:lnTo>
                  <a:pt x="555" y="13744"/>
                </a:lnTo>
                <a:cubicBezTo>
                  <a:pt x="539" y="13824"/>
                  <a:pt x="523" y="13919"/>
                  <a:pt x="507" y="14014"/>
                </a:cubicBezTo>
                <a:lnTo>
                  <a:pt x="681" y="14061"/>
                </a:lnTo>
                <a:lnTo>
                  <a:pt x="729" y="14014"/>
                </a:lnTo>
                <a:lnTo>
                  <a:pt x="761" y="13982"/>
                </a:lnTo>
                <a:cubicBezTo>
                  <a:pt x="776" y="13998"/>
                  <a:pt x="776" y="14014"/>
                  <a:pt x="776" y="14014"/>
                </a:cubicBezTo>
                <a:cubicBezTo>
                  <a:pt x="821" y="13992"/>
                  <a:pt x="857" y="13962"/>
                  <a:pt x="896" y="13962"/>
                </a:cubicBezTo>
                <a:cubicBezTo>
                  <a:pt x="914" y="13962"/>
                  <a:pt x="931" y="13967"/>
                  <a:pt x="951" y="13982"/>
                </a:cubicBezTo>
                <a:lnTo>
                  <a:pt x="903" y="14077"/>
                </a:lnTo>
                <a:cubicBezTo>
                  <a:pt x="940" y="14114"/>
                  <a:pt x="967" y="14150"/>
                  <a:pt x="1000" y="14150"/>
                </a:cubicBezTo>
                <a:cubicBezTo>
                  <a:pt x="1009" y="14150"/>
                  <a:pt x="1019" y="14147"/>
                  <a:pt x="1030" y="14140"/>
                </a:cubicBezTo>
                <a:lnTo>
                  <a:pt x="1030" y="14140"/>
                </a:lnTo>
                <a:cubicBezTo>
                  <a:pt x="1014" y="14204"/>
                  <a:pt x="966" y="14251"/>
                  <a:pt x="935" y="14299"/>
                </a:cubicBezTo>
                <a:lnTo>
                  <a:pt x="808" y="14299"/>
                </a:lnTo>
                <a:cubicBezTo>
                  <a:pt x="761" y="14362"/>
                  <a:pt x="745" y="14394"/>
                  <a:pt x="713" y="14441"/>
                </a:cubicBezTo>
                <a:lnTo>
                  <a:pt x="539" y="14441"/>
                </a:lnTo>
                <a:cubicBezTo>
                  <a:pt x="491" y="14489"/>
                  <a:pt x="460" y="14520"/>
                  <a:pt x="412" y="14552"/>
                </a:cubicBezTo>
                <a:lnTo>
                  <a:pt x="444" y="14584"/>
                </a:lnTo>
                <a:lnTo>
                  <a:pt x="634" y="14584"/>
                </a:lnTo>
                <a:lnTo>
                  <a:pt x="776" y="14694"/>
                </a:lnTo>
                <a:lnTo>
                  <a:pt x="761" y="14758"/>
                </a:lnTo>
                <a:cubicBezTo>
                  <a:pt x="745" y="14726"/>
                  <a:pt x="729" y="14726"/>
                  <a:pt x="729" y="14726"/>
                </a:cubicBezTo>
                <a:lnTo>
                  <a:pt x="634" y="14774"/>
                </a:lnTo>
                <a:cubicBezTo>
                  <a:pt x="666" y="14853"/>
                  <a:pt x="681" y="14900"/>
                  <a:pt x="713" y="14979"/>
                </a:cubicBezTo>
                <a:lnTo>
                  <a:pt x="903" y="15201"/>
                </a:lnTo>
                <a:cubicBezTo>
                  <a:pt x="923" y="15174"/>
                  <a:pt x="943" y="15165"/>
                  <a:pt x="962" y="15165"/>
                </a:cubicBezTo>
                <a:cubicBezTo>
                  <a:pt x="988" y="15165"/>
                  <a:pt x="1011" y="15183"/>
                  <a:pt x="1030" y="15201"/>
                </a:cubicBezTo>
                <a:lnTo>
                  <a:pt x="1188" y="15074"/>
                </a:lnTo>
                <a:cubicBezTo>
                  <a:pt x="1188" y="15059"/>
                  <a:pt x="1188" y="15043"/>
                  <a:pt x="1188" y="15027"/>
                </a:cubicBezTo>
                <a:cubicBezTo>
                  <a:pt x="1156" y="15027"/>
                  <a:pt x="1109" y="15011"/>
                  <a:pt x="1077" y="15011"/>
                </a:cubicBezTo>
                <a:cubicBezTo>
                  <a:pt x="1141" y="14964"/>
                  <a:pt x="1109" y="14837"/>
                  <a:pt x="1236" y="14837"/>
                </a:cubicBezTo>
                <a:cubicBezTo>
                  <a:pt x="1236" y="14884"/>
                  <a:pt x="1204" y="14916"/>
                  <a:pt x="1204" y="14932"/>
                </a:cubicBezTo>
                <a:cubicBezTo>
                  <a:pt x="1204" y="14964"/>
                  <a:pt x="1188" y="14995"/>
                  <a:pt x="1188" y="15027"/>
                </a:cubicBezTo>
                <a:cubicBezTo>
                  <a:pt x="1204" y="15027"/>
                  <a:pt x="1220" y="15043"/>
                  <a:pt x="1236" y="15059"/>
                </a:cubicBezTo>
                <a:lnTo>
                  <a:pt x="1188" y="15074"/>
                </a:lnTo>
                <a:lnTo>
                  <a:pt x="1251" y="15201"/>
                </a:lnTo>
                <a:lnTo>
                  <a:pt x="1141" y="15264"/>
                </a:lnTo>
                <a:cubicBezTo>
                  <a:pt x="1186" y="15318"/>
                  <a:pt x="1225" y="15347"/>
                  <a:pt x="1266" y="15347"/>
                </a:cubicBezTo>
                <a:cubicBezTo>
                  <a:pt x="1297" y="15347"/>
                  <a:pt x="1328" y="15330"/>
                  <a:pt x="1362" y="15296"/>
                </a:cubicBezTo>
                <a:lnTo>
                  <a:pt x="1631" y="15502"/>
                </a:lnTo>
                <a:lnTo>
                  <a:pt x="1647" y="15391"/>
                </a:lnTo>
                <a:lnTo>
                  <a:pt x="1790" y="15344"/>
                </a:lnTo>
                <a:lnTo>
                  <a:pt x="1790" y="15676"/>
                </a:lnTo>
                <a:cubicBezTo>
                  <a:pt x="1853" y="15660"/>
                  <a:pt x="1869" y="15613"/>
                  <a:pt x="1916" y="15581"/>
                </a:cubicBezTo>
                <a:cubicBezTo>
                  <a:pt x="1948" y="15549"/>
                  <a:pt x="2011" y="15534"/>
                  <a:pt x="2059" y="15518"/>
                </a:cubicBezTo>
                <a:cubicBezTo>
                  <a:pt x="2043" y="15486"/>
                  <a:pt x="2027" y="15454"/>
                  <a:pt x="2011" y="15423"/>
                </a:cubicBezTo>
                <a:lnTo>
                  <a:pt x="2043" y="15391"/>
                </a:lnTo>
                <a:cubicBezTo>
                  <a:pt x="2027" y="15375"/>
                  <a:pt x="2027" y="15359"/>
                  <a:pt x="1980" y="15312"/>
                </a:cubicBezTo>
                <a:lnTo>
                  <a:pt x="1980" y="15312"/>
                </a:lnTo>
                <a:lnTo>
                  <a:pt x="2312" y="15375"/>
                </a:lnTo>
                <a:lnTo>
                  <a:pt x="2328" y="15280"/>
                </a:lnTo>
                <a:lnTo>
                  <a:pt x="2661" y="15217"/>
                </a:lnTo>
                <a:lnTo>
                  <a:pt x="2787" y="14995"/>
                </a:lnTo>
                <a:cubicBezTo>
                  <a:pt x="2819" y="15090"/>
                  <a:pt x="2835" y="15154"/>
                  <a:pt x="2851" y="15217"/>
                </a:cubicBezTo>
                <a:lnTo>
                  <a:pt x="2613" y="15391"/>
                </a:lnTo>
                <a:lnTo>
                  <a:pt x="2708" y="15439"/>
                </a:lnTo>
                <a:cubicBezTo>
                  <a:pt x="2636" y="15525"/>
                  <a:pt x="2590" y="15599"/>
                  <a:pt x="2486" y="15599"/>
                </a:cubicBezTo>
                <a:cubicBezTo>
                  <a:pt x="2476" y="15599"/>
                  <a:pt x="2466" y="15598"/>
                  <a:pt x="2455" y="15597"/>
                </a:cubicBezTo>
                <a:cubicBezTo>
                  <a:pt x="2407" y="15724"/>
                  <a:pt x="2249" y="15755"/>
                  <a:pt x="2233" y="15898"/>
                </a:cubicBezTo>
                <a:cubicBezTo>
                  <a:pt x="2138" y="15914"/>
                  <a:pt x="2154" y="16024"/>
                  <a:pt x="2059" y="16056"/>
                </a:cubicBezTo>
                <a:cubicBezTo>
                  <a:pt x="1980" y="16072"/>
                  <a:pt x="1996" y="16199"/>
                  <a:pt x="1885" y="16199"/>
                </a:cubicBezTo>
                <a:cubicBezTo>
                  <a:pt x="1853" y="16199"/>
                  <a:pt x="1806" y="16262"/>
                  <a:pt x="1790" y="16294"/>
                </a:cubicBezTo>
                <a:cubicBezTo>
                  <a:pt x="1774" y="16357"/>
                  <a:pt x="1726" y="16404"/>
                  <a:pt x="1663" y="16436"/>
                </a:cubicBezTo>
                <a:cubicBezTo>
                  <a:pt x="1616" y="16452"/>
                  <a:pt x="1584" y="16515"/>
                  <a:pt x="1552" y="16563"/>
                </a:cubicBezTo>
                <a:cubicBezTo>
                  <a:pt x="1473" y="16689"/>
                  <a:pt x="1410" y="16832"/>
                  <a:pt x="1251" y="16879"/>
                </a:cubicBezTo>
                <a:cubicBezTo>
                  <a:pt x="1236" y="16927"/>
                  <a:pt x="1236" y="16974"/>
                  <a:pt x="1236" y="17022"/>
                </a:cubicBezTo>
                <a:lnTo>
                  <a:pt x="1061" y="17117"/>
                </a:lnTo>
                <a:cubicBezTo>
                  <a:pt x="1061" y="17164"/>
                  <a:pt x="1046" y="17212"/>
                  <a:pt x="1046" y="17259"/>
                </a:cubicBezTo>
                <a:cubicBezTo>
                  <a:pt x="919" y="17291"/>
                  <a:pt x="856" y="17402"/>
                  <a:pt x="792" y="17497"/>
                </a:cubicBezTo>
                <a:cubicBezTo>
                  <a:pt x="697" y="17576"/>
                  <a:pt x="634" y="17687"/>
                  <a:pt x="586" y="17798"/>
                </a:cubicBezTo>
                <a:cubicBezTo>
                  <a:pt x="555" y="17798"/>
                  <a:pt x="523" y="17814"/>
                  <a:pt x="476" y="17814"/>
                </a:cubicBezTo>
                <a:cubicBezTo>
                  <a:pt x="460" y="17829"/>
                  <a:pt x="444" y="17845"/>
                  <a:pt x="428" y="17861"/>
                </a:cubicBezTo>
                <a:cubicBezTo>
                  <a:pt x="412" y="17956"/>
                  <a:pt x="381" y="18051"/>
                  <a:pt x="365" y="18178"/>
                </a:cubicBezTo>
                <a:lnTo>
                  <a:pt x="191" y="18304"/>
                </a:lnTo>
                <a:lnTo>
                  <a:pt x="191" y="18352"/>
                </a:lnTo>
                <a:cubicBezTo>
                  <a:pt x="286" y="18368"/>
                  <a:pt x="238" y="18431"/>
                  <a:pt x="238" y="18479"/>
                </a:cubicBezTo>
                <a:lnTo>
                  <a:pt x="64" y="18605"/>
                </a:lnTo>
                <a:lnTo>
                  <a:pt x="191" y="18874"/>
                </a:lnTo>
                <a:lnTo>
                  <a:pt x="1" y="19064"/>
                </a:lnTo>
                <a:cubicBezTo>
                  <a:pt x="80" y="19112"/>
                  <a:pt x="48" y="19191"/>
                  <a:pt x="80" y="19318"/>
                </a:cubicBezTo>
                <a:lnTo>
                  <a:pt x="238" y="19476"/>
                </a:lnTo>
                <a:lnTo>
                  <a:pt x="159" y="19587"/>
                </a:lnTo>
                <a:lnTo>
                  <a:pt x="222" y="19650"/>
                </a:lnTo>
                <a:cubicBezTo>
                  <a:pt x="243" y="19608"/>
                  <a:pt x="279" y="19601"/>
                  <a:pt x="314" y="19601"/>
                </a:cubicBezTo>
                <a:cubicBezTo>
                  <a:pt x="331" y="19601"/>
                  <a:pt x="349" y="19603"/>
                  <a:pt x="365" y="19603"/>
                </a:cubicBezTo>
                <a:cubicBezTo>
                  <a:pt x="366" y="19599"/>
                  <a:pt x="367" y="19595"/>
                  <a:pt x="369" y="19591"/>
                </a:cubicBezTo>
                <a:lnTo>
                  <a:pt x="369" y="19591"/>
                </a:lnTo>
                <a:cubicBezTo>
                  <a:pt x="398" y="19621"/>
                  <a:pt x="413" y="19652"/>
                  <a:pt x="428" y="19698"/>
                </a:cubicBezTo>
                <a:cubicBezTo>
                  <a:pt x="396" y="19745"/>
                  <a:pt x="349" y="19777"/>
                  <a:pt x="333" y="19824"/>
                </a:cubicBezTo>
                <a:cubicBezTo>
                  <a:pt x="349" y="20062"/>
                  <a:pt x="539" y="20109"/>
                  <a:pt x="729" y="20189"/>
                </a:cubicBezTo>
                <a:lnTo>
                  <a:pt x="507" y="20315"/>
                </a:lnTo>
                <a:lnTo>
                  <a:pt x="539" y="20379"/>
                </a:lnTo>
                <a:lnTo>
                  <a:pt x="571" y="20347"/>
                </a:lnTo>
                <a:lnTo>
                  <a:pt x="871" y="20489"/>
                </a:lnTo>
                <a:cubicBezTo>
                  <a:pt x="856" y="20521"/>
                  <a:pt x="840" y="20553"/>
                  <a:pt x="824" y="20569"/>
                </a:cubicBezTo>
                <a:cubicBezTo>
                  <a:pt x="824" y="20569"/>
                  <a:pt x="840" y="20584"/>
                  <a:pt x="840" y="20600"/>
                </a:cubicBezTo>
                <a:lnTo>
                  <a:pt x="887" y="20664"/>
                </a:lnTo>
                <a:cubicBezTo>
                  <a:pt x="947" y="20631"/>
                  <a:pt x="987" y="20614"/>
                  <a:pt x="1017" y="20614"/>
                </a:cubicBezTo>
                <a:cubicBezTo>
                  <a:pt x="1059" y="20614"/>
                  <a:pt x="1081" y="20647"/>
                  <a:pt x="1109" y="20711"/>
                </a:cubicBezTo>
                <a:cubicBezTo>
                  <a:pt x="1125" y="20759"/>
                  <a:pt x="1141" y="20822"/>
                  <a:pt x="1172" y="20901"/>
                </a:cubicBezTo>
                <a:cubicBezTo>
                  <a:pt x="1188" y="20854"/>
                  <a:pt x="1220" y="20806"/>
                  <a:pt x="1251" y="20759"/>
                </a:cubicBezTo>
                <a:cubicBezTo>
                  <a:pt x="1251" y="20727"/>
                  <a:pt x="1283" y="20727"/>
                  <a:pt x="1315" y="20727"/>
                </a:cubicBezTo>
                <a:lnTo>
                  <a:pt x="1315" y="20917"/>
                </a:lnTo>
                <a:lnTo>
                  <a:pt x="1236" y="20933"/>
                </a:lnTo>
                <a:cubicBezTo>
                  <a:pt x="1236" y="20980"/>
                  <a:pt x="1220" y="21012"/>
                  <a:pt x="1236" y="21028"/>
                </a:cubicBezTo>
                <a:cubicBezTo>
                  <a:pt x="1362" y="21154"/>
                  <a:pt x="1505" y="21265"/>
                  <a:pt x="1663" y="21344"/>
                </a:cubicBezTo>
                <a:cubicBezTo>
                  <a:pt x="1746" y="21273"/>
                  <a:pt x="1865" y="21238"/>
                  <a:pt x="1979" y="21238"/>
                </a:cubicBezTo>
                <a:cubicBezTo>
                  <a:pt x="2017" y="21238"/>
                  <a:pt x="2055" y="21242"/>
                  <a:pt x="2091" y="21249"/>
                </a:cubicBezTo>
                <a:cubicBezTo>
                  <a:pt x="2170" y="21249"/>
                  <a:pt x="2249" y="21234"/>
                  <a:pt x="2328" y="21202"/>
                </a:cubicBezTo>
                <a:cubicBezTo>
                  <a:pt x="2376" y="21166"/>
                  <a:pt x="2432" y="21149"/>
                  <a:pt x="2491" y="21149"/>
                </a:cubicBezTo>
                <a:cubicBezTo>
                  <a:pt x="2510" y="21149"/>
                  <a:pt x="2530" y="21151"/>
                  <a:pt x="2550" y="21154"/>
                </a:cubicBezTo>
                <a:cubicBezTo>
                  <a:pt x="2645" y="21186"/>
                  <a:pt x="2724" y="21202"/>
                  <a:pt x="2819" y="21202"/>
                </a:cubicBezTo>
                <a:cubicBezTo>
                  <a:pt x="2866" y="21202"/>
                  <a:pt x="2914" y="21218"/>
                  <a:pt x="2946" y="21234"/>
                </a:cubicBezTo>
                <a:lnTo>
                  <a:pt x="3009" y="21170"/>
                </a:lnTo>
                <a:lnTo>
                  <a:pt x="2866" y="21075"/>
                </a:lnTo>
                <a:lnTo>
                  <a:pt x="2866" y="20980"/>
                </a:lnTo>
                <a:cubicBezTo>
                  <a:pt x="2930" y="20964"/>
                  <a:pt x="2993" y="20933"/>
                  <a:pt x="3056" y="20933"/>
                </a:cubicBezTo>
                <a:cubicBezTo>
                  <a:pt x="3104" y="20933"/>
                  <a:pt x="3167" y="20933"/>
                  <a:pt x="3215" y="20949"/>
                </a:cubicBezTo>
                <a:cubicBezTo>
                  <a:pt x="3231" y="20996"/>
                  <a:pt x="3246" y="21059"/>
                  <a:pt x="3341" y="21059"/>
                </a:cubicBezTo>
                <a:lnTo>
                  <a:pt x="3516" y="20885"/>
                </a:lnTo>
                <a:lnTo>
                  <a:pt x="3658" y="20854"/>
                </a:lnTo>
                <a:lnTo>
                  <a:pt x="3531" y="20790"/>
                </a:lnTo>
                <a:lnTo>
                  <a:pt x="3611" y="20695"/>
                </a:lnTo>
                <a:lnTo>
                  <a:pt x="3674" y="20743"/>
                </a:lnTo>
                <a:cubicBezTo>
                  <a:pt x="3674" y="20695"/>
                  <a:pt x="3690" y="20648"/>
                  <a:pt x="3690" y="20616"/>
                </a:cubicBezTo>
                <a:lnTo>
                  <a:pt x="3927" y="20474"/>
                </a:lnTo>
                <a:lnTo>
                  <a:pt x="3991" y="20505"/>
                </a:lnTo>
                <a:cubicBezTo>
                  <a:pt x="4038" y="20379"/>
                  <a:pt x="4181" y="20442"/>
                  <a:pt x="4228" y="20347"/>
                </a:cubicBezTo>
                <a:cubicBezTo>
                  <a:pt x="4276" y="20426"/>
                  <a:pt x="4307" y="20474"/>
                  <a:pt x="4339" y="20553"/>
                </a:cubicBezTo>
                <a:lnTo>
                  <a:pt x="4402" y="20537"/>
                </a:lnTo>
                <a:lnTo>
                  <a:pt x="4371" y="20474"/>
                </a:lnTo>
                <a:cubicBezTo>
                  <a:pt x="4433" y="20442"/>
                  <a:pt x="4495" y="20404"/>
                  <a:pt x="4558" y="20404"/>
                </a:cubicBezTo>
                <a:cubicBezTo>
                  <a:pt x="4590" y="20404"/>
                  <a:pt x="4623" y="20415"/>
                  <a:pt x="4656" y="20442"/>
                </a:cubicBezTo>
                <a:lnTo>
                  <a:pt x="4719" y="20331"/>
                </a:lnTo>
                <a:lnTo>
                  <a:pt x="4624" y="20284"/>
                </a:lnTo>
                <a:lnTo>
                  <a:pt x="4640" y="20236"/>
                </a:lnTo>
                <a:lnTo>
                  <a:pt x="4862" y="20315"/>
                </a:lnTo>
                <a:cubicBezTo>
                  <a:pt x="4877" y="20268"/>
                  <a:pt x="4893" y="20220"/>
                  <a:pt x="4925" y="20173"/>
                </a:cubicBezTo>
                <a:lnTo>
                  <a:pt x="5115" y="20157"/>
                </a:lnTo>
                <a:lnTo>
                  <a:pt x="5004" y="20109"/>
                </a:lnTo>
                <a:lnTo>
                  <a:pt x="5162" y="19967"/>
                </a:lnTo>
                <a:lnTo>
                  <a:pt x="5052" y="19888"/>
                </a:lnTo>
                <a:lnTo>
                  <a:pt x="5115" y="19761"/>
                </a:lnTo>
                <a:lnTo>
                  <a:pt x="5178" y="19840"/>
                </a:lnTo>
                <a:lnTo>
                  <a:pt x="5178" y="19935"/>
                </a:lnTo>
                <a:lnTo>
                  <a:pt x="5289" y="19983"/>
                </a:lnTo>
                <a:cubicBezTo>
                  <a:pt x="5337" y="19951"/>
                  <a:pt x="5384" y="19919"/>
                  <a:pt x="5432" y="19904"/>
                </a:cubicBezTo>
                <a:cubicBezTo>
                  <a:pt x="5479" y="19888"/>
                  <a:pt x="5527" y="19904"/>
                  <a:pt x="5558" y="19856"/>
                </a:cubicBezTo>
                <a:cubicBezTo>
                  <a:pt x="5574" y="19840"/>
                  <a:pt x="5574" y="19824"/>
                  <a:pt x="5574" y="19824"/>
                </a:cubicBezTo>
                <a:lnTo>
                  <a:pt x="5495" y="19793"/>
                </a:lnTo>
                <a:lnTo>
                  <a:pt x="5542" y="19729"/>
                </a:lnTo>
                <a:lnTo>
                  <a:pt x="5400" y="19666"/>
                </a:lnTo>
                <a:cubicBezTo>
                  <a:pt x="5432" y="19650"/>
                  <a:pt x="5479" y="19634"/>
                  <a:pt x="5511" y="19619"/>
                </a:cubicBezTo>
                <a:cubicBezTo>
                  <a:pt x="5542" y="19603"/>
                  <a:pt x="5558" y="19587"/>
                  <a:pt x="5590" y="19571"/>
                </a:cubicBezTo>
                <a:lnTo>
                  <a:pt x="5590" y="19682"/>
                </a:lnTo>
                <a:cubicBezTo>
                  <a:pt x="5590" y="19714"/>
                  <a:pt x="5590" y="19745"/>
                  <a:pt x="5590" y="19761"/>
                </a:cubicBezTo>
                <a:cubicBezTo>
                  <a:pt x="5672" y="19706"/>
                  <a:pt x="5755" y="19663"/>
                  <a:pt x="5848" y="19663"/>
                </a:cubicBezTo>
                <a:cubicBezTo>
                  <a:pt x="5862" y="19663"/>
                  <a:pt x="5876" y="19664"/>
                  <a:pt x="5891" y="19666"/>
                </a:cubicBezTo>
                <a:lnTo>
                  <a:pt x="6049" y="19555"/>
                </a:lnTo>
                <a:lnTo>
                  <a:pt x="5970" y="19524"/>
                </a:lnTo>
                <a:cubicBezTo>
                  <a:pt x="5986" y="19492"/>
                  <a:pt x="6002" y="19460"/>
                  <a:pt x="6002" y="19444"/>
                </a:cubicBezTo>
                <a:lnTo>
                  <a:pt x="6160" y="19524"/>
                </a:lnTo>
                <a:cubicBezTo>
                  <a:pt x="6192" y="19492"/>
                  <a:pt x="6207" y="19444"/>
                  <a:pt x="6223" y="19413"/>
                </a:cubicBezTo>
                <a:lnTo>
                  <a:pt x="6128" y="19381"/>
                </a:lnTo>
                <a:cubicBezTo>
                  <a:pt x="6144" y="19349"/>
                  <a:pt x="6160" y="19318"/>
                  <a:pt x="6176" y="19286"/>
                </a:cubicBezTo>
                <a:lnTo>
                  <a:pt x="6128" y="19223"/>
                </a:lnTo>
                <a:cubicBezTo>
                  <a:pt x="6143" y="19217"/>
                  <a:pt x="6156" y="19215"/>
                  <a:pt x="6167" y="19215"/>
                </a:cubicBezTo>
                <a:cubicBezTo>
                  <a:pt x="6246" y="19215"/>
                  <a:pt x="6221" y="19349"/>
                  <a:pt x="6318" y="19349"/>
                </a:cubicBezTo>
                <a:lnTo>
                  <a:pt x="6445" y="19318"/>
                </a:lnTo>
                <a:lnTo>
                  <a:pt x="6287" y="19207"/>
                </a:lnTo>
                <a:lnTo>
                  <a:pt x="6366" y="19112"/>
                </a:lnTo>
                <a:lnTo>
                  <a:pt x="6540" y="19112"/>
                </a:lnTo>
                <a:lnTo>
                  <a:pt x="6540" y="18922"/>
                </a:lnTo>
                <a:lnTo>
                  <a:pt x="6698" y="19064"/>
                </a:lnTo>
                <a:cubicBezTo>
                  <a:pt x="6698" y="19049"/>
                  <a:pt x="6714" y="19049"/>
                  <a:pt x="6730" y="19033"/>
                </a:cubicBezTo>
                <a:cubicBezTo>
                  <a:pt x="6746" y="19017"/>
                  <a:pt x="6777" y="19017"/>
                  <a:pt x="6809" y="19001"/>
                </a:cubicBezTo>
                <a:lnTo>
                  <a:pt x="6730" y="18922"/>
                </a:lnTo>
                <a:lnTo>
                  <a:pt x="6730" y="18748"/>
                </a:lnTo>
                <a:cubicBezTo>
                  <a:pt x="6777" y="18811"/>
                  <a:pt x="6809" y="18843"/>
                  <a:pt x="6841" y="18874"/>
                </a:cubicBezTo>
                <a:lnTo>
                  <a:pt x="7031" y="18906"/>
                </a:lnTo>
                <a:lnTo>
                  <a:pt x="6888" y="19001"/>
                </a:lnTo>
                <a:lnTo>
                  <a:pt x="6888" y="19128"/>
                </a:lnTo>
                <a:cubicBezTo>
                  <a:pt x="6857" y="19239"/>
                  <a:pt x="6762" y="19191"/>
                  <a:pt x="6698" y="19223"/>
                </a:cubicBezTo>
                <a:cubicBezTo>
                  <a:pt x="6651" y="19318"/>
                  <a:pt x="6587" y="19397"/>
                  <a:pt x="6508" y="19460"/>
                </a:cubicBezTo>
                <a:cubicBezTo>
                  <a:pt x="6477" y="19476"/>
                  <a:pt x="6477" y="19524"/>
                  <a:pt x="6445" y="19539"/>
                </a:cubicBezTo>
                <a:cubicBezTo>
                  <a:pt x="6334" y="19714"/>
                  <a:pt x="6207" y="19888"/>
                  <a:pt x="6049" y="20094"/>
                </a:cubicBezTo>
                <a:lnTo>
                  <a:pt x="5922" y="20141"/>
                </a:lnTo>
                <a:lnTo>
                  <a:pt x="5922" y="20299"/>
                </a:lnTo>
                <a:lnTo>
                  <a:pt x="5827" y="20394"/>
                </a:lnTo>
                <a:lnTo>
                  <a:pt x="5827" y="20489"/>
                </a:lnTo>
                <a:cubicBezTo>
                  <a:pt x="5780" y="20600"/>
                  <a:pt x="5748" y="20664"/>
                  <a:pt x="5717" y="20743"/>
                </a:cubicBezTo>
                <a:lnTo>
                  <a:pt x="5653" y="20759"/>
                </a:lnTo>
                <a:cubicBezTo>
                  <a:pt x="5653" y="20949"/>
                  <a:pt x="5479" y="21107"/>
                  <a:pt x="5606" y="21313"/>
                </a:cubicBezTo>
                <a:lnTo>
                  <a:pt x="5511" y="21424"/>
                </a:lnTo>
                <a:lnTo>
                  <a:pt x="5511" y="21519"/>
                </a:lnTo>
                <a:lnTo>
                  <a:pt x="5416" y="21550"/>
                </a:lnTo>
                <a:lnTo>
                  <a:pt x="5479" y="21677"/>
                </a:lnTo>
                <a:cubicBezTo>
                  <a:pt x="5447" y="21709"/>
                  <a:pt x="5432" y="21740"/>
                  <a:pt x="5416" y="21772"/>
                </a:cubicBezTo>
                <a:lnTo>
                  <a:pt x="5590" y="21930"/>
                </a:lnTo>
                <a:cubicBezTo>
                  <a:pt x="5606" y="21867"/>
                  <a:pt x="5669" y="21788"/>
                  <a:pt x="5637" y="21756"/>
                </a:cubicBezTo>
                <a:cubicBezTo>
                  <a:pt x="5606" y="21693"/>
                  <a:pt x="5637" y="21645"/>
                  <a:pt x="5653" y="21598"/>
                </a:cubicBezTo>
                <a:cubicBezTo>
                  <a:pt x="5669" y="21550"/>
                  <a:pt x="5701" y="21487"/>
                  <a:pt x="5748" y="21439"/>
                </a:cubicBezTo>
                <a:cubicBezTo>
                  <a:pt x="5780" y="21376"/>
                  <a:pt x="5827" y="21329"/>
                  <a:pt x="5875" y="21281"/>
                </a:cubicBezTo>
                <a:cubicBezTo>
                  <a:pt x="5891" y="21408"/>
                  <a:pt x="5907" y="21503"/>
                  <a:pt x="5922" y="21582"/>
                </a:cubicBezTo>
                <a:lnTo>
                  <a:pt x="5843" y="21677"/>
                </a:lnTo>
                <a:lnTo>
                  <a:pt x="5922" y="21835"/>
                </a:lnTo>
                <a:lnTo>
                  <a:pt x="5812" y="21883"/>
                </a:lnTo>
                <a:cubicBezTo>
                  <a:pt x="5859" y="21930"/>
                  <a:pt x="5891" y="21978"/>
                  <a:pt x="5922" y="22025"/>
                </a:cubicBezTo>
                <a:lnTo>
                  <a:pt x="5827" y="22057"/>
                </a:lnTo>
                <a:lnTo>
                  <a:pt x="5827" y="22105"/>
                </a:lnTo>
                <a:lnTo>
                  <a:pt x="5938" y="22152"/>
                </a:lnTo>
                <a:lnTo>
                  <a:pt x="5764" y="22263"/>
                </a:lnTo>
                <a:lnTo>
                  <a:pt x="5970" y="22263"/>
                </a:lnTo>
                <a:lnTo>
                  <a:pt x="5970" y="22342"/>
                </a:lnTo>
                <a:lnTo>
                  <a:pt x="5796" y="22374"/>
                </a:lnTo>
                <a:lnTo>
                  <a:pt x="6081" y="22564"/>
                </a:lnTo>
                <a:lnTo>
                  <a:pt x="6128" y="22437"/>
                </a:lnTo>
                <a:cubicBezTo>
                  <a:pt x="6160" y="22485"/>
                  <a:pt x="6176" y="22516"/>
                  <a:pt x="6207" y="22564"/>
                </a:cubicBezTo>
                <a:lnTo>
                  <a:pt x="6112" y="22611"/>
                </a:lnTo>
                <a:cubicBezTo>
                  <a:pt x="6081" y="22690"/>
                  <a:pt x="6144" y="22754"/>
                  <a:pt x="6112" y="22833"/>
                </a:cubicBezTo>
                <a:cubicBezTo>
                  <a:pt x="6097" y="22928"/>
                  <a:pt x="6097" y="23023"/>
                  <a:pt x="6112" y="23118"/>
                </a:cubicBezTo>
                <a:cubicBezTo>
                  <a:pt x="6161" y="23069"/>
                  <a:pt x="6204" y="23054"/>
                  <a:pt x="6242" y="23054"/>
                </a:cubicBezTo>
                <a:cubicBezTo>
                  <a:pt x="6311" y="23054"/>
                  <a:pt x="6367" y="23103"/>
                  <a:pt x="6416" y="23103"/>
                </a:cubicBezTo>
                <a:cubicBezTo>
                  <a:pt x="6420" y="23103"/>
                  <a:pt x="6425" y="23103"/>
                  <a:pt x="6429" y="23102"/>
                </a:cubicBezTo>
                <a:cubicBezTo>
                  <a:pt x="6508" y="23213"/>
                  <a:pt x="6556" y="23276"/>
                  <a:pt x="6619" y="23355"/>
                </a:cubicBezTo>
                <a:cubicBezTo>
                  <a:pt x="6619" y="23371"/>
                  <a:pt x="6667" y="23371"/>
                  <a:pt x="6698" y="23371"/>
                </a:cubicBezTo>
                <a:cubicBezTo>
                  <a:pt x="6698" y="23355"/>
                  <a:pt x="6714" y="23340"/>
                  <a:pt x="6714" y="23324"/>
                </a:cubicBezTo>
                <a:lnTo>
                  <a:pt x="6730" y="23340"/>
                </a:lnTo>
                <a:lnTo>
                  <a:pt x="6698" y="23371"/>
                </a:lnTo>
                <a:lnTo>
                  <a:pt x="6746" y="23466"/>
                </a:lnTo>
                <a:lnTo>
                  <a:pt x="6920" y="23403"/>
                </a:lnTo>
                <a:lnTo>
                  <a:pt x="6920" y="23260"/>
                </a:lnTo>
                <a:lnTo>
                  <a:pt x="6936" y="23276"/>
                </a:lnTo>
                <a:lnTo>
                  <a:pt x="6983" y="23181"/>
                </a:lnTo>
                <a:lnTo>
                  <a:pt x="7015" y="23197"/>
                </a:lnTo>
                <a:lnTo>
                  <a:pt x="7015" y="23371"/>
                </a:lnTo>
                <a:lnTo>
                  <a:pt x="7157" y="23419"/>
                </a:lnTo>
                <a:lnTo>
                  <a:pt x="7458" y="23260"/>
                </a:lnTo>
                <a:lnTo>
                  <a:pt x="7363" y="23197"/>
                </a:lnTo>
                <a:cubicBezTo>
                  <a:pt x="7462" y="23131"/>
                  <a:pt x="7537" y="23096"/>
                  <a:pt x="7590" y="23096"/>
                </a:cubicBezTo>
                <a:cubicBezTo>
                  <a:pt x="7614" y="23096"/>
                  <a:pt x="7634" y="23103"/>
                  <a:pt x="7648" y="23118"/>
                </a:cubicBezTo>
                <a:cubicBezTo>
                  <a:pt x="7632" y="23165"/>
                  <a:pt x="7632" y="23197"/>
                  <a:pt x="7632" y="23245"/>
                </a:cubicBezTo>
                <a:lnTo>
                  <a:pt x="7585" y="23197"/>
                </a:lnTo>
                <a:lnTo>
                  <a:pt x="7506" y="23276"/>
                </a:lnTo>
                <a:lnTo>
                  <a:pt x="7601" y="23355"/>
                </a:lnTo>
                <a:cubicBezTo>
                  <a:pt x="7617" y="23403"/>
                  <a:pt x="7617" y="23435"/>
                  <a:pt x="7617" y="23482"/>
                </a:cubicBezTo>
                <a:cubicBezTo>
                  <a:pt x="7648" y="23419"/>
                  <a:pt x="7696" y="23371"/>
                  <a:pt x="7743" y="23308"/>
                </a:cubicBezTo>
                <a:cubicBezTo>
                  <a:pt x="7791" y="23260"/>
                  <a:pt x="7791" y="23181"/>
                  <a:pt x="7886" y="23181"/>
                </a:cubicBezTo>
                <a:lnTo>
                  <a:pt x="7822" y="23102"/>
                </a:lnTo>
                <a:cubicBezTo>
                  <a:pt x="7862" y="23102"/>
                  <a:pt x="7902" y="23094"/>
                  <a:pt x="7937" y="23094"/>
                </a:cubicBezTo>
                <a:cubicBezTo>
                  <a:pt x="7973" y="23094"/>
                  <a:pt x="8004" y="23102"/>
                  <a:pt x="8028" y="23134"/>
                </a:cubicBezTo>
                <a:lnTo>
                  <a:pt x="8139" y="23086"/>
                </a:lnTo>
                <a:lnTo>
                  <a:pt x="8202" y="22944"/>
                </a:lnTo>
                <a:lnTo>
                  <a:pt x="8614" y="22738"/>
                </a:lnTo>
                <a:lnTo>
                  <a:pt x="8820" y="22738"/>
                </a:lnTo>
                <a:lnTo>
                  <a:pt x="8994" y="22564"/>
                </a:lnTo>
                <a:lnTo>
                  <a:pt x="9073" y="22564"/>
                </a:lnTo>
                <a:lnTo>
                  <a:pt x="9105" y="22469"/>
                </a:lnTo>
                <a:cubicBezTo>
                  <a:pt x="9116" y="22471"/>
                  <a:pt x="9127" y="22472"/>
                  <a:pt x="9138" y="22472"/>
                </a:cubicBezTo>
                <a:cubicBezTo>
                  <a:pt x="9237" y="22472"/>
                  <a:pt x="9323" y="22378"/>
                  <a:pt x="9425" y="22378"/>
                </a:cubicBezTo>
                <a:cubicBezTo>
                  <a:pt x="9454" y="22378"/>
                  <a:pt x="9484" y="22386"/>
                  <a:pt x="9517" y="22405"/>
                </a:cubicBezTo>
                <a:cubicBezTo>
                  <a:pt x="9548" y="22358"/>
                  <a:pt x="9580" y="22326"/>
                  <a:pt x="9627" y="22279"/>
                </a:cubicBezTo>
                <a:cubicBezTo>
                  <a:pt x="9754" y="22200"/>
                  <a:pt x="9928" y="22152"/>
                  <a:pt x="10055" y="22057"/>
                </a:cubicBezTo>
                <a:cubicBezTo>
                  <a:pt x="10108" y="22017"/>
                  <a:pt x="10150" y="21955"/>
                  <a:pt x="10219" y="21955"/>
                </a:cubicBezTo>
                <a:cubicBezTo>
                  <a:pt x="10232" y="21955"/>
                  <a:pt x="10246" y="21957"/>
                  <a:pt x="10261" y="21962"/>
                </a:cubicBezTo>
                <a:cubicBezTo>
                  <a:pt x="10292" y="21962"/>
                  <a:pt x="10324" y="21915"/>
                  <a:pt x="10356" y="21899"/>
                </a:cubicBezTo>
                <a:cubicBezTo>
                  <a:pt x="10387" y="21883"/>
                  <a:pt x="10419" y="21883"/>
                  <a:pt x="10451" y="21867"/>
                </a:cubicBezTo>
                <a:lnTo>
                  <a:pt x="10672" y="21677"/>
                </a:lnTo>
                <a:cubicBezTo>
                  <a:pt x="10720" y="21693"/>
                  <a:pt x="10752" y="21709"/>
                  <a:pt x="10783" y="21725"/>
                </a:cubicBezTo>
                <a:cubicBezTo>
                  <a:pt x="10799" y="21725"/>
                  <a:pt x="10799" y="21709"/>
                  <a:pt x="10799" y="21709"/>
                </a:cubicBezTo>
                <a:lnTo>
                  <a:pt x="10815" y="21614"/>
                </a:lnTo>
                <a:lnTo>
                  <a:pt x="11037" y="21503"/>
                </a:lnTo>
                <a:lnTo>
                  <a:pt x="11037" y="21598"/>
                </a:lnTo>
                <a:lnTo>
                  <a:pt x="11163" y="21535"/>
                </a:lnTo>
                <a:lnTo>
                  <a:pt x="11021" y="21756"/>
                </a:lnTo>
                <a:cubicBezTo>
                  <a:pt x="11147" y="21693"/>
                  <a:pt x="11242" y="21693"/>
                  <a:pt x="11274" y="21566"/>
                </a:cubicBezTo>
                <a:lnTo>
                  <a:pt x="11179" y="21535"/>
                </a:lnTo>
                <a:cubicBezTo>
                  <a:pt x="11211" y="21471"/>
                  <a:pt x="11242" y="21424"/>
                  <a:pt x="11274" y="21376"/>
                </a:cubicBezTo>
                <a:cubicBezTo>
                  <a:pt x="11287" y="21337"/>
                  <a:pt x="11322" y="21309"/>
                  <a:pt x="11369" y="21309"/>
                </a:cubicBezTo>
                <a:cubicBezTo>
                  <a:pt x="11379" y="21309"/>
                  <a:pt x="11390" y="21310"/>
                  <a:pt x="11401" y="21313"/>
                </a:cubicBezTo>
                <a:cubicBezTo>
                  <a:pt x="11401" y="21297"/>
                  <a:pt x="11417" y="21281"/>
                  <a:pt x="11432" y="21265"/>
                </a:cubicBezTo>
                <a:lnTo>
                  <a:pt x="11432" y="21281"/>
                </a:lnTo>
                <a:lnTo>
                  <a:pt x="11401" y="21313"/>
                </a:lnTo>
                <a:lnTo>
                  <a:pt x="11464" y="21424"/>
                </a:lnTo>
                <a:lnTo>
                  <a:pt x="11385" y="21503"/>
                </a:lnTo>
                <a:lnTo>
                  <a:pt x="11527" y="21503"/>
                </a:lnTo>
                <a:lnTo>
                  <a:pt x="11638" y="21360"/>
                </a:lnTo>
                <a:lnTo>
                  <a:pt x="11527" y="21344"/>
                </a:lnTo>
                <a:cubicBezTo>
                  <a:pt x="11559" y="21265"/>
                  <a:pt x="11638" y="21202"/>
                  <a:pt x="11622" y="21186"/>
                </a:cubicBezTo>
                <a:cubicBezTo>
                  <a:pt x="11575" y="21059"/>
                  <a:pt x="11702" y="21091"/>
                  <a:pt x="11733" y="21044"/>
                </a:cubicBezTo>
                <a:cubicBezTo>
                  <a:pt x="11753" y="20975"/>
                  <a:pt x="11810" y="20936"/>
                  <a:pt x="11872" y="20936"/>
                </a:cubicBezTo>
                <a:cubicBezTo>
                  <a:pt x="11910" y="20936"/>
                  <a:pt x="11951" y="20950"/>
                  <a:pt x="11987" y="20980"/>
                </a:cubicBezTo>
                <a:cubicBezTo>
                  <a:pt x="12082" y="20838"/>
                  <a:pt x="12082" y="20854"/>
                  <a:pt x="12256" y="20743"/>
                </a:cubicBezTo>
                <a:cubicBezTo>
                  <a:pt x="12351" y="20695"/>
                  <a:pt x="12430" y="20648"/>
                  <a:pt x="12525" y="20584"/>
                </a:cubicBezTo>
                <a:cubicBezTo>
                  <a:pt x="12541" y="20600"/>
                  <a:pt x="12557" y="20616"/>
                  <a:pt x="12573" y="20632"/>
                </a:cubicBezTo>
                <a:cubicBezTo>
                  <a:pt x="12588" y="20505"/>
                  <a:pt x="12683" y="20458"/>
                  <a:pt x="12763" y="20410"/>
                </a:cubicBezTo>
                <a:cubicBezTo>
                  <a:pt x="12826" y="20379"/>
                  <a:pt x="12889" y="20363"/>
                  <a:pt x="12889" y="20284"/>
                </a:cubicBezTo>
                <a:cubicBezTo>
                  <a:pt x="12889" y="20268"/>
                  <a:pt x="12921" y="20268"/>
                  <a:pt x="12921" y="20268"/>
                </a:cubicBezTo>
                <a:lnTo>
                  <a:pt x="13048" y="20331"/>
                </a:lnTo>
                <a:lnTo>
                  <a:pt x="13190" y="20252"/>
                </a:lnTo>
                <a:lnTo>
                  <a:pt x="13301" y="20189"/>
                </a:lnTo>
                <a:lnTo>
                  <a:pt x="13238" y="20125"/>
                </a:lnTo>
                <a:cubicBezTo>
                  <a:pt x="13317" y="20094"/>
                  <a:pt x="13412" y="20094"/>
                  <a:pt x="13412" y="20062"/>
                </a:cubicBezTo>
                <a:cubicBezTo>
                  <a:pt x="13443" y="19967"/>
                  <a:pt x="13538" y="19951"/>
                  <a:pt x="13554" y="19935"/>
                </a:cubicBezTo>
                <a:cubicBezTo>
                  <a:pt x="13559" y="19930"/>
                  <a:pt x="13568" y="19928"/>
                  <a:pt x="13579" y="19928"/>
                </a:cubicBezTo>
                <a:cubicBezTo>
                  <a:pt x="13600" y="19928"/>
                  <a:pt x="13628" y="19935"/>
                  <a:pt x="13649" y="19935"/>
                </a:cubicBezTo>
                <a:lnTo>
                  <a:pt x="13554" y="20157"/>
                </a:lnTo>
                <a:lnTo>
                  <a:pt x="13459" y="20094"/>
                </a:lnTo>
                <a:cubicBezTo>
                  <a:pt x="13428" y="20125"/>
                  <a:pt x="13412" y="20157"/>
                  <a:pt x="13396" y="20173"/>
                </a:cubicBezTo>
                <a:cubicBezTo>
                  <a:pt x="13396" y="20204"/>
                  <a:pt x="13396" y="20220"/>
                  <a:pt x="13396" y="20236"/>
                </a:cubicBezTo>
                <a:cubicBezTo>
                  <a:pt x="13396" y="20268"/>
                  <a:pt x="13396" y="20284"/>
                  <a:pt x="13412" y="20299"/>
                </a:cubicBezTo>
                <a:lnTo>
                  <a:pt x="13538" y="20204"/>
                </a:lnTo>
                <a:lnTo>
                  <a:pt x="13538" y="20204"/>
                </a:lnTo>
                <a:cubicBezTo>
                  <a:pt x="13665" y="20347"/>
                  <a:pt x="13491" y="20379"/>
                  <a:pt x="13475" y="20474"/>
                </a:cubicBezTo>
                <a:cubicBezTo>
                  <a:pt x="13443" y="20569"/>
                  <a:pt x="13396" y="20664"/>
                  <a:pt x="13333" y="20743"/>
                </a:cubicBezTo>
                <a:cubicBezTo>
                  <a:pt x="13428" y="20743"/>
                  <a:pt x="13443" y="20822"/>
                  <a:pt x="13491" y="20885"/>
                </a:cubicBezTo>
                <a:lnTo>
                  <a:pt x="13380" y="20980"/>
                </a:lnTo>
                <a:cubicBezTo>
                  <a:pt x="13428" y="21044"/>
                  <a:pt x="13459" y="21107"/>
                  <a:pt x="13491" y="21170"/>
                </a:cubicBezTo>
                <a:lnTo>
                  <a:pt x="13633" y="21059"/>
                </a:lnTo>
                <a:lnTo>
                  <a:pt x="13728" y="21186"/>
                </a:lnTo>
                <a:lnTo>
                  <a:pt x="13871" y="20996"/>
                </a:lnTo>
                <a:cubicBezTo>
                  <a:pt x="13903" y="21012"/>
                  <a:pt x="13918" y="21028"/>
                  <a:pt x="13934" y="21028"/>
                </a:cubicBezTo>
                <a:lnTo>
                  <a:pt x="13998" y="21044"/>
                </a:lnTo>
                <a:lnTo>
                  <a:pt x="14061" y="20996"/>
                </a:lnTo>
                <a:cubicBezTo>
                  <a:pt x="14140" y="21139"/>
                  <a:pt x="14124" y="21297"/>
                  <a:pt x="14283" y="21392"/>
                </a:cubicBezTo>
                <a:cubicBezTo>
                  <a:pt x="14283" y="21297"/>
                  <a:pt x="14362" y="21249"/>
                  <a:pt x="14409" y="21202"/>
                </a:cubicBezTo>
                <a:cubicBezTo>
                  <a:pt x="14536" y="21265"/>
                  <a:pt x="14441" y="21392"/>
                  <a:pt x="14520" y="21487"/>
                </a:cubicBezTo>
                <a:lnTo>
                  <a:pt x="14773" y="21265"/>
                </a:lnTo>
                <a:lnTo>
                  <a:pt x="14853" y="21360"/>
                </a:lnTo>
                <a:lnTo>
                  <a:pt x="15122" y="21249"/>
                </a:lnTo>
                <a:lnTo>
                  <a:pt x="15027" y="21218"/>
                </a:lnTo>
                <a:lnTo>
                  <a:pt x="15058" y="21170"/>
                </a:lnTo>
                <a:cubicBezTo>
                  <a:pt x="15043" y="21139"/>
                  <a:pt x="15011" y="21107"/>
                  <a:pt x="15011" y="21075"/>
                </a:cubicBezTo>
                <a:lnTo>
                  <a:pt x="15122" y="21028"/>
                </a:lnTo>
                <a:cubicBezTo>
                  <a:pt x="15106" y="20980"/>
                  <a:pt x="15090" y="20917"/>
                  <a:pt x="15058" y="20869"/>
                </a:cubicBezTo>
                <a:cubicBezTo>
                  <a:pt x="15043" y="20869"/>
                  <a:pt x="15043" y="20854"/>
                  <a:pt x="15027" y="20838"/>
                </a:cubicBezTo>
                <a:lnTo>
                  <a:pt x="15043" y="20822"/>
                </a:lnTo>
                <a:lnTo>
                  <a:pt x="15074" y="20869"/>
                </a:lnTo>
                <a:lnTo>
                  <a:pt x="15185" y="20790"/>
                </a:lnTo>
                <a:lnTo>
                  <a:pt x="15027" y="20759"/>
                </a:lnTo>
                <a:lnTo>
                  <a:pt x="15027" y="20679"/>
                </a:lnTo>
                <a:lnTo>
                  <a:pt x="15090" y="20727"/>
                </a:lnTo>
                <a:cubicBezTo>
                  <a:pt x="15141" y="20704"/>
                  <a:pt x="15194" y="20693"/>
                  <a:pt x="15247" y="20693"/>
                </a:cubicBezTo>
                <a:cubicBezTo>
                  <a:pt x="15375" y="20693"/>
                  <a:pt x="15498" y="20757"/>
                  <a:pt x="15565" y="20869"/>
                </a:cubicBezTo>
                <a:lnTo>
                  <a:pt x="15407" y="21012"/>
                </a:lnTo>
                <a:lnTo>
                  <a:pt x="15549" y="21139"/>
                </a:lnTo>
                <a:lnTo>
                  <a:pt x="15577" y="21104"/>
                </a:lnTo>
                <a:lnTo>
                  <a:pt x="15533" y="21075"/>
                </a:lnTo>
                <a:lnTo>
                  <a:pt x="15549" y="21059"/>
                </a:lnTo>
                <a:lnTo>
                  <a:pt x="15581" y="21091"/>
                </a:lnTo>
                <a:cubicBezTo>
                  <a:pt x="15582" y="21092"/>
                  <a:pt x="15584" y="21093"/>
                  <a:pt x="15585" y="21093"/>
                </a:cubicBezTo>
                <a:lnTo>
                  <a:pt x="15585" y="21093"/>
                </a:lnTo>
                <a:lnTo>
                  <a:pt x="15613" y="21059"/>
                </a:lnTo>
                <a:lnTo>
                  <a:pt x="15589" y="21095"/>
                </a:lnTo>
                <a:lnTo>
                  <a:pt x="15589" y="21095"/>
                </a:lnTo>
                <a:cubicBezTo>
                  <a:pt x="15588" y="21095"/>
                  <a:pt x="15587" y="21094"/>
                  <a:pt x="15585" y="21093"/>
                </a:cubicBezTo>
                <a:lnTo>
                  <a:pt x="15585" y="21093"/>
                </a:lnTo>
                <a:lnTo>
                  <a:pt x="15577" y="21104"/>
                </a:lnTo>
                <a:lnTo>
                  <a:pt x="15581" y="21107"/>
                </a:lnTo>
                <a:lnTo>
                  <a:pt x="15589" y="21095"/>
                </a:lnTo>
                <a:lnTo>
                  <a:pt x="15589" y="21095"/>
                </a:lnTo>
                <a:cubicBezTo>
                  <a:pt x="15615" y="21110"/>
                  <a:pt x="15630" y="21123"/>
                  <a:pt x="15644" y="21123"/>
                </a:cubicBezTo>
                <a:cubicBezTo>
                  <a:pt x="15739" y="21091"/>
                  <a:pt x="15850" y="21075"/>
                  <a:pt x="15898" y="20964"/>
                </a:cubicBezTo>
                <a:lnTo>
                  <a:pt x="15771" y="20885"/>
                </a:lnTo>
                <a:lnTo>
                  <a:pt x="15581" y="20901"/>
                </a:lnTo>
                <a:cubicBezTo>
                  <a:pt x="15597" y="20774"/>
                  <a:pt x="15676" y="20759"/>
                  <a:pt x="15739" y="20759"/>
                </a:cubicBezTo>
                <a:lnTo>
                  <a:pt x="15834" y="20632"/>
                </a:lnTo>
                <a:lnTo>
                  <a:pt x="16088" y="20679"/>
                </a:lnTo>
                <a:cubicBezTo>
                  <a:pt x="16119" y="20616"/>
                  <a:pt x="16198" y="20584"/>
                  <a:pt x="16262" y="20584"/>
                </a:cubicBezTo>
                <a:cubicBezTo>
                  <a:pt x="16278" y="20537"/>
                  <a:pt x="16325" y="20505"/>
                  <a:pt x="16373" y="20489"/>
                </a:cubicBezTo>
                <a:cubicBezTo>
                  <a:pt x="16436" y="20458"/>
                  <a:pt x="16499" y="20410"/>
                  <a:pt x="16563" y="20347"/>
                </a:cubicBezTo>
                <a:lnTo>
                  <a:pt x="16753" y="20347"/>
                </a:lnTo>
                <a:cubicBezTo>
                  <a:pt x="16753" y="20305"/>
                  <a:pt x="16781" y="20298"/>
                  <a:pt x="16809" y="20298"/>
                </a:cubicBezTo>
                <a:cubicBezTo>
                  <a:pt x="16823" y="20298"/>
                  <a:pt x="16837" y="20299"/>
                  <a:pt x="16848" y="20299"/>
                </a:cubicBezTo>
                <a:cubicBezTo>
                  <a:pt x="16848" y="20284"/>
                  <a:pt x="16863" y="20284"/>
                  <a:pt x="16879" y="20268"/>
                </a:cubicBezTo>
                <a:lnTo>
                  <a:pt x="16879" y="20284"/>
                </a:lnTo>
                <a:lnTo>
                  <a:pt x="16848" y="20315"/>
                </a:lnTo>
                <a:cubicBezTo>
                  <a:pt x="16848" y="20358"/>
                  <a:pt x="16826" y="20365"/>
                  <a:pt x="16803" y="20365"/>
                </a:cubicBezTo>
                <a:cubicBezTo>
                  <a:pt x="16791" y="20365"/>
                  <a:pt x="16779" y="20363"/>
                  <a:pt x="16768" y="20363"/>
                </a:cubicBezTo>
                <a:cubicBezTo>
                  <a:pt x="16610" y="20489"/>
                  <a:pt x="16452" y="20569"/>
                  <a:pt x="16262" y="20584"/>
                </a:cubicBezTo>
                <a:cubicBezTo>
                  <a:pt x="16230" y="20679"/>
                  <a:pt x="16167" y="20679"/>
                  <a:pt x="16088" y="20679"/>
                </a:cubicBezTo>
                <a:lnTo>
                  <a:pt x="15882" y="20869"/>
                </a:lnTo>
                <a:lnTo>
                  <a:pt x="15977" y="20964"/>
                </a:lnTo>
                <a:cubicBezTo>
                  <a:pt x="16008" y="20917"/>
                  <a:pt x="16040" y="20869"/>
                  <a:pt x="16072" y="20806"/>
                </a:cubicBezTo>
                <a:lnTo>
                  <a:pt x="16198" y="20917"/>
                </a:lnTo>
                <a:cubicBezTo>
                  <a:pt x="16357" y="20822"/>
                  <a:pt x="16373" y="20806"/>
                  <a:pt x="16420" y="20743"/>
                </a:cubicBezTo>
                <a:lnTo>
                  <a:pt x="16468" y="20774"/>
                </a:lnTo>
                <a:lnTo>
                  <a:pt x="16610" y="20632"/>
                </a:lnTo>
                <a:lnTo>
                  <a:pt x="16737" y="20632"/>
                </a:lnTo>
                <a:lnTo>
                  <a:pt x="16848" y="20521"/>
                </a:lnTo>
                <a:cubicBezTo>
                  <a:pt x="16848" y="20537"/>
                  <a:pt x="16863" y="20537"/>
                  <a:pt x="16879" y="20553"/>
                </a:cubicBezTo>
                <a:cubicBezTo>
                  <a:pt x="16990" y="20489"/>
                  <a:pt x="17117" y="20505"/>
                  <a:pt x="17212" y="20410"/>
                </a:cubicBezTo>
                <a:cubicBezTo>
                  <a:pt x="17357" y="20410"/>
                  <a:pt x="17462" y="20264"/>
                  <a:pt x="17601" y="20264"/>
                </a:cubicBezTo>
                <a:cubicBezTo>
                  <a:pt x="17613" y="20264"/>
                  <a:pt x="17626" y="20265"/>
                  <a:pt x="17639" y="20268"/>
                </a:cubicBezTo>
                <a:cubicBezTo>
                  <a:pt x="17639" y="20268"/>
                  <a:pt x="17671" y="20252"/>
                  <a:pt x="17671" y="20236"/>
                </a:cubicBezTo>
                <a:cubicBezTo>
                  <a:pt x="17703" y="20173"/>
                  <a:pt x="17766" y="20173"/>
                  <a:pt x="17829" y="20173"/>
                </a:cubicBezTo>
                <a:cubicBezTo>
                  <a:pt x="17908" y="20173"/>
                  <a:pt x="17972" y="20125"/>
                  <a:pt x="18003" y="20046"/>
                </a:cubicBezTo>
                <a:lnTo>
                  <a:pt x="18225" y="20046"/>
                </a:lnTo>
                <a:lnTo>
                  <a:pt x="18304" y="19904"/>
                </a:lnTo>
                <a:lnTo>
                  <a:pt x="18558" y="19904"/>
                </a:lnTo>
                <a:lnTo>
                  <a:pt x="18605" y="19967"/>
                </a:lnTo>
                <a:cubicBezTo>
                  <a:pt x="18542" y="20062"/>
                  <a:pt x="18573" y="20157"/>
                  <a:pt x="18573" y="20284"/>
                </a:cubicBezTo>
                <a:cubicBezTo>
                  <a:pt x="18558" y="20410"/>
                  <a:pt x="18684" y="20442"/>
                  <a:pt x="18716" y="20537"/>
                </a:cubicBezTo>
                <a:lnTo>
                  <a:pt x="18827" y="20537"/>
                </a:lnTo>
                <a:cubicBezTo>
                  <a:pt x="18827" y="20537"/>
                  <a:pt x="18811" y="20521"/>
                  <a:pt x="18811" y="20521"/>
                </a:cubicBezTo>
                <a:lnTo>
                  <a:pt x="18985" y="20379"/>
                </a:lnTo>
                <a:cubicBezTo>
                  <a:pt x="18969" y="20299"/>
                  <a:pt x="18953" y="20236"/>
                  <a:pt x="18938" y="20173"/>
                </a:cubicBezTo>
                <a:lnTo>
                  <a:pt x="19064" y="20109"/>
                </a:lnTo>
                <a:lnTo>
                  <a:pt x="19064" y="20109"/>
                </a:lnTo>
                <a:cubicBezTo>
                  <a:pt x="19064" y="20252"/>
                  <a:pt x="19048" y="20363"/>
                  <a:pt x="19159" y="20458"/>
                </a:cubicBezTo>
                <a:cubicBezTo>
                  <a:pt x="19175" y="20442"/>
                  <a:pt x="19191" y="20426"/>
                  <a:pt x="19207" y="20410"/>
                </a:cubicBezTo>
                <a:lnTo>
                  <a:pt x="19143" y="20315"/>
                </a:lnTo>
                <a:lnTo>
                  <a:pt x="19223" y="20189"/>
                </a:lnTo>
                <a:lnTo>
                  <a:pt x="19318" y="20236"/>
                </a:lnTo>
                <a:lnTo>
                  <a:pt x="19397" y="20109"/>
                </a:lnTo>
                <a:lnTo>
                  <a:pt x="19302" y="20062"/>
                </a:lnTo>
                <a:lnTo>
                  <a:pt x="19397" y="19824"/>
                </a:lnTo>
                <a:lnTo>
                  <a:pt x="19492" y="19888"/>
                </a:lnTo>
                <a:cubicBezTo>
                  <a:pt x="19539" y="19809"/>
                  <a:pt x="19745" y="19919"/>
                  <a:pt x="19745" y="19729"/>
                </a:cubicBezTo>
                <a:cubicBezTo>
                  <a:pt x="19724" y="19729"/>
                  <a:pt x="19704" y="19724"/>
                  <a:pt x="19684" y="19716"/>
                </a:cubicBezTo>
                <a:lnTo>
                  <a:pt x="19684" y="19716"/>
                </a:lnTo>
                <a:lnTo>
                  <a:pt x="19698" y="19729"/>
                </a:lnTo>
                <a:lnTo>
                  <a:pt x="19650" y="19729"/>
                </a:lnTo>
                <a:lnTo>
                  <a:pt x="19650" y="19714"/>
                </a:lnTo>
                <a:lnTo>
                  <a:pt x="19679" y="19714"/>
                </a:lnTo>
                <a:cubicBezTo>
                  <a:pt x="19641" y="19696"/>
                  <a:pt x="19607" y="19665"/>
                  <a:pt x="19587" y="19634"/>
                </a:cubicBezTo>
                <a:cubicBezTo>
                  <a:pt x="19587" y="19619"/>
                  <a:pt x="19603" y="19603"/>
                  <a:pt x="19603" y="19587"/>
                </a:cubicBezTo>
                <a:cubicBezTo>
                  <a:pt x="19571" y="19555"/>
                  <a:pt x="19539" y="19524"/>
                  <a:pt x="19523" y="19492"/>
                </a:cubicBezTo>
                <a:lnTo>
                  <a:pt x="19603" y="19492"/>
                </a:lnTo>
                <a:cubicBezTo>
                  <a:pt x="19603" y="19524"/>
                  <a:pt x="19618" y="19571"/>
                  <a:pt x="19603" y="19587"/>
                </a:cubicBezTo>
                <a:lnTo>
                  <a:pt x="19729" y="19587"/>
                </a:lnTo>
                <a:cubicBezTo>
                  <a:pt x="19745" y="19413"/>
                  <a:pt x="19872" y="19286"/>
                  <a:pt x="20046" y="19270"/>
                </a:cubicBezTo>
                <a:lnTo>
                  <a:pt x="20046" y="19270"/>
                </a:lnTo>
                <a:cubicBezTo>
                  <a:pt x="20014" y="19365"/>
                  <a:pt x="20014" y="19365"/>
                  <a:pt x="19903" y="19476"/>
                </a:cubicBezTo>
                <a:lnTo>
                  <a:pt x="19903" y="19619"/>
                </a:lnTo>
                <a:lnTo>
                  <a:pt x="19777" y="19698"/>
                </a:lnTo>
                <a:lnTo>
                  <a:pt x="19903" y="19698"/>
                </a:lnTo>
                <a:cubicBezTo>
                  <a:pt x="20014" y="19603"/>
                  <a:pt x="20093" y="19460"/>
                  <a:pt x="20236" y="19381"/>
                </a:cubicBezTo>
                <a:cubicBezTo>
                  <a:pt x="20173" y="19239"/>
                  <a:pt x="20173" y="19175"/>
                  <a:pt x="20252" y="19175"/>
                </a:cubicBezTo>
                <a:cubicBezTo>
                  <a:pt x="20379" y="19159"/>
                  <a:pt x="20426" y="19064"/>
                  <a:pt x="20489" y="18969"/>
                </a:cubicBezTo>
                <a:cubicBezTo>
                  <a:pt x="20505" y="18938"/>
                  <a:pt x="20553" y="18922"/>
                  <a:pt x="20569" y="18922"/>
                </a:cubicBezTo>
                <a:cubicBezTo>
                  <a:pt x="20600" y="18859"/>
                  <a:pt x="20616" y="18811"/>
                  <a:pt x="20648" y="18748"/>
                </a:cubicBezTo>
                <a:cubicBezTo>
                  <a:pt x="20679" y="18716"/>
                  <a:pt x="20711" y="18669"/>
                  <a:pt x="20743" y="18605"/>
                </a:cubicBezTo>
                <a:cubicBezTo>
                  <a:pt x="20774" y="18558"/>
                  <a:pt x="20790" y="18494"/>
                  <a:pt x="20790" y="18431"/>
                </a:cubicBezTo>
                <a:cubicBezTo>
                  <a:pt x="20854" y="18415"/>
                  <a:pt x="20901" y="18399"/>
                  <a:pt x="20854" y="18336"/>
                </a:cubicBezTo>
                <a:lnTo>
                  <a:pt x="20854" y="18336"/>
                </a:lnTo>
                <a:cubicBezTo>
                  <a:pt x="20822" y="18352"/>
                  <a:pt x="20806" y="18368"/>
                  <a:pt x="20774" y="18368"/>
                </a:cubicBezTo>
                <a:lnTo>
                  <a:pt x="20711" y="18368"/>
                </a:lnTo>
                <a:cubicBezTo>
                  <a:pt x="20689" y="18379"/>
                  <a:pt x="20683" y="18404"/>
                  <a:pt x="20665" y="18404"/>
                </a:cubicBezTo>
                <a:cubicBezTo>
                  <a:pt x="20657" y="18404"/>
                  <a:pt x="20647" y="18399"/>
                  <a:pt x="20632" y="18384"/>
                </a:cubicBezTo>
                <a:cubicBezTo>
                  <a:pt x="20679" y="18304"/>
                  <a:pt x="20711" y="18209"/>
                  <a:pt x="20679" y="18130"/>
                </a:cubicBezTo>
                <a:lnTo>
                  <a:pt x="20537" y="18019"/>
                </a:lnTo>
                <a:lnTo>
                  <a:pt x="20632" y="17988"/>
                </a:lnTo>
                <a:lnTo>
                  <a:pt x="20537" y="17766"/>
                </a:lnTo>
                <a:cubicBezTo>
                  <a:pt x="20648" y="17687"/>
                  <a:pt x="20759" y="17639"/>
                  <a:pt x="20822" y="17497"/>
                </a:cubicBezTo>
                <a:lnTo>
                  <a:pt x="20664" y="17481"/>
                </a:lnTo>
                <a:lnTo>
                  <a:pt x="20774" y="17434"/>
                </a:lnTo>
                <a:lnTo>
                  <a:pt x="20774" y="17307"/>
                </a:lnTo>
                <a:lnTo>
                  <a:pt x="20711" y="17354"/>
                </a:lnTo>
                <a:cubicBezTo>
                  <a:pt x="20600" y="17323"/>
                  <a:pt x="20616" y="17164"/>
                  <a:pt x="20505" y="17117"/>
                </a:cubicBezTo>
                <a:cubicBezTo>
                  <a:pt x="20424" y="17094"/>
                  <a:pt x="20343" y="17079"/>
                  <a:pt x="20262" y="17079"/>
                </a:cubicBezTo>
                <a:cubicBezTo>
                  <a:pt x="20232" y="17079"/>
                  <a:pt x="20202" y="17081"/>
                  <a:pt x="20173" y="17085"/>
                </a:cubicBezTo>
                <a:cubicBezTo>
                  <a:pt x="20141" y="17101"/>
                  <a:pt x="20125" y="17117"/>
                  <a:pt x="20109" y="17133"/>
                </a:cubicBezTo>
                <a:cubicBezTo>
                  <a:pt x="19983" y="17180"/>
                  <a:pt x="19856" y="17196"/>
                  <a:pt x="19745" y="17244"/>
                </a:cubicBezTo>
                <a:cubicBezTo>
                  <a:pt x="19587" y="17291"/>
                  <a:pt x="19444" y="17386"/>
                  <a:pt x="19286" y="17449"/>
                </a:cubicBezTo>
                <a:cubicBezTo>
                  <a:pt x="19175" y="17513"/>
                  <a:pt x="19033" y="17544"/>
                  <a:pt x="18906" y="17544"/>
                </a:cubicBezTo>
                <a:cubicBezTo>
                  <a:pt x="18779" y="17671"/>
                  <a:pt x="18558" y="17624"/>
                  <a:pt x="18447" y="17766"/>
                </a:cubicBezTo>
                <a:lnTo>
                  <a:pt x="18336" y="17766"/>
                </a:lnTo>
                <a:cubicBezTo>
                  <a:pt x="18256" y="17793"/>
                  <a:pt x="18210" y="17853"/>
                  <a:pt x="18141" y="17853"/>
                </a:cubicBezTo>
                <a:cubicBezTo>
                  <a:pt x="18128" y="17853"/>
                  <a:pt x="18114" y="17850"/>
                  <a:pt x="18098" y="17845"/>
                </a:cubicBezTo>
                <a:lnTo>
                  <a:pt x="18399" y="17576"/>
                </a:lnTo>
                <a:cubicBezTo>
                  <a:pt x="18478" y="17576"/>
                  <a:pt x="18542" y="17449"/>
                  <a:pt x="18621" y="17418"/>
                </a:cubicBezTo>
                <a:cubicBezTo>
                  <a:pt x="18716" y="17354"/>
                  <a:pt x="18811" y="17291"/>
                  <a:pt x="18890" y="17212"/>
                </a:cubicBezTo>
                <a:cubicBezTo>
                  <a:pt x="18953" y="17149"/>
                  <a:pt x="19033" y="17085"/>
                  <a:pt x="19128" y="17022"/>
                </a:cubicBezTo>
                <a:cubicBezTo>
                  <a:pt x="19223" y="16959"/>
                  <a:pt x="19302" y="16895"/>
                  <a:pt x="19381" y="16800"/>
                </a:cubicBezTo>
                <a:cubicBezTo>
                  <a:pt x="19413" y="16800"/>
                  <a:pt x="19444" y="16784"/>
                  <a:pt x="19476" y="16769"/>
                </a:cubicBezTo>
                <a:cubicBezTo>
                  <a:pt x="19634" y="16658"/>
                  <a:pt x="19808" y="16531"/>
                  <a:pt x="19951" y="16420"/>
                </a:cubicBezTo>
                <a:cubicBezTo>
                  <a:pt x="20109" y="16294"/>
                  <a:pt x="20252" y="16167"/>
                  <a:pt x="20394" y="16040"/>
                </a:cubicBezTo>
                <a:cubicBezTo>
                  <a:pt x="20426" y="15961"/>
                  <a:pt x="20458" y="15882"/>
                  <a:pt x="20474" y="15803"/>
                </a:cubicBezTo>
                <a:lnTo>
                  <a:pt x="20632" y="15724"/>
                </a:lnTo>
                <a:cubicBezTo>
                  <a:pt x="20648" y="15692"/>
                  <a:pt x="20648" y="15644"/>
                  <a:pt x="20648" y="15597"/>
                </a:cubicBezTo>
                <a:lnTo>
                  <a:pt x="20774" y="15771"/>
                </a:lnTo>
                <a:lnTo>
                  <a:pt x="20774" y="15502"/>
                </a:lnTo>
                <a:lnTo>
                  <a:pt x="20711" y="15549"/>
                </a:lnTo>
                <a:lnTo>
                  <a:pt x="20648" y="15518"/>
                </a:lnTo>
                <a:cubicBezTo>
                  <a:pt x="20632" y="15534"/>
                  <a:pt x="20632" y="15549"/>
                  <a:pt x="20616" y="15549"/>
                </a:cubicBezTo>
                <a:lnTo>
                  <a:pt x="20602" y="15536"/>
                </a:lnTo>
                <a:lnTo>
                  <a:pt x="20602" y="15536"/>
                </a:lnTo>
                <a:cubicBezTo>
                  <a:pt x="20565" y="15557"/>
                  <a:pt x="20527" y="15572"/>
                  <a:pt x="20489" y="15597"/>
                </a:cubicBezTo>
                <a:cubicBezTo>
                  <a:pt x="20458" y="15629"/>
                  <a:pt x="20426" y="15660"/>
                  <a:pt x="20379" y="15692"/>
                </a:cubicBezTo>
                <a:cubicBezTo>
                  <a:pt x="20331" y="15565"/>
                  <a:pt x="20347" y="15407"/>
                  <a:pt x="20220" y="15328"/>
                </a:cubicBezTo>
                <a:cubicBezTo>
                  <a:pt x="20243" y="15281"/>
                  <a:pt x="20267" y="15252"/>
                  <a:pt x="20308" y="15252"/>
                </a:cubicBezTo>
                <a:cubicBezTo>
                  <a:pt x="20324" y="15252"/>
                  <a:pt x="20341" y="15256"/>
                  <a:pt x="20363" y="15264"/>
                </a:cubicBezTo>
                <a:cubicBezTo>
                  <a:pt x="20442" y="15280"/>
                  <a:pt x="20458" y="15344"/>
                  <a:pt x="20442" y="15423"/>
                </a:cubicBezTo>
                <a:lnTo>
                  <a:pt x="20363" y="15454"/>
                </a:lnTo>
                <a:lnTo>
                  <a:pt x="20426" y="15534"/>
                </a:lnTo>
                <a:lnTo>
                  <a:pt x="20505" y="15454"/>
                </a:lnTo>
                <a:lnTo>
                  <a:pt x="20621" y="15512"/>
                </a:lnTo>
                <a:lnTo>
                  <a:pt x="20621" y="15512"/>
                </a:lnTo>
                <a:lnTo>
                  <a:pt x="20632" y="15502"/>
                </a:lnTo>
                <a:cubicBezTo>
                  <a:pt x="20632" y="15454"/>
                  <a:pt x="20632" y="15391"/>
                  <a:pt x="20679" y="15344"/>
                </a:cubicBezTo>
                <a:cubicBezTo>
                  <a:pt x="20711" y="15312"/>
                  <a:pt x="20711" y="15233"/>
                  <a:pt x="20727" y="15185"/>
                </a:cubicBezTo>
                <a:cubicBezTo>
                  <a:pt x="20664" y="15169"/>
                  <a:pt x="20679" y="15122"/>
                  <a:pt x="20695" y="15090"/>
                </a:cubicBezTo>
                <a:cubicBezTo>
                  <a:pt x="20703" y="15086"/>
                  <a:pt x="20712" y="15084"/>
                  <a:pt x="20721" y="15084"/>
                </a:cubicBezTo>
                <a:cubicBezTo>
                  <a:pt x="20748" y="15084"/>
                  <a:pt x="20774" y="15102"/>
                  <a:pt x="20774" y="15138"/>
                </a:cubicBezTo>
                <a:cubicBezTo>
                  <a:pt x="20854" y="15074"/>
                  <a:pt x="20949" y="15027"/>
                  <a:pt x="21059" y="15011"/>
                </a:cubicBezTo>
                <a:lnTo>
                  <a:pt x="21059" y="15011"/>
                </a:lnTo>
                <a:cubicBezTo>
                  <a:pt x="21012" y="15106"/>
                  <a:pt x="20964" y="15185"/>
                  <a:pt x="20933" y="15264"/>
                </a:cubicBezTo>
                <a:cubicBezTo>
                  <a:pt x="20917" y="15312"/>
                  <a:pt x="20901" y="15359"/>
                  <a:pt x="20901" y="15391"/>
                </a:cubicBezTo>
                <a:lnTo>
                  <a:pt x="21139" y="15154"/>
                </a:lnTo>
                <a:lnTo>
                  <a:pt x="21139" y="14995"/>
                </a:lnTo>
                <a:cubicBezTo>
                  <a:pt x="21059" y="14979"/>
                  <a:pt x="20996" y="14900"/>
                  <a:pt x="20901" y="14900"/>
                </a:cubicBezTo>
                <a:cubicBezTo>
                  <a:pt x="20838" y="14900"/>
                  <a:pt x="20790" y="14837"/>
                  <a:pt x="20806" y="14774"/>
                </a:cubicBezTo>
                <a:cubicBezTo>
                  <a:pt x="20838" y="14710"/>
                  <a:pt x="20885" y="14694"/>
                  <a:pt x="20901" y="14631"/>
                </a:cubicBezTo>
                <a:lnTo>
                  <a:pt x="20743" y="14631"/>
                </a:lnTo>
                <a:lnTo>
                  <a:pt x="20664" y="14552"/>
                </a:lnTo>
                <a:lnTo>
                  <a:pt x="20569" y="14615"/>
                </a:lnTo>
                <a:lnTo>
                  <a:pt x="20505" y="14520"/>
                </a:lnTo>
                <a:lnTo>
                  <a:pt x="20584" y="14489"/>
                </a:lnTo>
                <a:cubicBezTo>
                  <a:pt x="20578" y="14459"/>
                  <a:pt x="20559" y="14454"/>
                  <a:pt x="20538" y="14454"/>
                </a:cubicBezTo>
                <a:cubicBezTo>
                  <a:pt x="20526" y="14454"/>
                  <a:pt x="20512" y="14456"/>
                  <a:pt x="20500" y="14456"/>
                </a:cubicBezTo>
                <a:cubicBezTo>
                  <a:pt x="20477" y="14456"/>
                  <a:pt x="20458" y="14449"/>
                  <a:pt x="20458" y="14409"/>
                </a:cubicBezTo>
                <a:cubicBezTo>
                  <a:pt x="20448" y="14408"/>
                  <a:pt x="20439" y="14407"/>
                  <a:pt x="20431" y="14407"/>
                </a:cubicBezTo>
                <a:cubicBezTo>
                  <a:pt x="20344" y="14407"/>
                  <a:pt x="20328" y="14480"/>
                  <a:pt x="20299" y="14552"/>
                </a:cubicBezTo>
                <a:lnTo>
                  <a:pt x="20236" y="14552"/>
                </a:lnTo>
                <a:lnTo>
                  <a:pt x="20236" y="14473"/>
                </a:lnTo>
                <a:lnTo>
                  <a:pt x="19889" y="14394"/>
                </a:lnTo>
                <a:lnTo>
                  <a:pt x="19889" y="14394"/>
                </a:lnTo>
                <a:cubicBezTo>
                  <a:pt x="19888" y="14398"/>
                  <a:pt x="19888" y="14404"/>
                  <a:pt x="19888" y="14409"/>
                </a:cubicBezTo>
                <a:cubicBezTo>
                  <a:pt x="19888" y="14405"/>
                  <a:pt x="19887" y="14400"/>
                  <a:pt x="19885" y="14395"/>
                </a:cubicBezTo>
                <a:lnTo>
                  <a:pt x="19885" y="14395"/>
                </a:lnTo>
                <a:cubicBezTo>
                  <a:pt x="19872" y="14436"/>
                  <a:pt x="19872" y="14447"/>
                  <a:pt x="19872" y="14457"/>
                </a:cubicBezTo>
                <a:cubicBezTo>
                  <a:pt x="19888" y="14457"/>
                  <a:pt x="19903" y="14473"/>
                  <a:pt x="19903" y="14489"/>
                </a:cubicBezTo>
                <a:lnTo>
                  <a:pt x="19903" y="14504"/>
                </a:lnTo>
                <a:cubicBezTo>
                  <a:pt x="19888" y="14489"/>
                  <a:pt x="19872" y="14473"/>
                  <a:pt x="19872" y="14457"/>
                </a:cubicBezTo>
                <a:cubicBezTo>
                  <a:pt x="19840" y="14473"/>
                  <a:pt x="19824" y="14489"/>
                  <a:pt x="19793" y="14489"/>
                </a:cubicBezTo>
                <a:lnTo>
                  <a:pt x="19698" y="14441"/>
                </a:lnTo>
                <a:cubicBezTo>
                  <a:pt x="19682" y="14504"/>
                  <a:pt x="19666" y="14536"/>
                  <a:pt x="19666" y="14584"/>
                </a:cubicBezTo>
                <a:lnTo>
                  <a:pt x="19555" y="14584"/>
                </a:lnTo>
                <a:lnTo>
                  <a:pt x="19508" y="14536"/>
                </a:lnTo>
                <a:cubicBezTo>
                  <a:pt x="19571" y="14489"/>
                  <a:pt x="19571" y="14378"/>
                  <a:pt x="19508" y="14330"/>
                </a:cubicBezTo>
                <a:lnTo>
                  <a:pt x="19682" y="14219"/>
                </a:lnTo>
                <a:cubicBezTo>
                  <a:pt x="19682" y="14267"/>
                  <a:pt x="19698" y="14299"/>
                  <a:pt x="19698" y="14346"/>
                </a:cubicBezTo>
                <a:lnTo>
                  <a:pt x="19872" y="14409"/>
                </a:lnTo>
                <a:cubicBezTo>
                  <a:pt x="19877" y="14402"/>
                  <a:pt x="19881" y="14395"/>
                  <a:pt x="19884" y="14391"/>
                </a:cubicBezTo>
                <a:lnTo>
                  <a:pt x="19884" y="14391"/>
                </a:lnTo>
                <a:cubicBezTo>
                  <a:pt x="19884" y="14392"/>
                  <a:pt x="19885" y="14393"/>
                  <a:pt x="19885" y="14395"/>
                </a:cubicBezTo>
                <a:lnTo>
                  <a:pt x="19885" y="14395"/>
                </a:lnTo>
                <a:cubicBezTo>
                  <a:pt x="19886" y="14391"/>
                  <a:pt x="19888" y="14387"/>
                  <a:pt x="19889" y="14383"/>
                </a:cubicBezTo>
                <a:lnTo>
                  <a:pt x="19889" y="14383"/>
                </a:lnTo>
                <a:cubicBezTo>
                  <a:pt x="19888" y="14384"/>
                  <a:pt x="19886" y="14387"/>
                  <a:pt x="19884" y="14391"/>
                </a:cubicBezTo>
                <a:lnTo>
                  <a:pt x="19884" y="14391"/>
                </a:lnTo>
                <a:cubicBezTo>
                  <a:pt x="19879" y="14375"/>
                  <a:pt x="19872" y="14357"/>
                  <a:pt x="19872" y="14346"/>
                </a:cubicBezTo>
                <a:cubicBezTo>
                  <a:pt x="19872" y="14346"/>
                  <a:pt x="19888" y="14330"/>
                  <a:pt x="19919" y="14299"/>
                </a:cubicBezTo>
                <a:lnTo>
                  <a:pt x="19919" y="14299"/>
                </a:lnTo>
                <a:cubicBezTo>
                  <a:pt x="19906" y="14335"/>
                  <a:pt x="19896" y="14362"/>
                  <a:pt x="19889" y="14383"/>
                </a:cubicBezTo>
                <a:lnTo>
                  <a:pt x="19889" y="14383"/>
                </a:lnTo>
                <a:cubicBezTo>
                  <a:pt x="19891" y="14380"/>
                  <a:pt x="19891" y="14379"/>
                  <a:pt x="19891" y="14379"/>
                </a:cubicBezTo>
                <a:lnTo>
                  <a:pt x="19891" y="14379"/>
                </a:lnTo>
                <a:cubicBezTo>
                  <a:pt x="19892" y="14379"/>
                  <a:pt x="19891" y="14383"/>
                  <a:pt x="19890" y="14388"/>
                </a:cubicBezTo>
                <a:lnTo>
                  <a:pt x="19890" y="14388"/>
                </a:lnTo>
                <a:lnTo>
                  <a:pt x="19967" y="14204"/>
                </a:lnTo>
                <a:lnTo>
                  <a:pt x="20299" y="14283"/>
                </a:lnTo>
                <a:cubicBezTo>
                  <a:pt x="20331" y="14204"/>
                  <a:pt x="20347" y="14140"/>
                  <a:pt x="20379" y="14093"/>
                </a:cubicBezTo>
                <a:lnTo>
                  <a:pt x="20268" y="13919"/>
                </a:lnTo>
                <a:lnTo>
                  <a:pt x="20664" y="13776"/>
                </a:lnTo>
                <a:cubicBezTo>
                  <a:pt x="20638" y="13730"/>
                  <a:pt x="20613" y="13716"/>
                  <a:pt x="20587" y="13716"/>
                </a:cubicBezTo>
                <a:cubicBezTo>
                  <a:pt x="20541" y="13716"/>
                  <a:pt x="20495" y="13765"/>
                  <a:pt x="20449" y="13765"/>
                </a:cubicBezTo>
                <a:cubicBezTo>
                  <a:pt x="20441" y="13765"/>
                  <a:pt x="20434" y="13763"/>
                  <a:pt x="20426" y="13760"/>
                </a:cubicBezTo>
                <a:lnTo>
                  <a:pt x="20426" y="13586"/>
                </a:lnTo>
                <a:lnTo>
                  <a:pt x="20521" y="13554"/>
                </a:lnTo>
                <a:cubicBezTo>
                  <a:pt x="20479" y="13535"/>
                  <a:pt x="20438" y="13528"/>
                  <a:pt x="20397" y="13528"/>
                </a:cubicBezTo>
                <a:cubicBezTo>
                  <a:pt x="20280" y="13528"/>
                  <a:pt x="20169" y="13587"/>
                  <a:pt x="20059" y="13587"/>
                </a:cubicBezTo>
                <a:cubicBezTo>
                  <a:pt x="20049" y="13587"/>
                  <a:pt x="20040" y="13587"/>
                  <a:pt x="20030" y="13586"/>
                </a:cubicBezTo>
                <a:cubicBezTo>
                  <a:pt x="19983" y="13586"/>
                  <a:pt x="19935" y="13602"/>
                  <a:pt x="19888" y="13618"/>
                </a:cubicBezTo>
                <a:cubicBezTo>
                  <a:pt x="19761" y="13681"/>
                  <a:pt x="19634" y="13744"/>
                  <a:pt x="19508" y="13808"/>
                </a:cubicBezTo>
                <a:lnTo>
                  <a:pt x="19492" y="13808"/>
                </a:lnTo>
                <a:lnTo>
                  <a:pt x="19365" y="13982"/>
                </a:lnTo>
                <a:lnTo>
                  <a:pt x="19365" y="14109"/>
                </a:lnTo>
                <a:lnTo>
                  <a:pt x="19048" y="14235"/>
                </a:lnTo>
                <a:cubicBezTo>
                  <a:pt x="19064" y="14140"/>
                  <a:pt x="19080" y="14093"/>
                  <a:pt x="19096" y="14045"/>
                </a:cubicBezTo>
                <a:lnTo>
                  <a:pt x="18985" y="13998"/>
                </a:lnTo>
                <a:lnTo>
                  <a:pt x="18906" y="14124"/>
                </a:lnTo>
                <a:cubicBezTo>
                  <a:pt x="18881" y="14122"/>
                  <a:pt x="18856" y="14121"/>
                  <a:pt x="18831" y="14121"/>
                </a:cubicBezTo>
                <a:cubicBezTo>
                  <a:pt x="18698" y="14121"/>
                  <a:pt x="18569" y="14158"/>
                  <a:pt x="18463" y="14251"/>
                </a:cubicBezTo>
                <a:cubicBezTo>
                  <a:pt x="18431" y="14283"/>
                  <a:pt x="18383" y="14299"/>
                  <a:pt x="18336" y="14299"/>
                </a:cubicBezTo>
                <a:cubicBezTo>
                  <a:pt x="18225" y="14314"/>
                  <a:pt x="18130" y="14346"/>
                  <a:pt x="18067" y="14425"/>
                </a:cubicBezTo>
                <a:cubicBezTo>
                  <a:pt x="18003" y="14473"/>
                  <a:pt x="17893" y="14457"/>
                  <a:pt x="17877" y="14568"/>
                </a:cubicBezTo>
                <a:cubicBezTo>
                  <a:pt x="17792" y="14582"/>
                  <a:pt x="17720" y="14634"/>
                  <a:pt x="17638" y="14634"/>
                </a:cubicBezTo>
                <a:cubicBezTo>
                  <a:pt x="17628" y="14634"/>
                  <a:pt x="17618" y="14633"/>
                  <a:pt x="17608" y="14631"/>
                </a:cubicBezTo>
                <a:cubicBezTo>
                  <a:pt x="17576" y="14631"/>
                  <a:pt x="17544" y="14647"/>
                  <a:pt x="17513" y="14679"/>
                </a:cubicBezTo>
                <a:cubicBezTo>
                  <a:pt x="17414" y="14763"/>
                  <a:pt x="17327" y="14874"/>
                  <a:pt x="17186" y="14874"/>
                </a:cubicBezTo>
                <a:cubicBezTo>
                  <a:pt x="17169" y="14874"/>
                  <a:pt x="17151" y="14872"/>
                  <a:pt x="17133" y="14869"/>
                </a:cubicBezTo>
                <a:cubicBezTo>
                  <a:pt x="17117" y="14869"/>
                  <a:pt x="17101" y="14900"/>
                  <a:pt x="17085" y="14916"/>
                </a:cubicBezTo>
                <a:cubicBezTo>
                  <a:pt x="16958" y="15011"/>
                  <a:pt x="16816" y="15106"/>
                  <a:pt x="16673" y="15185"/>
                </a:cubicBezTo>
                <a:cubicBezTo>
                  <a:pt x="16662" y="15181"/>
                  <a:pt x="16651" y="15180"/>
                  <a:pt x="16641" y="15180"/>
                </a:cubicBezTo>
                <a:cubicBezTo>
                  <a:pt x="16570" y="15180"/>
                  <a:pt x="16537" y="15268"/>
                  <a:pt x="16468" y="15296"/>
                </a:cubicBezTo>
                <a:cubicBezTo>
                  <a:pt x="16388" y="15312"/>
                  <a:pt x="16309" y="15359"/>
                  <a:pt x="16246" y="15407"/>
                </a:cubicBezTo>
                <a:cubicBezTo>
                  <a:pt x="16183" y="15454"/>
                  <a:pt x="16119" y="15534"/>
                  <a:pt x="16056" y="15549"/>
                </a:cubicBezTo>
                <a:cubicBezTo>
                  <a:pt x="15961" y="15565"/>
                  <a:pt x="15913" y="15644"/>
                  <a:pt x="15834" y="15676"/>
                </a:cubicBezTo>
                <a:cubicBezTo>
                  <a:pt x="15708" y="15739"/>
                  <a:pt x="15597" y="15819"/>
                  <a:pt x="15518" y="15929"/>
                </a:cubicBezTo>
                <a:cubicBezTo>
                  <a:pt x="15486" y="15929"/>
                  <a:pt x="15454" y="15922"/>
                  <a:pt x="15427" y="15922"/>
                </a:cubicBezTo>
                <a:cubicBezTo>
                  <a:pt x="15414" y="15922"/>
                  <a:pt x="15401" y="15924"/>
                  <a:pt x="15391" y="15929"/>
                </a:cubicBezTo>
                <a:cubicBezTo>
                  <a:pt x="15280" y="15993"/>
                  <a:pt x="15153" y="16056"/>
                  <a:pt x="15043" y="16135"/>
                </a:cubicBezTo>
                <a:cubicBezTo>
                  <a:pt x="14900" y="16214"/>
                  <a:pt x="14758" y="16309"/>
                  <a:pt x="14631" y="16420"/>
                </a:cubicBezTo>
                <a:cubicBezTo>
                  <a:pt x="14552" y="16484"/>
                  <a:pt x="14473" y="16499"/>
                  <a:pt x="14409" y="16547"/>
                </a:cubicBezTo>
                <a:cubicBezTo>
                  <a:pt x="14330" y="16610"/>
                  <a:pt x="14267" y="16674"/>
                  <a:pt x="14203" y="16721"/>
                </a:cubicBezTo>
                <a:cubicBezTo>
                  <a:pt x="14150" y="16748"/>
                  <a:pt x="14108" y="16808"/>
                  <a:pt x="14049" y="16808"/>
                </a:cubicBezTo>
                <a:cubicBezTo>
                  <a:pt x="14038" y="16808"/>
                  <a:pt x="14026" y="16805"/>
                  <a:pt x="14013" y="16800"/>
                </a:cubicBezTo>
                <a:cubicBezTo>
                  <a:pt x="13934" y="16895"/>
                  <a:pt x="13760" y="16864"/>
                  <a:pt x="13744" y="17038"/>
                </a:cubicBezTo>
                <a:cubicBezTo>
                  <a:pt x="13724" y="17033"/>
                  <a:pt x="13705" y="17030"/>
                  <a:pt x="13687" y="17030"/>
                </a:cubicBezTo>
                <a:cubicBezTo>
                  <a:pt x="13598" y="17030"/>
                  <a:pt x="13533" y="17085"/>
                  <a:pt x="13459" y="17125"/>
                </a:cubicBezTo>
                <a:lnTo>
                  <a:pt x="13459" y="17125"/>
                </a:lnTo>
                <a:cubicBezTo>
                  <a:pt x="13459" y="17096"/>
                  <a:pt x="13458" y="17068"/>
                  <a:pt x="13443" y="17054"/>
                </a:cubicBezTo>
                <a:cubicBezTo>
                  <a:pt x="13428" y="17022"/>
                  <a:pt x="13412" y="16990"/>
                  <a:pt x="13412" y="16959"/>
                </a:cubicBezTo>
                <a:lnTo>
                  <a:pt x="13443" y="16959"/>
                </a:lnTo>
                <a:cubicBezTo>
                  <a:pt x="13458" y="16989"/>
                  <a:pt x="13459" y="17019"/>
                  <a:pt x="13459" y="17049"/>
                </a:cubicBezTo>
                <a:lnTo>
                  <a:pt x="13459" y="17049"/>
                </a:lnTo>
                <a:cubicBezTo>
                  <a:pt x="13563" y="17013"/>
                  <a:pt x="13651" y="16922"/>
                  <a:pt x="13697" y="16832"/>
                </a:cubicBezTo>
                <a:lnTo>
                  <a:pt x="13823" y="16800"/>
                </a:lnTo>
                <a:cubicBezTo>
                  <a:pt x="13808" y="16769"/>
                  <a:pt x="13792" y="16753"/>
                  <a:pt x="13760" y="16737"/>
                </a:cubicBezTo>
                <a:lnTo>
                  <a:pt x="13871" y="16737"/>
                </a:lnTo>
                <a:lnTo>
                  <a:pt x="14045" y="16563"/>
                </a:lnTo>
                <a:lnTo>
                  <a:pt x="13966" y="16436"/>
                </a:lnTo>
                <a:cubicBezTo>
                  <a:pt x="13855" y="16515"/>
                  <a:pt x="13855" y="16515"/>
                  <a:pt x="13760" y="16515"/>
                </a:cubicBezTo>
                <a:lnTo>
                  <a:pt x="13760" y="16531"/>
                </a:lnTo>
                <a:lnTo>
                  <a:pt x="13713" y="16531"/>
                </a:lnTo>
                <a:lnTo>
                  <a:pt x="13713" y="16515"/>
                </a:lnTo>
                <a:lnTo>
                  <a:pt x="13760" y="16515"/>
                </a:lnTo>
                <a:cubicBezTo>
                  <a:pt x="13871" y="16452"/>
                  <a:pt x="13903" y="16294"/>
                  <a:pt x="14029" y="16278"/>
                </a:cubicBezTo>
                <a:lnTo>
                  <a:pt x="14029" y="16278"/>
                </a:lnTo>
                <a:cubicBezTo>
                  <a:pt x="14140" y="16341"/>
                  <a:pt x="13982" y="16420"/>
                  <a:pt x="14061" y="16484"/>
                </a:cubicBezTo>
                <a:lnTo>
                  <a:pt x="14124" y="16484"/>
                </a:lnTo>
                <a:lnTo>
                  <a:pt x="14172" y="16294"/>
                </a:lnTo>
                <a:lnTo>
                  <a:pt x="14140" y="16230"/>
                </a:lnTo>
                <a:cubicBezTo>
                  <a:pt x="14188" y="16072"/>
                  <a:pt x="14314" y="16040"/>
                  <a:pt x="14378" y="15945"/>
                </a:cubicBezTo>
                <a:lnTo>
                  <a:pt x="14488" y="16072"/>
                </a:lnTo>
                <a:cubicBezTo>
                  <a:pt x="14504" y="16056"/>
                  <a:pt x="14520" y="16056"/>
                  <a:pt x="14520" y="16040"/>
                </a:cubicBezTo>
                <a:lnTo>
                  <a:pt x="14536" y="16056"/>
                </a:lnTo>
                <a:lnTo>
                  <a:pt x="14504" y="16088"/>
                </a:lnTo>
                <a:cubicBezTo>
                  <a:pt x="14488" y="16119"/>
                  <a:pt x="14473" y="16151"/>
                  <a:pt x="14457" y="16183"/>
                </a:cubicBezTo>
                <a:cubicBezTo>
                  <a:pt x="14568" y="16151"/>
                  <a:pt x="14678" y="16135"/>
                  <a:pt x="14678" y="15977"/>
                </a:cubicBezTo>
                <a:lnTo>
                  <a:pt x="14678" y="15977"/>
                </a:lnTo>
                <a:cubicBezTo>
                  <a:pt x="14663" y="15993"/>
                  <a:pt x="14631" y="16024"/>
                  <a:pt x="14599" y="16040"/>
                </a:cubicBezTo>
                <a:lnTo>
                  <a:pt x="14599" y="15819"/>
                </a:lnTo>
                <a:lnTo>
                  <a:pt x="14615" y="15803"/>
                </a:lnTo>
                <a:lnTo>
                  <a:pt x="14647" y="15914"/>
                </a:lnTo>
                <a:lnTo>
                  <a:pt x="14678" y="15866"/>
                </a:lnTo>
                <a:lnTo>
                  <a:pt x="14678" y="15977"/>
                </a:lnTo>
                <a:cubicBezTo>
                  <a:pt x="14702" y="15985"/>
                  <a:pt x="14722" y="15989"/>
                  <a:pt x="14740" y="15989"/>
                </a:cubicBezTo>
                <a:cubicBezTo>
                  <a:pt x="14758" y="15989"/>
                  <a:pt x="14773" y="15985"/>
                  <a:pt x="14789" y="15977"/>
                </a:cubicBezTo>
                <a:lnTo>
                  <a:pt x="14995" y="15755"/>
                </a:lnTo>
                <a:cubicBezTo>
                  <a:pt x="14979" y="15739"/>
                  <a:pt x="14979" y="15739"/>
                  <a:pt x="14963" y="15724"/>
                </a:cubicBezTo>
                <a:lnTo>
                  <a:pt x="14979" y="15708"/>
                </a:lnTo>
                <a:lnTo>
                  <a:pt x="15011" y="15739"/>
                </a:lnTo>
                <a:lnTo>
                  <a:pt x="15185" y="15581"/>
                </a:lnTo>
                <a:cubicBezTo>
                  <a:pt x="15138" y="15534"/>
                  <a:pt x="15122" y="15502"/>
                  <a:pt x="15185" y="15470"/>
                </a:cubicBezTo>
                <a:cubicBezTo>
                  <a:pt x="15201" y="15454"/>
                  <a:pt x="15217" y="15423"/>
                  <a:pt x="15217" y="15423"/>
                </a:cubicBezTo>
                <a:cubicBezTo>
                  <a:pt x="15233" y="15439"/>
                  <a:pt x="15233" y="15454"/>
                  <a:pt x="15233" y="15470"/>
                </a:cubicBezTo>
                <a:lnTo>
                  <a:pt x="15454" y="15423"/>
                </a:lnTo>
                <a:cubicBezTo>
                  <a:pt x="15470" y="15359"/>
                  <a:pt x="15486" y="15296"/>
                  <a:pt x="15502" y="15233"/>
                </a:cubicBezTo>
                <a:lnTo>
                  <a:pt x="15470" y="15217"/>
                </a:lnTo>
                <a:lnTo>
                  <a:pt x="15486" y="15201"/>
                </a:lnTo>
                <a:cubicBezTo>
                  <a:pt x="15486" y="15201"/>
                  <a:pt x="15502" y="15217"/>
                  <a:pt x="15518" y="15233"/>
                </a:cubicBezTo>
                <a:lnTo>
                  <a:pt x="15613" y="15233"/>
                </a:lnTo>
                <a:lnTo>
                  <a:pt x="16008" y="14900"/>
                </a:lnTo>
                <a:cubicBezTo>
                  <a:pt x="15961" y="14774"/>
                  <a:pt x="15961" y="14647"/>
                  <a:pt x="15977" y="14504"/>
                </a:cubicBezTo>
                <a:cubicBezTo>
                  <a:pt x="15977" y="14504"/>
                  <a:pt x="15993" y="14489"/>
                  <a:pt x="15993" y="14489"/>
                </a:cubicBezTo>
                <a:lnTo>
                  <a:pt x="16040" y="14536"/>
                </a:lnTo>
                <a:cubicBezTo>
                  <a:pt x="16103" y="14457"/>
                  <a:pt x="16198" y="14409"/>
                  <a:pt x="16293" y="14409"/>
                </a:cubicBezTo>
                <a:lnTo>
                  <a:pt x="16293" y="14584"/>
                </a:lnTo>
                <a:lnTo>
                  <a:pt x="16404" y="14584"/>
                </a:lnTo>
                <a:lnTo>
                  <a:pt x="16499" y="14409"/>
                </a:lnTo>
                <a:cubicBezTo>
                  <a:pt x="16520" y="14409"/>
                  <a:pt x="16549" y="14416"/>
                  <a:pt x="16565" y="14416"/>
                </a:cubicBezTo>
                <a:cubicBezTo>
                  <a:pt x="16573" y="14416"/>
                  <a:pt x="16578" y="14415"/>
                  <a:pt x="16578" y="14409"/>
                </a:cubicBezTo>
                <a:cubicBezTo>
                  <a:pt x="16658" y="14314"/>
                  <a:pt x="16784" y="14267"/>
                  <a:pt x="16816" y="14172"/>
                </a:cubicBezTo>
                <a:lnTo>
                  <a:pt x="16784" y="14045"/>
                </a:lnTo>
                <a:lnTo>
                  <a:pt x="16895" y="14093"/>
                </a:lnTo>
                <a:cubicBezTo>
                  <a:pt x="16943" y="14014"/>
                  <a:pt x="16974" y="13934"/>
                  <a:pt x="17022" y="13855"/>
                </a:cubicBezTo>
                <a:lnTo>
                  <a:pt x="17022" y="13855"/>
                </a:lnTo>
                <a:cubicBezTo>
                  <a:pt x="16958" y="13871"/>
                  <a:pt x="16895" y="13887"/>
                  <a:pt x="16848" y="13919"/>
                </a:cubicBezTo>
                <a:cubicBezTo>
                  <a:pt x="16816" y="13934"/>
                  <a:pt x="16832" y="13998"/>
                  <a:pt x="16768" y="13998"/>
                </a:cubicBezTo>
                <a:cubicBezTo>
                  <a:pt x="16737" y="13998"/>
                  <a:pt x="16705" y="14014"/>
                  <a:pt x="16673" y="14045"/>
                </a:cubicBezTo>
                <a:cubicBezTo>
                  <a:pt x="16658" y="14077"/>
                  <a:pt x="16626" y="14109"/>
                  <a:pt x="16610" y="14124"/>
                </a:cubicBezTo>
                <a:lnTo>
                  <a:pt x="16563" y="14124"/>
                </a:lnTo>
                <a:cubicBezTo>
                  <a:pt x="16594" y="14014"/>
                  <a:pt x="16626" y="13903"/>
                  <a:pt x="16658" y="13824"/>
                </a:cubicBezTo>
                <a:lnTo>
                  <a:pt x="16848" y="13855"/>
                </a:lnTo>
                <a:cubicBezTo>
                  <a:pt x="16879" y="13760"/>
                  <a:pt x="16911" y="13681"/>
                  <a:pt x="16943" y="13586"/>
                </a:cubicBezTo>
                <a:lnTo>
                  <a:pt x="17022" y="13649"/>
                </a:lnTo>
                <a:lnTo>
                  <a:pt x="17148" y="13618"/>
                </a:lnTo>
                <a:cubicBezTo>
                  <a:pt x="17212" y="13380"/>
                  <a:pt x="17402" y="13206"/>
                  <a:pt x="17639" y="13159"/>
                </a:cubicBezTo>
                <a:cubicBezTo>
                  <a:pt x="17639" y="13206"/>
                  <a:pt x="17655" y="13254"/>
                  <a:pt x="17655" y="13301"/>
                </a:cubicBezTo>
                <a:lnTo>
                  <a:pt x="17766" y="13190"/>
                </a:lnTo>
                <a:lnTo>
                  <a:pt x="17893" y="13254"/>
                </a:lnTo>
                <a:lnTo>
                  <a:pt x="17956" y="13174"/>
                </a:lnTo>
                <a:lnTo>
                  <a:pt x="17893" y="13095"/>
                </a:lnTo>
                <a:lnTo>
                  <a:pt x="18067" y="12969"/>
                </a:lnTo>
                <a:lnTo>
                  <a:pt x="18114" y="13016"/>
                </a:lnTo>
                <a:cubicBezTo>
                  <a:pt x="18146" y="13000"/>
                  <a:pt x="18162" y="12969"/>
                  <a:pt x="18178" y="12953"/>
                </a:cubicBezTo>
                <a:lnTo>
                  <a:pt x="18178" y="12794"/>
                </a:lnTo>
                <a:lnTo>
                  <a:pt x="18019" y="12763"/>
                </a:lnTo>
                <a:lnTo>
                  <a:pt x="18225" y="12509"/>
                </a:lnTo>
                <a:lnTo>
                  <a:pt x="18019" y="12541"/>
                </a:lnTo>
                <a:lnTo>
                  <a:pt x="18225" y="12319"/>
                </a:lnTo>
                <a:lnTo>
                  <a:pt x="18383" y="12367"/>
                </a:lnTo>
                <a:cubicBezTo>
                  <a:pt x="18399" y="12304"/>
                  <a:pt x="18431" y="12240"/>
                  <a:pt x="18447" y="12177"/>
                </a:cubicBezTo>
                <a:cubicBezTo>
                  <a:pt x="18415" y="12114"/>
                  <a:pt x="18368" y="12066"/>
                  <a:pt x="18447" y="11987"/>
                </a:cubicBezTo>
                <a:lnTo>
                  <a:pt x="18526" y="12082"/>
                </a:lnTo>
                <a:lnTo>
                  <a:pt x="18573" y="12050"/>
                </a:lnTo>
                <a:cubicBezTo>
                  <a:pt x="18589" y="12082"/>
                  <a:pt x="18589" y="12098"/>
                  <a:pt x="18589" y="12114"/>
                </a:cubicBezTo>
                <a:lnTo>
                  <a:pt x="18494" y="12161"/>
                </a:lnTo>
                <a:lnTo>
                  <a:pt x="18589" y="12193"/>
                </a:lnTo>
                <a:lnTo>
                  <a:pt x="18684" y="12224"/>
                </a:lnTo>
                <a:cubicBezTo>
                  <a:pt x="18732" y="12161"/>
                  <a:pt x="18748" y="12082"/>
                  <a:pt x="18716" y="12003"/>
                </a:cubicBezTo>
                <a:lnTo>
                  <a:pt x="18716" y="12003"/>
                </a:lnTo>
                <a:cubicBezTo>
                  <a:pt x="18700" y="12019"/>
                  <a:pt x="18684" y="12019"/>
                  <a:pt x="18684" y="12034"/>
                </a:cubicBezTo>
                <a:cubicBezTo>
                  <a:pt x="18668" y="12034"/>
                  <a:pt x="18668" y="12034"/>
                  <a:pt x="18653" y="12050"/>
                </a:cubicBezTo>
                <a:lnTo>
                  <a:pt x="18653" y="11797"/>
                </a:lnTo>
                <a:lnTo>
                  <a:pt x="18795" y="11908"/>
                </a:lnTo>
                <a:lnTo>
                  <a:pt x="18827" y="11876"/>
                </a:lnTo>
                <a:cubicBezTo>
                  <a:pt x="18922" y="11892"/>
                  <a:pt x="18985" y="11908"/>
                  <a:pt x="19048" y="11924"/>
                </a:cubicBezTo>
                <a:cubicBezTo>
                  <a:pt x="19064" y="11924"/>
                  <a:pt x="19080" y="11939"/>
                  <a:pt x="19096" y="11955"/>
                </a:cubicBezTo>
                <a:lnTo>
                  <a:pt x="19096" y="12098"/>
                </a:lnTo>
                <a:lnTo>
                  <a:pt x="19270" y="12098"/>
                </a:lnTo>
                <a:lnTo>
                  <a:pt x="19270" y="11908"/>
                </a:lnTo>
                <a:lnTo>
                  <a:pt x="19428" y="11908"/>
                </a:lnTo>
                <a:cubicBezTo>
                  <a:pt x="19492" y="11829"/>
                  <a:pt x="19555" y="11781"/>
                  <a:pt x="19618" y="11718"/>
                </a:cubicBezTo>
                <a:cubicBezTo>
                  <a:pt x="19634" y="11702"/>
                  <a:pt x="19634" y="11654"/>
                  <a:pt x="19634" y="11623"/>
                </a:cubicBezTo>
                <a:lnTo>
                  <a:pt x="19508" y="11623"/>
                </a:lnTo>
                <a:lnTo>
                  <a:pt x="19508" y="11464"/>
                </a:lnTo>
                <a:cubicBezTo>
                  <a:pt x="19539" y="11528"/>
                  <a:pt x="19555" y="11559"/>
                  <a:pt x="19555" y="11575"/>
                </a:cubicBezTo>
                <a:lnTo>
                  <a:pt x="19682" y="11544"/>
                </a:lnTo>
                <a:cubicBezTo>
                  <a:pt x="19682" y="11528"/>
                  <a:pt x="19682" y="11512"/>
                  <a:pt x="19682" y="11496"/>
                </a:cubicBezTo>
                <a:cubicBezTo>
                  <a:pt x="19666" y="11480"/>
                  <a:pt x="19650" y="11480"/>
                  <a:pt x="19634" y="11464"/>
                </a:cubicBezTo>
                <a:lnTo>
                  <a:pt x="19650" y="11449"/>
                </a:lnTo>
                <a:lnTo>
                  <a:pt x="19682" y="11480"/>
                </a:lnTo>
                <a:cubicBezTo>
                  <a:pt x="19713" y="11464"/>
                  <a:pt x="19761" y="11449"/>
                  <a:pt x="19793" y="11433"/>
                </a:cubicBezTo>
                <a:cubicBezTo>
                  <a:pt x="19808" y="11449"/>
                  <a:pt x="19824" y="11464"/>
                  <a:pt x="19840" y="11480"/>
                </a:cubicBezTo>
                <a:cubicBezTo>
                  <a:pt x="19998" y="11369"/>
                  <a:pt x="20125" y="11227"/>
                  <a:pt x="20236" y="11069"/>
                </a:cubicBezTo>
                <a:lnTo>
                  <a:pt x="20157" y="11069"/>
                </a:lnTo>
                <a:lnTo>
                  <a:pt x="20109" y="10894"/>
                </a:lnTo>
                <a:lnTo>
                  <a:pt x="20188" y="10799"/>
                </a:lnTo>
                <a:cubicBezTo>
                  <a:pt x="20188" y="10863"/>
                  <a:pt x="20188" y="10926"/>
                  <a:pt x="20188" y="10974"/>
                </a:cubicBezTo>
                <a:cubicBezTo>
                  <a:pt x="20204" y="11005"/>
                  <a:pt x="20220" y="11037"/>
                  <a:pt x="20236" y="11069"/>
                </a:cubicBezTo>
                <a:cubicBezTo>
                  <a:pt x="20363" y="11053"/>
                  <a:pt x="20394" y="10926"/>
                  <a:pt x="20474" y="10847"/>
                </a:cubicBezTo>
                <a:lnTo>
                  <a:pt x="20426" y="10689"/>
                </a:lnTo>
                <a:lnTo>
                  <a:pt x="20505" y="10641"/>
                </a:lnTo>
                <a:cubicBezTo>
                  <a:pt x="20489" y="10609"/>
                  <a:pt x="20474" y="10578"/>
                  <a:pt x="20458" y="10546"/>
                </a:cubicBezTo>
                <a:cubicBezTo>
                  <a:pt x="20458" y="10546"/>
                  <a:pt x="20489" y="10530"/>
                  <a:pt x="20489" y="10514"/>
                </a:cubicBezTo>
                <a:lnTo>
                  <a:pt x="20521" y="10514"/>
                </a:lnTo>
                <a:cubicBezTo>
                  <a:pt x="20600" y="10546"/>
                  <a:pt x="20505" y="10657"/>
                  <a:pt x="20600" y="10657"/>
                </a:cubicBezTo>
                <a:lnTo>
                  <a:pt x="20632" y="10609"/>
                </a:lnTo>
                <a:cubicBezTo>
                  <a:pt x="20648" y="10625"/>
                  <a:pt x="20648" y="10641"/>
                  <a:pt x="20648" y="10657"/>
                </a:cubicBezTo>
                <a:lnTo>
                  <a:pt x="20743" y="10578"/>
                </a:lnTo>
                <a:lnTo>
                  <a:pt x="20648" y="10546"/>
                </a:lnTo>
                <a:lnTo>
                  <a:pt x="20679" y="10498"/>
                </a:lnTo>
                <a:lnTo>
                  <a:pt x="20569" y="10372"/>
                </a:lnTo>
                <a:lnTo>
                  <a:pt x="20679" y="10293"/>
                </a:lnTo>
                <a:lnTo>
                  <a:pt x="20774" y="10356"/>
                </a:lnTo>
                <a:cubicBezTo>
                  <a:pt x="20759" y="10372"/>
                  <a:pt x="20743" y="10388"/>
                  <a:pt x="20743" y="10403"/>
                </a:cubicBezTo>
                <a:cubicBezTo>
                  <a:pt x="20759" y="10435"/>
                  <a:pt x="20774" y="10467"/>
                  <a:pt x="20806" y="10514"/>
                </a:cubicBezTo>
                <a:cubicBezTo>
                  <a:pt x="20933" y="10419"/>
                  <a:pt x="21075" y="10356"/>
                  <a:pt x="21139" y="10198"/>
                </a:cubicBezTo>
                <a:lnTo>
                  <a:pt x="21012" y="10166"/>
                </a:lnTo>
                <a:lnTo>
                  <a:pt x="21123" y="10055"/>
                </a:lnTo>
                <a:lnTo>
                  <a:pt x="21297" y="10055"/>
                </a:lnTo>
                <a:lnTo>
                  <a:pt x="21360" y="9992"/>
                </a:lnTo>
                <a:cubicBezTo>
                  <a:pt x="21297" y="9960"/>
                  <a:pt x="21249" y="9897"/>
                  <a:pt x="21234" y="9833"/>
                </a:cubicBezTo>
                <a:lnTo>
                  <a:pt x="21234" y="9833"/>
                </a:lnTo>
                <a:lnTo>
                  <a:pt x="21408" y="9913"/>
                </a:lnTo>
                <a:cubicBezTo>
                  <a:pt x="21408" y="9897"/>
                  <a:pt x="21439" y="9865"/>
                  <a:pt x="21455" y="9849"/>
                </a:cubicBezTo>
                <a:lnTo>
                  <a:pt x="21329" y="9659"/>
                </a:lnTo>
                <a:lnTo>
                  <a:pt x="21408" y="9628"/>
                </a:lnTo>
                <a:lnTo>
                  <a:pt x="21424" y="9453"/>
                </a:lnTo>
                <a:lnTo>
                  <a:pt x="21519" y="9453"/>
                </a:lnTo>
                <a:cubicBezTo>
                  <a:pt x="21533" y="9368"/>
                  <a:pt x="21623" y="9309"/>
                  <a:pt x="21710" y="9309"/>
                </a:cubicBezTo>
                <a:cubicBezTo>
                  <a:pt x="21720" y="9309"/>
                  <a:pt x="21730" y="9309"/>
                  <a:pt x="21740" y="9311"/>
                </a:cubicBezTo>
                <a:lnTo>
                  <a:pt x="21677" y="9248"/>
                </a:lnTo>
                <a:lnTo>
                  <a:pt x="21788" y="9168"/>
                </a:lnTo>
                <a:lnTo>
                  <a:pt x="21835" y="9216"/>
                </a:lnTo>
                <a:lnTo>
                  <a:pt x="21978" y="9153"/>
                </a:lnTo>
                <a:lnTo>
                  <a:pt x="22057" y="9184"/>
                </a:lnTo>
                <a:cubicBezTo>
                  <a:pt x="22120" y="9137"/>
                  <a:pt x="22168" y="9089"/>
                  <a:pt x="22104" y="8994"/>
                </a:cubicBezTo>
                <a:lnTo>
                  <a:pt x="22104" y="8994"/>
                </a:lnTo>
                <a:lnTo>
                  <a:pt x="22041" y="9089"/>
                </a:lnTo>
                <a:lnTo>
                  <a:pt x="21867" y="9089"/>
                </a:lnTo>
                <a:lnTo>
                  <a:pt x="21867" y="8899"/>
                </a:lnTo>
                <a:lnTo>
                  <a:pt x="21772" y="8836"/>
                </a:lnTo>
                <a:cubicBezTo>
                  <a:pt x="21788" y="8741"/>
                  <a:pt x="21804" y="8662"/>
                  <a:pt x="21819" y="8583"/>
                </a:cubicBezTo>
                <a:cubicBezTo>
                  <a:pt x="21835" y="8503"/>
                  <a:pt x="21851" y="8424"/>
                  <a:pt x="21867" y="8361"/>
                </a:cubicBezTo>
                <a:lnTo>
                  <a:pt x="21819" y="8329"/>
                </a:lnTo>
                <a:lnTo>
                  <a:pt x="21835" y="8313"/>
                </a:lnTo>
                <a:lnTo>
                  <a:pt x="21867" y="8345"/>
                </a:lnTo>
                <a:lnTo>
                  <a:pt x="21946" y="8250"/>
                </a:lnTo>
                <a:lnTo>
                  <a:pt x="22057" y="8250"/>
                </a:lnTo>
                <a:cubicBezTo>
                  <a:pt x="22041" y="8218"/>
                  <a:pt x="22041" y="8187"/>
                  <a:pt x="22057" y="8171"/>
                </a:cubicBezTo>
                <a:cubicBezTo>
                  <a:pt x="22073" y="8123"/>
                  <a:pt x="22104" y="8076"/>
                  <a:pt x="22136" y="8044"/>
                </a:cubicBezTo>
                <a:lnTo>
                  <a:pt x="22089" y="7981"/>
                </a:lnTo>
                <a:lnTo>
                  <a:pt x="22199" y="7918"/>
                </a:lnTo>
                <a:cubicBezTo>
                  <a:pt x="22168" y="7870"/>
                  <a:pt x="22136" y="7854"/>
                  <a:pt x="22120" y="7838"/>
                </a:cubicBezTo>
                <a:lnTo>
                  <a:pt x="22057" y="7886"/>
                </a:lnTo>
                <a:lnTo>
                  <a:pt x="21962" y="7838"/>
                </a:lnTo>
                <a:cubicBezTo>
                  <a:pt x="21909" y="7881"/>
                  <a:pt x="21842" y="7888"/>
                  <a:pt x="21780" y="7888"/>
                </a:cubicBezTo>
                <a:cubicBezTo>
                  <a:pt x="21749" y="7888"/>
                  <a:pt x="21719" y="7886"/>
                  <a:pt x="21693" y="7886"/>
                </a:cubicBezTo>
                <a:cubicBezTo>
                  <a:pt x="21534" y="7997"/>
                  <a:pt x="21344" y="8076"/>
                  <a:pt x="21154" y="8123"/>
                </a:cubicBezTo>
                <a:cubicBezTo>
                  <a:pt x="21154" y="8155"/>
                  <a:pt x="21139" y="8171"/>
                  <a:pt x="21123" y="8218"/>
                </a:cubicBezTo>
                <a:lnTo>
                  <a:pt x="21028" y="8171"/>
                </a:lnTo>
                <a:lnTo>
                  <a:pt x="21265" y="7854"/>
                </a:lnTo>
                <a:lnTo>
                  <a:pt x="21218" y="7775"/>
                </a:lnTo>
                <a:lnTo>
                  <a:pt x="21424" y="7633"/>
                </a:lnTo>
                <a:cubicBezTo>
                  <a:pt x="21408" y="7585"/>
                  <a:pt x="21392" y="7538"/>
                  <a:pt x="21392" y="7506"/>
                </a:cubicBezTo>
                <a:cubicBezTo>
                  <a:pt x="21392" y="7427"/>
                  <a:pt x="21408" y="7379"/>
                  <a:pt x="21408" y="7316"/>
                </a:cubicBezTo>
                <a:lnTo>
                  <a:pt x="21408" y="7316"/>
                </a:lnTo>
                <a:lnTo>
                  <a:pt x="21154" y="7474"/>
                </a:lnTo>
                <a:lnTo>
                  <a:pt x="21154" y="7348"/>
                </a:lnTo>
                <a:lnTo>
                  <a:pt x="21329" y="7268"/>
                </a:lnTo>
                <a:lnTo>
                  <a:pt x="21234" y="7173"/>
                </a:lnTo>
                <a:lnTo>
                  <a:pt x="20964" y="7253"/>
                </a:lnTo>
                <a:cubicBezTo>
                  <a:pt x="20980" y="7189"/>
                  <a:pt x="20996" y="7126"/>
                  <a:pt x="21012" y="7063"/>
                </a:cubicBezTo>
                <a:lnTo>
                  <a:pt x="20822" y="6999"/>
                </a:lnTo>
                <a:cubicBezTo>
                  <a:pt x="20727" y="7031"/>
                  <a:pt x="20679" y="7126"/>
                  <a:pt x="20679" y="7221"/>
                </a:cubicBezTo>
                <a:lnTo>
                  <a:pt x="20584" y="7158"/>
                </a:lnTo>
                <a:lnTo>
                  <a:pt x="20410" y="7395"/>
                </a:lnTo>
                <a:lnTo>
                  <a:pt x="20283" y="7284"/>
                </a:lnTo>
                <a:lnTo>
                  <a:pt x="20283" y="7142"/>
                </a:lnTo>
                <a:lnTo>
                  <a:pt x="20458" y="7063"/>
                </a:lnTo>
                <a:cubicBezTo>
                  <a:pt x="20474" y="7015"/>
                  <a:pt x="20489" y="6983"/>
                  <a:pt x="20505" y="6920"/>
                </a:cubicBezTo>
                <a:lnTo>
                  <a:pt x="20505" y="6920"/>
                </a:lnTo>
                <a:lnTo>
                  <a:pt x="20363" y="6999"/>
                </a:lnTo>
                <a:cubicBezTo>
                  <a:pt x="20343" y="6961"/>
                  <a:pt x="20301" y="6940"/>
                  <a:pt x="20260" y="6940"/>
                </a:cubicBezTo>
                <a:cubicBezTo>
                  <a:pt x="20233" y="6940"/>
                  <a:pt x="20207" y="6949"/>
                  <a:pt x="20188" y="6968"/>
                </a:cubicBezTo>
                <a:lnTo>
                  <a:pt x="20188" y="7173"/>
                </a:lnTo>
                <a:lnTo>
                  <a:pt x="20014" y="7173"/>
                </a:lnTo>
                <a:lnTo>
                  <a:pt x="19888" y="7411"/>
                </a:lnTo>
                <a:cubicBezTo>
                  <a:pt x="19840" y="7237"/>
                  <a:pt x="19998" y="7142"/>
                  <a:pt x="19998" y="6999"/>
                </a:cubicBezTo>
                <a:lnTo>
                  <a:pt x="19983" y="6968"/>
                </a:lnTo>
                <a:lnTo>
                  <a:pt x="20157" y="6825"/>
                </a:lnTo>
                <a:cubicBezTo>
                  <a:pt x="20125" y="6762"/>
                  <a:pt x="20109" y="6730"/>
                  <a:pt x="20093" y="6698"/>
                </a:cubicBezTo>
                <a:lnTo>
                  <a:pt x="20141" y="6651"/>
                </a:lnTo>
                <a:lnTo>
                  <a:pt x="20062" y="6508"/>
                </a:lnTo>
                <a:cubicBezTo>
                  <a:pt x="20046" y="6572"/>
                  <a:pt x="20046" y="6619"/>
                  <a:pt x="20046" y="6651"/>
                </a:cubicBezTo>
                <a:cubicBezTo>
                  <a:pt x="20014" y="6651"/>
                  <a:pt x="19967" y="6667"/>
                  <a:pt x="19935" y="6683"/>
                </a:cubicBezTo>
                <a:cubicBezTo>
                  <a:pt x="19888" y="6698"/>
                  <a:pt x="19872" y="6730"/>
                  <a:pt x="19840" y="6762"/>
                </a:cubicBezTo>
                <a:cubicBezTo>
                  <a:pt x="19740" y="6733"/>
                  <a:pt x="19718" y="6615"/>
                  <a:pt x="19645" y="6615"/>
                </a:cubicBezTo>
                <a:cubicBezTo>
                  <a:pt x="19637" y="6615"/>
                  <a:pt x="19628" y="6616"/>
                  <a:pt x="19618" y="6619"/>
                </a:cubicBezTo>
                <a:cubicBezTo>
                  <a:pt x="19523" y="6714"/>
                  <a:pt x="19460" y="6778"/>
                  <a:pt x="19413" y="6825"/>
                </a:cubicBezTo>
                <a:lnTo>
                  <a:pt x="19223" y="6888"/>
                </a:lnTo>
                <a:lnTo>
                  <a:pt x="19175" y="6841"/>
                </a:lnTo>
                <a:lnTo>
                  <a:pt x="19080" y="6999"/>
                </a:lnTo>
                <a:lnTo>
                  <a:pt x="18858" y="7047"/>
                </a:lnTo>
                <a:cubicBezTo>
                  <a:pt x="18763" y="7173"/>
                  <a:pt x="18653" y="7221"/>
                  <a:pt x="18573" y="7332"/>
                </a:cubicBezTo>
                <a:cubicBezTo>
                  <a:pt x="18542" y="7300"/>
                  <a:pt x="18510" y="7284"/>
                  <a:pt x="18494" y="7268"/>
                </a:cubicBezTo>
                <a:lnTo>
                  <a:pt x="18336" y="7379"/>
                </a:lnTo>
                <a:lnTo>
                  <a:pt x="18336" y="7569"/>
                </a:lnTo>
                <a:lnTo>
                  <a:pt x="18304" y="7538"/>
                </a:lnTo>
                <a:cubicBezTo>
                  <a:pt x="18304" y="7569"/>
                  <a:pt x="18288" y="7601"/>
                  <a:pt x="18273" y="7633"/>
                </a:cubicBezTo>
                <a:lnTo>
                  <a:pt x="18241" y="7617"/>
                </a:lnTo>
                <a:lnTo>
                  <a:pt x="18288" y="7379"/>
                </a:lnTo>
                <a:lnTo>
                  <a:pt x="18288" y="7379"/>
                </a:lnTo>
                <a:cubicBezTo>
                  <a:pt x="18146" y="7538"/>
                  <a:pt x="17956" y="7553"/>
                  <a:pt x="17861" y="7728"/>
                </a:cubicBezTo>
                <a:lnTo>
                  <a:pt x="17829" y="7696"/>
                </a:lnTo>
                <a:cubicBezTo>
                  <a:pt x="17750" y="7712"/>
                  <a:pt x="17718" y="7791"/>
                  <a:pt x="17671" y="7807"/>
                </a:cubicBezTo>
                <a:cubicBezTo>
                  <a:pt x="17544" y="7870"/>
                  <a:pt x="17465" y="8013"/>
                  <a:pt x="17307" y="8013"/>
                </a:cubicBezTo>
                <a:cubicBezTo>
                  <a:pt x="17212" y="8155"/>
                  <a:pt x="17038" y="8187"/>
                  <a:pt x="16895" y="8282"/>
                </a:cubicBezTo>
                <a:cubicBezTo>
                  <a:pt x="16800" y="8377"/>
                  <a:pt x="16689" y="8440"/>
                  <a:pt x="16578" y="8472"/>
                </a:cubicBezTo>
                <a:cubicBezTo>
                  <a:pt x="16568" y="8514"/>
                  <a:pt x="16543" y="8521"/>
                  <a:pt x="16519" y="8521"/>
                </a:cubicBezTo>
                <a:cubicBezTo>
                  <a:pt x="16506" y="8521"/>
                  <a:pt x="16494" y="8519"/>
                  <a:pt x="16483" y="8519"/>
                </a:cubicBezTo>
                <a:lnTo>
                  <a:pt x="16483" y="8583"/>
                </a:lnTo>
                <a:lnTo>
                  <a:pt x="15945" y="8915"/>
                </a:lnTo>
                <a:lnTo>
                  <a:pt x="15945" y="9010"/>
                </a:lnTo>
                <a:cubicBezTo>
                  <a:pt x="15882" y="9010"/>
                  <a:pt x="15818" y="9042"/>
                  <a:pt x="15755" y="9073"/>
                </a:cubicBezTo>
                <a:cubicBezTo>
                  <a:pt x="15676" y="9105"/>
                  <a:pt x="15549" y="9121"/>
                  <a:pt x="15565" y="9263"/>
                </a:cubicBezTo>
                <a:cubicBezTo>
                  <a:pt x="15565" y="9327"/>
                  <a:pt x="15518" y="9390"/>
                  <a:pt x="15486" y="9469"/>
                </a:cubicBezTo>
                <a:lnTo>
                  <a:pt x="15375" y="9295"/>
                </a:lnTo>
                <a:cubicBezTo>
                  <a:pt x="15217" y="9438"/>
                  <a:pt x="15043" y="9533"/>
                  <a:pt x="14853" y="9580"/>
                </a:cubicBezTo>
                <a:lnTo>
                  <a:pt x="14742" y="9723"/>
                </a:lnTo>
                <a:lnTo>
                  <a:pt x="14615" y="9723"/>
                </a:lnTo>
                <a:cubicBezTo>
                  <a:pt x="14615" y="9738"/>
                  <a:pt x="14599" y="9754"/>
                  <a:pt x="14599" y="9786"/>
                </a:cubicBezTo>
                <a:cubicBezTo>
                  <a:pt x="14314" y="9944"/>
                  <a:pt x="14029" y="10118"/>
                  <a:pt x="13760" y="10324"/>
                </a:cubicBezTo>
                <a:cubicBezTo>
                  <a:pt x="13713" y="10435"/>
                  <a:pt x="13586" y="10467"/>
                  <a:pt x="13507" y="10546"/>
                </a:cubicBezTo>
                <a:lnTo>
                  <a:pt x="13428" y="10498"/>
                </a:lnTo>
                <a:cubicBezTo>
                  <a:pt x="13396" y="10578"/>
                  <a:pt x="13348" y="10641"/>
                  <a:pt x="13253" y="10641"/>
                </a:cubicBezTo>
                <a:cubicBezTo>
                  <a:pt x="13238" y="10689"/>
                  <a:pt x="13222" y="10736"/>
                  <a:pt x="13206" y="10784"/>
                </a:cubicBezTo>
                <a:lnTo>
                  <a:pt x="13253" y="10863"/>
                </a:lnTo>
                <a:lnTo>
                  <a:pt x="12937" y="10894"/>
                </a:lnTo>
                <a:lnTo>
                  <a:pt x="12937" y="10784"/>
                </a:lnTo>
                <a:lnTo>
                  <a:pt x="13253" y="10625"/>
                </a:lnTo>
                <a:cubicBezTo>
                  <a:pt x="13285" y="10562"/>
                  <a:pt x="13333" y="10498"/>
                  <a:pt x="13428" y="10498"/>
                </a:cubicBezTo>
                <a:lnTo>
                  <a:pt x="13428" y="10435"/>
                </a:lnTo>
                <a:cubicBezTo>
                  <a:pt x="13523" y="10356"/>
                  <a:pt x="13602" y="10293"/>
                  <a:pt x="13681" y="10213"/>
                </a:cubicBezTo>
                <a:lnTo>
                  <a:pt x="13823" y="10213"/>
                </a:lnTo>
                <a:cubicBezTo>
                  <a:pt x="13823" y="10118"/>
                  <a:pt x="13982" y="10118"/>
                  <a:pt x="13982" y="9992"/>
                </a:cubicBezTo>
                <a:cubicBezTo>
                  <a:pt x="13988" y="9993"/>
                  <a:pt x="13995" y="9993"/>
                  <a:pt x="14002" y="9993"/>
                </a:cubicBezTo>
                <a:cubicBezTo>
                  <a:pt x="14136" y="9993"/>
                  <a:pt x="14257" y="9848"/>
                  <a:pt x="14378" y="9818"/>
                </a:cubicBezTo>
                <a:cubicBezTo>
                  <a:pt x="14488" y="9786"/>
                  <a:pt x="14583" y="9643"/>
                  <a:pt x="14694" y="9580"/>
                </a:cubicBezTo>
                <a:cubicBezTo>
                  <a:pt x="14821" y="9501"/>
                  <a:pt x="14948" y="9406"/>
                  <a:pt x="15058" y="9295"/>
                </a:cubicBezTo>
                <a:lnTo>
                  <a:pt x="15185" y="9295"/>
                </a:lnTo>
                <a:lnTo>
                  <a:pt x="15296" y="9153"/>
                </a:lnTo>
                <a:cubicBezTo>
                  <a:pt x="15308" y="9155"/>
                  <a:pt x="15320" y="9156"/>
                  <a:pt x="15332" y="9156"/>
                </a:cubicBezTo>
                <a:cubicBezTo>
                  <a:pt x="15411" y="9156"/>
                  <a:pt x="15476" y="9111"/>
                  <a:pt x="15518" y="9042"/>
                </a:cubicBezTo>
                <a:cubicBezTo>
                  <a:pt x="15549" y="8994"/>
                  <a:pt x="15628" y="8978"/>
                  <a:pt x="15708" y="8978"/>
                </a:cubicBezTo>
                <a:cubicBezTo>
                  <a:pt x="15803" y="8963"/>
                  <a:pt x="15818" y="8915"/>
                  <a:pt x="15834" y="8852"/>
                </a:cubicBezTo>
                <a:cubicBezTo>
                  <a:pt x="16008" y="8773"/>
                  <a:pt x="16167" y="8662"/>
                  <a:pt x="16293" y="8503"/>
                </a:cubicBezTo>
                <a:lnTo>
                  <a:pt x="16468" y="8503"/>
                </a:lnTo>
                <a:cubicBezTo>
                  <a:pt x="16468" y="8461"/>
                  <a:pt x="16496" y="8454"/>
                  <a:pt x="16524" y="8454"/>
                </a:cubicBezTo>
                <a:cubicBezTo>
                  <a:pt x="16538" y="8454"/>
                  <a:pt x="16552" y="8456"/>
                  <a:pt x="16563" y="8456"/>
                </a:cubicBezTo>
                <a:cubicBezTo>
                  <a:pt x="16578" y="8424"/>
                  <a:pt x="16594" y="8377"/>
                  <a:pt x="16626" y="8329"/>
                </a:cubicBezTo>
                <a:lnTo>
                  <a:pt x="16721" y="8329"/>
                </a:lnTo>
                <a:lnTo>
                  <a:pt x="16895" y="8092"/>
                </a:lnTo>
                <a:lnTo>
                  <a:pt x="16974" y="8171"/>
                </a:lnTo>
                <a:lnTo>
                  <a:pt x="17259" y="7933"/>
                </a:lnTo>
                <a:lnTo>
                  <a:pt x="17544" y="7823"/>
                </a:lnTo>
                <a:cubicBezTo>
                  <a:pt x="17560" y="7775"/>
                  <a:pt x="17560" y="7743"/>
                  <a:pt x="17592" y="7728"/>
                </a:cubicBezTo>
                <a:cubicBezTo>
                  <a:pt x="17798" y="7585"/>
                  <a:pt x="18019" y="7458"/>
                  <a:pt x="18241" y="7348"/>
                </a:cubicBezTo>
                <a:lnTo>
                  <a:pt x="18241" y="7316"/>
                </a:lnTo>
                <a:cubicBezTo>
                  <a:pt x="18320" y="7237"/>
                  <a:pt x="18415" y="7173"/>
                  <a:pt x="18510" y="7142"/>
                </a:cubicBezTo>
                <a:cubicBezTo>
                  <a:pt x="18589" y="7110"/>
                  <a:pt x="18684" y="7110"/>
                  <a:pt x="18700" y="6983"/>
                </a:cubicBezTo>
                <a:cubicBezTo>
                  <a:pt x="18716" y="6952"/>
                  <a:pt x="18779" y="6936"/>
                  <a:pt x="18827" y="6904"/>
                </a:cubicBezTo>
                <a:cubicBezTo>
                  <a:pt x="18858" y="6888"/>
                  <a:pt x="18953" y="6888"/>
                  <a:pt x="18953" y="6857"/>
                </a:cubicBezTo>
                <a:cubicBezTo>
                  <a:pt x="18969" y="6793"/>
                  <a:pt x="19017" y="6778"/>
                  <a:pt x="19064" y="6746"/>
                </a:cubicBezTo>
                <a:cubicBezTo>
                  <a:pt x="19021" y="6742"/>
                  <a:pt x="18989" y="6738"/>
                  <a:pt x="18964" y="6738"/>
                </a:cubicBezTo>
                <a:cubicBezTo>
                  <a:pt x="18898" y="6738"/>
                  <a:pt x="18876" y="6761"/>
                  <a:pt x="18795" y="6841"/>
                </a:cubicBezTo>
                <a:cubicBezTo>
                  <a:pt x="18779" y="6857"/>
                  <a:pt x="18748" y="6857"/>
                  <a:pt x="18732" y="6873"/>
                </a:cubicBezTo>
                <a:cubicBezTo>
                  <a:pt x="18589" y="6936"/>
                  <a:pt x="18463" y="6999"/>
                  <a:pt x="18336" y="7094"/>
                </a:cubicBezTo>
                <a:cubicBezTo>
                  <a:pt x="18162" y="7205"/>
                  <a:pt x="17972" y="7316"/>
                  <a:pt x="17798" y="7427"/>
                </a:cubicBezTo>
                <a:cubicBezTo>
                  <a:pt x="17608" y="7522"/>
                  <a:pt x="17433" y="7648"/>
                  <a:pt x="17259" y="7791"/>
                </a:cubicBezTo>
                <a:lnTo>
                  <a:pt x="17180" y="7791"/>
                </a:lnTo>
                <a:cubicBezTo>
                  <a:pt x="16911" y="8044"/>
                  <a:pt x="16578" y="8187"/>
                  <a:pt x="16293" y="8440"/>
                </a:cubicBezTo>
                <a:cubicBezTo>
                  <a:pt x="16293" y="8440"/>
                  <a:pt x="16279" y="8433"/>
                  <a:pt x="16265" y="8433"/>
                </a:cubicBezTo>
                <a:cubicBezTo>
                  <a:pt x="16258" y="8433"/>
                  <a:pt x="16251" y="8435"/>
                  <a:pt x="16246" y="8440"/>
                </a:cubicBezTo>
                <a:lnTo>
                  <a:pt x="15803" y="8741"/>
                </a:lnTo>
                <a:cubicBezTo>
                  <a:pt x="15670" y="8770"/>
                  <a:pt x="15592" y="8950"/>
                  <a:pt x="15442" y="8950"/>
                </a:cubicBezTo>
                <a:cubicBezTo>
                  <a:pt x="15431" y="8950"/>
                  <a:pt x="15419" y="8949"/>
                  <a:pt x="15407" y="8947"/>
                </a:cubicBezTo>
                <a:lnTo>
                  <a:pt x="15233" y="9121"/>
                </a:lnTo>
                <a:cubicBezTo>
                  <a:pt x="15106" y="9137"/>
                  <a:pt x="15106" y="9137"/>
                  <a:pt x="15043" y="9263"/>
                </a:cubicBezTo>
                <a:cubicBezTo>
                  <a:pt x="15021" y="9263"/>
                  <a:pt x="14993" y="9256"/>
                  <a:pt x="14972" y="9256"/>
                </a:cubicBezTo>
                <a:cubicBezTo>
                  <a:pt x="14962" y="9256"/>
                  <a:pt x="14953" y="9258"/>
                  <a:pt x="14948" y="9263"/>
                </a:cubicBezTo>
                <a:cubicBezTo>
                  <a:pt x="14821" y="9374"/>
                  <a:pt x="14663" y="9453"/>
                  <a:pt x="14520" y="9517"/>
                </a:cubicBezTo>
                <a:cubicBezTo>
                  <a:pt x="14504" y="9533"/>
                  <a:pt x="14488" y="9548"/>
                  <a:pt x="14473" y="9548"/>
                </a:cubicBezTo>
                <a:cubicBezTo>
                  <a:pt x="14425" y="9596"/>
                  <a:pt x="14378" y="9643"/>
                  <a:pt x="14314" y="9675"/>
                </a:cubicBezTo>
                <a:cubicBezTo>
                  <a:pt x="14172" y="9723"/>
                  <a:pt x="14045" y="9802"/>
                  <a:pt x="13950" y="9913"/>
                </a:cubicBezTo>
                <a:cubicBezTo>
                  <a:pt x="13934" y="9928"/>
                  <a:pt x="13918" y="9944"/>
                  <a:pt x="13903" y="9960"/>
                </a:cubicBezTo>
                <a:cubicBezTo>
                  <a:pt x="13776" y="10008"/>
                  <a:pt x="13665" y="10071"/>
                  <a:pt x="13570" y="10150"/>
                </a:cubicBezTo>
                <a:cubicBezTo>
                  <a:pt x="13475" y="10229"/>
                  <a:pt x="13396" y="10293"/>
                  <a:pt x="13301" y="10356"/>
                </a:cubicBezTo>
                <a:cubicBezTo>
                  <a:pt x="13000" y="10546"/>
                  <a:pt x="12683" y="10736"/>
                  <a:pt x="12414" y="10958"/>
                </a:cubicBezTo>
                <a:cubicBezTo>
                  <a:pt x="12404" y="10958"/>
                  <a:pt x="12379" y="10965"/>
                  <a:pt x="12364" y="10965"/>
                </a:cubicBezTo>
                <a:cubicBezTo>
                  <a:pt x="12356" y="10965"/>
                  <a:pt x="12351" y="10963"/>
                  <a:pt x="12351" y="10958"/>
                </a:cubicBezTo>
                <a:lnTo>
                  <a:pt x="12351" y="10879"/>
                </a:lnTo>
                <a:lnTo>
                  <a:pt x="12493" y="10831"/>
                </a:lnTo>
                <a:lnTo>
                  <a:pt x="12272" y="10831"/>
                </a:lnTo>
                <a:cubicBezTo>
                  <a:pt x="12256" y="10847"/>
                  <a:pt x="12224" y="10894"/>
                  <a:pt x="12224" y="10894"/>
                </a:cubicBezTo>
                <a:lnTo>
                  <a:pt x="12224" y="10942"/>
                </a:lnTo>
                <a:lnTo>
                  <a:pt x="12303" y="10974"/>
                </a:lnTo>
                <a:cubicBezTo>
                  <a:pt x="12129" y="11164"/>
                  <a:pt x="11907" y="11306"/>
                  <a:pt x="11686" y="11417"/>
                </a:cubicBezTo>
                <a:lnTo>
                  <a:pt x="11654" y="11322"/>
                </a:lnTo>
                <a:lnTo>
                  <a:pt x="11543" y="11369"/>
                </a:lnTo>
                <a:lnTo>
                  <a:pt x="11496" y="11306"/>
                </a:lnTo>
                <a:lnTo>
                  <a:pt x="11559" y="11195"/>
                </a:lnTo>
                <a:lnTo>
                  <a:pt x="11622" y="11243"/>
                </a:lnTo>
                <a:lnTo>
                  <a:pt x="11765" y="11148"/>
                </a:lnTo>
                <a:cubicBezTo>
                  <a:pt x="11781" y="11100"/>
                  <a:pt x="11797" y="11053"/>
                  <a:pt x="11828" y="11005"/>
                </a:cubicBezTo>
                <a:lnTo>
                  <a:pt x="11892" y="11069"/>
                </a:lnTo>
                <a:lnTo>
                  <a:pt x="11955" y="10894"/>
                </a:lnTo>
                <a:lnTo>
                  <a:pt x="12414" y="10593"/>
                </a:lnTo>
                <a:lnTo>
                  <a:pt x="12430" y="10609"/>
                </a:lnTo>
                <a:lnTo>
                  <a:pt x="12398" y="10720"/>
                </a:lnTo>
                <a:lnTo>
                  <a:pt x="12541" y="10784"/>
                </a:lnTo>
                <a:lnTo>
                  <a:pt x="12573" y="10736"/>
                </a:lnTo>
                <a:cubicBezTo>
                  <a:pt x="12478" y="10704"/>
                  <a:pt x="12541" y="10641"/>
                  <a:pt x="12509" y="10593"/>
                </a:cubicBezTo>
                <a:lnTo>
                  <a:pt x="12509" y="10593"/>
                </a:lnTo>
                <a:cubicBezTo>
                  <a:pt x="12604" y="10609"/>
                  <a:pt x="12557" y="10689"/>
                  <a:pt x="12573" y="10736"/>
                </a:cubicBezTo>
                <a:cubicBezTo>
                  <a:pt x="12668" y="10673"/>
                  <a:pt x="12763" y="10593"/>
                  <a:pt x="12842" y="10514"/>
                </a:cubicBezTo>
                <a:cubicBezTo>
                  <a:pt x="12826" y="10467"/>
                  <a:pt x="12810" y="10419"/>
                  <a:pt x="12778" y="10356"/>
                </a:cubicBezTo>
                <a:lnTo>
                  <a:pt x="12778" y="10356"/>
                </a:lnTo>
                <a:cubicBezTo>
                  <a:pt x="12817" y="10394"/>
                  <a:pt x="12867" y="10415"/>
                  <a:pt x="12918" y="10415"/>
                </a:cubicBezTo>
                <a:cubicBezTo>
                  <a:pt x="12951" y="10415"/>
                  <a:pt x="12985" y="10406"/>
                  <a:pt x="13016" y="10388"/>
                </a:cubicBezTo>
                <a:cubicBezTo>
                  <a:pt x="13016" y="10360"/>
                  <a:pt x="13016" y="10344"/>
                  <a:pt x="12983" y="10308"/>
                </a:cubicBezTo>
                <a:lnTo>
                  <a:pt x="12983" y="10308"/>
                </a:lnTo>
                <a:cubicBezTo>
                  <a:pt x="12974" y="10308"/>
                  <a:pt x="12965" y="10308"/>
                  <a:pt x="12953" y="10308"/>
                </a:cubicBezTo>
                <a:cubicBezTo>
                  <a:pt x="12937" y="10308"/>
                  <a:pt x="12937" y="10293"/>
                  <a:pt x="12953" y="10293"/>
                </a:cubicBezTo>
                <a:cubicBezTo>
                  <a:pt x="12958" y="10293"/>
                  <a:pt x="12963" y="10293"/>
                  <a:pt x="12968" y="10292"/>
                </a:cubicBezTo>
                <a:lnTo>
                  <a:pt x="12968" y="10292"/>
                </a:lnTo>
                <a:cubicBezTo>
                  <a:pt x="12968" y="10293"/>
                  <a:pt x="12968" y="10293"/>
                  <a:pt x="12968" y="10293"/>
                </a:cubicBezTo>
                <a:cubicBezTo>
                  <a:pt x="12974" y="10298"/>
                  <a:pt x="12978" y="10303"/>
                  <a:pt x="12983" y="10308"/>
                </a:cubicBezTo>
                <a:lnTo>
                  <a:pt x="12983" y="10308"/>
                </a:lnTo>
                <a:cubicBezTo>
                  <a:pt x="12996" y="10306"/>
                  <a:pt x="13006" y="10302"/>
                  <a:pt x="13016" y="10293"/>
                </a:cubicBezTo>
                <a:cubicBezTo>
                  <a:pt x="13012" y="10293"/>
                  <a:pt x="13006" y="10291"/>
                  <a:pt x="13000" y="10290"/>
                </a:cubicBezTo>
                <a:lnTo>
                  <a:pt x="13000" y="10290"/>
                </a:lnTo>
                <a:cubicBezTo>
                  <a:pt x="12991" y="10291"/>
                  <a:pt x="12981" y="10292"/>
                  <a:pt x="12968" y="10292"/>
                </a:cubicBezTo>
                <a:lnTo>
                  <a:pt x="12968" y="10292"/>
                </a:lnTo>
                <a:cubicBezTo>
                  <a:pt x="12968" y="10287"/>
                  <a:pt x="12972" y="10286"/>
                  <a:pt x="12977" y="10286"/>
                </a:cubicBezTo>
                <a:cubicBezTo>
                  <a:pt x="12983" y="10286"/>
                  <a:pt x="12992" y="10288"/>
                  <a:pt x="13000" y="10290"/>
                </a:cubicBezTo>
                <a:lnTo>
                  <a:pt x="13000" y="10290"/>
                </a:lnTo>
                <a:cubicBezTo>
                  <a:pt x="13040" y="10285"/>
                  <a:pt x="13055" y="10273"/>
                  <a:pt x="13079" y="10261"/>
                </a:cubicBezTo>
                <a:lnTo>
                  <a:pt x="12968" y="10166"/>
                </a:lnTo>
                <a:lnTo>
                  <a:pt x="12873" y="10229"/>
                </a:lnTo>
                <a:cubicBezTo>
                  <a:pt x="12889" y="10118"/>
                  <a:pt x="12921" y="10039"/>
                  <a:pt x="12937" y="9944"/>
                </a:cubicBezTo>
                <a:lnTo>
                  <a:pt x="13048" y="9944"/>
                </a:lnTo>
                <a:cubicBezTo>
                  <a:pt x="13063" y="9913"/>
                  <a:pt x="13063" y="9897"/>
                  <a:pt x="13063" y="9881"/>
                </a:cubicBezTo>
                <a:lnTo>
                  <a:pt x="13143" y="9928"/>
                </a:lnTo>
                <a:cubicBezTo>
                  <a:pt x="13127" y="10008"/>
                  <a:pt x="13111" y="10071"/>
                  <a:pt x="13095" y="10118"/>
                </a:cubicBezTo>
                <a:lnTo>
                  <a:pt x="13222" y="10182"/>
                </a:lnTo>
                <a:cubicBezTo>
                  <a:pt x="13333" y="10087"/>
                  <a:pt x="13459" y="10039"/>
                  <a:pt x="13475" y="9865"/>
                </a:cubicBezTo>
                <a:lnTo>
                  <a:pt x="13538" y="9913"/>
                </a:lnTo>
                <a:cubicBezTo>
                  <a:pt x="13570" y="9865"/>
                  <a:pt x="13602" y="9818"/>
                  <a:pt x="13649" y="9770"/>
                </a:cubicBezTo>
                <a:cubicBezTo>
                  <a:pt x="13681" y="9723"/>
                  <a:pt x="13744" y="9691"/>
                  <a:pt x="13776" y="9643"/>
                </a:cubicBezTo>
                <a:cubicBezTo>
                  <a:pt x="13823" y="9596"/>
                  <a:pt x="13871" y="9548"/>
                  <a:pt x="13903" y="9501"/>
                </a:cubicBezTo>
                <a:cubicBezTo>
                  <a:pt x="13887" y="9469"/>
                  <a:pt x="13871" y="9438"/>
                  <a:pt x="13871" y="9406"/>
                </a:cubicBezTo>
                <a:lnTo>
                  <a:pt x="13903" y="9406"/>
                </a:lnTo>
                <a:lnTo>
                  <a:pt x="13917" y="9496"/>
                </a:lnTo>
                <a:lnTo>
                  <a:pt x="13917" y="9496"/>
                </a:lnTo>
                <a:cubicBezTo>
                  <a:pt x="13963" y="9479"/>
                  <a:pt x="14018" y="9452"/>
                  <a:pt x="14061" y="9438"/>
                </a:cubicBezTo>
                <a:lnTo>
                  <a:pt x="13887" y="9327"/>
                </a:lnTo>
                <a:lnTo>
                  <a:pt x="13808" y="9390"/>
                </a:lnTo>
                <a:cubicBezTo>
                  <a:pt x="13808" y="9469"/>
                  <a:pt x="13713" y="9485"/>
                  <a:pt x="13681" y="9564"/>
                </a:cubicBezTo>
                <a:cubicBezTo>
                  <a:pt x="13689" y="9570"/>
                  <a:pt x="13696" y="9574"/>
                  <a:pt x="13700" y="9577"/>
                </a:cubicBezTo>
                <a:lnTo>
                  <a:pt x="13700" y="9577"/>
                </a:lnTo>
                <a:cubicBezTo>
                  <a:pt x="13720" y="9572"/>
                  <a:pt x="13744" y="9564"/>
                  <a:pt x="13744" y="9564"/>
                </a:cubicBezTo>
                <a:cubicBezTo>
                  <a:pt x="13744" y="9564"/>
                  <a:pt x="13760" y="9580"/>
                  <a:pt x="13792" y="9612"/>
                </a:cubicBezTo>
                <a:cubicBezTo>
                  <a:pt x="13761" y="9597"/>
                  <a:pt x="13731" y="9585"/>
                  <a:pt x="13701" y="9577"/>
                </a:cubicBezTo>
                <a:lnTo>
                  <a:pt x="13701" y="9577"/>
                </a:lnTo>
                <a:cubicBezTo>
                  <a:pt x="13709" y="9582"/>
                  <a:pt x="13712" y="9584"/>
                  <a:pt x="13711" y="9584"/>
                </a:cubicBezTo>
                <a:cubicBezTo>
                  <a:pt x="13709" y="9584"/>
                  <a:pt x="13697" y="9580"/>
                  <a:pt x="13681" y="9580"/>
                </a:cubicBezTo>
                <a:cubicBezTo>
                  <a:pt x="13685" y="9580"/>
                  <a:pt x="13692" y="9579"/>
                  <a:pt x="13700" y="9577"/>
                </a:cubicBezTo>
                <a:lnTo>
                  <a:pt x="13700" y="9577"/>
                </a:lnTo>
                <a:cubicBezTo>
                  <a:pt x="13700" y="9577"/>
                  <a:pt x="13701" y="9577"/>
                  <a:pt x="13701" y="9577"/>
                </a:cubicBezTo>
                <a:lnTo>
                  <a:pt x="13701" y="9577"/>
                </a:lnTo>
                <a:cubicBezTo>
                  <a:pt x="13701" y="9577"/>
                  <a:pt x="13700" y="9577"/>
                  <a:pt x="13700" y="9577"/>
                </a:cubicBezTo>
                <a:lnTo>
                  <a:pt x="13700" y="9577"/>
                </a:lnTo>
                <a:cubicBezTo>
                  <a:pt x="13700" y="9577"/>
                  <a:pt x="13700" y="9577"/>
                  <a:pt x="13700" y="9577"/>
                </a:cubicBezTo>
                <a:lnTo>
                  <a:pt x="13700" y="9577"/>
                </a:lnTo>
                <a:cubicBezTo>
                  <a:pt x="13667" y="9569"/>
                  <a:pt x="13635" y="9564"/>
                  <a:pt x="13602" y="9564"/>
                </a:cubicBezTo>
                <a:lnTo>
                  <a:pt x="13554" y="9612"/>
                </a:lnTo>
                <a:cubicBezTo>
                  <a:pt x="13538" y="9612"/>
                  <a:pt x="13538" y="9628"/>
                  <a:pt x="13523" y="9643"/>
                </a:cubicBezTo>
                <a:lnTo>
                  <a:pt x="13507" y="9628"/>
                </a:lnTo>
                <a:lnTo>
                  <a:pt x="13538" y="9596"/>
                </a:lnTo>
                <a:lnTo>
                  <a:pt x="13554" y="9612"/>
                </a:lnTo>
                <a:cubicBezTo>
                  <a:pt x="13554" y="9596"/>
                  <a:pt x="13570" y="9580"/>
                  <a:pt x="13586" y="9564"/>
                </a:cubicBezTo>
                <a:cubicBezTo>
                  <a:pt x="13554" y="9453"/>
                  <a:pt x="13523" y="9358"/>
                  <a:pt x="13491" y="9263"/>
                </a:cubicBezTo>
                <a:lnTo>
                  <a:pt x="13570" y="9232"/>
                </a:lnTo>
                <a:cubicBezTo>
                  <a:pt x="13586" y="9311"/>
                  <a:pt x="13618" y="9390"/>
                  <a:pt x="13649" y="9501"/>
                </a:cubicBezTo>
                <a:lnTo>
                  <a:pt x="13744" y="9327"/>
                </a:lnTo>
                <a:lnTo>
                  <a:pt x="13808" y="9390"/>
                </a:lnTo>
                <a:lnTo>
                  <a:pt x="13871" y="9137"/>
                </a:lnTo>
                <a:cubicBezTo>
                  <a:pt x="13823" y="9137"/>
                  <a:pt x="13792" y="9137"/>
                  <a:pt x="13744" y="9153"/>
                </a:cubicBezTo>
                <a:cubicBezTo>
                  <a:pt x="13716" y="9167"/>
                  <a:pt x="13713" y="9218"/>
                  <a:pt x="13668" y="9218"/>
                </a:cubicBezTo>
                <a:cubicBezTo>
                  <a:pt x="13662" y="9218"/>
                  <a:pt x="13656" y="9218"/>
                  <a:pt x="13649" y="9216"/>
                </a:cubicBezTo>
                <a:cubicBezTo>
                  <a:pt x="13618" y="9073"/>
                  <a:pt x="13808" y="9105"/>
                  <a:pt x="13808" y="9010"/>
                </a:cubicBezTo>
                <a:lnTo>
                  <a:pt x="13918" y="9089"/>
                </a:lnTo>
                <a:lnTo>
                  <a:pt x="13950" y="9058"/>
                </a:lnTo>
                <a:lnTo>
                  <a:pt x="13966" y="9089"/>
                </a:lnTo>
                <a:cubicBezTo>
                  <a:pt x="13998" y="9089"/>
                  <a:pt x="14029" y="9073"/>
                  <a:pt x="14061" y="9058"/>
                </a:cubicBezTo>
                <a:cubicBezTo>
                  <a:pt x="14124" y="9010"/>
                  <a:pt x="14172" y="8947"/>
                  <a:pt x="14235" y="8883"/>
                </a:cubicBezTo>
                <a:lnTo>
                  <a:pt x="14203" y="8725"/>
                </a:lnTo>
                <a:lnTo>
                  <a:pt x="14251" y="8678"/>
                </a:lnTo>
                <a:lnTo>
                  <a:pt x="14346" y="8757"/>
                </a:lnTo>
                <a:lnTo>
                  <a:pt x="14409" y="8709"/>
                </a:lnTo>
                <a:cubicBezTo>
                  <a:pt x="14441" y="8773"/>
                  <a:pt x="14441" y="8820"/>
                  <a:pt x="14457" y="8852"/>
                </a:cubicBezTo>
                <a:cubicBezTo>
                  <a:pt x="14473" y="8852"/>
                  <a:pt x="14504" y="8836"/>
                  <a:pt x="14504" y="8820"/>
                </a:cubicBezTo>
                <a:cubicBezTo>
                  <a:pt x="14504" y="8773"/>
                  <a:pt x="14504" y="8709"/>
                  <a:pt x="14504" y="8662"/>
                </a:cubicBezTo>
                <a:cubicBezTo>
                  <a:pt x="14488" y="8598"/>
                  <a:pt x="14473" y="8551"/>
                  <a:pt x="14457" y="8503"/>
                </a:cubicBezTo>
                <a:cubicBezTo>
                  <a:pt x="14457" y="8488"/>
                  <a:pt x="14473" y="8456"/>
                  <a:pt x="14488" y="8408"/>
                </a:cubicBezTo>
                <a:lnTo>
                  <a:pt x="14568" y="8551"/>
                </a:lnTo>
                <a:lnTo>
                  <a:pt x="14647" y="8456"/>
                </a:lnTo>
                <a:lnTo>
                  <a:pt x="14615" y="8377"/>
                </a:lnTo>
                <a:lnTo>
                  <a:pt x="14694" y="8266"/>
                </a:lnTo>
                <a:lnTo>
                  <a:pt x="15011" y="8313"/>
                </a:lnTo>
                <a:lnTo>
                  <a:pt x="15011" y="8076"/>
                </a:lnTo>
                <a:lnTo>
                  <a:pt x="15201" y="8076"/>
                </a:lnTo>
                <a:lnTo>
                  <a:pt x="15296" y="7933"/>
                </a:lnTo>
                <a:lnTo>
                  <a:pt x="15328" y="7965"/>
                </a:lnTo>
                <a:lnTo>
                  <a:pt x="15454" y="7933"/>
                </a:lnTo>
                <a:lnTo>
                  <a:pt x="15454" y="8028"/>
                </a:lnTo>
                <a:cubicBezTo>
                  <a:pt x="15480" y="8028"/>
                  <a:pt x="15505" y="8026"/>
                  <a:pt x="15528" y="8026"/>
                </a:cubicBezTo>
                <a:cubicBezTo>
                  <a:pt x="15563" y="8026"/>
                  <a:pt x="15594" y="8032"/>
                  <a:pt x="15613" y="8060"/>
                </a:cubicBezTo>
                <a:lnTo>
                  <a:pt x="15771" y="7965"/>
                </a:lnTo>
                <a:cubicBezTo>
                  <a:pt x="15739" y="7933"/>
                  <a:pt x="15708" y="7902"/>
                  <a:pt x="15660" y="7838"/>
                </a:cubicBezTo>
                <a:lnTo>
                  <a:pt x="15660" y="7838"/>
                </a:lnTo>
                <a:cubicBezTo>
                  <a:pt x="15682" y="7843"/>
                  <a:pt x="15703" y="7845"/>
                  <a:pt x="15723" y="7845"/>
                </a:cubicBezTo>
                <a:cubicBezTo>
                  <a:pt x="15846" y="7845"/>
                  <a:pt x="15931" y="7771"/>
                  <a:pt x="16040" y="7743"/>
                </a:cubicBezTo>
                <a:cubicBezTo>
                  <a:pt x="16040" y="7696"/>
                  <a:pt x="16056" y="7648"/>
                  <a:pt x="16056" y="7617"/>
                </a:cubicBezTo>
                <a:lnTo>
                  <a:pt x="16167" y="7617"/>
                </a:lnTo>
                <a:lnTo>
                  <a:pt x="16214" y="7490"/>
                </a:lnTo>
                <a:cubicBezTo>
                  <a:pt x="16119" y="7427"/>
                  <a:pt x="16214" y="7395"/>
                  <a:pt x="16214" y="7332"/>
                </a:cubicBezTo>
                <a:cubicBezTo>
                  <a:pt x="16214" y="7332"/>
                  <a:pt x="16183" y="7316"/>
                  <a:pt x="16183" y="7316"/>
                </a:cubicBezTo>
                <a:cubicBezTo>
                  <a:pt x="16198" y="7237"/>
                  <a:pt x="16214" y="7126"/>
                  <a:pt x="16230" y="7031"/>
                </a:cubicBezTo>
                <a:cubicBezTo>
                  <a:pt x="16230" y="7027"/>
                  <a:pt x="16231" y="7024"/>
                  <a:pt x="16232" y="7022"/>
                </a:cubicBezTo>
                <a:lnTo>
                  <a:pt x="16232" y="7022"/>
                </a:lnTo>
                <a:lnTo>
                  <a:pt x="16341" y="6968"/>
                </a:lnTo>
                <a:cubicBezTo>
                  <a:pt x="16357" y="6999"/>
                  <a:pt x="16381" y="7007"/>
                  <a:pt x="16406" y="7007"/>
                </a:cubicBezTo>
                <a:cubicBezTo>
                  <a:pt x="16432" y="7007"/>
                  <a:pt x="16460" y="6999"/>
                  <a:pt x="16483" y="6999"/>
                </a:cubicBezTo>
                <a:cubicBezTo>
                  <a:pt x="16499" y="6983"/>
                  <a:pt x="16515" y="6983"/>
                  <a:pt x="16515" y="6968"/>
                </a:cubicBezTo>
                <a:lnTo>
                  <a:pt x="16531" y="6983"/>
                </a:lnTo>
                <a:lnTo>
                  <a:pt x="16499" y="7015"/>
                </a:lnTo>
                <a:cubicBezTo>
                  <a:pt x="16483" y="7047"/>
                  <a:pt x="16468" y="7094"/>
                  <a:pt x="16436" y="7126"/>
                </a:cubicBezTo>
                <a:cubicBezTo>
                  <a:pt x="16468" y="7142"/>
                  <a:pt x="16483" y="7142"/>
                  <a:pt x="16515" y="7158"/>
                </a:cubicBezTo>
                <a:cubicBezTo>
                  <a:pt x="16531" y="7158"/>
                  <a:pt x="16563" y="7189"/>
                  <a:pt x="16578" y="7205"/>
                </a:cubicBezTo>
                <a:lnTo>
                  <a:pt x="16721" y="7126"/>
                </a:lnTo>
                <a:cubicBezTo>
                  <a:pt x="16737" y="7094"/>
                  <a:pt x="16737" y="7063"/>
                  <a:pt x="16737" y="7031"/>
                </a:cubicBezTo>
                <a:lnTo>
                  <a:pt x="16911" y="6904"/>
                </a:lnTo>
                <a:cubicBezTo>
                  <a:pt x="16879" y="6873"/>
                  <a:pt x="16879" y="6841"/>
                  <a:pt x="16863" y="6825"/>
                </a:cubicBezTo>
                <a:cubicBezTo>
                  <a:pt x="16848" y="6825"/>
                  <a:pt x="16832" y="6809"/>
                  <a:pt x="16816" y="6793"/>
                </a:cubicBezTo>
                <a:lnTo>
                  <a:pt x="16832" y="6793"/>
                </a:lnTo>
                <a:lnTo>
                  <a:pt x="16863" y="6825"/>
                </a:lnTo>
                <a:lnTo>
                  <a:pt x="16990" y="6825"/>
                </a:lnTo>
                <a:cubicBezTo>
                  <a:pt x="17006" y="6762"/>
                  <a:pt x="17006" y="6698"/>
                  <a:pt x="17006" y="6651"/>
                </a:cubicBezTo>
                <a:cubicBezTo>
                  <a:pt x="17022" y="6635"/>
                  <a:pt x="17038" y="6635"/>
                  <a:pt x="17053" y="6635"/>
                </a:cubicBezTo>
                <a:lnTo>
                  <a:pt x="17101" y="6588"/>
                </a:lnTo>
                <a:cubicBezTo>
                  <a:pt x="17094" y="6548"/>
                  <a:pt x="17074" y="6541"/>
                  <a:pt x="17050" y="6541"/>
                </a:cubicBezTo>
                <a:cubicBezTo>
                  <a:pt x="17038" y="6541"/>
                  <a:pt x="17025" y="6543"/>
                  <a:pt x="17013" y="6543"/>
                </a:cubicBezTo>
                <a:cubicBezTo>
                  <a:pt x="16991" y="6543"/>
                  <a:pt x="16970" y="6538"/>
                  <a:pt x="16958" y="6508"/>
                </a:cubicBezTo>
                <a:lnTo>
                  <a:pt x="17022" y="6366"/>
                </a:lnTo>
                <a:lnTo>
                  <a:pt x="17228" y="6303"/>
                </a:lnTo>
                <a:lnTo>
                  <a:pt x="17148" y="6176"/>
                </a:lnTo>
                <a:lnTo>
                  <a:pt x="17053" y="6192"/>
                </a:lnTo>
                <a:lnTo>
                  <a:pt x="16927" y="6223"/>
                </a:lnTo>
                <a:cubicBezTo>
                  <a:pt x="17101" y="6049"/>
                  <a:pt x="17101" y="6049"/>
                  <a:pt x="17243" y="6002"/>
                </a:cubicBezTo>
                <a:cubicBezTo>
                  <a:pt x="17275" y="6065"/>
                  <a:pt x="17307" y="6113"/>
                  <a:pt x="17323" y="6176"/>
                </a:cubicBezTo>
                <a:lnTo>
                  <a:pt x="17402" y="6223"/>
                </a:lnTo>
                <a:cubicBezTo>
                  <a:pt x="17402" y="6176"/>
                  <a:pt x="17418" y="6128"/>
                  <a:pt x="17418" y="6065"/>
                </a:cubicBezTo>
                <a:cubicBezTo>
                  <a:pt x="17449" y="6144"/>
                  <a:pt x="17465" y="6192"/>
                  <a:pt x="17497" y="6239"/>
                </a:cubicBezTo>
                <a:cubicBezTo>
                  <a:pt x="17528" y="6271"/>
                  <a:pt x="17576" y="6255"/>
                  <a:pt x="17623" y="6271"/>
                </a:cubicBezTo>
                <a:lnTo>
                  <a:pt x="17513" y="6033"/>
                </a:lnTo>
                <a:cubicBezTo>
                  <a:pt x="17528" y="5970"/>
                  <a:pt x="17544" y="5907"/>
                  <a:pt x="17560" y="5859"/>
                </a:cubicBezTo>
                <a:lnTo>
                  <a:pt x="17718" y="5859"/>
                </a:lnTo>
                <a:cubicBezTo>
                  <a:pt x="17718" y="5907"/>
                  <a:pt x="17734" y="5954"/>
                  <a:pt x="17734" y="6002"/>
                </a:cubicBezTo>
                <a:lnTo>
                  <a:pt x="17813" y="5923"/>
                </a:lnTo>
                <a:lnTo>
                  <a:pt x="17813" y="5748"/>
                </a:lnTo>
                <a:cubicBezTo>
                  <a:pt x="17861" y="5701"/>
                  <a:pt x="17877" y="5669"/>
                  <a:pt x="17908" y="5622"/>
                </a:cubicBezTo>
                <a:lnTo>
                  <a:pt x="17861" y="5606"/>
                </a:lnTo>
                <a:lnTo>
                  <a:pt x="17877" y="5590"/>
                </a:lnTo>
                <a:cubicBezTo>
                  <a:pt x="17893" y="5590"/>
                  <a:pt x="17893" y="5606"/>
                  <a:pt x="17908" y="5622"/>
                </a:cubicBezTo>
                <a:cubicBezTo>
                  <a:pt x="17972" y="5558"/>
                  <a:pt x="18067" y="5574"/>
                  <a:pt x="18146" y="5558"/>
                </a:cubicBezTo>
                <a:cubicBezTo>
                  <a:pt x="18130" y="5495"/>
                  <a:pt x="18114" y="5448"/>
                  <a:pt x="18098" y="5384"/>
                </a:cubicBezTo>
                <a:cubicBezTo>
                  <a:pt x="18130" y="5305"/>
                  <a:pt x="18162" y="5242"/>
                  <a:pt x="18225" y="5194"/>
                </a:cubicBezTo>
                <a:cubicBezTo>
                  <a:pt x="18304" y="5131"/>
                  <a:pt x="18257" y="5036"/>
                  <a:pt x="18273" y="4941"/>
                </a:cubicBezTo>
                <a:cubicBezTo>
                  <a:pt x="18447" y="4909"/>
                  <a:pt x="18431" y="4672"/>
                  <a:pt x="18589" y="4624"/>
                </a:cubicBezTo>
                <a:lnTo>
                  <a:pt x="18589" y="4545"/>
                </a:lnTo>
                <a:lnTo>
                  <a:pt x="18858" y="4276"/>
                </a:lnTo>
                <a:lnTo>
                  <a:pt x="18858" y="4197"/>
                </a:lnTo>
                <a:lnTo>
                  <a:pt x="18700" y="4244"/>
                </a:lnTo>
                <a:lnTo>
                  <a:pt x="18700" y="4244"/>
                </a:lnTo>
                <a:lnTo>
                  <a:pt x="18716" y="4213"/>
                </a:lnTo>
                <a:lnTo>
                  <a:pt x="18589" y="4133"/>
                </a:lnTo>
                <a:cubicBezTo>
                  <a:pt x="18621" y="4070"/>
                  <a:pt x="18653" y="4023"/>
                  <a:pt x="18668" y="3991"/>
                </a:cubicBezTo>
                <a:lnTo>
                  <a:pt x="18542" y="3864"/>
                </a:lnTo>
                <a:lnTo>
                  <a:pt x="18415" y="3864"/>
                </a:lnTo>
                <a:lnTo>
                  <a:pt x="18415" y="3975"/>
                </a:lnTo>
                <a:lnTo>
                  <a:pt x="18304" y="4038"/>
                </a:lnTo>
                <a:lnTo>
                  <a:pt x="18146" y="3928"/>
                </a:lnTo>
                <a:cubicBezTo>
                  <a:pt x="18241" y="3833"/>
                  <a:pt x="18162" y="3738"/>
                  <a:pt x="18130" y="3658"/>
                </a:cubicBezTo>
                <a:lnTo>
                  <a:pt x="18193" y="3595"/>
                </a:lnTo>
                <a:lnTo>
                  <a:pt x="18083" y="3516"/>
                </a:lnTo>
                <a:cubicBezTo>
                  <a:pt x="18146" y="3421"/>
                  <a:pt x="18130" y="3326"/>
                  <a:pt x="18209" y="3247"/>
                </a:cubicBezTo>
                <a:cubicBezTo>
                  <a:pt x="18273" y="3168"/>
                  <a:pt x="18320" y="3073"/>
                  <a:pt x="18352" y="2978"/>
                </a:cubicBezTo>
                <a:cubicBezTo>
                  <a:pt x="18372" y="2974"/>
                  <a:pt x="18392" y="2972"/>
                  <a:pt x="18413" y="2972"/>
                </a:cubicBezTo>
                <a:cubicBezTo>
                  <a:pt x="18476" y="2972"/>
                  <a:pt x="18542" y="2989"/>
                  <a:pt x="18589" y="3025"/>
                </a:cubicBezTo>
                <a:lnTo>
                  <a:pt x="18716" y="2898"/>
                </a:lnTo>
                <a:lnTo>
                  <a:pt x="18542" y="2851"/>
                </a:lnTo>
                <a:lnTo>
                  <a:pt x="18352" y="2946"/>
                </a:lnTo>
                <a:lnTo>
                  <a:pt x="18225" y="2851"/>
                </a:lnTo>
                <a:lnTo>
                  <a:pt x="18019" y="2788"/>
                </a:lnTo>
                <a:cubicBezTo>
                  <a:pt x="18003" y="2740"/>
                  <a:pt x="17972" y="2693"/>
                  <a:pt x="17924" y="2598"/>
                </a:cubicBezTo>
                <a:lnTo>
                  <a:pt x="17924" y="2598"/>
                </a:lnTo>
                <a:lnTo>
                  <a:pt x="18035" y="2645"/>
                </a:lnTo>
                <a:lnTo>
                  <a:pt x="18083" y="2598"/>
                </a:lnTo>
                <a:lnTo>
                  <a:pt x="18114" y="2693"/>
                </a:lnTo>
                <a:lnTo>
                  <a:pt x="18193" y="2693"/>
                </a:lnTo>
                <a:lnTo>
                  <a:pt x="18193" y="2550"/>
                </a:lnTo>
                <a:lnTo>
                  <a:pt x="18463" y="2423"/>
                </a:lnTo>
                <a:cubicBezTo>
                  <a:pt x="18463" y="2360"/>
                  <a:pt x="18463" y="2328"/>
                  <a:pt x="18463" y="2265"/>
                </a:cubicBezTo>
                <a:lnTo>
                  <a:pt x="18352" y="2423"/>
                </a:lnTo>
                <a:lnTo>
                  <a:pt x="18304" y="2376"/>
                </a:lnTo>
                <a:lnTo>
                  <a:pt x="18273" y="2471"/>
                </a:lnTo>
                <a:cubicBezTo>
                  <a:pt x="18255" y="2465"/>
                  <a:pt x="18237" y="2463"/>
                  <a:pt x="18220" y="2463"/>
                </a:cubicBezTo>
                <a:cubicBezTo>
                  <a:pt x="18110" y="2463"/>
                  <a:pt x="18019" y="2563"/>
                  <a:pt x="17902" y="2563"/>
                </a:cubicBezTo>
                <a:cubicBezTo>
                  <a:pt x="17879" y="2563"/>
                  <a:pt x="17855" y="2559"/>
                  <a:pt x="17829" y="2550"/>
                </a:cubicBezTo>
                <a:cubicBezTo>
                  <a:pt x="17845" y="2471"/>
                  <a:pt x="17861" y="2392"/>
                  <a:pt x="17877" y="2313"/>
                </a:cubicBezTo>
                <a:lnTo>
                  <a:pt x="17734" y="2233"/>
                </a:lnTo>
                <a:lnTo>
                  <a:pt x="17655" y="2281"/>
                </a:lnTo>
                <a:lnTo>
                  <a:pt x="17560" y="2059"/>
                </a:lnTo>
                <a:lnTo>
                  <a:pt x="17734" y="2043"/>
                </a:lnTo>
                <a:cubicBezTo>
                  <a:pt x="17750" y="2012"/>
                  <a:pt x="17766" y="1964"/>
                  <a:pt x="17813" y="1885"/>
                </a:cubicBezTo>
                <a:lnTo>
                  <a:pt x="17813" y="1885"/>
                </a:lnTo>
                <a:lnTo>
                  <a:pt x="17718" y="1964"/>
                </a:lnTo>
                <a:lnTo>
                  <a:pt x="17449" y="1727"/>
                </a:lnTo>
                <a:lnTo>
                  <a:pt x="17275" y="1822"/>
                </a:lnTo>
                <a:lnTo>
                  <a:pt x="17212" y="1774"/>
                </a:lnTo>
                <a:lnTo>
                  <a:pt x="17133" y="1996"/>
                </a:lnTo>
                <a:lnTo>
                  <a:pt x="16974" y="2075"/>
                </a:lnTo>
                <a:lnTo>
                  <a:pt x="16974" y="2265"/>
                </a:lnTo>
                <a:lnTo>
                  <a:pt x="16927" y="2218"/>
                </a:lnTo>
                <a:cubicBezTo>
                  <a:pt x="16911" y="2265"/>
                  <a:pt x="16911" y="2297"/>
                  <a:pt x="16911" y="2344"/>
                </a:cubicBezTo>
                <a:lnTo>
                  <a:pt x="16879" y="2313"/>
                </a:lnTo>
                <a:cubicBezTo>
                  <a:pt x="16895" y="2249"/>
                  <a:pt x="16911" y="2170"/>
                  <a:pt x="16911" y="2091"/>
                </a:cubicBezTo>
                <a:lnTo>
                  <a:pt x="16863" y="2012"/>
                </a:lnTo>
                <a:cubicBezTo>
                  <a:pt x="16768" y="2075"/>
                  <a:pt x="16689" y="2186"/>
                  <a:pt x="16578" y="2186"/>
                </a:cubicBezTo>
                <a:lnTo>
                  <a:pt x="16531" y="2154"/>
                </a:lnTo>
                <a:lnTo>
                  <a:pt x="16198" y="2328"/>
                </a:lnTo>
                <a:lnTo>
                  <a:pt x="16198" y="2455"/>
                </a:lnTo>
                <a:lnTo>
                  <a:pt x="16151" y="2503"/>
                </a:lnTo>
                <a:lnTo>
                  <a:pt x="15708" y="2582"/>
                </a:lnTo>
                <a:lnTo>
                  <a:pt x="15454" y="2851"/>
                </a:lnTo>
                <a:lnTo>
                  <a:pt x="15312" y="2851"/>
                </a:lnTo>
                <a:lnTo>
                  <a:pt x="15138" y="3057"/>
                </a:lnTo>
                <a:lnTo>
                  <a:pt x="15011" y="3025"/>
                </a:lnTo>
                <a:lnTo>
                  <a:pt x="14837" y="3199"/>
                </a:lnTo>
                <a:lnTo>
                  <a:pt x="14837" y="3421"/>
                </a:lnTo>
                <a:lnTo>
                  <a:pt x="14773" y="3294"/>
                </a:lnTo>
                <a:cubicBezTo>
                  <a:pt x="14536" y="3310"/>
                  <a:pt x="14362" y="3516"/>
                  <a:pt x="14156" y="3579"/>
                </a:cubicBezTo>
                <a:cubicBezTo>
                  <a:pt x="14108" y="3595"/>
                  <a:pt x="14077" y="3674"/>
                  <a:pt x="14077" y="3674"/>
                </a:cubicBezTo>
                <a:lnTo>
                  <a:pt x="13665" y="3943"/>
                </a:lnTo>
                <a:cubicBezTo>
                  <a:pt x="13507" y="3991"/>
                  <a:pt x="13364" y="4086"/>
                  <a:pt x="13253" y="4213"/>
                </a:cubicBezTo>
                <a:cubicBezTo>
                  <a:pt x="13079" y="4260"/>
                  <a:pt x="12937" y="4371"/>
                  <a:pt x="12826" y="4498"/>
                </a:cubicBezTo>
                <a:lnTo>
                  <a:pt x="12747" y="4498"/>
                </a:lnTo>
                <a:cubicBezTo>
                  <a:pt x="12668" y="4577"/>
                  <a:pt x="12557" y="4624"/>
                  <a:pt x="12525" y="4735"/>
                </a:cubicBezTo>
                <a:cubicBezTo>
                  <a:pt x="12497" y="4707"/>
                  <a:pt x="12459" y="4691"/>
                  <a:pt x="12423" y="4691"/>
                </a:cubicBezTo>
                <a:cubicBezTo>
                  <a:pt x="12396" y="4691"/>
                  <a:pt x="12371" y="4699"/>
                  <a:pt x="12351" y="4719"/>
                </a:cubicBezTo>
                <a:cubicBezTo>
                  <a:pt x="12161" y="4814"/>
                  <a:pt x="11971" y="4941"/>
                  <a:pt x="11812" y="5068"/>
                </a:cubicBezTo>
                <a:cubicBezTo>
                  <a:pt x="11716" y="5151"/>
                  <a:pt x="11643" y="5282"/>
                  <a:pt x="11499" y="5282"/>
                </a:cubicBezTo>
                <a:cubicBezTo>
                  <a:pt x="11479" y="5282"/>
                  <a:pt x="11456" y="5279"/>
                  <a:pt x="11432" y="5273"/>
                </a:cubicBezTo>
                <a:cubicBezTo>
                  <a:pt x="11322" y="5400"/>
                  <a:pt x="11195" y="5495"/>
                  <a:pt x="11052" y="5558"/>
                </a:cubicBezTo>
                <a:cubicBezTo>
                  <a:pt x="10989" y="5574"/>
                  <a:pt x="10926" y="5622"/>
                  <a:pt x="10878" y="5653"/>
                </a:cubicBezTo>
                <a:cubicBezTo>
                  <a:pt x="10736" y="5796"/>
                  <a:pt x="10530" y="5843"/>
                  <a:pt x="10387" y="6018"/>
                </a:cubicBezTo>
                <a:cubicBezTo>
                  <a:pt x="10229" y="6049"/>
                  <a:pt x="10087" y="6144"/>
                  <a:pt x="9992" y="6287"/>
                </a:cubicBezTo>
                <a:lnTo>
                  <a:pt x="9912" y="6287"/>
                </a:lnTo>
                <a:lnTo>
                  <a:pt x="9342" y="6746"/>
                </a:lnTo>
                <a:lnTo>
                  <a:pt x="9279" y="6746"/>
                </a:lnTo>
                <a:lnTo>
                  <a:pt x="8820" y="7094"/>
                </a:lnTo>
                <a:lnTo>
                  <a:pt x="8693" y="7063"/>
                </a:lnTo>
                <a:lnTo>
                  <a:pt x="8693" y="7063"/>
                </a:lnTo>
                <a:cubicBezTo>
                  <a:pt x="8709" y="7094"/>
                  <a:pt x="8725" y="7110"/>
                  <a:pt x="8725" y="7126"/>
                </a:cubicBezTo>
                <a:lnTo>
                  <a:pt x="8487" y="7332"/>
                </a:lnTo>
                <a:cubicBezTo>
                  <a:pt x="8472" y="7268"/>
                  <a:pt x="8472" y="7237"/>
                  <a:pt x="8472" y="7205"/>
                </a:cubicBezTo>
                <a:lnTo>
                  <a:pt x="8297" y="7268"/>
                </a:lnTo>
                <a:lnTo>
                  <a:pt x="8424" y="7316"/>
                </a:lnTo>
                <a:cubicBezTo>
                  <a:pt x="8392" y="7348"/>
                  <a:pt x="8377" y="7363"/>
                  <a:pt x="8361" y="7379"/>
                </a:cubicBezTo>
                <a:lnTo>
                  <a:pt x="8266" y="7332"/>
                </a:lnTo>
                <a:lnTo>
                  <a:pt x="8171" y="7490"/>
                </a:lnTo>
                <a:cubicBezTo>
                  <a:pt x="8155" y="7474"/>
                  <a:pt x="8155" y="7443"/>
                  <a:pt x="8155" y="7427"/>
                </a:cubicBezTo>
                <a:cubicBezTo>
                  <a:pt x="8123" y="7332"/>
                  <a:pt x="8250" y="7316"/>
                  <a:pt x="8250" y="7237"/>
                </a:cubicBezTo>
                <a:lnTo>
                  <a:pt x="8202" y="7205"/>
                </a:lnTo>
                <a:cubicBezTo>
                  <a:pt x="8187" y="7221"/>
                  <a:pt x="8171" y="7237"/>
                  <a:pt x="8171" y="7253"/>
                </a:cubicBezTo>
                <a:lnTo>
                  <a:pt x="8155" y="7237"/>
                </a:lnTo>
                <a:lnTo>
                  <a:pt x="8187" y="7205"/>
                </a:lnTo>
                <a:cubicBezTo>
                  <a:pt x="8202" y="7189"/>
                  <a:pt x="8218" y="7173"/>
                  <a:pt x="8250" y="7158"/>
                </a:cubicBezTo>
                <a:cubicBezTo>
                  <a:pt x="8260" y="7152"/>
                  <a:pt x="8271" y="7152"/>
                  <a:pt x="8280" y="7152"/>
                </a:cubicBezTo>
                <a:lnTo>
                  <a:pt x="8280" y="7152"/>
                </a:lnTo>
                <a:cubicBezTo>
                  <a:pt x="8299" y="7152"/>
                  <a:pt x="8313" y="7152"/>
                  <a:pt x="8313" y="7110"/>
                </a:cubicBezTo>
                <a:cubicBezTo>
                  <a:pt x="8297" y="7094"/>
                  <a:pt x="8297" y="7094"/>
                  <a:pt x="8282" y="7078"/>
                </a:cubicBezTo>
                <a:lnTo>
                  <a:pt x="8297" y="7063"/>
                </a:lnTo>
                <a:cubicBezTo>
                  <a:pt x="8297" y="7078"/>
                  <a:pt x="8313" y="7094"/>
                  <a:pt x="8329" y="7110"/>
                </a:cubicBezTo>
                <a:cubicBezTo>
                  <a:pt x="8361" y="7094"/>
                  <a:pt x="8408" y="7078"/>
                  <a:pt x="8456" y="7063"/>
                </a:cubicBezTo>
                <a:cubicBezTo>
                  <a:pt x="8456" y="7094"/>
                  <a:pt x="8456" y="7142"/>
                  <a:pt x="8456" y="7189"/>
                </a:cubicBezTo>
                <a:cubicBezTo>
                  <a:pt x="8535" y="7158"/>
                  <a:pt x="8598" y="7142"/>
                  <a:pt x="8630" y="7047"/>
                </a:cubicBezTo>
                <a:lnTo>
                  <a:pt x="8693" y="7047"/>
                </a:lnTo>
                <a:lnTo>
                  <a:pt x="8741" y="6968"/>
                </a:lnTo>
                <a:lnTo>
                  <a:pt x="8614" y="6825"/>
                </a:lnTo>
                <a:lnTo>
                  <a:pt x="8725" y="6762"/>
                </a:lnTo>
                <a:cubicBezTo>
                  <a:pt x="8725" y="6825"/>
                  <a:pt x="8741" y="6857"/>
                  <a:pt x="8741" y="6904"/>
                </a:cubicBezTo>
                <a:lnTo>
                  <a:pt x="8899" y="6968"/>
                </a:lnTo>
                <a:cubicBezTo>
                  <a:pt x="8899" y="6920"/>
                  <a:pt x="8867" y="6904"/>
                  <a:pt x="8867" y="6888"/>
                </a:cubicBezTo>
                <a:cubicBezTo>
                  <a:pt x="8867" y="6857"/>
                  <a:pt x="8867" y="6809"/>
                  <a:pt x="8867" y="6778"/>
                </a:cubicBezTo>
                <a:lnTo>
                  <a:pt x="8772" y="6698"/>
                </a:lnTo>
                <a:cubicBezTo>
                  <a:pt x="8883" y="6556"/>
                  <a:pt x="8883" y="6556"/>
                  <a:pt x="9042" y="6508"/>
                </a:cubicBezTo>
                <a:lnTo>
                  <a:pt x="9042" y="6508"/>
                </a:lnTo>
                <a:cubicBezTo>
                  <a:pt x="9089" y="6572"/>
                  <a:pt x="9026" y="6635"/>
                  <a:pt x="9010" y="6683"/>
                </a:cubicBezTo>
                <a:lnTo>
                  <a:pt x="9184" y="6683"/>
                </a:lnTo>
                <a:lnTo>
                  <a:pt x="9152" y="6603"/>
                </a:lnTo>
                <a:lnTo>
                  <a:pt x="9184" y="6572"/>
                </a:lnTo>
                <a:cubicBezTo>
                  <a:pt x="9168" y="6556"/>
                  <a:pt x="9152" y="6524"/>
                  <a:pt x="9152" y="6524"/>
                </a:cubicBezTo>
                <a:cubicBezTo>
                  <a:pt x="9105" y="6493"/>
                  <a:pt x="9073" y="6445"/>
                  <a:pt x="9026" y="6398"/>
                </a:cubicBezTo>
                <a:lnTo>
                  <a:pt x="9137" y="6350"/>
                </a:lnTo>
                <a:cubicBezTo>
                  <a:pt x="9137" y="6413"/>
                  <a:pt x="9152" y="6461"/>
                  <a:pt x="9152" y="6524"/>
                </a:cubicBezTo>
                <a:cubicBezTo>
                  <a:pt x="9186" y="6513"/>
                  <a:pt x="9228" y="6502"/>
                  <a:pt x="9266" y="6502"/>
                </a:cubicBezTo>
                <a:cubicBezTo>
                  <a:pt x="9282" y="6502"/>
                  <a:pt x="9297" y="6504"/>
                  <a:pt x="9311" y="6508"/>
                </a:cubicBezTo>
                <a:cubicBezTo>
                  <a:pt x="9327" y="6461"/>
                  <a:pt x="9342" y="6429"/>
                  <a:pt x="9342" y="6413"/>
                </a:cubicBezTo>
                <a:lnTo>
                  <a:pt x="9485" y="6461"/>
                </a:lnTo>
                <a:cubicBezTo>
                  <a:pt x="9453" y="6382"/>
                  <a:pt x="9422" y="6350"/>
                  <a:pt x="9406" y="6287"/>
                </a:cubicBezTo>
                <a:cubicBezTo>
                  <a:pt x="9612" y="6287"/>
                  <a:pt x="9659" y="6113"/>
                  <a:pt x="9802" y="6002"/>
                </a:cubicBezTo>
                <a:lnTo>
                  <a:pt x="9548" y="6002"/>
                </a:lnTo>
                <a:lnTo>
                  <a:pt x="9691" y="5812"/>
                </a:lnTo>
                <a:cubicBezTo>
                  <a:pt x="9675" y="5812"/>
                  <a:pt x="9659" y="5796"/>
                  <a:pt x="9643" y="5780"/>
                </a:cubicBezTo>
                <a:lnTo>
                  <a:pt x="9659" y="5764"/>
                </a:lnTo>
                <a:cubicBezTo>
                  <a:pt x="9675" y="5780"/>
                  <a:pt x="9675" y="5796"/>
                  <a:pt x="9691" y="5812"/>
                </a:cubicBezTo>
                <a:lnTo>
                  <a:pt x="9817" y="5812"/>
                </a:lnTo>
                <a:cubicBezTo>
                  <a:pt x="9833" y="5859"/>
                  <a:pt x="9849" y="5907"/>
                  <a:pt x="9849" y="5954"/>
                </a:cubicBezTo>
                <a:cubicBezTo>
                  <a:pt x="9897" y="5891"/>
                  <a:pt x="9960" y="5859"/>
                  <a:pt x="10007" y="5796"/>
                </a:cubicBezTo>
                <a:cubicBezTo>
                  <a:pt x="10023" y="5733"/>
                  <a:pt x="10087" y="5669"/>
                  <a:pt x="10150" y="5638"/>
                </a:cubicBezTo>
                <a:cubicBezTo>
                  <a:pt x="10197" y="5606"/>
                  <a:pt x="10229" y="5543"/>
                  <a:pt x="10277" y="5479"/>
                </a:cubicBezTo>
                <a:lnTo>
                  <a:pt x="10245" y="5416"/>
                </a:lnTo>
                <a:lnTo>
                  <a:pt x="10245" y="5416"/>
                </a:lnTo>
                <a:cubicBezTo>
                  <a:pt x="10182" y="5511"/>
                  <a:pt x="10118" y="5574"/>
                  <a:pt x="10039" y="5638"/>
                </a:cubicBezTo>
                <a:cubicBezTo>
                  <a:pt x="9976" y="5558"/>
                  <a:pt x="10007" y="5495"/>
                  <a:pt x="10007" y="5448"/>
                </a:cubicBezTo>
                <a:lnTo>
                  <a:pt x="10023" y="5448"/>
                </a:lnTo>
                <a:cubicBezTo>
                  <a:pt x="10039" y="5448"/>
                  <a:pt x="10039" y="5463"/>
                  <a:pt x="10039" y="5463"/>
                </a:cubicBezTo>
                <a:lnTo>
                  <a:pt x="10178" y="5402"/>
                </a:lnTo>
                <a:lnTo>
                  <a:pt x="10178" y="5402"/>
                </a:lnTo>
                <a:cubicBezTo>
                  <a:pt x="10199" y="5404"/>
                  <a:pt x="10220" y="5408"/>
                  <a:pt x="10245" y="5416"/>
                </a:cubicBezTo>
                <a:lnTo>
                  <a:pt x="10197" y="5321"/>
                </a:lnTo>
                <a:lnTo>
                  <a:pt x="10340" y="5242"/>
                </a:lnTo>
                <a:lnTo>
                  <a:pt x="10340" y="5242"/>
                </a:lnTo>
                <a:cubicBezTo>
                  <a:pt x="10324" y="5305"/>
                  <a:pt x="10308" y="5337"/>
                  <a:pt x="10292" y="5384"/>
                </a:cubicBezTo>
                <a:cubicBezTo>
                  <a:pt x="10351" y="5384"/>
                  <a:pt x="10392" y="5444"/>
                  <a:pt x="10448" y="5444"/>
                </a:cubicBezTo>
                <a:cubicBezTo>
                  <a:pt x="10467" y="5444"/>
                  <a:pt x="10489" y="5437"/>
                  <a:pt x="10514" y="5416"/>
                </a:cubicBezTo>
                <a:lnTo>
                  <a:pt x="10403" y="5353"/>
                </a:lnTo>
                <a:cubicBezTo>
                  <a:pt x="10467" y="5273"/>
                  <a:pt x="10546" y="5210"/>
                  <a:pt x="10641" y="5163"/>
                </a:cubicBezTo>
                <a:cubicBezTo>
                  <a:pt x="10641" y="5083"/>
                  <a:pt x="10783" y="5068"/>
                  <a:pt x="10720" y="4973"/>
                </a:cubicBezTo>
                <a:lnTo>
                  <a:pt x="10720" y="4973"/>
                </a:lnTo>
                <a:lnTo>
                  <a:pt x="10657" y="5020"/>
                </a:lnTo>
                <a:lnTo>
                  <a:pt x="10593" y="4909"/>
                </a:lnTo>
                <a:lnTo>
                  <a:pt x="10641" y="4862"/>
                </a:lnTo>
                <a:lnTo>
                  <a:pt x="10562" y="4767"/>
                </a:lnTo>
                <a:cubicBezTo>
                  <a:pt x="10584" y="4749"/>
                  <a:pt x="10604" y="4743"/>
                  <a:pt x="10624" y="4743"/>
                </a:cubicBezTo>
                <a:cubicBezTo>
                  <a:pt x="10676" y="4743"/>
                  <a:pt x="10722" y="4787"/>
                  <a:pt x="10767" y="4798"/>
                </a:cubicBezTo>
                <a:cubicBezTo>
                  <a:pt x="10783" y="4846"/>
                  <a:pt x="10783" y="4878"/>
                  <a:pt x="10783" y="4909"/>
                </a:cubicBezTo>
                <a:lnTo>
                  <a:pt x="10973" y="4909"/>
                </a:lnTo>
                <a:lnTo>
                  <a:pt x="10910" y="4862"/>
                </a:lnTo>
                <a:cubicBezTo>
                  <a:pt x="10973" y="4783"/>
                  <a:pt x="11052" y="4735"/>
                  <a:pt x="11132" y="4672"/>
                </a:cubicBezTo>
                <a:cubicBezTo>
                  <a:pt x="11195" y="4624"/>
                  <a:pt x="11242" y="4529"/>
                  <a:pt x="11322" y="4498"/>
                </a:cubicBezTo>
                <a:lnTo>
                  <a:pt x="11211" y="4434"/>
                </a:lnTo>
                <a:lnTo>
                  <a:pt x="11052" y="4513"/>
                </a:lnTo>
                <a:lnTo>
                  <a:pt x="11052" y="4640"/>
                </a:lnTo>
                <a:lnTo>
                  <a:pt x="10973" y="4608"/>
                </a:lnTo>
                <a:lnTo>
                  <a:pt x="10973" y="4735"/>
                </a:lnTo>
                <a:lnTo>
                  <a:pt x="10799" y="4735"/>
                </a:lnTo>
                <a:cubicBezTo>
                  <a:pt x="10767" y="4703"/>
                  <a:pt x="10878" y="4608"/>
                  <a:pt x="11052" y="4513"/>
                </a:cubicBezTo>
                <a:cubicBezTo>
                  <a:pt x="11037" y="4466"/>
                  <a:pt x="11021" y="4418"/>
                  <a:pt x="10989" y="4339"/>
                </a:cubicBezTo>
                <a:lnTo>
                  <a:pt x="10989" y="4339"/>
                </a:lnTo>
                <a:lnTo>
                  <a:pt x="11084" y="4418"/>
                </a:lnTo>
                <a:lnTo>
                  <a:pt x="11274" y="4197"/>
                </a:lnTo>
                <a:lnTo>
                  <a:pt x="11195" y="4165"/>
                </a:lnTo>
                <a:lnTo>
                  <a:pt x="11195" y="4118"/>
                </a:lnTo>
                <a:lnTo>
                  <a:pt x="11353" y="4054"/>
                </a:lnTo>
                <a:lnTo>
                  <a:pt x="11496" y="4133"/>
                </a:lnTo>
                <a:lnTo>
                  <a:pt x="11559" y="4102"/>
                </a:lnTo>
                <a:lnTo>
                  <a:pt x="11512" y="3991"/>
                </a:lnTo>
                <a:lnTo>
                  <a:pt x="11575" y="3912"/>
                </a:lnTo>
                <a:lnTo>
                  <a:pt x="11432" y="3912"/>
                </a:lnTo>
                <a:lnTo>
                  <a:pt x="11432" y="4007"/>
                </a:lnTo>
                <a:lnTo>
                  <a:pt x="11337" y="4007"/>
                </a:lnTo>
                <a:lnTo>
                  <a:pt x="11417" y="3896"/>
                </a:lnTo>
                <a:lnTo>
                  <a:pt x="11432" y="3912"/>
                </a:lnTo>
                <a:lnTo>
                  <a:pt x="11496" y="3833"/>
                </a:lnTo>
                <a:lnTo>
                  <a:pt x="11622" y="3912"/>
                </a:lnTo>
                <a:cubicBezTo>
                  <a:pt x="11591" y="3769"/>
                  <a:pt x="11638" y="3690"/>
                  <a:pt x="11749" y="3674"/>
                </a:cubicBezTo>
                <a:cubicBezTo>
                  <a:pt x="11781" y="3532"/>
                  <a:pt x="11876" y="3421"/>
                  <a:pt x="12002" y="3358"/>
                </a:cubicBezTo>
                <a:lnTo>
                  <a:pt x="12002" y="3358"/>
                </a:lnTo>
                <a:cubicBezTo>
                  <a:pt x="11987" y="3437"/>
                  <a:pt x="11987" y="3516"/>
                  <a:pt x="12002" y="3595"/>
                </a:cubicBezTo>
                <a:lnTo>
                  <a:pt x="12097" y="3595"/>
                </a:lnTo>
                <a:lnTo>
                  <a:pt x="12097" y="3405"/>
                </a:lnTo>
                <a:cubicBezTo>
                  <a:pt x="12066" y="3342"/>
                  <a:pt x="12034" y="3294"/>
                  <a:pt x="12002" y="3247"/>
                </a:cubicBezTo>
                <a:cubicBezTo>
                  <a:pt x="12029" y="3231"/>
                  <a:pt x="12061" y="3229"/>
                  <a:pt x="12092" y="3229"/>
                </a:cubicBezTo>
                <a:cubicBezTo>
                  <a:pt x="12101" y="3229"/>
                  <a:pt x="12110" y="3229"/>
                  <a:pt x="12119" y="3229"/>
                </a:cubicBezTo>
                <a:cubicBezTo>
                  <a:pt x="12173" y="3229"/>
                  <a:pt x="12222" y="3224"/>
                  <a:pt x="12240" y="3152"/>
                </a:cubicBezTo>
                <a:lnTo>
                  <a:pt x="12161" y="3120"/>
                </a:lnTo>
                <a:cubicBezTo>
                  <a:pt x="12193" y="3073"/>
                  <a:pt x="12208" y="2993"/>
                  <a:pt x="12288" y="2978"/>
                </a:cubicBezTo>
                <a:cubicBezTo>
                  <a:pt x="12335" y="2962"/>
                  <a:pt x="12335" y="2914"/>
                  <a:pt x="12335" y="2867"/>
                </a:cubicBezTo>
                <a:cubicBezTo>
                  <a:pt x="12319" y="2851"/>
                  <a:pt x="12303" y="2851"/>
                  <a:pt x="12288" y="2835"/>
                </a:cubicBezTo>
                <a:lnTo>
                  <a:pt x="12303" y="2819"/>
                </a:lnTo>
                <a:lnTo>
                  <a:pt x="12335" y="2851"/>
                </a:lnTo>
                <a:lnTo>
                  <a:pt x="12573" y="2740"/>
                </a:lnTo>
                <a:lnTo>
                  <a:pt x="12525" y="2693"/>
                </a:lnTo>
                <a:cubicBezTo>
                  <a:pt x="12541" y="2629"/>
                  <a:pt x="12573" y="2566"/>
                  <a:pt x="12588" y="2487"/>
                </a:cubicBezTo>
                <a:lnTo>
                  <a:pt x="12763" y="2471"/>
                </a:lnTo>
                <a:lnTo>
                  <a:pt x="12715" y="2423"/>
                </a:lnTo>
                <a:lnTo>
                  <a:pt x="12873" y="2233"/>
                </a:lnTo>
                <a:lnTo>
                  <a:pt x="12842" y="2154"/>
                </a:lnTo>
                <a:lnTo>
                  <a:pt x="12778" y="2107"/>
                </a:lnTo>
                <a:lnTo>
                  <a:pt x="12889" y="1996"/>
                </a:lnTo>
                <a:cubicBezTo>
                  <a:pt x="12905" y="2043"/>
                  <a:pt x="12921" y="2075"/>
                  <a:pt x="12953" y="2123"/>
                </a:cubicBezTo>
                <a:lnTo>
                  <a:pt x="13016" y="2043"/>
                </a:lnTo>
                <a:lnTo>
                  <a:pt x="12937" y="1996"/>
                </a:lnTo>
                <a:cubicBezTo>
                  <a:pt x="12937" y="1980"/>
                  <a:pt x="12921" y="1948"/>
                  <a:pt x="12921" y="1933"/>
                </a:cubicBezTo>
                <a:cubicBezTo>
                  <a:pt x="12824" y="1946"/>
                  <a:pt x="12776" y="2068"/>
                  <a:pt x="12681" y="2068"/>
                </a:cubicBezTo>
                <a:cubicBezTo>
                  <a:pt x="12667" y="2068"/>
                  <a:pt x="12652" y="2065"/>
                  <a:pt x="12636" y="2059"/>
                </a:cubicBezTo>
                <a:cubicBezTo>
                  <a:pt x="12620" y="2028"/>
                  <a:pt x="12604" y="1996"/>
                  <a:pt x="12588" y="1964"/>
                </a:cubicBezTo>
                <a:cubicBezTo>
                  <a:pt x="12573" y="2012"/>
                  <a:pt x="12557" y="2043"/>
                  <a:pt x="12557" y="2043"/>
                </a:cubicBezTo>
                <a:lnTo>
                  <a:pt x="12430" y="2012"/>
                </a:lnTo>
                <a:cubicBezTo>
                  <a:pt x="12430" y="2056"/>
                  <a:pt x="12415" y="2065"/>
                  <a:pt x="12394" y="2065"/>
                </a:cubicBezTo>
                <a:cubicBezTo>
                  <a:pt x="12379" y="2065"/>
                  <a:pt x="12361" y="2061"/>
                  <a:pt x="12342" y="2059"/>
                </a:cubicBezTo>
                <a:lnTo>
                  <a:pt x="12342" y="2059"/>
                </a:lnTo>
                <a:cubicBezTo>
                  <a:pt x="12345" y="2059"/>
                  <a:pt x="12348" y="2059"/>
                  <a:pt x="12351" y="2059"/>
                </a:cubicBezTo>
                <a:cubicBezTo>
                  <a:pt x="12351" y="2015"/>
                  <a:pt x="12365" y="2005"/>
                  <a:pt x="12384" y="2005"/>
                </a:cubicBezTo>
                <a:cubicBezTo>
                  <a:pt x="12399" y="2005"/>
                  <a:pt x="12416" y="2012"/>
                  <a:pt x="12430" y="2012"/>
                </a:cubicBezTo>
                <a:cubicBezTo>
                  <a:pt x="12446" y="1964"/>
                  <a:pt x="12430" y="1917"/>
                  <a:pt x="12462" y="1853"/>
                </a:cubicBezTo>
                <a:cubicBezTo>
                  <a:pt x="12509" y="1806"/>
                  <a:pt x="12541" y="1743"/>
                  <a:pt x="12557" y="1679"/>
                </a:cubicBezTo>
                <a:lnTo>
                  <a:pt x="12620" y="1711"/>
                </a:lnTo>
                <a:lnTo>
                  <a:pt x="12573" y="1774"/>
                </a:lnTo>
                <a:lnTo>
                  <a:pt x="12810" y="1774"/>
                </a:lnTo>
                <a:lnTo>
                  <a:pt x="12889" y="1679"/>
                </a:lnTo>
                <a:cubicBezTo>
                  <a:pt x="12913" y="1715"/>
                  <a:pt x="12954" y="1733"/>
                  <a:pt x="13001" y="1733"/>
                </a:cubicBezTo>
                <a:cubicBezTo>
                  <a:pt x="13016" y="1733"/>
                  <a:pt x="13032" y="1731"/>
                  <a:pt x="13048" y="1727"/>
                </a:cubicBezTo>
                <a:lnTo>
                  <a:pt x="12968" y="1600"/>
                </a:lnTo>
                <a:lnTo>
                  <a:pt x="12937" y="1648"/>
                </a:lnTo>
                <a:lnTo>
                  <a:pt x="12889" y="1600"/>
                </a:lnTo>
                <a:lnTo>
                  <a:pt x="12842" y="1632"/>
                </a:lnTo>
                <a:lnTo>
                  <a:pt x="12652" y="1568"/>
                </a:lnTo>
                <a:cubicBezTo>
                  <a:pt x="12620" y="1584"/>
                  <a:pt x="12588" y="1584"/>
                  <a:pt x="12573" y="1600"/>
                </a:cubicBezTo>
                <a:cubicBezTo>
                  <a:pt x="12541" y="1600"/>
                  <a:pt x="12509" y="1584"/>
                  <a:pt x="12493" y="1584"/>
                </a:cubicBezTo>
                <a:lnTo>
                  <a:pt x="12493" y="1505"/>
                </a:lnTo>
                <a:lnTo>
                  <a:pt x="12351" y="1426"/>
                </a:lnTo>
                <a:cubicBezTo>
                  <a:pt x="12446" y="1394"/>
                  <a:pt x="12478" y="1331"/>
                  <a:pt x="12509" y="1220"/>
                </a:cubicBezTo>
                <a:lnTo>
                  <a:pt x="12509" y="1220"/>
                </a:lnTo>
                <a:lnTo>
                  <a:pt x="12208" y="1268"/>
                </a:lnTo>
                <a:cubicBezTo>
                  <a:pt x="12224" y="1204"/>
                  <a:pt x="12240" y="1157"/>
                  <a:pt x="12240" y="1093"/>
                </a:cubicBezTo>
                <a:cubicBezTo>
                  <a:pt x="12177" y="1078"/>
                  <a:pt x="12129" y="998"/>
                  <a:pt x="12113" y="951"/>
                </a:cubicBezTo>
                <a:cubicBezTo>
                  <a:pt x="12094" y="931"/>
                  <a:pt x="12056" y="918"/>
                  <a:pt x="12015" y="918"/>
                </a:cubicBezTo>
                <a:cubicBezTo>
                  <a:pt x="11990" y="918"/>
                  <a:pt x="11963" y="923"/>
                  <a:pt x="11939" y="935"/>
                </a:cubicBezTo>
                <a:cubicBezTo>
                  <a:pt x="11955" y="872"/>
                  <a:pt x="11971" y="824"/>
                  <a:pt x="12002" y="777"/>
                </a:cubicBezTo>
                <a:cubicBezTo>
                  <a:pt x="11981" y="777"/>
                  <a:pt x="11967" y="770"/>
                  <a:pt x="11960" y="770"/>
                </a:cubicBezTo>
                <a:cubicBezTo>
                  <a:pt x="11957" y="770"/>
                  <a:pt x="11955" y="771"/>
                  <a:pt x="11955" y="777"/>
                </a:cubicBezTo>
                <a:cubicBezTo>
                  <a:pt x="11860" y="824"/>
                  <a:pt x="11765" y="872"/>
                  <a:pt x="11654" y="903"/>
                </a:cubicBezTo>
                <a:cubicBezTo>
                  <a:pt x="11686" y="856"/>
                  <a:pt x="11702" y="824"/>
                  <a:pt x="11717" y="808"/>
                </a:cubicBezTo>
                <a:cubicBezTo>
                  <a:pt x="11765" y="777"/>
                  <a:pt x="11828" y="745"/>
                  <a:pt x="11892" y="729"/>
                </a:cubicBezTo>
                <a:cubicBezTo>
                  <a:pt x="11907" y="745"/>
                  <a:pt x="11939" y="761"/>
                  <a:pt x="11955" y="777"/>
                </a:cubicBezTo>
                <a:cubicBezTo>
                  <a:pt x="11939" y="713"/>
                  <a:pt x="11939" y="650"/>
                  <a:pt x="11923" y="587"/>
                </a:cubicBezTo>
                <a:cubicBezTo>
                  <a:pt x="11923" y="492"/>
                  <a:pt x="12082" y="444"/>
                  <a:pt x="12018" y="302"/>
                </a:cubicBezTo>
                <a:lnTo>
                  <a:pt x="12018" y="302"/>
                </a:lnTo>
                <a:cubicBezTo>
                  <a:pt x="11987" y="349"/>
                  <a:pt x="11955" y="428"/>
                  <a:pt x="11923" y="428"/>
                </a:cubicBezTo>
                <a:cubicBezTo>
                  <a:pt x="11917" y="427"/>
                  <a:pt x="11911" y="427"/>
                  <a:pt x="11905" y="427"/>
                </a:cubicBezTo>
                <a:cubicBezTo>
                  <a:pt x="11807" y="427"/>
                  <a:pt x="11760" y="542"/>
                  <a:pt x="11686" y="587"/>
                </a:cubicBezTo>
                <a:lnTo>
                  <a:pt x="11591" y="587"/>
                </a:lnTo>
                <a:cubicBezTo>
                  <a:pt x="11607" y="508"/>
                  <a:pt x="11702" y="492"/>
                  <a:pt x="11670" y="397"/>
                </a:cubicBezTo>
                <a:lnTo>
                  <a:pt x="11670" y="397"/>
                </a:lnTo>
                <a:lnTo>
                  <a:pt x="11464" y="460"/>
                </a:lnTo>
                <a:cubicBezTo>
                  <a:pt x="11448" y="523"/>
                  <a:pt x="11432" y="571"/>
                  <a:pt x="11401" y="618"/>
                </a:cubicBezTo>
                <a:lnTo>
                  <a:pt x="11242" y="634"/>
                </a:lnTo>
                <a:lnTo>
                  <a:pt x="11021" y="919"/>
                </a:lnTo>
                <a:cubicBezTo>
                  <a:pt x="11005" y="872"/>
                  <a:pt x="10989" y="840"/>
                  <a:pt x="10973" y="808"/>
                </a:cubicBezTo>
                <a:lnTo>
                  <a:pt x="10799" y="903"/>
                </a:lnTo>
                <a:lnTo>
                  <a:pt x="10514" y="856"/>
                </a:lnTo>
                <a:cubicBezTo>
                  <a:pt x="10435" y="729"/>
                  <a:pt x="10435" y="729"/>
                  <a:pt x="10498" y="634"/>
                </a:cubicBezTo>
                <a:cubicBezTo>
                  <a:pt x="10530" y="539"/>
                  <a:pt x="10577" y="444"/>
                  <a:pt x="10657" y="365"/>
                </a:cubicBezTo>
                <a:lnTo>
                  <a:pt x="10799" y="476"/>
                </a:lnTo>
                <a:lnTo>
                  <a:pt x="10799" y="318"/>
                </a:lnTo>
                <a:lnTo>
                  <a:pt x="10720" y="286"/>
                </a:lnTo>
                <a:cubicBezTo>
                  <a:pt x="10799" y="223"/>
                  <a:pt x="10831" y="96"/>
                  <a:pt x="10799" y="1"/>
                </a:cubicBezTo>
                <a:close/>
              </a:path>
            </a:pathLst>
          </a:custGeom>
          <a:solidFill>
            <a:srgbClr val="FFC135"/>
          </a:solidFill>
          <a:ln>
            <a:noFill/>
          </a:ln>
        </p:spPr>
        <p:txBody>
          <a:bodyPr spcFirstLastPara="1" wrap="square" lIns="121900" tIns="121900" rIns="121900" bIns="121900" anchor="ctr" anchorCtr="0">
            <a:noAutofit/>
          </a:bodyPr>
          <a:lstStyle/>
          <a:p>
            <a:pPr algn="ctr"/>
            <a:r>
              <a:rPr lang="vi-VN" altLang="vi-VN" sz="2500" b="1" i="1">
                <a:latin typeface="#9Slide02 Tieu de rat dai 01" panose="02000000000000000000" pitchFamily="2" charset="0"/>
                <a:ea typeface="#9Slide02 Tieu de rat dai 01" panose="02000000000000000000" pitchFamily="2" charset="0"/>
              </a:rPr>
              <a:t>Cặp đôi đọc sách, thảo luận, hoàn thành</a:t>
            </a:r>
            <a:endParaRPr sz="2500" i="1">
              <a:latin typeface="#9Slide02 Tieu de rat dai 01" panose="02000000000000000000" pitchFamily="2" charset="0"/>
              <a:ea typeface="#9Slide02 Tieu de rat dai 01" panose="02000000000000000000" pitchFamily="2" charset="0"/>
            </a:endParaRPr>
          </a:p>
        </p:txBody>
      </p:sp>
      <p:sp>
        <p:nvSpPr>
          <p:cNvPr id="14" name="TextBox 13" descr="24 Trang Thu">
            <a:extLst>
              <a:ext uri="{FF2B5EF4-FFF2-40B4-BE49-F238E27FC236}">
                <a16:creationId xmlns:a16="http://schemas.microsoft.com/office/drawing/2014/main" xmlns="" id="{8F4244DC-77B3-9CDE-82E2-ACCEFF86EC77}"/>
              </a:ext>
            </a:extLst>
          </p:cNvPr>
          <p:cNvSpPr txBox="1"/>
          <p:nvPr/>
        </p:nvSpPr>
        <p:spPr>
          <a:xfrm>
            <a:off x="2990251" y="972067"/>
            <a:ext cx="6922921" cy="775853"/>
          </a:xfrm>
          <a:prstGeom prst="rect">
            <a:avLst/>
          </a:prstGeom>
          <a:noFill/>
        </p:spPr>
        <p:txBody>
          <a:bodyPr wrap="square">
            <a:spAutoFit/>
          </a:bodyPr>
          <a:lstStyle/>
          <a:p>
            <a:pPr algn="just">
              <a:lnSpc>
                <a:spcPct val="115000"/>
              </a:lnSpc>
            </a:pPr>
            <a:r>
              <a:rPr lang="en-US" sz="2000" b="1" u="sng">
                <a:solidFill>
                  <a:srgbClr val="C00000"/>
                </a:solidFill>
                <a:latin typeface="#9Slide02 Noi dung rat dai" panose="02000000000000000000" pitchFamily="2" charset="0"/>
                <a:ea typeface="#9Slide02 Noi dung rat dai" panose="02000000000000000000" pitchFamily="2" charset="0"/>
              </a:rPr>
              <a:t>Câu </a:t>
            </a:r>
            <a:r>
              <a:rPr lang="vi-VN" sz="2000" b="1" u="sng">
                <a:solidFill>
                  <a:srgbClr val="C00000"/>
                </a:solidFill>
                <a:latin typeface="#9Slide02 Noi dung rat dai" panose="02000000000000000000" pitchFamily="2" charset="0"/>
                <a:ea typeface="#9Slide02 Noi dung rat dai" panose="02000000000000000000" pitchFamily="2" charset="0"/>
              </a:rPr>
              <a:t>4:</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Khi cánh quạt trần quay một góc α, điểm A trên cánh quạt đi quãng đường s dài bằng bao nhiêu (Hình 20.6)?</a:t>
            </a:r>
          </a:p>
        </p:txBody>
      </p:sp>
      <p:pic>
        <p:nvPicPr>
          <p:cNvPr id="17" name="Picture 16" descr="24 Trang Thu">
            <a:extLst>
              <a:ext uri="{FF2B5EF4-FFF2-40B4-BE49-F238E27FC236}">
                <a16:creationId xmlns:a16="http://schemas.microsoft.com/office/drawing/2014/main" xmlns="" id="{206E2DBD-A37C-E59B-4241-0B627DED5E49}"/>
              </a:ext>
            </a:extLst>
          </p:cNvPr>
          <p:cNvPicPr>
            <a:picLocks noChangeAspect="1"/>
          </p:cNvPicPr>
          <p:nvPr/>
        </p:nvPicPr>
        <p:blipFill rotWithShape="1">
          <a:blip r:embed="rId4">
            <a:extLst>
              <a:ext uri="{28A0092B-C50C-407E-A947-70E740481C1C}">
                <a14:useLocalDpi xmlns:a14="http://schemas.microsoft.com/office/drawing/2010/main" val="0"/>
              </a:ext>
            </a:extLst>
          </a:blip>
          <a:srcRect l="5830" t="2703" r="8951" b="4300"/>
          <a:stretch/>
        </p:blipFill>
        <p:spPr bwMode="auto">
          <a:xfrm>
            <a:off x="379728" y="1063507"/>
            <a:ext cx="2431605" cy="2201629"/>
          </a:xfrm>
          <a:prstGeom prst="rect">
            <a:avLst/>
          </a:prstGeom>
          <a:noFill/>
          <a:ln>
            <a:noFill/>
          </a:ln>
          <a:extLst>
            <a:ext uri="{53640926-AAD7-44D8-BBD7-CCE9431645EC}">
              <a14:shadowObscured xmlns:a14="http://schemas.microsoft.com/office/drawing/2010/main"/>
            </a:ext>
          </a:extLst>
        </p:spPr>
      </p:pic>
      <p:sp>
        <p:nvSpPr>
          <p:cNvPr id="3" name="TextBox 2" descr="24 Trang Thu">
            <a:extLst>
              <a:ext uri="{FF2B5EF4-FFF2-40B4-BE49-F238E27FC236}">
                <a16:creationId xmlns:a16="http://schemas.microsoft.com/office/drawing/2014/main" xmlns="" id="{D177C5D2-C92B-0CA4-20EF-6A61B3067E05}"/>
              </a:ext>
            </a:extLst>
          </p:cNvPr>
          <p:cNvSpPr txBox="1"/>
          <p:nvPr/>
        </p:nvSpPr>
        <p:spPr>
          <a:xfrm>
            <a:off x="3065929" y="1747920"/>
            <a:ext cx="8526383" cy="529504"/>
          </a:xfrm>
          <a:prstGeom prst="rect">
            <a:avLst/>
          </a:prstGeom>
          <a:noFill/>
        </p:spPr>
        <p:txBody>
          <a:bodyPr wrap="square">
            <a:spAutoFit/>
          </a:bodyPr>
          <a:lstStyle/>
          <a:p>
            <a:pPr algn="ctr">
              <a:lnSpc>
                <a:spcPct val="115000"/>
              </a:lnSpc>
            </a:pPr>
            <a: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Quãng đường điểm A đi được là: s = </a:t>
            </a: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α</a:t>
            </a:r>
            <a: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a:t>
            </a:r>
            <a:r>
              <a:rPr lang="fr-FR" sz="2700" baseline="-25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radian) </a:t>
            </a:r>
            <a: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R.</a:t>
            </a:r>
            <a:endPar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4" name="TextBox 3" descr="24 Trang Thu">
            <a:extLst>
              <a:ext uri="{FF2B5EF4-FFF2-40B4-BE49-F238E27FC236}">
                <a16:creationId xmlns:a16="http://schemas.microsoft.com/office/drawing/2014/main" xmlns="" id="{AD10329A-5AAB-9F3B-CE7B-A0CD486228F6}"/>
              </a:ext>
            </a:extLst>
          </p:cNvPr>
          <p:cNvSpPr txBox="1"/>
          <p:nvPr/>
        </p:nvSpPr>
        <p:spPr>
          <a:xfrm>
            <a:off x="3005607" y="2649479"/>
            <a:ext cx="6825726" cy="775853"/>
          </a:xfrm>
          <a:prstGeom prst="rect">
            <a:avLst/>
          </a:prstGeom>
          <a:noFill/>
        </p:spPr>
        <p:txBody>
          <a:bodyPr wrap="square">
            <a:spAutoFit/>
          </a:bodyPr>
          <a:lstStyle/>
          <a:p>
            <a:pPr algn="just">
              <a:lnSpc>
                <a:spcPct val="115000"/>
              </a:lnSpc>
            </a:pPr>
            <a:r>
              <a:rPr lang="en-US" sz="2000" b="1" u="sng">
                <a:solidFill>
                  <a:srgbClr val="C00000"/>
                </a:solidFill>
                <a:latin typeface="#9Slide02 Noi dung rat dai" panose="02000000000000000000" pitchFamily="2" charset="0"/>
                <a:ea typeface="#9Slide02 Noi dung rat dai" panose="02000000000000000000" pitchFamily="2" charset="0"/>
              </a:rPr>
              <a:t>Câu </a:t>
            </a:r>
            <a:r>
              <a:rPr lang="vi-VN" sz="2000" b="1" u="sng">
                <a:solidFill>
                  <a:srgbClr val="C00000"/>
                </a:solidFill>
                <a:latin typeface="#9Slide02 Noi dung rat dai" panose="02000000000000000000" pitchFamily="2" charset="0"/>
                <a:ea typeface="#9Slide02 Noi dung rat dai" panose="02000000000000000000" pitchFamily="2" charset="0"/>
              </a:rPr>
              <a:t>5:</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Ta cần lưu ý gì khi sử dụng công thức s = </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sym typeface="Symbol" panose="05050102010706020507" pitchFamily="18" charset="2"/>
              </a:rPr>
              <a:t></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R (20.2) để tính độ lớn của một góc chắn cung tròn có chiều dài s.</a:t>
            </a:r>
          </a:p>
        </p:txBody>
      </p:sp>
      <p:sp>
        <p:nvSpPr>
          <p:cNvPr id="5" name="TextBox 4" descr="24 Trang Thu">
            <a:extLst>
              <a:ext uri="{FF2B5EF4-FFF2-40B4-BE49-F238E27FC236}">
                <a16:creationId xmlns:a16="http://schemas.microsoft.com/office/drawing/2014/main" xmlns="" id="{F0F3517F-CC67-F9E3-379E-84D750C0EF98}"/>
              </a:ext>
            </a:extLst>
          </p:cNvPr>
          <p:cNvSpPr txBox="1"/>
          <p:nvPr/>
        </p:nvSpPr>
        <p:spPr>
          <a:xfrm>
            <a:off x="511472" y="4531707"/>
            <a:ext cx="6825726" cy="707886"/>
          </a:xfrm>
          <a:prstGeom prst="rect">
            <a:avLst/>
          </a:prstGeom>
          <a:noFill/>
        </p:spPr>
        <p:txBody>
          <a:bodyPr wrap="square">
            <a:spAutoFit/>
          </a:bodyPr>
          <a:lstStyle/>
          <a:p>
            <a:r>
              <a:rPr lang="en-US" sz="2000" b="1" u="sng">
                <a:solidFill>
                  <a:srgbClr val="C00000"/>
                </a:solidFill>
                <a:latin typeface="#9Slide02 Noi dung rat dai" panose="02000000000000000000" pitchFamily="2" charset="0"/>
                <a:ea typeface="#9Slide02 Noi dung rat dai" panose="02000000000000000000" pitchFamily="2" charset="0"/>
              </a:rPr>
              <a:t>Câu </a:t>
            </a:r>
            <a:r>
              <a:rPr lang="vi-VN" sz="2000" b="1" u="sng">
                <a:solidFill>
                  <a:srgbClr val="C00000"/>
                </a:solidFill>
                <a:latin typeface="#9Slide02 Noi dung rat dai" panose="02000000000000000000" pitchFamily="2" charset="0"/>
                <a:ea typeface="#9Slide02 Noi dung rat dai" panose="02000000000000000000" pitchFamily="2" charset="0"/>
              </a:rPr>
              <a:t>6:</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Tính quãng đường đi được khi vật chuyển động tròn có độ dịch chuyển góc 1 rad, </a:t>
            </a:r>
            <a:r>
              <a:rPr lang="vi-VN" sz="2000">
                <a:solidFill>
                  <a:schemeClr val="accent3">
                    <a:lumMod val="50000"/>
                  </a:schemeClr>
                </a:solidFill>
                <a:effectLst/>
                <a:latin typeface="#9Slide02 Noi dung rat dai" panose="02000000000000000000" pitchFamily="2" charset="0"/>
                <a:ea typeface="#9Slide02 Noi dung rat dai" panose="02000000000000000000" pitchFamily="2" charset="0"/>
              </a:rPr>
              <a:t>với</a:t>
            </a:r>
            <a:r>
              <a:rPr lang="en-US" sz="2000">
                <a:solidFill>
                  <a:schemeClr val="accent3">
                    <a:lumMod val="50000"/>
                  </a:schemeClr>
                </a:solidFill>
                <a:effectLst/>
                <a:latin typeface="#9Slide02 Noi dung rat dai" panose="02000000000000000000" pitchFamily="2" charset="0"/>
                <a:ea typeface="#9Slide02 Noi dung rat dai" panose="02000000000000000000" pitchFamily="2" charset="0"/>
              </a:rPr>
              <a:t> bán kính đường tròn là 2 m.</a:t>
            </a:r>
          </a:p>
        </p:txBody>
      </p:sp>
      <p:sp>
        <p:nvSpPr>
          <p:cNvPr id="7" name="TextBox 6" descr="24 Trang Thu">
            <a:extLst>
              <a:ext uri="{FF2B5EF4-FFF2-40B4-BE49-F238E27FC236}">
                <a16:creationId xmlns:a16="http://schemas.microsoft.com/office/drawing/2014/main" xmlns="" id="{A061FEEA-CB22-D25E-9071-68D0F8B6CA40}"/>
              </a:ext>
            </a:extLst>
          </p:cNvPr>
          <p:cNvSpPr txBox="1"/>
          <p:nvPr/>
        </p:nvSpPr>
        <p:spPr>
          <a:xfrm>
            <a:off x="3187141" y="3505391"/>
            <a:ext cx="6193714" cy="507831"/>
          </a:xfrm>
          <a:prstGeom prst="rect">
            <a:avLst/>
          </a:prstGeom>
          <a:noFill/>
        </p:spPr>
        <p:txBody>
          <a:bodyPr wrap="square">
            <a:spAutoFit/>
          </a:bodyPr>
          <a:lstStyle/>
          <a:p>
            <a:pPr algn="ctr"/>
            <a: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góc </a:t>
            </a: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α</a:t>
            </a:r>
            <a: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phải có đơn vị là radian.</a:t>
            </a:r>
            <a:endParaRPr lang="en-US" sz="2700">
              <a:solidFill>
                <a:srgbClr val="C00000"/>
              </a:solidFill>
              <a:latin typeface="Arial" panose="020B0604020202020204" pitchFamily="34" charset="0"/>
              <a:cs typeface="Arial" panose="020B0604020202020204" pitchFamily="34" charset="0"/>
            </a:endParaRPr>
          </a:p>
        </p:txBody>
      </p:sp>
      <p:pic>
        <p:nvPicPr>
          <p:cNvPr id="8" name="Picture 7" descr="24 Trang Thu">
            <a:extLst>
              <a:ext uri="{FF2B5EF4-FFF2-40B4-BE49-F238E27FC236}">
                <a16:creationId xmlns:a16="http://schemas.microsoft.com/office/drawing/2014/main" xmlns="" id="{88B805BC-3315-2381-F059-AF7068150EEE}"/>
              </a:ext>
            </a:extLst>
          </p:cNvPr>
          <p:cNvPicPr>
            <a:picLocks noChangeAspect="1"/>
          </p:cNvPicPr>
          <p:nvPr/>
        </p:nvPicPr>
        <p:blipFill>
          <a:blip r:embed="rId5"/>
          <a:stretch>
            <a:fillRect/>
          </a:stretch>
        </p:blipFill>
        <p:spPr>
          <a:xfrm>
            <a:off x="9831333" y="2691576"/>
            <a:ext cx="2215515" cy="2513330"/>
          </a:xfrm>
          <a:prstGeom prst="rect">
            <a:avLst/>
          </a:prstGeom>
        </p:spPr>
      </p:pic>
      <mc:AlternateContent xmlns:mc="http://schemas.openxmlformats.org/markup-compatibility/2006" xmlns:a14="http://schemas.microsoft.com/office/drawing/2010/main">
        <mc:Choice Requires="a14">
          <p:sp>
            <p:nvSpPr>
              <p:cNvPr id="25" name="TextBox 24" descr="24 Trang Thu">
                <a:extLst>
                  <a:ext uri="{FF2B5EF4-FFF2-40B4-BE49-F238E27FC236}">
                    <a16:creationId xmlns:a16="http://schemas.microsoft.com/office/drawing/2014/main" xmlns="" id="{CEF0D751-B49E-23D0-839E-CDDB8321DF93}"/>
                  </a:ext>
                </a:extLst>
              </p:cNvPr>
              <p:cNvSpPr txBox="1"/>
              <p:nvPr/>
            </p:nvSpPr>
            <p:spPr>
              <a:xfrm>
                <a:off x="2028488" y="5446005"/>
                <a:ext cx="7289649" cy="87985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3000" smtClean="0">
                          <a:solidFill>
                            <a:srgbClr val="C00000"/>
                          </a:solidFill>
                          <a:effectLst/>
                          <a:latin typeface="Cambria Math" panose="02040503050406030204" pitchFamily="18" charset="0"/>
                          <a:ea typeface="Times New Roman" panose="02020603050405020304" pitchFamily="18" charset="0"/>
                        </a:rPr>
                        <m:t>θ</m:t>
                      </m:r>
                      <m:r>
                        <m:rPr>
                          <m:nor/>
                        </m:rPr>
                        <a:rPr lang="en-US" sz="3000" smtClean="0">
                          <a:solidFill>
                            <a:srgbClr val="C00000"/>
                          </a:solidFill>
                          <a:effectLst/>
                          <a:latin typeface="Cambria Math" panose="02040503050406030204" pitchFamily="18" charset="0"/>
                          <a:ea typeface="Times New Roman" panose="02020603050405020304" pitchFamily="18" charset="0"/>
                        </a:rPr>
                        <m:t> = </m:t>
                      </m:r>
                      <m:f>
                        <m:fPr>
                          <m:ctrlPr>
                            <a:rPr lang="en-US" sz="3000" i="1">
                              <a:solidFill>
                                <a:srgbClr val="C00000"/>
                              </a:solidFill>
                              <a:effectLst/>
                              <a:latin typeface="Cambria Math" panose="02040503050406030204" pitchFamily="18" charset="0"/>
                              <a:ea typeface="Times New Roman" panose="02020603050405020304" pitchFamily="18" charset="0"/>
                            </a:rPr>
                          </m:ctrlPr>
                        </m:fPr>
                        <m:num>
                          <m:r>
                            <a:rPr lang="en-US" sz="3000" i="1">
                              <a:solidFill>
                                <a:srgbClr val="C00000"/>
                              </a:solidFill>
                              <a:effectLst/>
                              <a:latin typeface="Cambria Math" panose="02040503050406030204" pitchFamily="18" charset="0"/>
                              <a:ea typeface="Times New Roman" panose="02020603050405020304" pitchFamily="18" charset="0"/>
                            </a:rPr>
                            <m:t>𝑠</m:t>
                          </m:r>
                        </m:num>
                        <m:den>
                          <m:r>
                            <a:rPr lang="en-US" sz="3000" i="1">
                              <a:solidFill>
                                <a:srgbClr val="C00000"/>
                              </a:solidFill>
                              <a:effectLst/>
                              <a:latin typeface="Cambria Math" panose="02040503050406030204" pitchFamily="18" charset="0"/>
                              <a:ea typeface="Times New Roman" panose="02020603050405020304" pitchFamily="18" charset="0"/>
                            </a:rPr>
                            <m:t>𝑟</m:t>
                          </m:r>
                        </m:den>
                      </m:f>
                      <m:r>
                        <a:rPr lang="en-US" sz="3000" i="1">
                          <a:solidFill>
                            <a:srgbClr val="C00000"/>
                          </a:solidFill>
                          <a:effectLst/>
                          <a:latin typeface="Cambria Math" panose="02040503050406030204" pitchFamily="18" charset="0"/>
                          <a:ea typeface="Times New Roman" panose="02020603050405020304" pitchFamily="18" charset="0"/>
                        </a:rPr>
                        <m:t>, </m:t>
                      </m:r>
                      <m:r>
                        <m:rPr>
                          <m:nor/>
                        </m:rPr>
                        <a:rPr lang="en-US" sz="3000">
                          <a:solidFill>
                            <a:srgbClr val="C00000"/>
                          </a:solidFill>
                          <a:effectLst/>
                          <a:latin typeface="Cambria Math" panose="02040503050406030204" pitchFamily="18" charset="0"/>
                          <a:ea typeface="Times New Roman" panose="02020603050405020304" pitchFamily="18" charset="0"/>
                        </a:rPr>
                        <m:t>θ</m:t>
                      </m:r>
                      <m:r>
                        <m:rPr>
                          <m:nor/>
                        </m:rPr>
                        <a:rPr lang="en-US" sz="3000">
                          <a:solidFill>
                            <a:srgbClr val="C00000"/>
                          </a:solidFill>
                          <a:effectLst/>
                          <a:latin typeface="Cambria Math" panose="02040503050406030204" pitchFamily="18" charset="0"/>
                          <a:ea typeface="Times New Roman" panose="02020603050405020304" pitchFamily="18" charset="0"/>
                        </a:rPr>
                        <m:t> = </m:t>
                      </m:r>
                      <m:r>
                        <m:rPr>
                          <m:nor/>
                        </m:rPr>
                        <a:rPr lang="en-US" sz="3000">
                          <a:solidFill>
                            <a:srgbClr val="C00000"/>
                          </a:solidFill>
                          <a:effectLst/>
                          <a:latin typeface="Cambria Math" panose="02040503050406030204" pitchFamily="18" charset="0"/>
                          <a:ea typeface="Times New Roman" panose="02020603050405020304" pitchFamily="18" charset="0"/>
                        </a:rPr>
                        <m:t>1 </m:t>
                      </m:r>
                      <m:r>
                        <m:rPr>
                          <m:nor/>
                        </m:rPr>
                        <a:rPr lang="en-US" sz="3000">
                          <a:solidFill>
                            <a:srgbClr val="C00000"/>
                          </a:solidFill>
                          <a:effectLst/>
                          <a:latin typeface="Cambria Math" panose="02040503050406030204" pitchFamily="18" charset="0"/>
                          <a:ea typeface="Times New Roman" panose="02020603050405020304" pitchFamily="18" charset="0"/>
                        </a:rPr>
                        <m:t>rad</m:t>
                      </m:r>
                      <m:r>
                        <m:rPr>
                          <m:nor/>
                        </m:rPr>
                        <a:rPr lang="en-US" sz="3000">
                          <a:solidFill>
                            <a:srgbClr val="C00000"/>
                          </a:solidFill>
                          <a:effectLst/>
                          <a:latin typeface="Cambria Math" panose="02040503050406030204" pitchFamily="18" charset="0"/>
                          <a:ea typeface="Times New Roman" panose="02020603050405020304" pitchFamily="18" charset="0"/>
                        </a:rPr>
                        <m:t> </m:t>
                      </m:r>
                      <m:r>
                        <a:rPr lang="en-US" sz="3000">
                          <a:solidFill>
                            <a:srgbClr val="C00000"/>
                          </a:solidFill>
                          <a:effectLst/>
                          <a:latin typeface="Cambria Math" panose="02040503050406030204" pitchFamily="18" charset="0"/>
                          <a:ea typeface="Times New Roman" panose="02020603050405020304" pitchFamily="18" charset="0"/>
                          <a:cs typeface="Cambria Math" panose="02040503050406030204" pitchFamily="18" charset="0"/>
                        </a:rPr>
                        <m:t>⇒</m:t>
                      </m:r>
                      <m:r>
                        <a:rPr lang="en-US" sz="3000" i="1">
                          <a:solidFill>
                            <a:srgbClr val="C00000"/>
                          </a:solidFill>
                          <a:effectLst/>
                          <a:latin typeface="Cambria Math" panose="02040503050406030204" pitchFamily="18" charset="0"/>
                          <a:ea typeface="Times New Roman" panose="02020603050405020304" pitchFamily="18" charset="0"/>
                        </a:rPr>
                        <m:t> </m:t>
                      </m:r>
                      <m:f>
                        <m:fPr>
                          <m:ctrlPr>
                            <a:rPr lang="en-US" sz="3000" i="1">
                              <a:solidFill>
                                <a:srgbClr val="C00000"/>
                              </a:solidFill>
                              <a:effectLst/>
                              <a:latin typeface="Cambria Math" panose="02040503050406030204" pitchFamily="18" charset="0"/>
                              <a:ea typeface="Times New Roman" panose="02020603050405020304" pitchFamily="18" charset="0"/>
                            </a:rPr>
                          </m:ctrlPr>
                        </m:fPr>
                        <m:num>
                          <m:r>
                            <a:rPr lang="en-US" sz="3000" i="1">
                              <a:solidFill>
                                <a:srgbClr val="C00000"/>
                              </a:solidFill>
                              <a:effectLst/>
                              <a:latin typeface="Cambria Math" panose="02040503050406030204" pitchFamily="18" charset="0"/>
                              <a:ea typeface="Times New Roman" panose="02020603050405020304" pitchFamily="18" charset="0"/>
                            </a:rPr>
                            <m:t>𝑠</m:t>
                          </m:r>
                        </m:num>
                        <m:den>
                          <m:r>
                            <a:rPr lang="en-US" sz="3000" i="1">
                              <a:solidFill>
                                <a:srgbClr val="C00000"/>
                              </a:solidFill>
                              <a:effectLst/>
                              <a:latin typeface="Cambria Math" panose="02040503050406030204" pitchFamily="18" charset="0"/>
                              <a:ea typeface="Times New Roman" panose="02020603050405020304" pitchFamily="18" charset="0"/>
                            </a:rPr>
                            <m:t>𝑟</m:t>
                          </m:r>
                        </m:den>
                      </m:f>
                      <m:r>
                        <m:rPr>
                          <m:nor/>
                        </m:rPr>
                        <a:rPr lang="en-US" sz="3000">
                          <a:solidFill>
                            <a:srgbClr val="C00000"/>
                          </a:solidFill>
                          <a:effectLst/>
                          <a:latin typeface="Cambria Math" panose="02040503050406030204" pitchFamily="18" charset="0"/>
                          <a:ea typeface="Times New Roman" panose="02020603050405020304" pitchFamily="18" charset="0"/>
                        </a:rPr>
                        <m:t> = </m:t>
                      </m:r>
                      <m:r>
                        <m:rPr>
                          <m:nor/>
                        </m:rPr>
                        <a:rPr lang="en-US" sz="3000">
                          <a:solidFill>
                            <a:srgbClr val="C00000"/>
                          </a:solidFill>
                          <a:effectLst/>
                          <a:latin typeface="Cambria Math" panose="02040503050406030204" pitchFamily="18" charset="0"/>
                          <a:ea typeface="Times New Roman" panose="02020603050405020304" pitchFamily="18" charset="0"/>
                        </a:rPr>
                        <m:t>1 </m:t>
                      </m:r>
                      <m:r>
                        <a:rPr lang="en-US" sz="3000">
                          <a:solidFill>
                            <a:srgbClr val="C00000"/>
                          </a:solidFill>
                          <a:effectLst/>
                          <a:latin typeface="Cambria Math" panose="02040503050406030204" pitchFamily="18" charset="0"/>
                          <a:ea typeface="Times New Roman" panose="02020603050405020304" pitchFamily="18" charset="0"/>
                          <a:cs typeface="Cambria Math" panose="02040503050406030204" pitchFamily="18" charset="0"/>
                        </a:rPr>
                        <m:t>⇒</m:t>
                      </m:r>
                      <m:r>
                        <m:rPr>
                          <m:nor/>
                        </m:rPr>
                        <a:rPr lang="en-US" sz="3000">
                          <a:solidFill>
                            <a:srgbClr val="C00000"/>
                          </a:solidFill>
                          <a:effectLst/>
                          <a:latin typeface="Cambria Math" panose="02040503050406030204" pitchFamily="18" charset="0"/>
                          <a:ea typeface="Times New Roman" panose="02020603050405020304" pitchFamily="18" charset="0"/>
                        </a:rPr>
                        <m:t>s</m:t>
                      </m:r>
                      <m:r>
                        <m:rPr>
                          <m:nor/>
                        </m:rPr>
                        <a:rPr lang="en-US" sz="3000">
                          <a:solidFill>
                            <a:srgbClr val="C00000"/>
                          </a:solidFill>
                          <a:effectLst/>
                          <a:latin typeface="Cambria Math" panose="02040503050406030204" pitchFamily="18" charset="0"/>
                          <a:ea typeface="Times New Roman" panose="02020603050405020304" pitchFamily="18" charset="0"/>
                        </a:rPr>
                        <m:t> = </m:t>
                      </m:r>
                      <m:r>
                        <m:rPr>
                          <m:nor/>
                        </m:rPr>
                        <a:rPr lang="en-US" sz="3000">
                          <a:solidFill>
                            <a:srgbClr val="C00000"/>
                          </a:solidFill>
                          <a:effectLst/>
                          <a:latin typeface="Cambria Math" panose="02040503050406030204" pitchFamily="18" charset="0"/>
                          <a:ea typeface="Times New Roman" panose="02020603050405020304" pitchFamily="18" charset="0"/>
                        </a:rPr>
                        <m:t>r</m:t>
                      </m:r>
                      <m:r>
                        <m:rPr>
                          <m:nor/>
                        </m:rPr>
                        <a:rPr lang="en-US" sz="3000">
                          <a:solidFill>
                            <a:srgbClr val="C00000"/>
                          </a:solidFill>
                          <a:effectLst/>
                          <a:latin typeface="Cambria Math" panose="02040503050406030204" pitchFamily="18" charset="0"/>
                          <a:ea typeface="Times New Roman" panose="02020603050405020304" pitchFamily="18" charset="0"/>
                        </a:rPr>
                        <m:t> = </m:t>
                      </m:r>
                      <m:r>
                        <m:rPr>
                          <m:nor/>
                        </m:rPr>
                        <a:rPr lang="en-US" sz="3000">
                          <a:solidFill>
                            <a:srgbClr val="C00000"/>
                          </a:solidFill>
                          <a:effectLst/>
                          <a:latin typeface="Cambria Math" panose="02040503050406030204" pitchFamily="18" charset="0"/>
                          <a:ea typeface="Times New Roman" panose="02020603050405020304" pitchFamily="18" charset="0"/>
                        </a:rPr>
                        <m:t>2 </m:t>
                      </m:r>
                      <m:r>
                        <m:rPr>
                          <m:nor/>
                        </m:rPr>
                        <a:rPr lang="en-US" sz="3000">
                          <a:solidFill>
                            <a:srgbClr val="C00000"/>
                          </a:solidFill>
                          <a:effectLst/>
                          <a:latin typeface="Cambria Math" panose="02040503050406030204" pitchFamily="18" charset="0"/>
                          <a:ea typeface="Times New Roman" panose="02020603050405020304" pitchFamily="18" charset="0"/>
                        </a:rPr>
                        <m:t>m</m:t>
                      </m:r>
                    </m:oMath>
                  </m:oMathPara>
                </a14:m>
                <a:endParaRPr lang="en-US" sz="3000">
                  <a:solidFill>
                    <a:srgbClr val="C00000"/>
                  </a:solidFill>
                  <a:effectLst/>
                  <a:latin typeface="Times New Roman" panose="02020603050405020304" pitchFamily="18" charset="0"/>
                  <a:ea typeface="Times New Roman" panose="02020603050405020304" pitchFamily="18" charset="0"/>
                </a:endParaRPr>
              </a:p>
            </p:txBody>
          </p:sp>
        </mc:Choice>
        <mc:Fallback xmlns="">
          <p:sp>
            <p:nvSpPr>
              <p:cNvPr id="25" name="TextBox 24" descr="24 Trang Thu">
                <a:extLst>
                  <a:ext uri="{FF2B5EF4-FFF2-40B4-BE49-F238E27FC236}">
                    <a16:creationId xmlns:a16="http://schemas.microsoft.com/office/drawing/2014/main" id="{CEF0D751-B49E-23D0-839E-CDDB8321DF93}"/>
                  </a:ext>
                </a:extLst>
              </p:cNvPr>
              <p:cNvSpPr txBox="1">
                <a:spLocks noRot="1" noChangeAspect="1" noMove="1" noResize="1" noEditPoints="1" noAdjustHandles="1" noChangeArrowheads="1" noChangeShapeType="1" noTextEdit="1"/>
              </p:cNvSpPr>
              <p:nvPr/>
            </p:nvSpPr>
            <p:spPr>
              <a:xfrm>
                <a:off x="2028488" y="5446005"/>
                <a:ext cx="7289649" cy="879856"/>
              </a:xfrm>
              <a:prstGeom prst="rect">
                <a:avLst/>
              </a:prstGeom>
              <a:blipFill>
                <a:blip r:embed="rId6"/>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215561845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6" descr="24 Trang Thu">
            <a:extLst>
              <a:ext uri="{FF2B5EF4-FFF2-40B4-BE49-F238E27FC236}">
                <a16:creationId xmlns:a16="http://schemas.microsoft.com/office/drawing/2014/main" xmlns="" id="{6EC7DE52-A756-F2EB-B997-354F0E40EA79}"/>
              </a:ext>
            </a:extLst>
          </p:cNvPr>
          <p:cNvSpPr txBox="1">
            <a:spLocks noChangeArrowheads="1"/>
          </p:cNvSpPr>
          <p:nvPr/>
        </p:nvSpPr>
        <p:spPr bwMode="auto">
          <a:xfrm>
            <a:off x="0" y="0"/>
            <a:ext cx="12192000" cy="584775"/>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ĐỘNG HỌC CỦA CHUYỂN ĐỘNG TRÒN</a:t>
            </a:r>
            <a:endPar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TextBox 2" descr="24 Trang Thu">
            <a:extLst>
              <a:ext uri="{FF2B5EF4-FFF2-40B4-BE49-F238E27FC236}">
                <a16:creationId xmlns:a16="http://schemas.microsoft.com/office/drawing/2014/main" xmlns="" id="{9D93B305-351B-13FF-D63A-F034FA457E04}"/>
              </a:ext>
            </a:extLst>
          </p:cNvPr>
          <p:cNvSpPr txBox="1"/>
          <p:nvPr/>
        </p:nvSpPr>
        <p:spPr>
          <a:xfrm>
            <a:off x="0" y="671438"/>
            <a:ext cx="988089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I. </a:t>
            </a: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ĐỊNH NGHĨA RADIAN. SỐ ĐO CUNG TRÒN THEO GÓC</a:t>
            </a:r>
          </a:p>
        </p:txBody>
      </p:sp>
      <p:sp>
        <p:nvSpPr>
          <p:cNvPr id="4" name="Round Same Side Corner Rectangle 22" descr="24 Trang Thu">
            <a:extLst>
              <a:ext uri="{FF2B5EF4-FFF2-40B4-BE49-F238E27FC236}">
                <a16:creationId xmlns:a16="http://schemas.microsoft.com/office/drawing/2014/main" xmlns="" id="{710F7EC4-7011-8FA9-18B5-25A4CAC59E14}"/>
              </a:ext>
            </a:extLst>
          </p:cNvPr>
          <p:cNvSpPr/>
          <p:nvPr/>
        </p:nvSpPr>
        <p:spPr bwMode="auto">
          <a:xfrm>
            <a:off x="500715" y="1660672"/>
            <a:ext cx="5718243" cy="1768328"/>
          </a:xfrm>
          <a:custGeom>
            <a:avLst/>
            <a:gdLst/>
            <a:ahLst/>
            <a:cxnLst/>
            <a:rect l="l" t="t" r="r" b="b"/>
            <a:pathLst>
              <a:path w="2497259" h="3942526">
                <a:moveTo>
                  <a:pt x="2497259" y="0"/>
                </a:moveTo>
                <a:lnTo>
                  <a:pt x="2497259" y="3869706"/>
                </a:lnTo>
                <a:cubicBezTo>
                  <a:pt x="2497259" y="3909923"/>
                  <a:pt x="2464656" y="3942526"/>
                  <a:pt x="2424439" y="3942526"/>
                </a:cubicBezTo>
                <a:lnTo>
                  <a:pt x="72820" y="3942526"/>
                </a:lnTo>
                <a:cubicBezTo>
                  <a:pt x="32603" y="3942526"/>
                  <a:pt x="0" y="3909923"/>
                  <a:pt x="0" y="3869706"/>
                </a:cubicBezTo>
                <a:lnTo>
                  <a:pt x="0" y="130876"/>
                </a:lnTo>
                <a:close/>
              </a:path>
            </a:pathLst>
          </a:custGeom>
          <a:gradFill flip="none" rotWithShape="1">
            <a:gsLst>
              <a:gs pos="0">
                <a:sysClr val="window" lastClr="FFFFFF">
                  <a:lumMod val="85000"/>
                </a:sysClr>
              </a:gs>
              <a:gs pos="100000">
                <a:sysClr val="window" lastClr="FFFFFF"/>
              </a:gs>
            </a:gsLst>
            <a:lin ang="18900000" scaled="1"/>
            <a:tileRect/>
          </a:gradFill>
          <a:ln w="28575" cap="flat" cmpd="sng" algn="ctr">
            <a:solidFill>
              <a:srgbClr val="C0165F"/>
            </a:solidFill>
            <a:prstDash val="solid"/>
          </a:ln>
          <a:effectLst>
            <a:outerShdw blurRad="177800" dist="38100" dir="5400000" algn="t" rotWithShape="0">
              <a:prstClr val="black">
                <a:alpha val="20000"/>
              </a:prstClr>
            </a:outerShdw>
          </a:effectLst>
        </p:spPr>
        <p:txBody>
          <a:bodyPr tIns="182880"/>
          <a:lstStyle/>
          <a:p>
            <a:pPr fontAlgn="auto">
              <a:lnSpc>
                <a:spcPct val="150000"/>
              </a:lnSpc>
              <a:spcBef>
                <a:spcPts val="0"/>
              </a:spcBef>
              <a:spcAft>
                <a:spcPts val="0"/>
              </a:spcAft>
              <a:defRPr/>
            </a:pPr>
            <a:endParaRPr lang="en-US" sz="1600" kern="0" dirty="0">
              <a:solidFill>
                <a:prstClr val="black">
                  <a:lumMod val="65000"/>
                  <a:lumOff val="35000"/>
                </a:prstClr>
              </a:solidFill>
            </a:endParaRPr>
          </a:p>
        </p:txBody>
      </p:sp>
      <p:sp>
        <p:nvSpPr>
          <p:cNvPr id="5" name="Hexagon 4" descr="24 Trang Thu">
            <a:extLst>
              <a:ext uri="{FF2B5EF4-FFF2-40B4-BE49-F238E27FC236}">
                <a16:creationId xmlns:a16="http://schemas.microsoft.com/office/drawing/2014/main" xmlns="" id="{9A48522E-E664-3C67-9636-DA1B2A39997C}"/>
              </a:ext>
            </a:extLst>
          </p:cNvPr>
          <p:cNvSpPr/>
          <p:nvPr/>
        </p:nvSpPr>
        <p:spPr bwMode="auto">
          <a:xfrm>
            <a:off x="315657" y="1194658"/>
            <a:ext cx="6083413" cy="594351"/>
          </a:xfrm>
          <a:prstGeom prst="hexagon">
            <a:avLst>
              <a:gd name="adj" fmla="val 31838"/>
              <a:gd name="vf" fmla="val 115470"/>
            </a:avLst>
          </a:prstGeom>
          <a:gradFill rotWithShape="1">
            <a:gsLst>
              <a:gs pos="0">
                <a:srgbClr val="D7196A">
                  <a:lumMod val="88000"/>
                </a:srgbClr>
              </a:gs>
              <a:gs pos="80000">
                <a:srgbClr val="D7196A">
                  <a:lumMod val="90000"/>
                  <a:lumOff val="10000"/>
                </a:srgbClr>
              </a:gs>
              <a:gs pos="100000">
                <a:srgbClr val="D7196A">
                  <a:lumMod val="60000"/>
                  <a:lumOff val="4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fontAlgn="auto">
              <a:spcBef>
                <a:spcPts val="0"/>
              </a:spcBef>
              <a:spcAft>
                <a:spcPts val="0"/>
              </a:spcAft>
              <a:defRPr/>
            </a:pPr>
            <a:r>
              <a:rPr lang="en-US" sz="2800" b="1" kern="0">
                <a:solidFill>
                  <a:prstClr val="white"/>
                </a:solidFill>
                <a:effectLst>
                  <a:outerShdw blurRad="76200" dist="38100" dir="5400000" algn="t" rotWithShape="0">
                    <a:prstClr val="black">
                      <a:alpha val="40000"/>
                    </a:prstClr>
                  </a:outerShdw>
                </a:effectLst>
                <a:latin typeface="+mn-lt"/>
                <a:cs typeface="+mn-cs"/>
              </a:rPr>
              <a:t>Định nghĩa</a:t>
            </a:r>
            <a:endParaRPr lang="en-US" sz="2800" b="1" kern="0" dirty="0">
              <a:solidFill>
                <a:prstClr val="white"/>
              </a:solidFill>
              <a:effectLst>
                <a:outerShdw blurRad="76200" dist="38100" dir="5400000" algn="t" rotWithShape="0">
                  <a:prstClr val="black">
                    <a:alpha val="40000"/>
                  </a:prstClr>
                </a:outerShdw>
              </a:effectLst>
              <a:latin typeface="+mn-lt"/>
              <a:cs typeface="+mn-cs"/>
            </a:endParaRPr>
          </a:p>
        </p:txBody>
      </p:sp>
      <p:sp>
        <p:nvSpPr>
          <p:cNvPr id="6" name="Rectangle 15" descr="24 Trang Thu">
            <a:extLst>
              <a:ext uri="{FF2B5EF4-FFF2-40B4-BE49-F238E27FC236}">
                <a16:creationId xmlns:a16="http://schemas.microsoft.com/office/drawing/2014/main" xmlns="" id="{501AE1F5-77AC-06F0-EB33-76CA93AF9DDE}"/>
              </a:ext>
            </a:extLst>
          </p:cNvPr>
          <p:cNvSpPr>
            <a:spLocks noChangeArrowheads="1"/>
          </p:cNvSpPr>
          <p:nvPr/>
        </p:nvSpPr>
        <p:spPr bwMode="auto">
          <a:xfrm>
            <a:off x="573839" y="1789009"/>
            <a:ext cx="5645119" cy="1622945"/>
          </a:xfrm>
          <a:prstGeom prst="rect">
            <a:avLst/>
          </a:prstGeom>
          <a:noFill/>
          <a:ln>
            <a:noFill/>
          </a:ln>
          <a:effectLst>
            <a:outerShdw dist="35921" dir="2700000" sy="50000" rotWithShape="0">
              <a:schemeClr val="bg2">
                <a:alpha val="70000"/>
              </a:schemeClr>
            </a:outerShdw>
          </a:effectLst>
          <a:extLst>
            <a:ext uri="{909E8E84-426E-40DD-AFC4-6F175D3DCCD1}">
              <a14:hiddenFill xmlns:a14="http://schemas.microsoft.com/office/drawing/2010/main">
                <a:gradFill rotWithShape="0">
                  <a:gsLst>
                    <a:gs pos="0">
                      <a:schemeClr val="accent1"/>
                    </a:gs>
                    <a:gs pos="100000">
                      <a:schemeClr val="bg1"/>
                    </a:gs>
                  </a:gsLst>
                  <a:lin ang="2700000" scaled="1"/>
                </a:gradFill>
              </a14:hiddenFill>
            </a:ext>
            <a:ext uri="{91240B29-F687-4F45-9708-019B960494DF}">
              <a14:hiddenLine xmlns:a14="http://schemas.microsoft.com/office/drawing/2010/main" w="12700" algn="ctr">
                <a:solidFill>
                  <a:schemeClr val="tx1"/>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15000"/>
              </a:lnSpc>
              <a:buNone/>
              <a:tabLst>
                <a:tab pos="510540" algn="l"/>
              </a:tabLst>
            </a:pPr>
            <a:r>
              <a:rPr lang="vi-VN" sz="2800">
                <a:solidFill>
                  <a:schemeClr val="accent2">
                    <a:lumMod val="50000"/>
                  </a:schemeClr>
                </a:solidFill>
                <a:ea typeface="Times New Roman" panose="02020603050405020304" pitchFamily="18" charset="0"/>
              </a:rPr>
              <a:t>R</a:t>
            </a:r>
            <a:r>
              <a:rPr lang="en-US" sz="2800">
                <a:solidFill>
                  <a:schemeClr val="accent2">
                    <a:lumMod val="50000"/>
                  </a:schemeClr>
                </a:solidFill>
                <a:ea typeface="Times New Roman" panose="02020603050405020304" pitchFamily="18" charset="0"/>
              </a:rPr>
              <a:t>adian là góc ở tâm chắn cung có độ dài bằng bán kính đường tròn.</a:t>
            </a:r>
            <a:endParaRPr lang="vi-VN" sz="2800">
              <a:solidFill>
                <a:schemeClr val="accent2">
                  <a:lumMod val="50000"/>
                </a:schemeClr>
              </a:solidFill>
              <a:ea typeface="Times New Roman" panose="02020603050405020304" pitchFamily="18" charset="0"/>
            </a:endParaRPr>
          </a:p>
          <a:p>
            <a:pPr algn="just">
              <a:lnSpc>
                <a:spcPct val="115000"/>
              </a:lnSpc>
              <a:buNone/>
              <a:tabLst>
                <a:tab pos="510540" algn="l"/>
              </a:tabLst>
            </a:pPr>
            <a:r>
              <a:rPr lang="vi-VN" sz="2800">
                <a:solidFill>
                  <a:schemeClr val="accent2">
                    <a:lumMod val="50000"/>
                  </a:schemeClr>
                </a:solidFill>
                <a:ea typeface="Times New Roman" panose="02020603050405020304" pitchFamily="18" charset="0"/>
              </a:rPr>
              <a:t>Viết tắt: </a:t>
            </a:r>
            <a:r>
              <a:rPr lang="vi-VN" sz="2800" b="1">
                <a:solidFill>
                  <a:srgbClr val="C00000"/>
                </a:solidFill>
                <a:ea typeface="Times New Roman" panose="02020603050405020304" pitchFamily="18" charset="0"/>
              </a:rPr>
              <a:t>rad</a:t>
            </a:r>
            <a:r>
              <a:rPr lang="en-US" sz="2800">
                <a:solidFill>
                  <a:schemeClr val="accent2">
                    <a:lumMod val="50000"/>
                  </a:schemeClr>
                </a:solidFill>
                <a:ea typeface="Times New Roman" panose="02020603050405020304" pitchFamily="18" charset="0"/>
              </a:rPr>
              <a:t> </a:t>
            </a:r>
            <a:endParaRPr lang="vi-VN" sz="2800">
              <a:solidFill>
                <a:schemeClr val="accent2">
                  <a:lumMod val="50000"/>
                </a:schemeClr>
              </a:solidFill>
              <a:ea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descr="24 Trang Thu">
                <a:extLst>
                  <a:ext uri="{FF2B5EF4-FFF2-40B4-BE49-F238E27FC236}">
                    <a16:creationId xmlns:a16="http://schemas.microsoft.com/office/drawing/2014/main" xmlns="" id="{E9828FA6-8349-A9F6-15F6-7641B1483F7F}"/>
                  </a:ext>
                </a:extLst>
              </p:cNvPr>
              <p:cNvSpPr txBox="1"/>
              <p:nvPr/>
            </p:nvSpPr>
            <p:spPr>
              <a:xfrm>
                <a:off x="6594763" y="1904412"/>
                <a:ext cx="2753591" cy="1280848"/>
              </a:xfrm>
              <a:prstGeom prst="roundRect">
                <a:avLst/>
              </a:prstGeom>
              <a:noFill/>
              <a:ln w="28575">
                <a:solidFill>
                  <a:srgbClr val="BB0000"/>
                </a:solidFill>
              </a:ln>
            </p:spPr>
            <p:txBody>
              <a:bodyPr wrap="square" lIns="108000" tIns="0">
                <a:spAutoFit/>
              </a:bodyPr>
              <a:lstStyle/>
              <a:p>
                <a:pPr algn="just">
                  <a:lnSpc>
                    <a:spcPct val="115000"/>
                  </a:lnSpc>
                </a:pPr>
                <a14:m>
                  <m:oMathPara xmlns:m="http://schemas.openxmlformats.org/officeDocument/2006/math">
                    <m:oMathParaPr>
                      <m:jc m:val="centerGroup"/>
                    </m:oMathParaPr>
                    <m:oMath xmlns:m="http://schemas.openxmlformats.org/officeDocument/2006/math">
                      <m:r>
                        <a:rPr lang="en-US" sz="3000" i="1" smtClean="0">
                          <a:solidFill>
                            <a:srgbClr val="003300"/>
                          </a:solidFill>
                          <a:effectLst/>
                          <a:latin typeface="Cambria Math" panose="02040503050406030204" pitchFamily="18" charset="0"/>
                          <a:ea typeface="Times New Roman" panose="02020603050405020304" pitchFamily="18" charset="0"/>
                        </a:rPr>
                        <m:t>1</m:t>
                      </m:r>
                      <m:r>
                        <a:rPr lang="vi-VN" sz="3000" b="0" i="1" smtClean="0">
                          <a:solidFill>
                            <a:srgbClr val="003300"/>
                          </a:solidFill>
                          <a:effectLst/>
                          <a:latin typeface="Cambria Math" panose="02040503050406030204" pitchFamily="18" charset="0"/>
                          <a:ea typeface="Times New Roman" panose="02020603050405020304" pitchFamily="18" charset="0"/>
                        </a:rPr>
                        <m:t> </m:t>
                      </m:r>
                      <m:r>
                        <a:rPr lang="en-US" sz="3000" i="1" smtClean="0">
                          <a:solidFill>
                            <a:srgbClr val="003300"/>
                          </a:solidFill>
                          <a:effectLst/>
                          <a:latin typeface="Cambria Math" panose="02040503050406030204" pitchFamily="18" charset="0"/>
                          <a:ea typeface="Times New Roman" panose="02020603050405020304" pitchFamily="18" charset="0"/>
                        </a:rPr>
                        <m:t>𝑟𝑎𝑑</m:t>
                      </m:r>
                      <m:r>
                        <a:rPr lang="en-US" sz="3000" i="1" smtClean="0">
                          <a:solidFill>
                            <a:srgbClr val="003300"/>
                          </a:solidFill>
                          <a:effectLst/>
                          <a:latin typeface="Cambria Math" panose="02040503050406030204" pitchFamily="18" charset="0"/>
                          <a:ea typeface="Times New Roman" panose="02020603050405020304" pitchFamily="18" charset="0"/>
                        </a:rPr>
                        <m:t>=</m:t>
                      </m:r>
                      <m:f>
                        <m:fPr>
                          <m:ctrlPr>
                            <a:rPr lang="en-US" sz="3000" i="1">
                              <a:solidFill>
                                <a:srgbClr val="003300"/>
                              </a:solidFill>
                              <a:effectLst/>
                              <a:latin typeface="Cambria Math" panose="02040503050406030204" pitchFamily="18" charset="0"/>
                              <a:ea typeface="Times New Roman" panose="02020603050405020304" pitchFamily="18" charset="0"/>
                            </a:rPr>
                          </m:ctrlPr>
                        </m:fPr>
                        <m:num>
                          <m:sSup>
                            <m:sSupPr>
                              <m:ctrlPr>
                                <a:rPr lang="en-US" sz="3000" i="1">
                                  <a:solidFill>
                                    <a:srgbClr val="003300"/>
                                  </a:solidFill>
                                  <a:effectLst/>
                                  <a:latin typeface="Cambria Math" panose="02040503050406030204" pitchFamily="18" charset="0"/>
                                  <a:ea typeface="Times New Roman" panose="02020603050405020304" pitchFamily="18" charset="0"/>
                                </a:rPr>
                              </m:ctrlPr>
                            </m:sSupPr>
                            <m:e>
                              <m:r>
                                <a:rPr lang="en-US" sz="3000" i="1">
                                  <a:solidFill>
                                    <a:srgbClr val="003300"/>
                                  </a:solidFill>
                                  <a:effectLst/>
                                  <a:latin typeface="Cambria Math" panose="02040503050406030204" pitchFamily="18" charset="0"/>
                                  <a:ea typeface="Times New Roman" panose="02020603050405020304" pitchFamily="18" charset="0"/>
                                </a:rPr>
                                <m:t>180</m:t>
                              </m:r>
                            </m:e>
                            <m:sup>
                              <m:r>
                                <a:rPr lang="en-US" sz="3000" i="1">
                                  <a:solidFill>
                                    <a:srgbClr val="003300"/>
                                  </a:solidFill>
                                  <a:effectLst/>
                                  <a:latin typeface="Cambria Math" panose="02040503050406030204" pitchFamily="18" charset="0"/>
                                  <a:ea typeface="Times New Roman" panose="02020603050405020304" pitchFamily="18" charset="0"/>
                                </a:rPr>
                                <m:t>0</m:t>
                              </m:r>
                            </m:sup>
                          </m:sSup>
                        </m:num>
                        <m:den>
                          <m:r>
                            <a:rPr lang="en-US" sz="3000" i="1">
                              <a:solidFill>
                                <a:srgbClr val="003300"/>
                              </a:solidFill>
                              <a:effectLst/>
                              <a:latin typeface="Cambria Math" panose="02040503050406030204" pitchFamily="18" charset="0"/>
                              <a:ea typeface="Times New Roman" panose="02020603050405020304" pitchFamily="18" charset="0"/>
                            </a:rPr>
                            <m:t>𝜋</m:t>
                          </m:r>
                        </m:den>
                      </m:f>
                    </m:oMath>
                  </m:oMathPara>
                </a14:m>
                <a:endPar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8" name="TextBox 7" descr="24 Trang Thu">
                <a:extLst>
                  <a:ext uri="{FF2B5EF4-FFF2-40B4-BE49-F238E27FC236}">
                    <a16:creationId xmlns:a16="http://schemas.microsoft.com/office/drawing/2014/main" id="{E9828FA6-8349-A9F6-15F6-7641B1483F7F}"/>
                  </a:ext>
                </a:extLst>
              </p:cNvPr>
              <p:cNvSpPr txBox="1">
                <a:spLocks noRot="1" noChangeAspect="1" noMove="1" noResize="1" noEditPoints="1" noAdjustHandles="1" noChangeArrowheads="1" noChangeShapeType="1" noTextEdit="1"/>
              </p:cNvSpPr>
              <p:nvPr/>
            </p:nvSpPr>
            <p:spPr>
              <a:xfrm>
                <a:off x="6594763" y="1904412"/>
                <a:ext cx="2753591" cy="1280848"/>
              </a:xfrm>
              <a:prstGeom prst="roundRect">
                <a:avLst/>
              </a:prstGeom>
              <a:blipFill>
                <a:blip r:embed="rId2"/>
                <a:stretch>
                  <a:fillRect/>
                </a:stretch>
              </a:blipFill>
              <a:ln w="28575">
                <a:solidFill>
                  <a:srgbClr val="BB0000"/>
                </a:solid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descr="24 Trang Thu">
                <a:extLst>
                  <a:ext uri="{FF2B5EF4-FFF2-40B4-BE49-F238E27FC236}">
                    <a16:creationId xmlns:a16="http://schemas.microsoft.com/office/drawing/2014/main" xmlns="" id="{EF22A9B5-CF61-352B-6320-392C0E74E867}"/>
                  </a:ext>
                </a:extLst>
              </p:cNvPr>
              <p:cNvSpPr txBox="1"/>
              <p:nvPr/>
            </p:nvSpPr>
            <p:spPr>
              <a:xfrm>
                <a:off x="1632258" y="3540291"/>
                <a:ext cx="9925010" cy="1157689"/>
              </a:xfrm>
              <a:prstGeom prst="rect">
                <a:avLst/>
              </a:prstGeom>
              <a:noFill/>
              <a:ln>
                <a:solidFill>
                  <a:srgbClr val="C00000"/>
                </a:solidFill>
              </a:ln>
            </p:spPr>
            <p:txBody>
              <a:bodyPr wrap="square">
                <a:spAutoFit/>
              </a:bodyPr>
              <a:lstStyle/>
              <a:p>
                <a:pPr algn="ctr">
                  <a:lnSpc>
                    <a:spcPct val="115000"/>
                  </a:lnSpc>
                </a:pPr>
                <a14:m>
                  <m:oMathPara xmlns:m="http://schemas.openxmlformats.org/officeDocument/2006/math">
                    <m:oMathParaPr>
                      <m:jc m:val="centerGroup"/>
                    </m:oMathParaPr>
                    <m:oMath xmlns:m="http://schemas.openxmlformats.org/officeDocument/2006/math">
                      <m:sSub>
                        <m:sSubPr>
                          <m:ctrlPr>
                            <a:rPr lang="en-US" sz="3000" i="1">
                              <a:solidFill>
                                <a:srgbClr val="003300"/>
                              </a:solidFill>
                              <a:effectLst/>
                              <a:latin typeface="Cambria Math" panose="02040503050406030204" pitchFamily="18" charset="0"/>
                              <a:ea typeface="Times New Roman" panose="02020603050405020304" pitchFamily="18" charset="0"/>
                            </a:rPr>
                          </m:ctrlPr>
                        </m:sSubPr>
                        <m:e>
                          <m:r>
                            <a:rPr lang="en-US" sz="3000" i="1">
                              <a:solidFill>
                                <a:srgbClr val="003300"/>
                              </a:solidFill>
                              <a:effectLst/>
                              <a:latin typeface="Cambria Math" panose="02040503050406030204" pitchFamily="18" charset="0"/>
                              <a:ea typeface="Times New Roman" panose="02020603050405020304" pitchFamily="18" charset="0"/>
                            </a:rPr>
                            <m:t>𝛼</m:t>
                          </m:r>
                        </m:e>
                        <m:sub>
                          <m:r>
                            <a:rPr lang="en-US" sz="3000" i="1">
                              <a:solidFill>
                                <a:srgbClr val="003300"/>
                              </a:solidFill>
                              <a:effectLst/>
                              <a:latin typeface="Cambria Math" panose="02040503050406030204" pitchFamily="18" charset="0"/>
                              <a:ea typeface="Times New Roman" panose="02020603050405020304" pitchFamily="18" charset="0"/>
                            </a:rPr>
                            <m:t>(</m:t>
                          </m:r>
                          <m:r>
                            <a:rPr lang="en-US" sz="3000" i="1">
                              <a:solidFill>
                                <a:srgbClr val="003300"/>
                              </a:solidFill>
                              <a:effectLst/>
                              <a:latin typeface="Cambria Math" panose="02040503050406030204" pitchFamily="18" charset="0"/>
                              <a:ea typeface="Times New Roman" panose="02020603050405020304" pitchFamily="18" charset="0"/>
                            </a:rPr>
                            <m:t>𝑟𝑎𝑑𝑖𝑎𝑛</m:t>
                          </m:r>
                          <m:r>
                            <a:rPr lang="en-US" sz="3000" i="1">
                              <a:solidFill>
                                <a:srgbClr val="003300"/>
                              </a:solidFill>
                              <a:effectLst/>
                              <a:latin typeface="Cambria Math" panose="02040503050406030204" pitchFamily="18" charset="0"/>
                              <a:ea typeface="Times New Roman" panose="02020603050405020304" pitchFamily="18" charset="0"/>
                            </a:rPr>
                            <m:t>)</m:t>
                          </m:r>
                        </m:sub>
                      </m:sSub>
                      <m:r>
                        <m:rPr>
                          <m:nor/>
                        </m:rPr>
                        <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rPr>
                        <m:t> = </m:t>
                      </m:r>
                      <m:sSub>
                        <m:sSubPr>
                          <m:ctrlPr>
                            <a:rPr lang="en-US" sz="3000" i="1">
                              <a:solidFill>
                                <a:srgbClr val="003300"/>
                              </a:solidFill>
                              <a:effectLst/>
                              <a:latin typeface="Cambria Math" panose="02040503050406030204" pitchFamily="18" charset="0"/>
                              <a:ea typeface="Times New Roman" panose="02020603050405020304" pitchFamily="18" charset="0"/>
                            </a:rPr>
                          </m:ctrlPr>
                        </m:sSubPr>
                        <m:e>
                          <m:r>
                            <a:rPr lang="en-US" sz="3000" i="1">
                              <a:solidFill>
                                <a:srgbClr val="003300"/>
                              </a:solidFill>
                              <a:effectLst/>
                              <a:latin typeface="Cambria Math" panose="02040503050406030204" pitchFamily="18" charset="0"/>
                              <a:ea typeface="Times New Roman" panose="02020603050405020304" pitchFamily="18" charset="0"/>
                            </a:rPr>
                            <m:t>𝛼</m:t>
                          </m:r>
                        </m:e>
                        <m:sub>
                          <m:r>
                            <a:rPr lang="en-US" sz="3000" i="1">
                              <a:solidFill>
                                <a:srgbClr val="003300"/>
                              </a:solidFill>
                              <a:effectLst/>
                              <a:latin typeface="Cambria Math" panose="02040503050406030204" pitchFamily="18" charset="0"/>
                              <a:ea typeface="Times New Roman" panose="02020603050405020304" pitchFamily="18" charset="0"/>
                            </a:rPr>
                            <m:t>(độ)</m:t>
                          </m:r>
                        </m:sub>
                      </m:sSub>
                      <m:f>
                        <m:fPr>
                          <m:ctrlPr>
                            <a:rPr lang="en-US" sz="3000" i="1">
                              <a:solidFill>
                                <a:srgbClr val="003300"/>
                              </a:solidFill>
                              <a:effectLst/>
                              <a:latin typeface="Cambria Math" panose="02040503050406030204" pitchFamily="18" charset="0"/>
                              <a:ea typeface="Times New Roman" panose="02020603050405020304" pitchFamily="18" charset="0"/>
                            </a:rPr>
                          </m:ctrlPr>
                        </m:fPr>
                        <m:num>
                          <m:r>
                            <m:rPr>
                              <m:nor/>
                            </m:rPr>
                            <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rPr>
                            <m:t>π</m:t>
                          </m:r>
                        </m:num>
                        <m:den>
                          <m:sSup>
                            <m:sSupPr>
                              <m:ctrlPr>
                                <a:rPr lang="en-US" sz="3000" i="1">
                                  <a:solidFill>
                                    <a:srgbClr val="003300"/>
                                  </a:solidFill>
                                  <a:effectLst/>
                                  <a:latin typeface="Cambria Math" panose="02040503050406030204" pitchFamily="18" charset="0"/>
                                  <a:ea typeface="Times New Roman" panose="02020603050405020304" pitchFamily="18" charset="0"/>
                                </a:rPr>
                              </m:ctrlPr>
                            </m:sSupPr>
                            <m:e>
                              <m:r>
                                <a:rPr lang="en-US" sz="3000" i="1">
                                  <a:solidFill>
                                    <a:srgbClr val="003300"/>
                                  </a:solidFill>
                                  <a:effectLst/>
                                  <a:latin typeface="Cambria Math" panose="02040503050406030204" pitchFamily="18" charset="0"/>
                                  <a:ea typeface="Times New Roman" panose="02020603050405020304" pitchFamily="18" charset="0"/>
                                </a:rPr>
                                <m:t>180</m:t>
                              </m:r>
                            </m:e>
                            <m:sup>
                              <m:r>
                                <a:rPr lang="en-US" sz="3000" i="1">
                                  <a:solidFill>
                                    <a:srgbClr val="003300"/>
                                  </a:solidFill>
                                  <a:effectLst/>
                                  <a:latin typeface="Cambria Math" panose="02040503050406030204" pitchFamily="18" charset="0"/>
                                  <a:ea typeface="Times New Roman" panose="02020603050405020304" pitchFamily="18" charset="0"/>
                                </a:rPr>
                                <m:t>0</m:t>
                              </m:r>
                            </m:sup>
                          </m:sSup>
                        </m:den>
                      </m:f>
                      <m:r>
                        <a:rPr lang="en-US" sz="3000" i="1">
                          <a:solidFill>
                            <a:srgbClr val="003300"/>
                          </a:solidFill>
                          <a:effectLst/>
                          <a:latin typeface="Cambria Math" panose="02040503050406030204" pitchFamily="18" charset="0"/>
                          <a:ea typeface="Times New Roman" panose="02020603050405020304" pitchFamily="18" charset="0"/>
                        </a:rPr>
                        <m:t>   </m:t>
                      </m:r>
                      <m:r>
                        <a:rPr lang="en-US" sz="3000" i="1">
                          <a:solidFill>
                            <a:srgbClr val="003300"/>
                          </a:solidFill>
                          <a:effectLst/>
                          <a:latin typeface="Cambria Math" panose="02040503050406030204" pitchFamily="18" charset="0"/>
                          <a:ea typeface="Times New Roman" panose="02020603050405020304" pitchFamily="18" charset="0"/>
                        </a:rPr>
                        <m:t>h𝑜</m:t>
                      </m:r>
                      <m:r>
                        <a:rPr lang="en-US" sz="3000" i="1">
                          <a:solidFill>
                            <a:srgbClr val="003300"/>
                          </a:solidFill>
                          <a:effectLst/>
                          <a:latin typeface="Cambria Math" panose="02040503050406030204" pitchFamily="18" charset="0"/>
                          <a:ea typeface="Times New Roman" panose="02020603050405020304" pitchFamily="18" charset="0"/>
                        </a:rPr>
                        <m:t>ặ</m:t>
                      </m:r>
                      <m:r>
                        <a:rPr lang="en-US" sz="3000" i="1">
                          <a:solidFill>
                            <a:srgbClr val="003300"/>
                          </a:solidFill>
                          <a:effectLst/>
                          <a:latin typeface="Cambria Math" panose="02040503050406030204" pitchFamily="18" charset="0"/>
                          <a:ea typeface="Times New Roman" panose="02020603050405020304" pitchFamily="18" charset="0"/>
                        </a:rPr>
                        <m:t>𝑐</m:t>
                      </m:r>
                      <m:r>
                        <a:rPr lang="en-US" sz="3000" i="1">
                          <a:solidFill>
                            <a:srgbClr val="003300"/>
                          </a:solidFill>
                          <a:effectLst/>
                          <a:latin typeface="Cambria Math" panose="02040503050406030204" pitchFamily="18" charset="0"/>
                          <a:ea typeface="Times New Roman" panose="02020603050405020304" pitchFamily="18" charset="0"/>
                        </a:rPr>
                        <m:t>    </m:t>
                      </m:r>
                      <m:sSub>
                        <m:sSubPr>
                          <m:ctrlPr>
                            <a:rPr lang="en-US" sz="3000" i="1">
                              <a:solidFill>
                                <a:srgbClr val="003300"/>
                              </a:solidFill>
                              <a:effectLst/>
                              <a:latin typeface="Cambria Math" panose="02040503050406030204" pitchFamily="18" charset="0"/>
                              <a:ea typeface="Times New Roman" panose="02020603050405020304" pitchFamily="18" charset="0"/>
                            </a:rPr>
                          </m:ctrlPr>
                        </m:sSubPr>
                        <m:e>
                          <m:r>
                            <a:rPr lang="en-US" sz="3000" i="1">
                              <a:solidFill>
                                <a:srgbClr val="003300"/>
                              </a:solidFill>
                              <a:effectLst/>
                              <a:latin typeface="Cambria Math" panose="02040503050406030204" pitchFamily="18" charset="0"/>
                              <a:ea typeface="Times New Roman" panose="02020603050405020304" pitchFamily="18" charset="0"/>
                            </a:rPr>
                            <m:t>𝛼</m:t>
                          </m:r>
                        </m:e>
                        <m:sub>
                          <m:r>
                            <a:rPr lang="en-US" sz="3000" i="1">
                              <a:solidFill>
                                <a:srgbClr val="003300"/>
                              </a:solidFill>
                              <a:effectLst/>
                              <a:latin typeface="Cambria Math" panose="02040503050406030204" pitchFamily="18" charset="0"/>
                              <a:ea typeface="Times New Roman" panose="02020603050405020304" pitchFamily="18" charset="0"/>
                            </a:rPr>
                            <m:t>(độ)</m:t>
                          </m:r>
                        </m:sub>
                      </m:sSub>
                      <m:r>
                        <m:rPr>
                          <m:nor/>
                        </m:rPr>
                        <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rPr>
                        <m:t> = </m:t>
                      </m:r>
                      <m:sSub>
                        <m:sSubPr>
                          <m:ctrlPr>
                            <a:rPr lang="en-US" sz="3000" i="1">
                              <a:solidFill>
                                <a:srgbClr val="003300"/>
                              </a:solidFill>
                              <a:effectLst/>
                              <a:latin typeface="Cambria Math" panose="02040503050406030204" pitchFamily="18" charset="0"/>
                              <a:ea typeface="Times New Roman" panose="02020603050405020304" pitchFamily="18" charset="0"/>
                            </a:rPr>
                          </m:ctrlPr>
                        </m:sSubPr>
                        <m:e>
                          <m:r>
                            <a:rPr lang="en-US" sz="3000" i="1">
                              <a:solidFill>
                                <a:srgbClr val="003300"/>
                              </a:solidFill>
                              <a:effectLst/>
                              <a:latin typeface="Cambria Math" panose="02040503050406030204" pitchFamily="18" charset="0"/>
                              <a:ea typeface="Times New Roman" panose="02020603050405020304" pitchFamily="18" charset="0"/>
                            </a:rPr>
                            <m:t>𝛼</m:t>
                          </m:r>
                        </m:e>
                        <m:sub>
                          <m:r>
                            <a:rPr lang="en-US" sz="3000" i="1">
                              <a:solidFill>
                                <a:srgbClr val="003300"/>
                              </a:solidFill>
                              <a:effectLst/>
                              <a:latin typeface="Cambria Math" panose="02040503050406030204" pitchFamily="18" charset="0"/>
                              <a:ea typeface="Times New Roman" panose="02020603050405020304" pitchFamily="18" charset="0"/>
                            </a:rPr>
                            <m:t>(</m:t>
                          </m:r>
                          <m:r>
                            <a:rPr lang="en-US" sz="3000" i="1">
                              <a:solidFill>
                                <a:srgbClr val="003300"/>
                              </a:solidFill>
                              <a:effectLst/>
                              <a:latin typeface="Cambria Math" panose="02040503050406030204" pitchFamily="18" charset="0"/>
                              <a:ea typeface="Times New Roman" panose="02020603050405020304" pitchFamily="18" charset="0"/>
                            </a:rPr>
                            <m:t>𝑟𝑎𝑑</m:t>
                          </m:r>
                          <m:r>
                            <a:rPr lang="en-US" sz="3000" i="1">
                              <a:solidFill>
                                <a:srgbClr val="003300"/>
                              </a:solidFill>
                              <a:effectLst/>
                              <a:latin typeface="Cambria Math" panose="02040503050406030204" pitchFamily="18" charset="0"/>
                              <a:ea typeface="Times New Roman" panose="02020603050405020304" pitchFamily="18" charset="0"/>
                            </a:rPr>
                            <m:t>)</m:t>
                          </m:r>
                        </m:sub>
                      </m:sSub>
                      <m:f>
                        <m:fPr>
                          <m:ctrlPr>
                            <a:rPr lang="en-US" sz="3000" i="1">
                              <a:solidFill>
                                <a:srgbClr val="003300"/>
                              </a:solidFill>
                              <a:effectLst/>
                              <a:latin typeface="Cambria Math" panose="02040503050406030204" pitchFamily="18" charset="0"/>
                              <a:ea typeface="Times New Roman" panose="02020603050405020304" pitchFamily="18" charset="0"/>
                            </a:rPr>
                          </m:ctrlPr>
                        </m:fPr>
                        <m:num>
                          <m:sSup>
                            <m:sSupPr>
                              <m:ctrlPr>
                                <a:rPr lang="en-US" sz="3000" i="1">
                                  <a:solidFill>
                                    <a:srgbClr val="003300"/>
                                  </a:solidFill>
                                  <a:effectLst/>
                                  <a:latin typeface="Cambria Math" panose="02040503050406030204" pitchFamily="18" charset="0"/>
                                  <a:ea typeface="Times New Roman" panose="02020603050405020304" pitchFamily="18" charset="0"/>
                                </a:rPr>
                              </m:ctrlPr>
                            </m:sSupPr>
                            <m:e>
                              <m:r>
                                <a:rPr lang="en-US" sz="3000" i="1">
                                  <a:solidFill>
                                    <a:srgbClr val="003300"/>
                                  </a:solidFill>
                                  <a:effectLst/>
                                  <a:latin typeface="Cambria Math" panose="02040503050406030204" pitchFamily="18" charset="0"/>
                                  <a:ea typeface="Times New Roman" panose="02020603050405020304" pitchFamily="18" charset="0"/>
                                </a:rPr>
                                <m:t>180</m:t>
                              </m:r>
                            </m:e>
                            <m:sup>
                              <m:r>
                                <a:rPr lang="en-US" sz="3000" i="1">
                                  <a:solidFill>
                                    <a:srgbClr val="003300"/>
                                  </a:solidFill>
                                  <a:effectLst/>
                                  <a:latin typeface="Cambria Math" panose="02040503050406030204" pitchFamily="18" charset="0"/>
                                  <a:ea typeface="Times New Roman" panose="02020603050405020304" pitchFamily="18" charset="0"/>
                                </a:rPr>
                                <m:t>0</m:t>
                              </m:r>
                            </m:sup>
                          </m:sSup>
                        </m:num>
                        <m:den>
                          <m:r>
                            <m:rPr>
                              <m:nor/>
                            </m:rPr>
                            <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rPr>
                            <m:t>π</m:t>
                          </m:r>
                        </m:den>
                      </m:f>
                      <m:r>
                        <a:rPr lang="en-US" sz="3000" i="1">
                          <a:solidFill>
                            <a:srgbClr val="003300"/>
                          </a:solidFill>
                          <a:effectLst/>
                          <a:latin typeface="Cambria Math" panose="02040503050406030204" pitchFamily="18" charset="0"/>
                          <a:ea typeface="Times New Roman" panose="02020603050405020304" pitchFamily="18" charset="0"/>
                        </a:rPr>
                        <m:t>    (</m:t>
                      </m:r>
                      <m:r>
                        <a:rPr lang="en-US" sz="3000" i="1">
                          <a:solidFill>
                            <a:srgbClr val="003300"/>
                          </a:solidFill>
                          <a:effectLst/>
                          <a:latin typeface="Cambria Math" panose="02040503050406030204" pitchFamily="18" charset="0"/>
                          <a:ea typeface="Times New Roman" panose="02020603050405020304" pitchFamily="18" charset="0"/>
                        </a:rPr>
                        <m:t>20</m:t>
                      </m:r>
                      <m:r>
                        <a:rPr lang="en-US" sz="3000" i="1">
                          <a:solidFill>
                            <a:srgbClr val="003300"/>
                          </a:solidFill>
                          <a:effectLst/>
                          <a:latin typeface="Cambria Math" panose="02040503050406030204" pitchFamily="18" charset="0"/>
                          <a:ea typeface="Times New Roman" panose="02020603050405020304" pitchFamily="18" charset="0"/>
                        </a:rPr>
                        <m:t>.</m:t>
                      </m:r>
                      <m:r>
                        <a:rPr lang="en-US" sz="3000" i="1">
                          <a:solidFill>
                            <a:srgbClr val="003300"/>
                          </a:solidFill>
                          <a:effectLst/>
                          <a:latin typeface="Cambria Math" panose="02040503050406030204" pitchFamily="18" charset="0"/>
                          <a:ea typeface="Times New Roman" panose="02020603050405020304" pitchFamily="18" charset="0"/>
                        </a:rPr>
                        <m:t>1</m:t>
                      </m:r>
                      <m:r>
                        <a:rPr lang="en-US" sz="3000" i="1">
                          <a:solidFill>
                            <a:srgbClr val="003300"/>
                          </a:solidFill>
                          <a:effectLst/>
                          <a:latin typeface="Cambria Math" panose="02040503050406030204" pitchFamily="18" charset="0"/>
                          <a:ea typeface="Times New Roman" panose="02020603050405020304" pitchFamily="18" charset="0"/>
                        </a:rPr>
                        <m:t>) </m:t>
                      </m:r>
                    </m:oMath>
                  </m:oMathPara>
                </a14:m>
                <a:endPar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9" name="TextBox 8" descr="24 Trang Thu">
                <a:extLst>
                  <a:ext uri="{FF2B5EF4-FFF2-40B4-BE49-F238E27FC236}">
                    <a16:creationId xmlns:a16="http://schemas.microsoft.com/office/drawing/2014/main" id="{EF22A9B5-CF61-352B-6320-392C0E74E867}"/>
                  </a:ext>
                </a:extLst>
              </p:cNvPr>
              <p:cNvSpPr txBox="1">
                <a:spLocks noRot="1" noChangeAspect="1" noMove="1" noResize="1" noEditPoints="1" noAdjustHandles="1" noChangeArrowheads="1" noChangeShapeType="1" noTextEdit="1"/>
              </p:cNvSpPr>
              <p:nvPr/>
            </p:nvSpPr>
            <p:spPr>
              <a:xfrm>
                <a:off x="1632258" y="3540291"/>
                <a:ext cx="9925010" cy="1157689"/>
              </a:xfrm>
              <a:prstGeom prst="rect">
                <a:avLst/>
              </a:prstGeom>
              <a:blipFill>
                <a:blip r:embed="rId3"/>
                <a:stretch>
                  <a:fillRect/>
                </a:stretch>
              </a:blipFill>
              <a:ln>
                <a:solidFill>
                  <a:srgbClr val="C00000"/>
                </a:solidFill>
              </a:ln>
            </p:spPr>
            <p:txBody>
              <a:bodyPr/>
              <a:lstStyle/>
              <a:p>
                <a:r>
                  <a:rPr lang="vi-VN">
                    <a:noFill/>
                  </a:rPr>
                  <a:t> </a:t>
                </a:r>
              </a:p>
            </p:txBody>
          </p:sp>
        </mc:Fallback>
      </mc:AlternateContent>
    </p:spTree>
    <p:extLst>
      <p:ext uri="{BB962C8B-B14F-4D97-AF65-F5344CB8AC3E}">
        <p14:creationId xmlns:p14="http://schemas.microsoft.com/office/powerpoint/2010/main" val="334761922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6" descr="24 Trang Thu">
            <a:extLst>
              <a:ext uri="{FF2B5EF4-FFF2-40B4-BE49-F238E27FC236}">
                <a16:creationId xmlns:a16="http://schemas.microsoft.com/office/drawing/2014/main" xmlns="" id="{6EC7DE52-A756-F2EB-B997-354F0E40EA79}"/>
              </a:ext>
            </a:extLst>
          </p:cNvPr>
          <p:cNvSpPr txBox="1">
            <a:spLocks noChangeArrowheads="1"/>
          </p:cNvSpPr>
          <p:nvPr/>
        </p:nvSpPr>
        <p:spPr bwMode="auto">
          <a:xfrm>
            <a:off x="0" y="0"/>
            <a:ext cx="12192000" cy="584775"/>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ĐỘNG HỌC CỦA CHUYỂN ĐỘNG TRÒN</a:t>
            </a:r>
            <a:endPar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TextBox 2" descr="24 Trang Thu">
            <a:extLst>
              <a:ext uri="{FF2B5EF4-FFF2-40B4-BE49-F238E27FC236}">
                <a16:creationId xmlns:a16="http://schemas.microsoft.com/office/drawing/2014/main" xmlns="" id="{9D93B305-351B-13FF-D63A-F034FA457E04}"/>
              </a:ext>
            </a:extLst>
          </p:cNvPr>
          <p:cNvSpPr txBox="1"/>
          <p:nvPr/>
        </p:nvSpPr>
        <p:spPr>
          <a:xfrm>
            <a:off x="0" y="671438"/>
            <a:ext cx="988089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I. </a:t>
            </a: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ĐỊNH NGHĨA RADIAN. SỐ ĐO CUNG TRÒN THEO GÓC</a:t>
            </a:r>
          </a:p>
        </p:txBody>
      </p:sp>
      <p:sp>
        <p:nvSpPr>
          <p:cNvPr id="4" name="Round Same Side Corner Rectangle 22" descr="24 Trang Thu">
            <a:extLst>
              <a:ext uri="{FF2B5EF4-FFF2-40B4-BE49-F238E27FC236}">
                <a16:creationId xmlns:a16="http://schemas.microsoft.com/office/drawing/2014/main" xmlns="" id="{710F7EC4-7011-8FA9-18B5-25A4CAC59E14}"/>
              </a:ext>
            </a:extLst>
          </p:cNvPr>
          <p:cNvSpPr/>
          <p:nvPr/>
        </p:nvSpPr>
        <p:spPr bwMode="auto">
          <a:xfrm>
            <a:off x="500715" y="1660672"/>
            <a:ext cx="7978267" cy="1305134"/>
          </a:xfrm>
          <a:custGeom>
            <a:avLst/>
            <a:gdLst/>
            <a:ahLst/>
            <a:cxnLst/>
            <a:rect l="l" t="t" r="r" b="b"/>
            <a:pathLst>
              <a:path w="2497259" h="3942526">
                <a:moveTo>
                  <a:pt x="2497259" y="0"/>
                </a:moveTo>
                <a:lnTo>
                  <a:pt x="2497259" y="3869706"/>
                </a:lnTo>
                <a:cubicBezTo>
                  <a:pt x="2497259" y="3909923"/>
                  <a:pt x="2464656" y="3942526"/>
                  <a:pt x="2424439" y="3942526"/>
                </a:cubicBezTo>
                <a:lnTo>
                  <a:pt x="72820" y="3942526"/>
                </a:lnTo>
                <a:cubicBezTo>
                  <a:pt x="32603" y="3942526"/>
                  <a:pt x="0" y="3909923"/>
                  <a:pt x="0" y="3869706"/>
                </a:cubicBezTo>
                <a:lnTo>
                  <a:pt x="0" y="130876"/>
                </a:lnTo>
                <a:close/>
              </a:path>
            </a:pathLst>
          </a:custGeom>
          <a:gradFill flip="none" rotWithShape="1">
            <a:gsLst>
              <a:gs pos="0">
                <a:sysClr val="window" lastClr="FFFFFF">
                  <a:lumMod val="85000"/>
                </a:sysClr>
              </a:gs>
              <a:gs pos="100000">
                <a:sysClr val="window" lastClr="FFFFFF"/>
              </a:gs>
            </a:gsLst>
            <a:lin ang="18900000" scaled="1"/>
            <a:tileRect/>
          </a:gradFill>
          <a:ln w="28575" cap="flat" cmpd="sng" algn="ctr">
            <a:solidFill>
              <a:srgbClr val="C0165F"/>
            </a:solidFill>
            <a:prstDash val="solid"/>
          </a:ln>
          <a:effectLst>
            <a:outerShdw blurRad="177800" dist="38100" dir="5400000" algn="t" rotWithShape="0">
              <a:prstClr val="black">
                <a:alpha val="20000"/>
              </a:prstClr>
            </a:outerShdw>
          </a:effectLst>
        </p:spPr>
        <p:txBody>
          <a:bodyPr tIns="182880"/>
          <a:lstStyle/>
          <a:p>
            <a:pPr fontAlgn="auto">
              <a:lnSpc>
                <a:spcPct val="150000"/>
              </a:lnSpc>
              <a:spcBef>
                <a:spcPts val="0"/>
              </a:spcBef>
              <a:spcAft>
                <a:spcPts val="0"/>
              </a:spcAft>
              <a:defRPr/>
            </a:pPr>
            <a:endParaRPr lang="en-US" sz="1600" kern="0" dirty="0">
              <a:solidFill>
                <a:prstClr val="black">
                  <a:lumMod val="65000"/>
                  <a:lumOff val="35000"/>
                </a:prstClr>
              </a:solidFill>
            </a:endParaRPr>
          </a:p>
        </p:txBody>
      </p:sp>
      <p:sp>
        <p:nvSpPr>
          <p:cNvPr id="5" name="Hexagon 4" descr="24 Trang Thu">
            <a:extLst>
              <a:ext uri="{FF2B5EF4-FFF2-40B4-BE49-F238E27FC236}">
                <a16:creationId xmlns:a16="http://schemas.microsoft.com/office/drawing/2014/main" xmlns="" id="{9A48522E-E664-3C67-9636-DA1B2A39997C}"/>
              </a:ext>
            </a:extLst>
          </p:cNvPr>
          <p:cNvSpPr/>
          <p:nvPr/>
        </p:nvSpPr>
        <p:spPr bwMode="auto">
          <a:xfrm>
            <a:off x="315657" y="1194658"/>
            <a:ext cx="8371143" cy="594351"/>
          </a:xfrm>
          <a:prstGeom prst="hexagon">
            <a:avLst>
              <a:gd name="adj" fmla="val 31838"/>
              <a:gd name="vf" fmla="val 115470"/>
            </a:avLst>
          </a:prstGeom>
          <a:gradFill rotWithShape="1">
            <a:gsLst>
              <a:gs pos="0">
                <a:srgbClr val="D7196A">
                  <a:lumMod val="88000"/>
                </a:srgbClr>
              </a:gs>
              <a:gs pos="80000">
                <a:srgbClr val="D7196A">
                  <a:lumMod val="90000"/>
                  <a:lumOff val="10000"/>
                </a:srgbClr>
              </a:gs>
              <a:gs pos="100000">
                <a:srgbClr val="D7196A">
                  <a:lumMod val="60000"/>
                  <a:lumOff val="4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fontAlgn="auto">
              <a:spcBef>
                <a:spcPts val="0"/>
              </a:spcBef>
              <a:spcAft>
                <a:spcPts val="0"/>
              </a:spcAft>
              <a:defRPr/>
            </a:pPr>
            <a:r>
              <a:rPr lang="vi-VN" sz="2800" b="1" kern="0">
                <a:solidFill>
                  <a:prstClr val="white"/>
                </a:solidFill>
                <a:effectLst>
                  <a:outerShdw blurRad="76200" dist="38100" dir="5400000" algn="t" rotWithShape="0">
                    <a:prstClr val="black">
                      <a:alpha val="40000"/>
                    </a:prstClr>
                  </a:outerShdw>
                </a:effectLst>
                <a:latin typeface="+mn-lt"/>
                <a:cs typeface="+mn-cs"/>
              </a:rPr>
              <a:t>Mối liên hệ giữa cung tròn và góc</a:t>
            </a:r>
            <a:endParaRPr lang="en-US" sz="2800" b="1" kern="0" dirty="0">
              <a:solidFill>
                <a:prstClr val="white"/>
              </a:solidFill>
              <a:effectLst>
                <a:outerShdw blurRad="76200" dist="38100" dir="5400000" algn="t" rotWithShape="0">
                  <a:prstClr val="black">
                    <a:alpha val="40000"/>
                  </a:prstClr>
                </a:outerShdw>
              </a:effectLst>
              <a:latin typeface="+mn-lt"/>
              <a:cs typeface="+mn-cs"/>
            </a:endParaRPr>
          </a:p>
        </p:txBody>
      </p:sp>
      <p:sp>
        <p:nvSpPr>
          <p:cNvPr id="6" name="Rectangle 15" descr="24 Trang Thu">
            <a:extLst>
              <a:ext uri="{FF2B5EF4-FFF2-40B4-BE49-F238E27FC236}">
                <a16:creationId xmlns:a16="http://schemas.microsoft.com/office/drawing/2014/main" xmlns="" id="{501AE1F5-77AC-06F0-EB33-76CA93AF9DDE}"/>
              </a:ext>
            </a:extLst>
          </p:cNvPr>
          <p:cNvSpPr>
            <a:spLocks noChangeArrowheads="1"/>
          </p:cNvSpPr>
          <p:nvPr/>
        </p:nvSpPr>
        <p:spPr bwMode="auto">
          <a:xfrm>
            <a:off x="573839" y="1789009"/>
            <a:ext cx="7905143" cy="1176797"/>
          </a:xfrm>
          <a:prstGeom prst="rect">
            <a:avLst/>
          </a:prstGeom>
          <a:noFill/>
          <a:ln>
            <a:noFill/>
          </a:ln>
          <a:effectLst>
            <a:outerShdw dist="35921" dir="2700000" sy="50000" rotWithShape="0">
              <a:schemeClr val="bg2">
                <a:alpha val="70000"/>
              </a:schemeClr>
            </a:outerShdw>
          </a:effectLst>
          <a:extLst>
            <a:ext uri="{909E8E84-426E-40DD-AFC4-6F175D3DCCD1}">
              <a14:hiddenFill xmlns:a14="http://schemas.microsoft.com/office/drawing/2010/main">
                <a:gradFill rotWithShape="0">
                  <a:gsLst>
                    <a:gs pos="0">
                      <a:schemeClr val="accent1"/>
                    </a:gs>
                    <a:gs pos="100000">
                      <a:schemeClr val="bg1"/>
                    </a:gs>
                  </a:gsLst>
                  <a:lin ang="2700000" scaled="1"/>
                </a:gradFill>
              </a14:hiddenFill>
            </a:ext>
            <a:ext uri="{91240B29-F687-4F45-9708-019B960494DF}">
              <a14:hiddenLine xmlns:a14="http://schemas.microsoft.com/office/drawing/2010/main" w="12700" algn="ctr">
                <a:solidFill>
                  <a:schemeClr val="tx1"/>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nSpc>
                <a:spcPct val="115000"/>
              </a:lnSpc>
              <a:buNone/>
              <a:tabLst>
                <a:tab pos="510540" algn="l"/>
              </a:tabLst>
            </a:pPr>
            <a:r>
              <a:rPr lang="en-US"/>
              <a:t>Khi góc chắn cùng có số đo là </a:t>
            </a:r>
            <a:r>
              <a:rPr lang="en-US">
                <a:sym typeface="Symbol" panose="05050102010706020507" pitchFamily="18" charset="2"/>
              </a:rPr>
              <a:t></a:t>
            </a:r>
            <a:r>
              <a:rPr lang="en-US"/>
              <a:t> (radian) thì chiều dài</a:t>
            </a:r>
            <a:r>
              <a:rPr lang="vi-VN"/>
              <a:t> cung tròn s</a:t>
            </a:r>
            <a:endParaRPr lang="vi-VN" sz="2800">
              <a:solidFill>
                <a:schemeClr val="accent2">
                  <a:lumMod val="50000"/>
                </a:schemeClr>
              </a:solidFill>
              <a:ea typeface="Times New Roman" panose="02020603050405020304" pitchFamily="18" charset="0"/>
            </a:endParaRPr>
          </a:p>
        </p:txBody>
      </p:sp>
      <p:sp>
        <p:nvSpPr>
          <p:cNvPr id="7" name="TextBox 6" descr="24 Trang Thu">
            <a:extLst>
              <a:ext uri="{FF2B5EF4-FFF2-40B4-BE49-F238E27FC236}">
                <a16:creationId xmlns:a16="http://schemas.microsoft.com/office/drawing/2014/main" xmlns="" id="{77E1A111-1F29-EC87-C2D1-AC8B6C498B4F}"/>
              </a:ext>
            </a:extLst>
          </p:cNvPr>
          <p:cNvSpPr txBox="1"/>
          <p:nvPr/>
        </p:nvSpPr>
        <p:spPr>
          <a:xfrm>
            <a:off x="3059490" y="3599784"/>
            <a:ext cx="2883476" cy="944160"/>
          </a:xfrm>
          <a:prstGeom prst="roundRect">
            <a:avLst/>
          </a:prstGeom>
          <a:noFill/>
          <a:ln w="28575">
            <a:solidFill>
              <a:schemeClr val="accent2">
                <a:lumMod val="75000"/>
              </a:schemeClr>
            </a:solidFill>
          </a:ln>
        </p:spPr>
        <p:txBody>
          <a:bodyPr wrap="square">
            <a:spAutoFit/>
          </a:bodyPr>
          <a:lstStyle/>
          <a:p>
            <a:pPr algn="ctr">
              <a:lnSpc>
                <a:spcPct val="115000"/>
              </a:lnSpc>
            </a:pPr>
            <a:r>
              <a:rPr lang="en-US" sz="4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s = α.R</a:t>
            </a:r>
          </a:p>
        </p:txBody>
      </p:sp>
      <mc:AlternateContent xmlns:mc="http://schemas.openxmlformats.org/markup-compatibility/2006" xmlns:a14="http://schemas.microsoft.com/office/drawing/2010/main">
        <mc:Choice Requires="a14">
          <p:sp>
            <p:nvSpPr>
              <p:cNvPr id="10" name="TextBox 9" descr="24 Trang Thu">
                <a:extLst>
                  <a:ext uri="{FF2B5EF4-FFF2-40B4-BE49-F238E27FC236}">
                    <a16:creationId xmlns:a16="http://schemas.microsoft.com/office/drawing/2014/main" xmlns="" id="{870BD994-370A-9388-7A21-98FB751A480D}"/>
                  </a:ext>
                </a:extLst>
              </p:cNvPr>
              <p:cNvSpPr txBox="1"/>
              <p:nvPr/>
            </p:nvSpPr>
            <p:spPr>
              <a:xfrm>
                <a:off x="573839" y="4934380"/>
                <a:ext cx="8866044" cy="793935"/>
              </a:xfrm>
              <a:prstGeom prst="rect">
                <a:avLst/>
              </a:prstGeom>
              <a:noFill/>
            </p:spPr>
            <p:txBody>
              <a:bodyPr wrap="square">
                <a:spAutoFit/>
              </a:bodyPr>
              <a:lstStyle/>
              <a:p>
                <a:pPr algn="ctr">
                  <a:lnSpc>
                    <a:spcPct val="115000"/>
                  </a:lnSpc>
                </a:pPr>
                <a:r>
                  <a:rPr lang="fr-FR"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Trong </a:t>
                </a:r>
                <a:r>
                  <a:rPr lang="vi-VN"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đó,</a:t>
                </a:r>
                <a:r>
                  <a:rPr lang="fr-FR"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α</a:t>
                </a:r>
                <a:r>
                  <a:rPr lang="fr-FR" sz="27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ó đơn vị là rad. Với: </a:t>
                </a:r>
                <a14:m>
                  <m:oMath xmlns:m="http://schemas.openxmlformats.org/officeDocument/2006/math">
                    <m:sSub>
                      <m:sSubPr>
                        <m:ctrlPr>
                          <a:rPr lang="en-US" sz="2700" i="1">
                            <a:effectLst/>
                            <a:latin typeface="Cambria Math" panose="02040503050406030204" pitchFamily="18" charset="0"/>
                            <a:ea typeface="Times New Roman" panose="02020603050405020304" pitchFamily="18" charset="0"/>
                          </a:rPr>
                        </m:ctrlPr>
                      </m:sSubPr>
                      <m:e>
                        <m:r>
                          <a:rPr lang="en-US" sz="2700" i="1">
                            <a:effectLst/>
                            <a:latin typeface="Cambria Math" panose="02040503050406030204" pitchFamily="18" charset="0"/>
                            <a:ea typeface="Times New Roman" panose="02020603050405020304" pitchFamily="18" charset="0"/>
                          </a:rPr>
                          <m:t>𝛼</m:t>
                        </m:r>
                      </m:e>
                      <m:sub>
                        <m:r>
                          <a:rPr lang="fr-FR" sz="2700" i="1">
                            <a:effectLst/>
                            <a:latin typeface="Cambria Math" panose="02040503050406030204" pitchFamily="18" charset="0"/>
                            <a:ea typeface="Times New Roman" panose="02020603050405020304" pitchFamily="18" charset="0"/>
                          </a:rPr>
                          <m:t>(</m:t>
                        </m:r>
                        <m:r>
                          <a:rPr lang="en-US" sz="2700" i="1">
                            <a:effectLst/>
                            <a:latin typeface="Cambria Math" panose="02040503050406030204" pitchFamily="18" charset="0"/>
                            <a:ea typeface="Times New Roman" panose="02020603050405020304" pitchFamily="18" charset="0"/>
                          </a:rPr>
                          <m:t>𝑟𝑎𝑑𝑖𝑎𝑛</m:t>
                        </m:r>
                        <m:r>
                          <a:rPr lang="fr-FR" sz="2700" i="1">
                            <a:effectLst/>
                            <a:latin typeface="Cambria Math" panose="02040503050406030204" pitchFamily="18" charset="0"/>
                            <a:ea typeface="Times New Roman" panose="02020603050405020304" pitchFamily="18" charset="0"/>
                          </a:rPr>
                          <m:t>)</m:t>
                        </m:r>
                      </m:sub>
                    </m:sSub>
                    <m:r>
                      <m:rPr>
                        <m:nor/>
                      </m:rPr>
                      <a:rPr lang="fr-FR" sz="2700">
                        <a:effectLst/>
                        <a:latin typeface="Arial" panose="020B0604020202020204" pitchFamily="34" charset="0"/>
                        <a:ea typeface="Times New Roman" panose="02020603050405020304" pitchFamily="18" charset="0"/>
                        <a:cs typeface="Arial" panose="020B0604020202020204" pitchFamily="34" charset="0"/>
                      </a:rPr>
                      <m:t> = </m:t>
                    </m:r>
                    <m:sSub>
                      <m:sSubPr>
                        <m:ctrlPr>
                          <a:rPr lang="en-US" sz="2700" i="1">
                            <a:effectLst/>
                            <a:latin typeface="Cambria Math" panose="02040503050406030204" pitchFamily="18" charset="0"/>
                            <a:ea typeface="Times New Roman" panose="02020603050405020304" pitchFamily="18" charset="0"/>
                          </a:rPr>
                        </m:ctrlPr>
                      </m:sSubPr>
                      <m:e>
                        <m:r>
                          <a:rPr lang="en-US" sz="2700" i="1">
                            <a:effectLst/>
                            <a:latin typeface="Cambria Math" panose="02040503050406030204" pitchFamily="18" charset="0"/>
                            <a:ea typeface="Times New Roman" panose="02020603050405020304" pitchFamily="18" charset="0"/>
                          </a:rPr>
                          <m:t>𝛼</m:t>
                        </m:r>
                      </m:e>
                      <m:sub>
                        <m:r>
                          <a:rPr lang="fr-FR" sz="2700" i="1">
                            <a:effectLst/>
                            <a:latin typeface="Cambria Math" panose="02040503050406030204" pitchFamily="18" charset="0"/>
                            <a:ea typeface="Times New Roman" panose="02020603050405020304" pitchFamily="18" charset="0"/>
                          </a:rPr>
                          <m:t>(độ)</m:t>
                        </m:r>
                      </m:sub>
                    </m:sSub>
                    <m:f>
                      <m:fPr>
                        <m:ctrlPr>
                          <a:rPr lang="en-US" sz="2700" i="1">
                            <a:effectLst/>
                            <a:latin typeface="Cambria Math" panose="02040503050406030204" pitchFamily="18" charset="0"/>
                            <a:ea typeface="Times New Roman" panose="02020603050405020304" pitchFamily="18" charset="0"/>
                          </a:rPr>
                        </m:ctrlPr>
                      </m:fPr>
                      <m:num>
                        <m:r>
                          <m:rPr>
                            <m:nor/>
                          </m:rPr>
                          <a:rPr lang="en-US" sz="2700">
                            <a:effectLst/>
                            <a:latin typeface="Arial" panose="020B0604020202020204" pitchFamily="34" charset="0"/>
                            <a:ea typeface="Times New Roman" panose="02020603050405020304" pitchFamily="18" charset="0"/>
                            <a:cs typeface="Arial" panose="020B0604020202020204" pitchFamily="34" charset="0"/>
                          </a:rPr>
                          <m:t>π</m:t>
                        </m:r>
                      </m:num>
                      <m:den>
                        <m:sSup>
                          <m:sSupPr>
                            <m:ctrlPr>
                              <a:rPr lang="en-US" sz="2700" i="1">
                                <a:effectLst/>
                                <a:latin typeface="Cambria Math" panose="02040503050406030204" pitchFamily="18" charset="0"/>
                                <a:ea typeface="Times New Roman" panose="02020603050405020304" pitchFamily="18" charset="0"/>
                              </a:rPr>
                            </m:ctrlPr>
                          </m:sSupPr>
                          <m:e>
                            <m:r>
                              <a:rPr lang="fr-FR" sz="2700" i="1">
                                <a:effectLst/>
                                <a:latin typeface="Cambria Math" panose="02040503050406030204" pitchFamily="18" charset="0"/>
                                <a:ea typeface="Times New Roman" panose="02020603050405020304" pitchFamily="18" charset="0"/>
                              </a:rPr>
                              <m:t>180</m:t>
                            </m:r>
                          </m:e>
                          <m:sup>
                            <m:r>
                              <a:rPr lang="fr-FR" sz="2700" i="1">
                                <a:effectLst/>
                                <a:latin typeface="Cambria Math" panose="02040503050406030204" pitchFamily="18" charset="0"/>
                                <a:ea typeface="Times New Roman" panose="02020603050405020304" pitchFamily="18" charset="0"/>
                              </a:rPr>
                              <m:t>0</m:t>
                            </m:r>
                          </m:sup>
                        </m:sSup>
                      </m:den>
                    </m:f>
                  </m:oMath>
                </a14:m>
                <a:endParaRPr lang="en-US" sz="2700">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0" name="TextBox 9" descr="24 Trang Thu">
                <a:extLst>
                  <a:ext uri="{FF2B5EF4-FFF2-40B4-BE49-F238E27FC236}">
                    <a16:creationId xmlns:a16="http://schemas.microsoft.com/office/drawing/2014/main" id="{870BD994-370A-9388-7A21-98FB751A480D}"/>
                  </a:ext>
                </a:extLst>
              </p:cNvPr>
              <p:cNvSpPr txBox="1">
                <a:spLocks noRot="1" noChangeAspect="1" noMove="1" noResize="1" noEditPoints="1" noAdjustHandles="1" noChangeArrowheads="1" noChangeShapeType="1" noTextEdit="1"/>
              </p:cNvSpPr>
              <p:nvPr/>
            </p:nvSpPr>
            <p:spPr>
              <a:xfrm>
                <a:off x="573839" y="4934380"/>
                <a:ext cx="8866044" cy="793935"/>
              </a:xfrm>
              <a:prstGeom prst="rect">
                <a:avLst/>
              </a:prstGeom>
              <a:blipFill>
                <a:blip r:embed="rId2"/>
                <a:stretch>
                  <a:fillRect b="-6870"/>
                </a:stretch>
              </a:blipFill>
            </p:spPr>
            <p:txBody>
              <a:bodyPr/>
              <a:lstStyle/>
              <a:p>
                <a:r>
                  <a:rPr lang="vi-VN">
                    <a:noFill/>
                  </a:rPr>
                  <a:t> </a:t>
                </a:r>
              </a:p>
            </p:txBody>
          </p:sp>
        </mc:Fallback>
      </mc:AlternateContent>
      <p:sp>
        <p:nvSpPr>
          <p:cNvPr id="11" name="Line 146" descr="24 Trang Thu">
            <a:extLst>
              <a:ext uri="{FF2B5EF4-FFF2-40B4-BE49-F238E27FC236}">
                <a16:creationId xmlns:a16="http://schemas.microsoft.com/office/drawing/2014/main" xmlns="" id="{209B1FB0-68A1-F959-FB1F-03CFEA5A9597}"/>
              </a:ext>
            </a:extLst>
          </p:cNvPr>
          <p:cNvSpPr>
            <a:spLocks noChangeShapeType="1"/>
          </p:cNvSpPr>
          <p:nvPr/>
        </p:nvSpPr>
        <p:spPr bwMode="auto">
          <a:xfrm rot="856055" flipV="1">
            <a:off x="10135994" y="3106593"/>
            <a:ext cx="1291220" cy="818787"/>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sp>
        <p:nvSpPr>
          <p:cNvPr id="13" name="Text Box 149" descr="24 Trang Thu">
            <a:extLst>
              <a:ext uri="{FF2B5EF4-FFF2-40B4-BE49-F238E27FC236}">
                <a16:creationId xmlns:a16="http://schemas.microsoft.com/office/drawing/2014/main" xmlns="" id="{402D29B0-5B0E-798E-C034-51D4B5DDA981}"/>
              </a:ext>
            </a:extLst>
          </p:cNvPr>
          <p:cNvSpPr txBox="1">
            <a:spLocks noChangeArrowheads="1"/>
          </p:cNvSpPr>
          <p:nvPr/>
        </p:nvSpPr>
        <p:spPr bwMode="auto">
          <a:xfrm>
            <a:off x="9722355" y="2544149"/>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vi-VN" sz="2800">
                <a:solidFill>
                  <a:srgbClr val="7030A0"/>
                </a:solidFill>
                <a:latin typeface="Times New Roman" pitchFamily="18" charset="0"/>
                <a:cs typeface="Times New Roman" pitchFamily="18" charset="0"/>
              </a:rPr>
              <a:t>R</a:t>
            </a:r>
            <a:endParaRPr lang="en-US" sz="2800">
              <a:solidFill>
                <a:srgbClr val="7030A0"/>
              </a:solidFill>
              <a:latin typeface="Times New Roman" pitchFamily="18" charset="0"/>
              <a:cs typeface="Times New Roman" pitchFamily="18" charset="0"/>
            </a:endParaRPr>
          </a:p>
        </p:txBody>
      </p:sp>
      <p:sp>
        <p:nvSpPr>
          <p:cNvPr id="15" name="Rectangle 209" descr="24 Trang Thu">
            <a:extLst>
              <a:ext uri="{FF2B5EF4-FFF2-40B4-BE49-F238E27FC236}">
                <a16:creationId xmlns:a16="http://schemas.microsoft.com/office/drawing/2014/main" xmlns="" id="{07C4EAFD-494A-BE23-411B-25B8EEE2BED2}"/>
              </a:ext>
            </a:extLst>
          </p:cNvPr>
          <p:cNvSpPr>
            <a:spLocks noChangeArrowheads="1"/>
          </p:cNvSpPr>
          <p:nvPr/>
        </p:nvSpPr>
        <p:spPr bwMode="auto">
          <a:xfrm>
            <a:off x="9722355" y="3662976"/>
            <a:ext cx="5036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solidFill>
                  <a:srgbClr val="C00000"/>
                </a:solidFill>
                <a:latin typeface="Arial" panose="020B0604020202020204" pitchFamily="34" charset="0"/>
                <a:cs typeface="Arial" panose="020B0604020202020204" pitchFamily="34" charset="0"/>
              </a:rPr>
              <a:t>O</a:t>
            </a:r>
          </a:p>
        </p:txBody>
      </p:sp>
      <p:sp>
        <p:nvSpPr>
          <p:cNvPr id="16" name="Line 212" descr="24 Trang Thu">
            <a:extLst>
              <a:ext uri="{FF2B5EF4-FFF2-40B4-BE49-F238E27FC236}">
                <a16:creationId xmlns:a16="http://schemas.microsoft.com/office/drawing/2014/main" xmlns="" id="{FD111E67-AC36-5FDB-5F82-FC92EFC5FAD7}"/>
              </a:ext>
            </a:extLst>
          </p:cNvPr>
          <p:cNvSpPr>
            <a:spLocks noChangeShapeType="1"/>
          </p:cNvSpPr>
          <p:nvPr/>
        </p:nvSpPr>
        <p:spPr bwMode="auto">
          <a:xfrm flipV="1">
            <a:off x="10029536" y="2222410"/>
            <a:ext cx="165100" cy="1537760"/>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sp>
        <p:nvSpPr>
          <p:cNvPr id="17" name="AutoShape 218" descr="24 Trang Thu">
            <a:extLst>
              <a:ext uri="{FF2B5EF4-FFF2-40B4-BE49-F238E27FC236}">
                <a16:creationId xmlns:a16="http://schemas.microsoft.com/office/drawing/2014/main" xmlns="" id="{DE5FC834-78C1-20FF-196B-B1F6F3F63D76}"/>
              </a:ext>
            </a:extLst>
          </p:cNvPr>
          <p:cNvSpPr>
            <a:spLocks noChangeArrowheads="1"/>
          </p:cNvSpPr>
          <p:nvPr/>
        </p:nvSpPr>
        <p:spPr bwMode="auto">
          <a:xfrm rot="3600000">
            <a:off x="8507922" y="2205445"/>
            <a:ext cx="3073400" cy="307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D21F6B"/>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1"/>
              </a:solidFill>
            </a:endParaRPr>
          </a:p>
        </p:txBody>
      </p:sp>
      <p:sp>
        <p:nvSpPr>
          <p:cNvPr id="20" name="Rectangle 221" descr="24 Trang Thu">
            <a:extLst>
              <a:ext uri="{FF2B5EF4-FFF2-40B4-BE49-F238E27FC236}">
                <a16:creationId xmlns:a16="http://schemas.microsoft.com/office/drawing/2014/main" xmlns="" id="{501036F5-B4DC-A24A-1D78-83488F90808E}"/>
              </a:ext>
            </a:extLst>
          </p:cNvPr>
          <p:cNvSpPr>
            <a:spLocks noChangeArrowheads="1"/>
          </p:cNvSpPr>
          <p:nvPr/>
        </p:nvSpPr>
        <p:spPr bwMode="auto">
          <a:xfrm>
            <a:off x="10734382" y="1899624"/>
            <a:ext cx="33337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sz="3000">
                <a:solidFill>
                  <a:srgbClr val="7030A0"/>
                </a:solidFill>
                <a:latin typeface="Times New Roman" pitchFamily="18" charset="0"/>
                <a:cs typeface="Times New Roman" pitchFamily="18" charset="0"/>
                <a:sym typeface="Symbol" pitchFamily="18" charset="2"/>
              </a:rPr>
              <a:t>s</a:t>
            </a:r>
            <a:endParaRPr lang="en-US" sz="3000">
              <a:solidFill>
                <a:srgbClr val="7030A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2" name="TextBox 21" descr="24 Trang Thu">
                <a:extLst>
                  <a:ext uri="{FF2B5EF4-FFF2-40B4-BE49-F238E27FC236}">
                    <a16:creationId xmlns:a16="http://schemas.microsoft.com/office/drawing/2014/main" xmlns="" id="{3A1D9B89-1C67-544C-7085-2AB74E25EDCC}"/>
                  </a:ext>
                </a:extLst>
              </p:cNvPr>
              <p:cNvSpPr txBox="1"/>
              <p:nvPr/>
            </p:nvSpPr>
            <p:spPr>
              <a:xfrm rot="18778965">
                <a:off x="9962311" y="3220691"/>
                <a:ext cx="481612"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i="1" smtClean="0">
                          <a:solidFill>
                            <a:srgbClr val="7030A0"/>
                          </a:solidFill>
                          <a:latin typeface="Cambria Math"/>
                          <a:ea typeface="Cambria Math"/>
                          <a:sym typeface="Symbol" panose="05050102010706020507" pitchFamily="18" charset="2"/>
                        </a:rPr>
                        <m:t></m:t>
                      </m:r>
                      <m:r>
                        <a:rPr lang="vi-VN" sz="2800" b="0" i="1" smtClean="0">
                          <a:solidFill>
                            <a:srgbClr val="7030A0"/>
                          </a:solidFill>
                          <a:latin typeface="Cambria Math" panose="02040503050406030204" pitchFamily="18" charset="0"/>
                          <a:ea typeface="Cambria Math"/>
                          <a:sym typeface="Symbol" panose="05050102010706020507" pitchFamily="18" charset="2"/>
                        </a:rPr>
                        <m:t>)</m:t>
                      </m:r>
                      <m:r>
                        <a:rPr lang="en-US" sz="2800" i="1" smtClean="0">
                          <a:solidFill>
                            <a:srgbClr val="7030A0"/>
                          </a:solidFill>
                          <a:latin typeface="Cambria Math"/>
                          <a:ea typeface="Cambria Math"/>
                          <a:sym typeface="Symbol" panose="05050102010706020507" pitchFamily="18" charset="2"/>
                        </a:rPr>
                        <m:t></m:t>
                      </m:r>
                    </m:oMath>
                  </m:oMathPara>
                </a14:m>
                <a:endParaRPr lang="en-US" sz="2800">
                  <a:solidFill>
                    <a:srgbClr val="7030A0"/>
                  </a:solidFill>
                  <a:latin typeface="Times New Roman" pitchFamily="18" charset="0"/>
                  <a:cs typeface="Times New Roman" pitchFamily="18" charset="0"/>
                </a:endParaRPr>
              </a:p>
            </p:txBody>
          </p:sp>
        </mc:Choice>
        <mc:Fallback xmlns="">
          <p:sp>
            <p:nvSpPr>
              <p:cNvPr id="22" name="TextBox 21" descr="24 Trang Thu">
                <a:extLst>
                  <a:ext uri="{FF2B5EF4-FFF2-40B4-BE49-F238E27FC236}">
                    <a16:creationId xmlns:a16="http://schemas.microsoft.com/office/drawing/2014/main" id="{3A1D9B89-1C67-544C-7085-2AB74E25EDCC}"/>
                  </a:ext>
                </a:extLst>
              </p:cNvPr>
              <p:cNvSpPr txBox="1">
                <a:spLocks noRot="1" noChangeAspect="1" noMove="1" noResize="1" noEditPoints="1" noAdjustHandles="1" noChangeArrowheads="1" noChangeShapeType="1" noTextEdit="1"/>
              </p:cNvSpPr>
              <p:nvPr/>
            </p:nvSpPr>
            <p:spPr>
              <a:xfrm rot="18778965">
                <a:off x="9962311" y="3220691"/>
                <a:ext cx="481612" cy="523220"/>
              </a:xfrm>
              <a:prstGeom prst="rect">
                <a:avLst/>
              </a:prstGeom>
              <a:blipFill>
                <a:blip r:embed="rId3"/>
                <a:stretch>
                  <a:fillRect/>
                </a:stretch>
              </a:blipFill>
            </p:spPr>
            <p:txBody>
              <a:bodyPr/>
              <a:lstStyle/>
              <a:p>
                <a:r>
                  <a:rPr lang="vi-VN">
                    <a:noFill/>
                  </a:rPr>
                  <a:t> </a:t>
                </a:r>
              </a:p>
            </p:txBody>
          </p:sp>
        </mc:Fallback>
      </mc:AlternateContent>
      <p:sp>
        <p:nvSpPr>
          <p:cNvPr id="23" name="Arc 22" descr="24 Trang Thu">
            <a:extLst>
              <a:ext uri="{FF2B5EF4-FFF2-40B4-BE49-F238E27FC236}">
                <a16:creationId xmlns:a16="http://schemas.microsoft.com/office/drawing/2014/main" xmlns="" id="{145FB63B-1C85-5F83-A4AD-F8EB7BE7FE1A}"/>
              </a:ext>
            </a:extLst>
          </p:cNvPr>
          <p:cNvSpPr/>
          <p:nvPr/>
        </p:nvSpPr>
        <p:spPr>
          <a:xfrm>
            <a:off x="8515741" y="2208049"/>
            <a:ext cx="3066055" cy="3065337"/>
          </a:xfrm>
          <a:prstGeom prst="arc">
            <a:avLst>
              <a:gd name="adj1" fmla="val 16514825"/>
              <a:gd name="adj2" fmla="val 20514505"/>
            </a:avLst>
          </a:prstGeom>
          <a:ln w="28575">
            <a:solidFill>
              <a:srgbClr val="32ACA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88430077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wipe(left)">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descr="24 Trang Thu">
            <a:extLst>
              <a:ext uri="{FF2B5EF4-FFF2-40B4-BE49-F238E27FC236}">
                <a16:creationId xmlns:a16="http://schemas.microsoft.com/office/drawing/2014/main" xmlns="" id="{2F6CC880-F62F-B5CC-63EB-03D8EB10426F}"/>
              </a:ext>
            </a:extLst>
          </p:cNvPr>
          <p:cNvSpPr>
            <a:spLocks noChangeArrowheads="1"/>
          </p:cNvSpPr>
          <p:nvPr/>
        </p:nvSpPr>
        <p:spPr bwMode="gray">
          <a:xfrm>
            <a:off x="2467841" y="303152"/>
            <a:ext cx="3838575" cy="523220"/>
          </a:xfrm>
          <a:prstGeom prst="chevron">
            <a:avLst>
              <a:gd name="adj" fmla="val 16468"/>
            </a:avLst>
          </a:prstGeom>
          <a:solidFill>
            <a:srgbClr val="0070C0"/>
          </a:solidFill>
          <a:ln w="38100">
            <a:solidFill>
              <a:srgbClr val="EAEAEA"/>
            </a:solidFill>
            <a:miter lim="800000"/>
            <a:headEnd/>
            <a:tailEnd/>
          </a:ln>
          <a:effectLst>
            <a:outerShdw dist="109250" dir="3267739" algn="ctr" rotWithShape="0">
              <a:srgbClr val="333333">
                <a:alpha val="50000"/>
              </a:srgb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panose="020F0502020204030204"/>
                <a:ea typeface="+mn-ea"/>
                <a:cs typeface="+mn-cs"/>
              </a:rPr>
              <a:t>PHIẾU HỌC TẬP SỐ 2</a:t>
            </a:r>
          </a:p>
        </p:txBody>
      </p:sp>
      <p:pic>
        <p:nvPicPr>
          <p:cNvPr id="6146" name="Picture 2" descr="24 Trang Thu">
            <a:extLst>
              <a:ext uri="{FF2B5EF4-FFF2-40B4-BE49-F238E27FC236}">
                <a16:creationId xmlns:a16="http://schemas.microsoft.com/office/drawing/2014/main" xmlns="" id="{58A71EDE-6CAB-97CC-133B-CA0F329BCE9C}"/>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9873" b="99682" l="5657" r="93431">
                        <a14:foregroundMark x1="13869" y1="66879" x2="13869" y2="66879"/>
                        <a14:foregroundMark x1="8942" y1="61465" x2="8942" y2="61465"/>
                        <a14:foregroundMark x1="5657" y1="75796" x2="5657" y2="75796"/>
                        <a14:foregroundMark x1="9489" y1="89490" x2="9489" y2="89490"/>
                        <a14:foregroundMark x1="15146" y1="93631" x2="15146" y2="93631"/>
                        <a14:foregroundMark x1="10766" y1="99682" x2="10766" y2="99682"/>
                        <a14:foregroundMark x1="25182" y1="93949" x2="25182" y2="93949"/>
                        <a14:foregroundMark x1="30839" y1="89172" x2="30839" y2="89172"/>
                        <a14:foregroundMark x1="60401" y1="77070" x2="60401" y2="77070"/>
                        <a14:foregroundMark x1="85766" y1="68153" x2="85766" y2="68153"/>
                        <a14:foregroundMark x1="88504" y1="61146" x2="88504" y2="61146"/>
                        <a14:foregroundMark x1="88321" y1="90764" x2="88321" y2="90764"/>
                        <a14:foregroundMark x1="92518" y1="91401" x2="92518" y2="91401"/>
                        <a14:foregroundMark x1="93431" y1="62739" x2="93431" y2="62739"/>
                        <a14:foregroundMark x1="56569" y1="75796" x2="56569" y2="75796"/>
                      </a14:backgroundRemoval>
                    </a14:imgEffect>
                  </a14:imgLayer>
                </a14:imgProps>
              </a:ext>
              <a:ext uri="{28A0092B-C50C-407E-A947-70E740481C1C}">
                <a14:useLocalDpi xmlns:a14="http://schemas.microsoft.com/office/drawing/2010/main" val="0"/>
              </a:ext>
            </a:extLst>
          </a:blip>
          <a:srcRect t="20121"/>
          <a:stretch/>
        </p:blipFill>
        <p:spPr bwMode="auto">
          <a:xfrm>
            <a:off x="0" y="0"/>
            <a:ext cx="2467841" cy="11295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24 Trang Thu">
            <a:extLst>
              <a:ext uri="{FF2B5EF4-FFF2-40B4-BE49-F238E27FC236}">
                <a16:creationId xmlns:a16="http://schemas.microsoft.com/office/drawing/2014/main" xmlns="" id="{917353D7-DADA-4AAA-61C9-BA8359C098A8}"/>
              </a:ext>
            </a:extLst>
          </p:cNvPr>
          <p:cNvSpPr txBox="1"/>
          <p:nvPr/>
        </p:nvSpPr>
        <p:spPr>
          <a:xfrm>
            <a:off x="347229" y="1571796"/>
            <a:ext cx="11497541" cy="5052152"/>
          </a:xfrm>
          <a:prstGeom prst="rect">
            <a:avLst/>
          </a:prstGeom>
          <a:noFill/>
        </p:spPr>
        <p:txBody>
          <a:bodyPr wrap="square">
            <a:spAutoFit/>
          </a:bodyPr>
          <a:lstStyle/>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1:</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a:t>
            </a:r>
            <a:r>
              <a:rPr lang="vi-VN" sz="2200">
                <a:solidFill>
                  <a:schemeClr val="tx1">
                    <a:lumMod val="50000"/>
                  </a:schemeClr>
                </a:solidFill>
                <a:effectLst/>
                <a:latin typeface="#9Slide02 Noi dung rat dai" panose="02000000000000000000" pitchFamily="2" charset="0"/>
                <a:ea typeface="#9Slide02 Noi dung rat dai" panose="02000000000000000000" pitchFamily="2" charset="0"/>
              </a:rPr>
              <a:t>Thế nào là </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chuyển động tròn</a:t>
            </a:r>
            <a:r>
              <a:rPr lang="vi-VN" sz="2200">
                <a:solidFill>
                  <a:schemeClr val="tx1">
                    <a:lumMod val="50000"/>
                  </a:schemeClr>
                </a:solidFill>
                <a:effectLst/>
                <a:latin typeface="#9Slide02 Noi dung rat dai" panose="02000000000000000000" pitchFamily="2" charset="0"/>
                <a:ea typeface="#9Slide02 Noi dung rat dai" panose="02000000000000000000" pitchFamily="2" charset="0"/>
              </a:rPr>
              <a:t> </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vi-VN" sz="2200">
                <a:solidFill>
                  <a:schemeClr val="tx1">
                    <a:lumMod val="50000"/>
                  </a:schemeClr>
                </a:solidFill>
                <a:effectLst/>
                <a:latin typeface="#9Slide02 Noi dung rat dai" panose="02000000000000000000" pitchFamily="2" charset="0"/>
                <a:ea typeface="#9Slide02 Noi dung rat dai" panose="02000000000000000000" pitchFamily="2" charset="0"/>
              </a:rPr>
              <a:t> Lấy ví dụ ? Đại lượng đặc trưng cho mức độ nhanh chậm của một chuyển động tròn ?</a:t>
            </a:r>
            <a:endParaRPr lang="en-US" sz="2200">
              <a:solidFill>
                <a:schemeClr val="tx1">
                  <a:lumMod val="50000"/>
                </a:schemeClr>
              </a:solidFill>
              <a:effectLst/>
              <a:latin typeface="#9Slide02 Noi dung rat dai" panose="02000000000000000000" pitchFamily="2" charset="0"/>
              <a:ea typeface="#9Slide02 Noi dung rat dai" panose="02000000000000000000" pitchFamily="2" charset="0"/>
            </a:endParaRPr>
          </a:p>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2</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Nêu định nghĩa tốc độ góc, công thức tính và đơn vị. </a:t>
            </a:r>
            <a:r>
              <a:rPr lang="vi-VN" sz="2200">
                <a:solidFill>
                  <a:schemeClr val="tx1">
                    <a:lumMod val="50000"/>
                  </a:schemeClr>
                </a:solidFill>
                <a:effectLst/>
                <a:latin typeface="#9Slide02 Noi dung rat dai" panose="02000000000000000000" pitchFamily="2" charset="0"/>
                <a:ea typeface="#9Slide02 Noi dung rat dai" panose="02000000000000000000" pitchFamily="2" charset="0"/>
              </a:rPr>
              <a:t>Định nghĩa </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chuyển động tròn đều</a:t>
            </a:r>
            <a:r>
              <a:rPr lang="vi-VN" sz="2200">
                <a:solidFill>
                  <a:schemeClr val="tx1">
                    <a:lumMod val="50000"/>
                  </a:schemeClr>
                </a:solidFill>
                <a:effectLst/>
                <a:latin typeface="#9Slide02 Noi dung rat dai" panose="02000000000000000000" pitchFamily="2" charset="0"/>
                <a:ea typeface="#9Slide02 Noi dung rat dai" panose="02000000000000000000" pitchFamily="2" charset="0"/>
              </a:rPr>
              <a:t> ?</a:t>
            </a:r>
            <a:endParaRPr lang="en-US" sz="2200">
              <a:solidFill>
                <a:schemeClr val="tx1">
                  <a:lumMod val="50000"/>
                </a:schemeClr>
              </a:solidFill>
              <a:effectLst/>
              <a:latin typeface="#9Slide02 Noi dung rat dai" panose="02000000000000000000" pitchFamily="2" charset="0"/>
              <a:ea typeface="#9Slide02 Noi dung rat dai" panose="02000000000000000000" pitchFamily="2" charset="0"/>
            </a:endParaRPr>
          </a:p>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3</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Các vệ tinh của hệ thống GPS (hệ thống định vị toán cầu) (Hình 20.9) quay một vòng quanh Trái Đất sau một thời gian 12 giờ (gọi là chu kì). Hãy xác định tốc độ góc của các vệ tinh này. </a:t>
            </a:r>
            <a:endParaRPr lang="vi-VN" sz="2200">
              <a:solidFill>
                <a:schemeClr val="tx1">
                  <a:lumMod val="50000"/>
                </a:schemeClr>
              </a:solidFill>
              <a:effectLst/>
              <a:latin typeface="#9Slide02 Noi dung rat dai" panose="02000000000000000000" pitchFamily="2" charset="0"/>
              <a:ea typeface="#9Slide02 Noi dung rat dai" panose="02000000000000000000" pitchFamily="2" charset="0"/>
            </a:endParaRPr>
          </a:p>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4</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Dựa vào việc quan sát chuyển động của kim giây trong đồng hồ có kim trôi </a:t>
            </a:r>
            <a:r>
              <a:rPr lang="vi-VN" sz="2200">
                <a:solidFill>
                  <a:schemeClr val="tx1">
                    <a:lumMod val="50000"/>
                  </a:schemeClr>
                </a:solidFill>
                <a:effectLst/>
                <a:latin typeface="#9Slide02 Noi dung rat dai" panose="02000000000000000000" pitchFamily="2" charset="0"/>
                <a:ea typeface="#9Slide02 Noi dung rat dai" panose="02000000000000000000" pitchFamily="2" charset="0"/>
              </a:rPr>
              <a:t>l</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à kim phút để:</a:t>
            </a:r>
          </a:p>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So sánh tốc độ của các điểm khác nhau trên một kim</a:t>
            </a:r>
          </a:p>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b.</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So sánh tốc độ góc của hai kim này</a:t>
            </a:r>
          </a:p>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5</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Xét chuyển động của kim giờ đồng hồ. Tìm độ dịch chuyển góc của nó (theo độ và radian):</a:t>
            </a:r>
          </a:p>
          <a:p>
            <a:pPr marL="342900" lvl="0" indent="-342900" algn="just">
              <a:lnSpc>
                <a:spcPct val="115000"/>
              </a:lnSpc>
              <a:buFont typeface="+mj-lt"/>
              <a:buAutoNum type="alphaLcPeriod"/>
              <a:tabLst>
                <a:tab pos="510540" algn="l"/>
              </a:tabLst>
            </a:pP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Trong mỗi giờ.</a:t>
            </a:r>
          </a:p>
          <a:p>
            <a:pPr marL="342900" lvl="0" indent="-342900" algn="just">
              <a:lnSpc>
                <a:spcPct val="115000"/>
              </a:lnSpc>
              <a:buFont typeface="+mj-lt"/>
              <a:buAutoNum type="alphaLcPeriod"/>
              <a:tabLst>
                <a:tab pos="510540" algn="l"/>
              </a:tabLst>
            </a:pP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Trong khoảng thời gian từ 12h đến 15h30.</a:t>
            </a:r>
          </a:p>
          <a:p>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6</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Roto trong một tổ máy của nhà máy thủy điện Hòa Bình quay 125 vòng mỗi phút. Hãy tính tốc độ góc của roto này theo đơn vị rad/s.</a:t>
            </a:r>
          </a:p>
        </p:txBody>
      </p:sp>
      <p:pic>
        <p:nvPicPr>
          <p:cNvPr id="5" name="Picture 4" descr="24 Trang Thu">
            <a:extLst>
              <a:ext uri="{FF2B5EF4-FFF2-40B4-BE49-F238E27FC236}">
                <a16:creationId xmlns:a16="http://schemas.microsoft.com/office/drawing/2014/main" xmlns="" id="{FEA5D673-7384-B98F-08FE-AFFFAF442C5D}"/>
              </a:ext>
            </a:extLst>
          </p:cNvPr>
          <p:cNvPicPr>
            <a:picLocks noChangeAspect="1"/>
          </p:cNvPicPr>
          <p:nvPr/>
        </p:nvPicPr>
        <p:blipFill>
          <a:blip r:embed="rId4"/>
          <a:stretch>
            <a:fillRect/>
          </a:stretch>
        </p:blipFill>
        <p:spPr>
          <a:xfrm>
            <a:off x="8041697" y="139937"/>
            <a:ext cx="2686050" cy="1372870"/>
          </a:xfrm>
          <a:prstGeom prst="rect">
            <a:avLst/>
          </a:prstGeom>
        </p:spPr>
      </p:pic>
    </p:spTree>
    <p:extLst>
      <p:ext uri="{BB962C8B-B14F-4D97-AF65-F5344CB8AC3E}">
        <p14:creationId xmlns:p14="http://schemas.microsoft.com/office/powerpoint/2010/main" val="686044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val 5" descr="24 Trang Thu"/>
          <p:cNvSpPr/>
          <p:nvPr/>
        </p:nvSpPr>
        <p:spPr>
          <a:xfrm>
            <a:off x="4032965" y="869666"/>
            <a:ext cx="4206240" cy="4206240"/>
          </a:xfrm>
          <a:prstGeom prst="ellipse">
            <a:avLst/>
          </a:prstGeom>
          <a:solidFill>
            <a:srgbClr val="002060"/>
          </a:solidFill>
          <a:ln>
            <a:solidFill>
              <a:srgbClr val="00B0F0"/>
            </a:solidFill>
          </a:ln>
          <a:effectLst>
            <a:innerShdw blurRad="63500" dist="50800" dir="13500000">
              <a:prstClr val="black">
                <a:alpha val="50000"/>
              </a:prstClr>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2060"/>
              </a:solidFill>
              <a:effectLst/>
              <a:uLnTx/>
              <a:uFillTx/>
              <a:latin typeface="Calibri" panose="020F0502020204030204"/>
              <a:ea typeface="+mn-ea"/>
              <a:cs typeface="+mn-cs"/>
            </a:endParaRPr>
          </a:p>
        </p:txBody>
      </p:sp>
      <p:pic>
        <p:nvPicPr>
          <p:cNvPr id="1032" name="Picture 8" descr="24 Trang Thu"/>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78300" y="1006709"/>
            <a:ext cx="3945886" cy="3958255"/>
          </a:xfrm>
          <a:prstGeom prst="rect">
            <a:avLst/>
          </a:prstGeom>
          <a:noFill/>
          <a:extLst>
            <a:ext uri="{909E8E84-426E-40DD-AFC4-6F175D3DCCD1}">
              <a14:hiddenFill xmlns:a14="http://schemas.microsoft.com/office/drawing/2010/main">
                <a:solidFill>
                  <a:srgbClr val="FFFFFF"/>
                </a:solidFill>
              </a14:hiddenFill>
            </a:ext>
          </a:extLst>
        </p:spPr>
      </p:pic>
      <p:pic>
        <p:nvPicPr>
          <p:cNvPr id="16" name="Question" descr="24 Trang Thu">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2326471" y="877306"/>
            <a:ext cx="487363" cy="487363"/>
          </a:xfrm>
          <a:prstGeom prst="rect">
            <a:avLst/>
          </a:prstGeom>
        </p:spPr>
      </p:pic>
      <p:pic>
        <p:nvPicPr>
          <p:cNvPr id="1026" name="Picture 2" descr="24 Trang Thu">
            <a:hlinkClick r:id="rId6" action="ppaction://hlinksldjump"/>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5663" t="34495" r="13623" b="35506"/>
          <a:stretch/>
        </p:blipFill>
        <p:spPr bwMode="auto">
          <a:xfrm>
            <a:off x="4761412" y="5473337"/>
            <a:ext cx="2756263" cy="1169324"/>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descr="24 Trang Thu"/>
          <p:cNvSpPr/>
          <p:nvPr/>
        </p:nvSpPr>
        <p:spPr>
          <a:xfrm>
            <a:off x="4535885" y="1372586"/>
            <a:ext cx="3200400" cy="3200400"/>
          </a:xfrm>
          <a:prstGeom prst="ellipse">
            <a:avLst/>
          </a:prstGeom>
          <a:noFill/>
          <a:ln w="127000">
            <a:solidFill>
              <a:srgbClr val="62EB05"/>
            </a:solidFill>
          </a:ln>
          <a:effectLst>
            <a:glow rad="139700">
              <a:schemeClr val="accent2">
                <a:satMod val="175000"/>
                <a:alpha val="40000"/>
              </a:schemeClr>
            </a:glow>
          </a:effectLst>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srgbClr val="00B0F0"/>
                </a:solidFill>
              </a:ln>
              <a:solidFill>
                <a:srgbClr val="FF0000"/>
              </a:solidFill>
              <a:effectLst/>
              <a:uLnTx/>
              <a:uFillTx/>
              <a:latin typeface="Calibri" panose="020F0502020204030204"/>
              <a:ea typeface="+mn-ea"/>
              <a:cs typeface="+mn-cs"/>
            </a:endParaRPr>
          </a:p>
        </p:txBody>
      </p:sp>
      <p:sp>
        <p:nvSpPr>
          <p:cNvPr id="7" name="Oval 6" descr="24 Trang Thu"/>
          <p:cNvSpPr/>
          <p:nvPr/>
        </p:nvSpPr>
        <p:spPr>
          <a:xfrm>
            <a:off x="4021453" y="809878"/>
            <a:ext cx="4297680" cy="4297680"/>
          </a:xfrm>
          <a:prstGeom prst="ellipse">
            <a:avLst/>
          </a:prstGeom>
          <a:noFill/>
          <a:ln w="127000" cap="sq">
            <a:solidFill>
              <a:srgbClr val="F274BF"/>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solidFill>
                  <a:srgbClr val="00B0F0"/>
                </a:solidFill>
              </a:ln>
              <a:solidFill>
                <a:prstClr val="white"/>
              </a:solidFill>
              <a:effectLst/>
              <a:uLnTx/>
              <a:uFillTx/>
              <a:latin typeface="Calibri" panose="020F0502020204030204"/>
              <a:ea typeface="+mn-ea"/>
              <a:cs typeface="+mn-cs"/>
            </a:endParaRPr>
          </a:p>
        </p:txBody>
      </p:sp>
      <p:pic>
        <p:nvPicPr>
          <p:cNvPr id="3" name="Picture 2" descr="24 Trang Thu"/>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780" b="96997" l="10000" r="90000"/>
                    </a14:imgEffect>
                  </a14:imgLayer>
                </a14:imgProps>
              </a:ext>
              <a:ext uri="{28A0092B-C50C-407E-A947-70E740481C1C}">
                <a14:useLocalDpi xmlns:a14="http://schemas.microsoft.com/office/drawing/2010/main" val="0"/>
              </a:ext>
            </a:extLst>
          </a:blip>
          <a:srcRect/>
          <a:stretch>
            <a:fillRect/>
          </a:stretch>
        </p:blipFill>
        <p:spPr bwMode="auto">
          <a:xfrm rot="21439136">
            <a:off x="5527918" y="1083609"/>
            <a:ext cx="1166788" cy="163897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24 Trang Thu"/>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780" b="96997" l="10000" r="90000"/>
                    </a14:imgEffect>
                  </a14:imgLayer>
                </a14:imgProps>
              </a:ext>
              <a:ext uri="{28A0092B-C50C-407E-A947-70E740481C1C}">
                <a14:useLocalDpi xmlns:a14="http://schemas.microsoft.com/office/drawing/2010/main" val="0"/>
              </a:ext>
            </a:extLst>
          </a:blip>
          <a:srcRect/>
          <a:stretch>
            <a:fillRect/>
          </a:stretch>
        </p:blipFill>
        <p:spPr bwMode="auto">
          <a:xfrm rot="2129058">
            <a:off x="6235231" y="1307436"/>
            <a:ext cx="1166788" cy="1638973"/>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24 Trang Thu"/>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780" b="96997" l="10000" r="90000"/>
                    </a14:imgEffect>
                  </a14:imgLayer>
                </a14:imgProps>
              </a:ext>
              <a:ext uri="{28A0092B-C50C-407E-A947-70E740481C1C}">
                <a14:useLocalDpi xmlns:a14="http://schemas.microsoft.com/office/drawing/2010/main" val="0"/>
              </a:ext>
            </a:extLst>
          </a:blip>
          <a:srcRect/>
          <a:stretch>
            <a:fillRect/>
          </a:stretch>
        </p:blipFill>
        <p:spPr bwMode="auto">
          <a:xfrm rot="4736357">
            <a:off x="6657099" y="1964501"/>
            <a:ext cx="1166788" cy="163897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24 Trang Thu"/>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780" b="96997" l="10000" r="90000"/>
                    </a14:imgEffect>
                  </a14:imgLayer>
                </a14:imgProps>
              </a:ext>
              <a:ext uri="{28A0092B-C50C-407E-A947-70E740481C1C}">
                <a14:useLocalDpi xmlns:a14="http://schemas.microsoft.com/office/drawing/2010/main" val="0"/>
              </a:ext>
            </a:extLst>
          </a:blip>
          <a:srcRect/>
          <a:stretch>
            <a:fillRect/>
          </a:stretch>
        </p:blipFill>
        <p:spPr bwMode="auto">
          <a:xfrm rot="7150041">
            <a:off x="6541598" y="2694723"/>
            <a:ext cx="1166788" cy="16389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24 Trang Thu"/>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780" b="96997" l="10000" r="90000"/>
                    </a14:imgEffect>
                  </a14:imgLayer>
                </a14:imgProps>
              </a:ext>
              <a:ext uri="{28A0092B-C50C-407E-A947-70E740481C1C}">
                <a14:useLocalDpi xmlns:a14="http://schemas.microsoft.com/office/drawing/2010/main" val="0"/>
              </a:ext>
            </a:extLst>
          </a:blip>
          <a:srcRect/>
          <a:stretch>
            <a:fillRect/>
          </a:stretch>
        </p:blipFill>
        <p:spPr bwMode="auto">
          <a:xfrm rot="9283857">
            <a:off x="6036300" y="3230435"/>
            <a:ext cx="1166788" cy="163897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24 Trang Thu"/>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780" b="96997" l="10000" r="90000"/>
                    </a14:imgEffect>
                  </a14:imgLayer>
                </a14:imgProps>
              </a:ext>
              <a:ext uri="{28A0092B-C50C-407E-A947-70E740481C1C}">
                <a14:useLocalDpi xmlns:a14="http://schemas.microsoft.com/office/drawing/2010/main" val="0"/>
              </a:ext>
            </a:extLst>
          </a:blip>
          <a:srcRect/>
          <a:stretch>
            <a:fillRect/>
          </a:stretch>
        </p:blipFill>
        <p:spPr bwMode="auto">
          <a:xfrm rot="12002213">
            <a:off x="5286588" y="3271233"/>
            <a:ext cx="1166788" cy="16389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descr="24 Trang Thu"/>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780" b="96997" l="10000" r="90000"/>
                    </a14:imgEffect>
                  </a14:imgLayer>
                </a14:imgProps>
              </a:ext>
              <a:ext uri="{28A0092B-C50C-407E-A947-70E740481C1C}">
                <a14:useLocalDpi xmlns:a14="http://schemas.microsoft.com/office/drawing/2010/main" val="0"/>
              </a:ext>
            </a:extLst>
          </a:blip>
          <a:srcRect/>
          <a:stretch>
            <a:fillRect/>
          </a:stretch>
        </p:blipFill>
        <p:spPr bwMode="auto">
          <a:xfrm rot="14589670">
            <a:off x="4673937" y="2754246"/>
            <a:ext cx="1166788" cy="163897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24 Trang Thu"/>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780" b="96997" l="10000" r="90000"/>
                    </a14:imgEffect>
                  </a14:imgLayer>
                </a14:imgProps>
              </a:ext>
              <a:ext uri="{28A0092B-C50C-407E-A947-70E740481C1C}">
                <a14:useLocalDpi xmlns:a14="http://schemas.microsoft.com/office/drawing/2010/main" val="0"/>
              </a:ext>
            </a:extLst>
          </a:blip>
          <a:srcRect/>
          <a:stretch>
            <a:fillRect/>
          </a:stretch>
        </p:blipFill>
        <p:spPr bwMode="auto">
          <a:xfrm rot="16885832">
            <a:off x="4538930" y="2042668"/>
            <a:ext cx="1166788" cy="1638973"/>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24 Trang Thu"/>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1780" b="96997" l="10000" r="90000"/>
                    </a14:imgEffect>
                  </a14:imgLayer>
                </a14:imgProps>
              </a:ext>
              <a:ext uri="{28A0092B-C50C-407E-A947-70E740481C1C}">
                <a14:useLocalDpi xmlns:a14="http://schemas.microsoft.com/office/drawing/2010/main" val="0"/>
              </a:ext>
            </a:extLst>
          </a:blip>
          <a:srcRect/>
          <a:stretch>
            <a:fillRect/>
          </a:stretch>
        </p:blipFill>
        <p:spPr bwMode="auto">
          <a:xfrm rot="19146019">
            <a:off x="4897174" y="1416065"/>
            <a:ext cx="1166788" cy="1638973"/>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8" descr="24 Trang Thu"/>
          <p:cNvPicPr>
            <a:picLocks noChangeAspect="1" noChangeArrowheads="1"/>
          </p:cNvPicPr>
          <p:nvPr/>
        </p:nvPicPr>
        <p:blipFill>
          <a:blip r:embed="rId11" cstate="print">
            <a:duotone>
              <a:prstClr val="black"/>
              <a:srgbClr val="F274BF">
                <a:tint val="45000"/>
                <a:satMod val="400000"/>
              </a:srgbClr>
            </a:duotone>
            <a:extLst>
              <a:ext uri="{BEBA8EAE-BF5A-486C-A8C5-ECC9F3942E4B}">
                <a14:imgProps xmlns:a14="http://schemas.microsoft.com/office/drawing/2010/main">
                  <a14:imgLayer r:embed="rId12">
                    <a14:imgEffect>
                      <a14:backgroundRemoval t="0" b="100000" l="0" r="100000">
                        <a14:foregroundMark x1="52673" y1="8711" x2="52673" y2="8711"/>
                        <a14:foregroundMark x1="83769" y1="34116" x2="83769" y2="34116"/>
                        <a14:foregroundMark x1="85252" y1="27626" x2="85252" y2="27626"/>
                        <a14:foregroundMark x1="88217" y1="21691" x2="88217" y2="21691"/>
                        <a14:foregroundMark x1="92158" y1="15756" x2="92158" y2="15756"/>
                        <a14:foregroundMark x1="89895" y1="36593" x2="89895" y2="36593"/>
                        <a14:foregroundMark x1="90831" y1="31255" x2="90831" y2="31255"/>
                        <a14:foregroundMark x1="93406" y1="25363" x2="93406" y2="25363"/>
                        <a14:foregroundMark x1="96410" y1="20026" x2="96410" y2="20026"/>
                        <a14:foregroundMark x1="97581" y1="14646" x2="97581" y2="14646"/>
                        <a14:foregroundMark x1="92002" y1="21563" x2="92002" y2="21563"/>
                        <a14:foregroundMark x1="34413" y1="21819" x2="34413" y2="21819"/>
                        <a14:foregroundMark x1="16933" y1="62340" x2="16933" y2="62340"/>
                        <a14:foregroundMark x1="14826" y1="71563" x2="14826" y2="71563"/>
                        <a14:foregroundMark x1="74054" y1="39411" x2="74054" y2="39411"/>
                      </a14:backgroundRemoval>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3446418" y="707397"/>
            <a:ext cx="1438589" cy="131454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8" descr="24 Trang Thu"/>
          <p:cNvPicPr>
            <a:picLocks noChangeAspect="1" noChangeArrowheads="1"/>
          </p:cNvPicPr>
          <p:nvPr/>
        </p:nvPicPr>
        <p:blipFill>
          <a:blip r:embed="rId11" cstate="print">
            <a:duotone>
              <a:prstClr val="black"/>
              <a:srgbClr val="F274BF">
                <a:tint val="45000"/>
                <a:satMod val="400000"/>
              </a:srgbClr>
            </a:duotone>
            <a:extLst>
              <a:ext uri="{BEBA8EAE-BF5A-486C-A8C5-ECC9F3942E4B}">
                <a14:imgProps xmlns:a14="http://schemas.microsoft.com/office/drawing/2010/main">
                  <a14:imgLayer r:embed="rId12">
                    <a14:imgEffect>
                      <a14:backgroundRemoval t="0" b="100000" l="0" r="100000">
                        <a14:foregroundMark x1="52673" y1="8711" x2="52673" y2="8711"/>
                        <a14:foregroundMark x1="83769" y1="34116" x2="83769" y2="34116"/>
                        <a14:foregroundMark x1="85252" y1="27626" x2="85252" y2="27626"/>
                        <a14:foregroundMark x1="88217" y1="21691" x2="88217" y2="21691"/>
                        <a14:foregroundMark x1="92158" y1="15756" x2="92158" y2="15756"/>
                        <a14:foregroundMark x1="89895" y1="36593" x2="89895" y2="36593"/>
                        <a14:foregroundMark x1="90831" y1="31255" x2="90831" y2="31255"/>
                        <a14:foregroundMark x1="93406" y1="25363" x2="93406" y2="25363"/>
                        <a14:foregroundMark x1="96410" y1="20026" x2="96410" y2="20026"/>
                        <a14:foregroundMark x1="97581" y1="14646" x2="97581" y2="14646"/>
                        <a14:foregroundMark x1="92002" y1="21563" x2="92002" y2="21563"/>
                        <a14:foregroundMark x1="34413" y1="21819" x2="34413" y2="21819"/>
                        <a14:foregroundMark x1="16933" y1="62340" x2="16933" y2="62340"/>
                        <a14:foregroundMark x1="14826" y1="71563" x2="14826" y2="71563"/>
                        <a14:foregroundMark x1="74054" y1="39411" x2="74054" y2="39411"/>
                      </a14:backgroundRemoval>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flipH="1">
            <a:off x="7404891" y="640930"/>
            <a:ext cx="1438589" cy="131454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8" descr="24 Trang Thu"/>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583215" y="1757456"/>
            <a:ext cx="819150" cy="2400300"/>
          </a:xfrm>
          <a:prstGeom prst="rect">
            <a:avLst/>
          </a:prstGeom>
        </p:spPr>
      </p:pic>
      <p:pic>
        <p:nvPicPr>
          <p:cNvPr id="28" name="Picture 27" descr="24 Trang Thu"/>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7939555" y="1689998"/>
            <a:ext cx="819150" cy="2400300"/>
          </a:xfrm>
          <a:prstGeom prst="rect">
            <a:avLst/>
          </a:prstGeom>
        </p:spPr>
      </p:pic>
      <p:sp>
        <p:nvSpPr>
          <p:cNvPr id="8" name="TextBox 7" descr="24 Trang Thu"/>
          <p:cNvSpPr txBox="1"/>
          <p:nvPr/>
        </p:nvSpPr>
        <p:spPr>
          <a:xfrm>
            <a:off x="3124615" y="2645201"/>
            <a:ext cx="6053255"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FF0000"/>
                </a:solidFill>
                <a:effectLst/>
                <a:uLnTx/>
                <a:uFillTx/>
                <a:latin typeface="Algerian" panose="04020705040A02060702" pitchFamily="82" charset="0"/>
                <a:ea typeface="+mn-ea"/>
                <a:cs typeface="Arial" panose="020B0604020202020204" pitchFamily="34" charset="0"/>
              </a:rPr>
              <a:t>TRIỆU PHÚ KIẾN THỨC</a:t>
            </a:r>
          </a:p>
        </p:txBody>
      </p:sp>
      <p:pic>
        <p:nvPicPr>
          <p:cNvPr id="23" name="Picture 22" descr="24 Trang Thu"/>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227792" y="536975"/>
            <a:ext cx="1688950" cy="363485"/>
          </a:xfrm>
          <a:prstGeom prst="rect">
            <a:avLst/>
          </a:prstGeom>
        </p:spPr>
      </p:pic>
      <p:pic>
        <p:nvPicPr>
          <p:cNvPr id="32" name="Picture 31" descr="24 Trang Thu"/>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flipH="1">
            <a:off x="6324305" y="506772"/>
            <a:ext cx="1688950" cy="363485"/>
          </a:xfrm>
          <a:prstGeom prst="rect">
            <a:avLst/>
          </a:prstGeom>
        </p:spPr>
      </p:pic>
      <p:sp>
        <p:nvSpPr>
          <p:cNvPr id="25" name="Frame 24" descr="24 Trang Thu">
            <a:extLst>
              <a:ext uri="{FF2B5EF4-FFF2-40B4-BE49-F238E27FC236}">
                <a16:creationId xmlns:a16="http://schemas.microsoft.com/office/drawing/2014/main" xmlns="" id="{FE9FC511-FDAE-4FF9-8DD9-EB0406AD19B1}"/>
              </a:ext>
            </a:extLst>
          </p:cNvPr>
          <p:cNvSpPr/>
          <p:nvPr/>
        </p:nvSpPr>
        <p:spPr>
          <a:xfrm>
            <a:off x="0" y="0"/>
            <a:ext cx="12192000" cy="6858000"/>
          </a:xfrm>
          <a:prstGeom prst="frame">
            <a:avLst>
              <a:gd name="adj1" fmla="val 3472"/>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9170368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0339" fill="hold"/>
                                        <p:tgtEl>
                                          <p:spTgt spid="16"/>
                                        </p:tgtEl>
                                      </p:cBhvr>
                                    </p:cmd>
                                  </p:childTnLst>
                                </p:cTn>
                              </p:par>
                              <p:par>
                                <p:cTn id="7" presetID="8" presetClass="emph" presetSubtype="0" repeatCount="indefinite" fill="hold" grpId="0" nodeType="withEffect">
                                  <p:stCondLst>
                                    <p:cond delay="0"/>
                                  </p:stCondLst>
                                  <p:childTnLst>
                                    <p:animRot by="21600000">
                                      <p:cBhvr>
                                        <p:cTn id="8" dur="2000" fill="hold"/>
                                        <p:tgtEl>
                                          <p:spTgt spid="7"/>
                                        </p:tgtEl>
                                        <p:attrNameLst>
                                          <p:attrName>r</p:attrName>
                                        </p:attrNameLst>
                                      </p:cBhvr>
                                    </p:animRot>
                                  </p:childTnLst>
                                </p:cTn>
                              </p:par>
                              <p:par>
                                <p:cTn id="9" presetID="32" presetClass="emph" presetSubtype="0" repeatCount="indefinite" fill="hold" nodeType="withEffect">
                                  <p:stCondLst>
                                    <p:cond delay="0"/>
                                  </p:stCondLst>
                                  <p:childTnLst>
                                    <p:animRot by="120000">
                                      <p:cBhvr>
                                        <p:cTn id="10" dur="100" fill="hold">
                                          <p:stCondLst>
                                            <p:cond delay="0"/>
                                          </p:stCondLst>
                                        </p:cTn>
                                        <p:tgtEl>
                                          <p:spTgt spid="3"/>
                                        </p:tgtEl>
                                        <p:attrNameLst>
                                          <p:attrName>r</p:attrName>
                                        </p:attrNameLst>
                                      </p:cBhvr>
                                    </p:animRot>
                                    <p:animRot by="-240000">
                                      <p:cBhvr>
                                        <p:cTn id="11" dur="200" fill="hold">
                                          <p:stCondLst>
                                            <p:cond delay="200"/>
                                          </p:stCondLst>
                                        </p:cTn>
                                        <p:tgtEl>
                                          <p:spTgt spid="3"/>
                                        </p:tgtEl>
                                        <p:attrNameLst>
                                          <p:attrName>r</p:attrName>
                                        </p:attrNameLst>
                                      </p:cBhvr>
                                    </p:animRot>
                                    <p:animRot by="240000">
                                      <p:cBhvr>
                                        <p:cTn id="12" dur="200" fill="hold">
                                          <p:stCondLst>
                                            <p:cond delay="400"/>
                                          </p:stCondLst>
                                        </p:cTn>
                                        <p:tgtEl>
                                          <p:spTgt spid="3"/>
                                        </p:tgtEl>
                                        <p:attrNameLst>
                                          <p:attrName>r</p:attrName>
                                        </p:attrNameLst>
                                      </p:cBhvr>
                                    </p:animRot>
                                    <p:animRot by="-240000">
                                      <p:cBhvr>
                                        <p:cTn id="13" dur="200" fill="hold">
                                          <p:stCondLst>
                                            <p:cond delay="600"/>
                                          </p:stCondLst>
                                        </p:cTn>
                                        <p:tgtEl>
                                          <p:spTgt spid="3"/>
                                        </p:tgtEl>
                                        <p:attrNameLst>
                                          <p:attrName>r</p:attrName>
                                        </p:attrNameLst>
                                      </p:cBhvr>
                                    </p:animRot>
                                    <p:animRot by="120000">
                                      <p:cBhvr>
                                        <p:cTn id="14" dur="200" fill="hold">
                                          <p:stCondLst>
                                            <p:cond delay="800"/>
                                          </p:stCondLst>
                                        </p:cTn>
                                        <p:tgtEl>
                                          <p:spTgt spid="3"/>
                                        </p:tgtEl>
                                        <p:attrNameLst>
                                          <p:attrName>r</p:attrName>
                                        </p:attrNameLst>
                                      </p:cBhvr>
                                    </p:animRot>
                                  </p:childTnLst>
                                </p:cTn>
                              </p:par>
                              <p:par>
                                <p:cTn id="15" presetID="32" presetClass="emph" presetSubtype="0" repeatCount="indefinite" fill="hold" nodeType="withEffect">
                                  <p:stCondLst>
                                    <p:cond delay="0"/>
                                  </p:stCondLst>
                                  <p:childTnLst>
                                    <p:animRot by="120000">
                                      <p:cBhvr>
                                        <p:cTn id="16" dur="100" fill="hold">
                                          <p:stCondLst>
                                            <p:cond delay="0"/>
                                          </p:stCondLst>
                                        </p:cTn>
                                        <p:tgtEl>
                                          <p:spTgt spid="9"/>
                                        </p:tgtEl>
                                        <p:attrNameLst>
                                          <p:attrName>r</p:attrName>
                                        </p:attrNameLst>
                                      </p:cBhvr>
                                    </p:animRot>
                                    <p:animRot by="-240000">
                                      <p:cBhvr>
                                        <p:cTn id="17" dur="200" fill="hold">
                                          <p:stCondLst>
                                            <p:cond delay="200"/>
                                          </p:stCondLst>
                                        </p:cTn>
                                        <p:tgtEl>
                                          <p:spTgt spid="9"/>
                                        </p:tgtEl>
                                        <p:attrNameLst>
                                          <p:attrName>r</p:attrName>
                                        </p:attrNameLst>
                                      </p:cBhvr>
                                    </p:animRot>
                                    <p:animRot by="240000">
                                      <p:cBhvr>
                                        <p:cTn id="18" dur="200" fill="hold">
                                          <p:stCondLst>
                                            <p:cond delay="400"/>
                                          </p:stCondLst>
                                        </p:cTn>
                                        <p:tgtEl>
                                          <p:spTgt spid="9"/>
                                        </p:tgtEl>
                                        <p:attrNameLst>
                                          <p:attrName>r</p:attrName>
                                        </p:attrNameLst>
                                      </p:cBhvr>
                                    </p:animRot>
                                    <p:animRot by="-240000">
                                      <p:cBhvr>
                                        <p:cTn id="19" dur="200" fill="hold">
                                          <p:stCondLst>
                                            <p:cond delay="600"/>
                                          </p:stCondLst>
                                        </p:cTn>
                                        <p:tgtEl>
                                          <p:spTgt spid="9"/>
                                        </p:tgtEl>
                                        <p:attrNameLst>
                                          <p:attrName>r</p:attrName>
                                        </p:attrNameLst>
                                      </p:cBhvr>
                                    </p:animRot>
                                    <p:animRot by="120000">
                                      <p:cBhvr>
                                        <p:cTn id="20" dur="200" fill="hold">
                                          <p:stCondLst>
                                            <p:cond delay="800"/>
                                          </p:stCondLst>
                                        </p:cTn>
                                        <p:tgtEl>
                                          <p:spTgt spid="9"/>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100" fill="hold">
                                          <p:stCondLst>
                                            <p:cond delay="0"/>
                                          </p:stCondLst>
                                        </p:cTn>
                                        <p:tgtEl>
                                          <p:spTgt spid="10"/>
                                        </p:tgtEl>
                                        <p:attrNameLst>
                                          <p:attrName>r</p:attrName>
                                        </p:attrNameLst>
                                      </p:cBhvr>
                                    </p:animRot>
                                    <p:animRot by="-240000">
                                      <p:cBhvr>
                                        <p:cTn id="23" dur="200" fill="hold">
                                          <p:stCondLst>
                                            <p:cond delay="200"/>
                                          </p:stCondLst>
                                        </p:cTn>
                                        <p:tgtEl>
                                          <p:spTgt spid="10"/>
                                        </p:tgtEl>
                                        <p:attrNameLst>
                                          <p:attrName>r</p:attrName>
                                        </p:attrNameLst>
                                      </p:cBhvr>
                                    </p:animRot>
                                    <p:animRot by="240000">
                                      <p:cBhvr>
                                        <p:cTn id="24" dur="200" fill="hold">
                                          <p:stCondLst>
                                            <p:cond delay="400"/>
                                          </p:stCondLst>
                                        </p:cTn>
                                        <p:tgtEl>
                                          <p:spTgt spid="10"/>
                                        </p:tgtEl>
                                        <p:attrNameLst>
                                          <p:attrName>r</p:attrName>
                                        </p:attrNameLst>
                                      </p:cBhvr>
                                    </p:animRot>
                                    <p:animRot by="-240000">
                                      <p:cBhvr>
                                        <p:cTn id="25" dur="200" fill="hold">
                                          <p:stCondLst>
                                            <p:cond delay="600"/>
                                          </p:stCondLst>
                                        </p:cTn>
                                        <p:tgtEl>
                                          <p:spTgt spid="10"/>
                                        </p:tgtEl>
                                        <p:attrNameLst>
                                          <p:attrName>r</p:attrName>
                                        </p:attrNameLst>
                                      </p:cBhvr>
                                    </p:animRot>
                                    <p:animRot by="120000">
                                      <p:cBhvr>
                                        <p:cTn id="26" dur="200" fill="hold">
                                          <p:stCondLst>
                                            <p:cond delay="800"/>
                                          </p:stCondLst>
                                        </p:cTn>
                                        <p:tgtEl>
                                          <p:spTgt spid="10"/>
                                        </p:tgtEl>
                                        <p:attrNameLst>
                                          <p:attrName>r</p:attrName>
                                        </p:attrNameLst>
                                      </p:cBhvr>
                                    </p:animRot>
                                  </p:childTnLst>
                                </p:cTn>
                              </p:par>
                              <p:par>
                                <p:cTn id="27" presetID="32" presetClass="emph" presetSubtype="0" repeatCount="indefinite" fill="hold" nodeType="withEffect">
                                  <p:stCondLst>
                                    <p:cond delay="0"/>
                                  </p:stCondLst>
                                  <p:childTnLst>
                                    <p:animRot by="120000">
                                      <p:cBhvr>
                                        <p:cTn id="28" dur="100" fill="hold">
                                          <p:stCondLst>
                                            <p:cond delay="0"/>
                                          </p:stCondLst>
                                        </p:cTn>
                                        <p:tgtEl>
                                          <p:spTgt spid="11"/>
                                        </p:tgtEl>
                                        <p:attrNameLst>
                                          <p:attrName>r</p:attrName>
                                        </p:attrNameLst>
                                      </p:cBhvr>
                                    </p:animRot>
                                    <p:animRot by="-240000">
                                      <p:cBhvr>
                                        <p:cTn id="29" dur="200" fill="hold">
                                          <p:stCondLst>
                                            <p:cond delay="200"/>
                                          </p:stCondLst>
                                        </p:cTn>
                                        <p:tgtEl>
                                          <p:spTgt spid="11"/>
                                        </p:tgtEl>
                                        <p:attrNameLst>
                                          <p:attrName>r</p:attrName>
                                        </p:attrNameLst>
                                      </p:cBhvr>
                                    </p:animRot>
                                    <p:animRot by="240000">
                                      <p:cBhvr>
                                        <p:cTn id="30" dur="200" fill="hold">
                                          <p:stCondLst>
                                            <p:cond delay="400"/>
                                          </p:stCondLst>
                                        </p:cTn>
                                        <p:tgtEl>
                                          <p:spTgt spid="11"/>
                                        </p:tgtEl>
                                        <p:attrNameLst>
                                          <p:attrName>r</p:attrName>
                                        </p:attrNameLst>
                                      </p:cBhvr>
                                    </p:animRot>
                                    <p:animRot by="-240000">
                                      <p:cBhvr>
                                        <p:cTn id="31" dur="200" fill="hold">
                                          <p:stCondLst>
                                            <p:cond delay="600"/>
                                          </p:stCondLst>
                                        </p:cTn>
                                        <p:tgtEl>
                                          <p:spTgt spid="11"/>
                                        </p:tgtEl>
                                        <p:attrNameLst>
                                          <p:attrName>r</p:attrName>
                                        </p:attrNameLst>
                                      </p:cBhvr>
                                    </p:animRot>
                                    <p:animRot by="120000">
                                      <p:cBhvr>
                                        <p:cTn id="32" dur="200" fill="hold">
                                          <p:stCondLst>
                                            <p:cond delay="800"/>
                                          </p:stCondLst>
                                        </p:cTn>
                                        <p:tgtEl>
                                          <p:spTgt spid="11"/>
                                        </p:tgtEl>
                                        <p:attrNameLst>
                                          <p:attrName>r</p:attrName>
                                        </p:attrNameLst>
                                      </p:cBhvr>
                                    </p:animRot>
                                  </p:childTnLst>
                                </p:cTn>
                              </p:par>
                              <p:par>
                                <p:cTn id="33" presetID="32" presetClass="emph" presetSubtype="0" repeatCount="indefinite" fill="hold" nodeType="withEffect">
                                  <p:stCondLst>
                                    <p:cond delay="0"/>
                                  </p:stCondLst>
                                  <p:childTnLst>
                                    <p:animRot by="120000">
                                      <p:cBhvr>
                                        <p:cTn id="34" dur="100" fill="hold">
                                          <p:stCondLst>
                                            <p:cond delay="0"/>
                                          </p:stCondLst>
                                        </p:cTn>
                                        <p:tgtEl>
                                          <p:spTgt spid="12"/>
                                        </p:tgtEl>
                                        <p:attrNameLst>
                                          <p:attrName>r</p:attrName>
                                        </p:attrNameLst>
                                      </p:cBhvr>
                                    </p:animRot>
                                    <p:animRot by="-240000">
                                      <p:cBhvr>
                                        <p:cTn id="35" dur="200" fill="hold">
                                          <p:stCondLst>
                                            <p:cond delay="200"/>
                                          </p:stCondLst>
                                        </p:cTn>
                                        <p:tgtEl>
                                          <p:spTgt spid="12"/>
                                        </p:tgtEl>
                                        <p:attrNameLst>
                                          <p:attrName>r</p:attrName>
                                        </p:attrNameLst>
                                      </p:cBhvr>
                                    </p:animRot>
                                    <p:animRot by="240000">
                                      <p:cBhvr>
                                        <p:cTn id="36" dur="200" fill="hold">
                                          <p:stCondLst>
                                            <p:cond delay="400"/>
                                          </p:stCondLst>
                                        </p:cTn>
                                        <p:tgtEl>
                                          <p:spTgt spid="12"/>
                                        </p:tgtEl>
                                        <p:attrNameLst>
                                          <p:attrName>r</p:attrName>
                                        </p:attrNameLst>
                                      </p:cBhvr>
                                    </p:animRot>
                                    <p:animRot by="-240000">
                                      <p:cBhvr>
                                        <p:cTn id="37" dur="200" fill="hold">
                                          <p:stCondLst>
                                            <p:cond delay="600"/>
                                          </p:stCondLst>
                                        </p:cTn>
                                        <p:tgtEl>
                                          <p:spTgt spid="12"/>
                                        </p:tgtEl>
                                        <p:attrNameLst>
                                          <p:attrName>r</p:attrName>
                                        </p:attrNameLst>
                                      </p:cBhvr>
                                    </p:animRot>
                                    <p:animRot by="120000">
                                      <p:cBhvr>
                                        <p:cTn id="38" dur="200" fill="hold">
                                          <p:stCondLst>
                                            <p:cond delay="800"/>
                                          </p:stCondLst>
                                        </p:cTn>
                                        <p:tgtEl>
                                          <p:spTgt spid="12"/>
                                        </p:tgtEl>
                                        <p:attrNameLst>
                                          <p:attrName>r</p:attrName>
                                        </p:attrNameLst>
                                      </p:cBhvr>
                                    </p:animRot>
                                  </p:childTnLst>
                                </p:cTn>
                              </p:par>
                              <p:par>
                                <p:cTn id="39" presetID="32" presetClass="emph" presetSubtype="0" repeatCount="indefinite" fill="hold" nodeType="withEffect">
                                  <p:stCondLst>
                                    <p:cond delay="0"/>
                                  </p:stCondLst>
                                  <p:childTnLst>
                                    <p:animRot by="120000">
                                      <p:cBhvr>
                                        <p:cTn id="40" dur="100" fill="hold">
                                          <p:stCondLst>
                                            <p:cond delay="0"/>
                                          </p:stCondLst>
                                        </p:cTn>
                                        <p:tgtEl>
                                          <p:spTgt spid="13"/>
                                        </p:tgtEl>
                                        <p:attrNameLst>
                                          <p:attrName>r</p:attrName>
                                        </p:attrNameLst>
                                      </p:cBhvr>
                                    </p:animRot>
                                    <p:animRot by="-240000">
                                      <p:cBhvr>
                                        <p:cTn id="41" dur="200" fill="hold">
                                          <p:stCondLst>
                                            <p:cond delay="200"/>
                                          </p:stCondLst>
                                        </p:cTn>
                                        <p:tgtEl>
                                          <p:spTgt spid="13"/>
                                        </p:tgtEl>
                                        <p:attrNameLst>
                                          <p:attrName>r</p:attrName>
                                        </p:attrNameLst>
                                      </p:cBhvr>
                                    </p:animRot>
                                    <p:animRot by="240000">
                                      <p:cBhvr>
                                        <p:cTn id="42" dur="200" fill="hold">
                                          <p:stCondLst>
                                            <p:cond delay="400"/>
                                          </p:stCondLst>
                                        </p:cTn>
                                        <p:tgtEl>
                                          <p:spTgt spid="13"/>
                                        </p:tgtEl>
                                        <p:attrNameLst>
                                          <p:attrName>r</p:attrName>
                                        </p:attrNameLst>
                                      </p:cBhvr>
                                    </p:animRot>
                                    <p:animRot by="-240000">
                                      <p:cBhvr>
                                        <p:cTn id="43" dur="200" fill="hold">
                                          <p:stCondLst>
                                            <p:cond delay="600"/>
                                          </p:stCondLst>
                                        </p:cTn>
                                        <p:tgtEl>
                                          <p:spTgt spid="13"/>
                                        </p:tgtEl>
                                        <p:attrNameLst>
                                          <p:attrName>r</p:attrName>
                                        </p:attrNameLst>
                                      </p:cBhvr>
                                    </p:animRot>
                                    <p:animRot by="120000">
                                      <p:cBhvr>
                                        <p:cTn id="44" dur="200" fill="hold">
                                          <p:stCondLst>
                                            <p:cond delay="800"/>
                                          </p:stCondLst>
                                        </p:cTn>
                                        <p:tgtEl>
                                          <p:spTgt spid="13"/>
                                        </p:tgtEl>
                                        <p:attrNameLst>
                                          <p:attrName>r</p:attrName>
                                        </p:attrNameLst>
                                      </p:cBhvr>
                                    </p:animRot>
                                  </p:childTnLst>
                                </p:cTn>
                              </p:par>
                              <p:par>
                                <p:cTn id="45" presetID="32" presetClass="emph" presetSubtype="0" repeatCount="indefinite" fill="hold" nodeType="withEffect">
                                  <p:stCondLst>
                                    <p:cond delay="0"/>
                                  </p:stCondLst>
                                  <p:childTnLst>
                                    <p:animRot by="120000">
                                      <p:cBhvr>
                                        <p:cTn id="46" dur="100" fill="hold">
                                          <p:stCondLst>
                                            <p:cond delay="0"/>
                                          </p:stCondLst>
                                        </p:cTn>
                                        <p:tgtEl>
                                          <p:spTgt spid="14"/>
                                        </p:tgtEl>
                                        <p:attrNameLst>
                                          <p:attrName>r</p:attrName>
                                        </p:attrNameLst>
                                      </p:cBhvr>
                                    </p:animRot>
                                    <p:animRot by="-240000">
                                      <p:cBhvr>
                                        <p:cTn id="47" dur="200" fill="hold">
                                          <p:stCondLst>
                                            <p:cond delay="200"/>
                                          </p:stCondLst>
                                        </p:cTn>
                                        <p:tgtEl>
                                          <p:spTgt spid="14"/>
                                        </p:tgtEl>
                                        <p:attrNameLst>
                                          <p:attrName>r</p:attrName>
                                        </p:attrNameLst>
                                      </p:cBhvr>
                                    </p:animRot>
                                    <p:animRot by="240000">
                                      <p:cBhvr>
                                        <p:cTn id="48" dur="200" fill="hold">
                                          <p:stCondLst>
                                            <p:cond delay="400"/>
                                          </p:stCondLst>
                                        </p:cTn>
                                        <p:tgtEl>
                                          <p:spTgt spid="14"/>
                                        </p:tgtEl>
                                        <p:attrNameLst>
                                          <p:attrName>r</p:attrName>
                                        </p:attrNameLst>
                                      </p:cBhvr>
                                    </p:animRot>
                                    <p:animRot by="-240000">
                                      <p:cBhvr>
                                        <p:cTn id="49" dur="200" fill="hold">
                                          <p:stCondLst>
                                            <p:cond delay="600"/>
                                          </p:stCondLst>
                                        </p:cTn>
                                        <p:tgtEl>
                                          <p:spTgt spid="14"/>
                                        </p:tgtEl>
                                        <p:attrNameLst>
                                          <p:attrName>r</p:attrName>
                                        </p:attrNameLst>
                                      </p:cBhvr>
                                    </p:animRot>
                                    <p:animRot by="120000">
                                      <p:cBhvr>
                                        <p:cTn id="50" dur="200" fill="hold">
                                          <p:stCondLst>
                                            <p:cond delay="800"/>
                                          </p:stCondLst>
                                        </p:cTn>
                                        <p:tgtEl>
                                          <p:spTgt spid="14"/>
                                        </p:tgtEl>
                                        <p:attrNameLst>
                                          <p:attrName>r</p:attrName>
                                        </p:attrNameLst>
                                      </p:cBhvr>
                                    </p:animRot>
                                  </p:childTnLst>
                                </p:cTn>
                              </p:par>
                              <p:par>
                                <p:cTn id="51" presetID="32" presetClass="emph" presetSubtype="0" repeatCount="indefinite" fill="hold" nodeType="withEffect">
                                  <p:stCondLst>
                                    <p:cond delay="0"/>
                                  </p:stCondLst>
                                  <p:childTnLst>
                                    <p:animRot by="120000">
                                      <p:cBhvr>
                                        <p:cTn id="52" dur="100" fill="hold">
                                          <p:stCondLst>
                                            <p:cond delay="0"/>
                                          </p:stCondLst>
                                        </p:cTn>
                                        <p:tgtEl>
                                          <p:spTgt spid="15"/>
                                        </p:tgtEl>
                                        <p:attrNameLst>
                                          <p:attrName>r</p:attrName>
                                        </p:attrNameLst>
                                      </p:cBhvr>
                                    </p:animRot>
                                    <p:animRot by="-240000">
                                      <p:cBhvr>
                                        <p:cTn id="53" dur="200" fill="hold">
                                          <p:stCondLst>
                                            <p:cond delay="200"/>
                                          </p:stCondLst>
                                        </p:cTn>
                                        <p:tgtEl>
                                          <p:spTgt spid="15"/>
                                        </p:tgtEl>
                                        <p:attrNameLst>
                                          <p:attrName>r</p:attrName>
                                        </p:attrNameLst>
                                      </p:cBhvr>
                                    </p:animRot>
                                    <p:animRot by="240000">
                                      <p:cBhvr>
                                        <p:cTn id="54" dur="200" fill="hold">
                                          <p:stCondLst>
                                            <p:cond delay="400"/>
                                          </p:stCondLst>
                                        </p:cTn>
                                        <p:tgtEl>
                                          <p:spTgt spid="15"/>
                                        </p:tgtEl>
                                        <p:attrNameLst>
                                          <p:attrName>r</p:attrName>
                                        </p:attrNameLst>
                                      </p:cBhvr>
                                    </p:animRot>
                                    <p:animRot by="-240000">
                                      <p:cBhvr>
                                        <p:cTn id="55" dur="200" fill="hold">
                                          <p:stCondLst>
                                            <p:cond delay="600"/>
                                          </p:stCondLst>
                                        </p:cTn>
                                        <p:tgtEl>
                                          <p:spTgt spid="15"/>
                                        </p:tgtEl>
                                        <p:attrNameLst>
                                          <p:attrName>r</p:attrName>
                                        </p:attrNameLst>
                                      </p:cBhvr>
                                    </p:animRot>
                                    <p:animRot by="120000">
                                      <p:cBhvr>
                                        <p:cTn id="56" dur="200" fill="hold">
                                          <p:stCondLst>
                                            <p:cond delay="800"/>
                                          </p:stCondLst>
                                        </p:cTn>
                                        <p:tgtEl>
                                          <p:spTgt spid="15"/>
                                        </p:tgtEl>
                                        <p:attrNameLst>
                                          <p:attrName>r</p:attrName>
                                        </p:attrNameLst>
                                      </p:cBhvr>
                                    </p:animRot>
                                  </p:childTnLst>
                                </p:cTn>
                              </p:par>
                              <p:par>
                                <p:cTn id="57" presetID="32" presetClass="emph" presetSubtype="0" repeatCount="indefinite" fill="hold" nodeType="withEffect">
                                  <p:stCondLst>
                                    <p:cond delay="0"/>
                                  </p:stCondLst>
                                  <p:childTnLst>
                                    <p:animRot by="120000">
                                      <p:cBhvr>
                                        <p:cTn id="58" dur="100" fill="hold">
                                          <p:stCondLst>
                                            <p:cond delay="0"/>
                                          </p:stCondLst>
                                        </p:cTn>
                                        <p:tgtEl>
                                          <p:spTgt spid="17"/>
                                        </p:tgtEl>
                                        <p:attrNameLst>
                                          <p:attrName>r</p:attrName>
                                        </p:attrNameLst>
                                      </p:cBhvr>
                                    </p:animRot>
                                    <p:animRot by="-240000">
                                      <p:cBhvr>
                                        <p:cTn id="59" dur="200" fill="hold">
                                          <p:stCondLst>
                                            <p:cond delay="200"/>
                                          </p:stCondLst>
                                        </p:cTn>
                                        <p:tgtEl>
                                          <p:spTgt spid="17"/>
                                        </p:tgtEl>
                                        <p:attrNameLst>
                                          <p:attrName>r</p:attrName>
                                        </p:attrNameLst>
                                      </p:cBhvr>
                                    </p:animRot>
                                    <p:animRot by="240000">
                                      <p:cBhvr>
                                        <p:cTn id="60" dur="200" fill="hold">
                                          <p:stCondLst>
                                            <p:cond delay="400"/>
                                          </p:stCondLst>
                                        </p:cTn>
                                        <p:tgtEl>
                                          <p:spTgt spid="17"/>
                                        </p:tgtEl>
                                        <p:attrNameLst>
                                          <p:attrName>r</p:attrName>
                                        </p:attrNameLst>
                                      </p:cBhvr>
                                    </p:animRot>
                                    <p:animRot by="-240000">
                                      <p:cBhvr>
                                        <p:cTn id="61" dur="200" fill="hold">
                                          <p:stCondLst>
                                            <p:cond delay="600"/>
                                          </p:stCondLst>
                                        </p:cTn>
                                        <p:tgtEl>
                                          <p:spTgt spid="17"/>
                                        </p:tgtEl>
                                        <p:attrNameLst>
                                          <p:attrName>r</p:attrName>
                                        </p:attrNameLst>
                                      </p:cBhvr>
                                    </p:animRot>
                                    <p:animRot by="120000">
                                      <p:cBhvr>
                                        <p:cTn id="62" dur="200" fill="hold">
                                          <p:stCondLst>
                                            <p:cond delay="800"/>
                                          </p:stCondLst>
                                        </p:cTn>
                                        <p:tgtEl>
                                          <p:spTgt spid="17"/>
                                        </p:tgtEl>
                                        <p:attrNameLst>
                                          <p:attrName>r</p:attrName>
                                        </p:attrNameLst>
                                      </p:cBhvr>
                                    </p:animRot>
                                  </p:childTnLst>
                                </p:cTn>
                              </p:par>
                              <p:par>
                                <p:cTn id="63" presetID="8" presetClass="emph" presetSubtype="0" repeatCount="indefinite" fill="hold" grpId="0" nodeType="withEffect">
                                  <p:stCondLst>
                                    <p:cond delay="0"/>
                                  </p:stCondLst>
                                  <p:childTnLst>
                                    <p:animRot by="21600000">
                                      <p:cBhvr>
                                        <p:cTn id="64" dur="2000" fill="hold"/>
                                        <p:tgtEl>
                                          <p:spTgt spid="6"/>
                                        </p:tgtEl>
                                        <p:attrNameLst>
                                          <p:attrName>r</p:attrName>
                                        </p:attrNameLst>
                                      </p:cBhvr>
                                    </p:animRot>
                                  </p:childTnLst>
                                </p:cTn>
                              </p:par>
                              <p:par>
                                <p:cTn id="65" presetID="6" presetClass="emph" presetSubtype="0" repeatCount="indefinite" fill="hold" grpId="1" nodeType="withEffect">
                                  <p:stCondLst>
                                    <p:cond delay="0"/>
                                  </p:stCondLst>
                                  <p:childTnLst>
                                    <p:animScale>
                                      <p:cBhvr>
                                        <p:cTn id="66" dur="5000" fill="hold"/>
                                        <p:tgtEl>
                                          <p:spTgt spid="6"/>
                                        </p:tgtEl>
                                      </p:cBhvr>
                                      <p:by x="50000" y="50000"/>
                                    </p:animScale>
                                  </p:childTnLst>
                                </p:cTn>
                              </p:par>
                              <p:par>
                                <p:cTn id="67" presetID="24" presetClass="emph" presetSubtype="0" repeatCount="indefinite" fill="hold" grpId="1" nodeType="withEffect">
                                  <p:stCondLst>
                                    <p:cond delay="0"/>
                                  </p:stCondLst>
                                  <p:childTnLst>
                                    <p:animClr clrSpc="hsl" dir="cw">
                                      <p:cBhvr override="childStyle">
                                        <p:cTn id="68" dur="500" fill="hold"/>
                                        <p:tgtEl>
                                          <p:spTgt spid="7"/>
                                        </p:tgtEl>
                                        <p:attrNameLst>
                                          <p:attrName>style.color</p:attrName>
                                        </p:attrNameLst>
                                      </p:cBhvr>
                                      <p:by>
                                        <p:hsl h="0" s="-12549" l="-25098"/>
                                      </p:by>
                                    </p:animClr>
                                    <p:animClr clrSpc="hsl" dir="cw">
                                      <p:cBhvr>
                                        <p:cTn id="69" dur="500" fill="hold"/>
                                        <p:tgtEl>
                                          <p:spTgt spid="7"/>
                                        </p:tgtEl>
                                        <p:attrNameLst>
                                          <p:attrName>fillcolor</p:attrName>
                                        </p:attrNameLst>
                                      </p:cBhvr>
                                      <p:by>
                                        <p:hsl h="0" s="-12549" l="-25098"/>
                                      </p:by>
                                    </p:animClr>
                                    <p:animClr clrSpc="hsl" dir="cw">
                                      <p:cBhvr>
                                        <p:cTn id="70" dur="500" fill="hold"/>
                                        <p:tgtEl>
                                          <p:spTgt spid="7"/>
                                        </p:tgtEl>
                                        <p:attrNameLst>
                                          <p:attrName>stroke.color</p:attrName>
                                        </p:attrNameLst>
                                      </p:cBhvr>
                                      <p:by>
                                        <p:hsl h="0" s="-12549" l="-25098"/>
                                      </p:by>
                                    </p:animClr>
                                    <p:set>
                                      <p:cBhvr>
                                        <p:cTn id="71" dur="500" fill="hold"/>
                                        <p:tgtEl>
                                          <p:spTgt spid="7"/>
                                        </p:tgtEl>
                                        <p:attrNameLst>
                                          <p:attrName>fill.type</p:attrName>
                                        </p:attrNameLst>
                                      </p:cBhvr>
                                      <p:to>
                                        <p:strVal val="solid"/>
                                      </p:to>
                                    </p:set>
                                  </p:childTnLst>
                                </p:cTn>
                              </p:par>
                              <p:par>
                                <p:cTn id="72" presetID="8" presetClass="emph" presetSubtype="0" repeatCount="indefinite" fill="hold" nodeType="withEffect">
                                  <p:stCondLst>
                                    <p:cond delay="0"/>
                                  </p:stCondLst>
                                  <p:childTnLst>
                                    <p:animRot by="21600000">
                                      <p:cBhvr>
                                        <p:cTn id="73" dur="5000" fill="hold"/>
                                        <p:tgtEl>
                                          <p:spTgt spid="1032"/>
                                        </p:tgtEl>
                                        <p:attrNameLst>
                                          <p:attrName>r</p:attrName>
                                        </p:attrNameLst>
                                      </p:cBhvr>
                                    </p:animRot>
                                  </p:childTnLst>
                                </p:cTn>
                              </p:par>
                              <p:par>
                                <p:cTn id="74" presetID="35" presetClass="emph" presetSubtype="0" repeatCount="indefinite" fill="hold" grpId="0" nodeType="withEffect">
                                  <p:stCondLst>
                                    <p:cond delay="0"/>
                                  </p:stCondLst>
                                  <p:childTnLst>
                                    <p:anim calcmode="discrete" valueType="str">
                                      <p:cBhvr>
                                        <p:cTn id="75" dur="3000" fill="hold"/>
                                        <p:tgtEl>
                                          <p:spTgt spid="8"/>
                                        </p:tgtEl>
                                        <p:attrNameLst>
                                          <p:attrName>style.visibility</p:attrName>
                                        </p:attrNameLst>
                                      </p:cBhvr>
                                      <p:tavLst>
                                        <p:tav tm="0">
                                          <p:val>
                                            <p:strVal val="hidden"/>
                                          </p:val>
                                        </p:tav>
                                        <p:tav tm="50000">
                                          <p:val>
                                            <p:strVal val="visible"/>
                                          </p:val>
                                        </p:tav>
                                      </p:tavLst>
                                    </p:anim>
                                  </p:childTnLst>
                                </p:cTn>
                              </p:par>
                              <p:par>
                                <p:cTn id="76" presetID="32" presetClass="emph" presetSubtype="0" repeatCount="indefinite" fill="hold" nodeType="withEffect">
                                  <p:stCondLst>
                                    <p:cond delay="0"/>
                                  </p:stCondLst>
                                  <p:childTnLst>
                                    <p:animRot by="120000">
                                      <p:cBhvr>
                                        <p:cTn id="77" dur="100" fill="hold">
                                          <p:stCondLst>
                                            <p:cond delay="0"/>
                                          </p:stCondLst>
                                        </p:cTn>
                                        <p:tgtEl>
                                          <p:spTgt spid="24"/>
                                        </p:tgtEl>
                                        <p:attrNameLst>
                                          <p:attrName>r</p:attrName>
                                        </p:attrNameLst>
                                      </p:cBhvr>
                                    </p:animRot>
                                    <p:animRot by="-240000">
                                      <p:cBhvr>
                                        <p:cTn id="78" dur="200" fill="hold">
                                          <p:stCondLst>
                                            <p:cond delay="200"/>
                                          </p:stCondLst>
                                        </p:cTn>
                                        <p:tgtEl>
                                          <p:spTgt spid="24"/>
                                        </p:tgtEl>
                                        <p:attrNameLst>
                                          <p:attrName>r</p:attrName>
                                        </p:attrNameLst>
                                      </p:cBhvr>
                                    </p:animRot>
                                    <p:animRot by="240000">
                                      <p:cBhvr>
                                        <p:cTn id="79" dur="200" fill="hold">
                                          <p:stCondLst>
                                            <p:cond delay="400"/>
                                          </p:stCondLst>
                                        </p:cTn>
                                        <p:tgtEl>
                                          <p:spTgt spid="24"/>
                                        </p:tgtEl>
                                        <p:attrNameLst>
                                          <p:attrName>r</p:attrName>
                                        </p:attrNameLst>
                                      </p:cBhvr>
                                    </p:animRot>
                                    <p:animRot by="-240000">
                                      <p:cBhvr>
                                        <p:cTn id="80" dur="200" fill="hold">
                                          <p:stCondLst>
                                            <p:cond delay="600"/>
                                          </p:stCondLst>
                                        </p:cTn>
                                        <p:tgtEl>
                                          <p:spTgt spid="24"/>
                                        </p:tgtEl>
                                        <p:attrNameLst>
                                          <p:attrName>r</p:attrName>
                                        </p:attrNameLst>
                                      </p:cBhvr>
                                    </p:animRot>
                                    <p:animRot by="120000">
                                      <p:cBhvr>
                                        <p:cTn id="81" dur="200" fill="hold">
                                          <p:stCondLst>
                                            <p:cond delay="800"/>
                                          </p:stCondLst>
                                        </p:cTn>
                                        <p:tgtEl>
                                          <p:spTgt spid="24"/>
                                        </p:tgtEl>
                                        <p:attrNameLst>
                                          <p:attrName>r</p:attrName>
                                        </p:attrNameLst>
                                      </p:cBhvr>
                                    </p:animRot>
                                  </p:childTnLst>
                                </p:cTn>
                              </p:par>
                              <p:par>
                                <p:cTn id="82" presetID="32" presetClass="emph" presetSubtype="0" repeatCount="indefinite" fill="hold" nodeType="withEffect">
                                  <p:stCondLst>
                                    <p:cond delay="0"/>
                                  </p:stCondLst>
                                  <p:childTnLst>
                                    <p:animRot by="120000">
                                      <p:cBhvr>
                                        <p:cTn id="83" dur="100" fill="hold">
                                          <p:stCondLst>
                                            <p:cond delay="0"/>
                                          </p:stCondLst>
                                        </p:cTn>
                                        <p:tgtEl>
                                          <p:spTgt spid="18"/>
                                        </p:tgtEl>
                                        <p:attrNameLst>
                                          <p:attrName>r</p:attrName>
                                        </p:attrNameLst>
                                      </p:cBhvr>
                                    </p:animRot>
                                    <p:animRot by="-240000">
                                      <p:cBhvr>
                                        <p:cTn id="84" dur="200" fill="hold">
                                          <p:stCondLst>
                                            <p:cond delay="200"/>
                                          </p:stCondLst>
                                        </p:cTn>
                                        <p:tgtEl>
                                          <p:spTgt spid="18"/>
                                        </p:tgtEl>
                                        <p:attrNameLst>
                                          <p:attrName>r</p:attrName>
                                        </p:attrNameLst>
                                      </p:cBhvr>
                                    </p:animRot>
                                    <p:animRot by="240000">
                                      <p:cBhvr>
                                        <p:cTn id="85" dur="200" fill="hold">
                                          <p:stCondLst>
                                            <p:cond delay="400"/>
                                          </p:stCondLst>
                                        </p:cTn>
                                        <p:tgtEl>
                                          <p:spTgt spid="18"/>
                                        </p:tgtEl>
                                        <p:attrNameLst>
                                          <p:attrName>r</p:attrName>
                                        </p:attrNameLst>
                                      </p:cBhvr>
                                    </p:animRot>
                                    <p:animRot by="-240000">
                                      <p:cBhvr>
                                        <p:cTn id="86" dur="200" fill="hold">
                                          <p:stCondLst>
                                            <p:cond delay="600"/>
                                          </p:stCondLst>
                                        </p:cTn>
                                        <p:tgtEl>
                                          <p:spTgt spid="18"/>
                                        </p:tgtEl>
                                        <p:attrNameLst>
                                          <p:attrName>r</p:attrName>
                                        </p:attrNameLst>
                                      </p:cBhvr>
                                    </p:animRot>
                                    <p:animRot by="120000">
                                      <p:cBhvr>
                                        <p:cTn id="87" dur="200" fill="hold">
                                          <p:stCondLst>
                                            <p:cond delay="800"/>
                                          </p:stCondLst>
                                        </p:cTn>
                                        <p:tgtEl>
                                          <p:spTgt spid="18"/>
                                        </p:tgtEl>
                                        <p:attrNameLst>
                                          <p:attrName>r</p:attrName>
                                        </p:attrNameLst>
                                      </p:cBhvr>
                                    </p:animRot>
                                  </p:childTnLst>
                                </p:cTn>
                              </p:par>
                              <p:par>
                                <p:cTn id="88" presetID="9" presetClass="emph" presetSubtype="0" nodeType="withEffect">
                                  <p:stCondLst>
                                    <p:cond delay="0"/>
                                  </p:stCondLst>
                                  <p:childTnLst>
                                    <p:set>
                                      <p:cBhvr rctx="PPT">
                                        <p:cTn id="89" dur="indefinite"/>
                                        <p:tgtEl>
                                          <p:spTgt spid="24"/>
                                        </p:tgtEl>
                                        <p:attrNameLst>
                                          <p:attrName>style.opacity</p:attrName>
                                        </p:attrNameLst>
                                      </p:cBhvr>
                                      <p:to>
                                        <p:strVal val="0.5"/>
                                      </p:to>
                                    </p:set>
                                    <p:animEffect filter="image" prLst="opacity: 0.5">
                                      <p:cBhvr rctx="IE">
                                        <p:cTn id="90" dur="indefinite"/>
                                        <p:tgtEl>
                                          <p:spTgt spid="24"/>
                                        </p:tgtEl>
                                      </p:cBhvr>
                                    </p:animEffect>
                                  </p:childTnLst>
                                </p:cTn>
                              </p:par>
                              <p:par>
                                <p:cTn id="91" presetID="9" presetClass="emph" presetSubtype="0" nodeType="withEffect">
                                  <p:stCondLst>
                                    <p:cond delay="0"/>
                                  </p:stCondLst>
                                  <p:childTnLst>
                                    <p:set>
                                      <p:cBhvr rctx="PPT">
                                        <p:cTn id="92" dur="indefinite"/>
                                        <p:tgtEl>
                                          <p:spTgt spid="18"/>
                                        </p:tgtEl>
                                        <p:attrNameLst>
                                          <p:attrName>style.opacity</p:attrName>
                                        </p:attrNameLst>
                                      </p:cBhvr>
                                      <p:to>
                                        <p:strVal val="0.5"/>
                                      </p:to>
                                    </p:set>
                                    <p:animEffect filter="image" prLst="opacity: 0.5">
                                      <p:cBhvr rctx="IE">
                                        <p:cTn id="93" dur="indefinite"/>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94" fill="hold" display="0">
                  <p:stCondLst>
                    <p:cond delay="indefinite"/>
                  </p:stCondLst>
                  <p:endCondLst>
                    <p:cond evt="onStopAudio" delay="0">
                      <p:tgtEl>
                        <p:sldTgt/>
                      </p:tgtEl>
                    </p:cond>
                  </p:endCondLst>
                </p:cTn>
                <p:tgtEl>
                  <p:spTgt spid="16"/>
                </p:tgtEl>
              </p:cMediaNode>
            </p:audio>
          </p:childTnLst>
        </p:cTn>
      </p:par>
    </p:tnLst>
    <p:bldLst>
      <p:bldP spid="6" grpId="0" animBg="1"/>
      <p:bldP spid="6" grpId="1" animBg="1"/>
      <p:bldP spid="7" grpId="0" animBg="1"/>
      <p:bldP spid="7" grpId="1" animBg="1"/>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descr="24 Trang Thu">
            <a:extLst>
              <a:ext uri="{FF2B5EF4-FFF2-40B4-BE49-F238E27FC236}">
                <a16:creationId xmlns:a16="http://schemas.microsoft.com/office/drawing/2014/main" xmlns="" id="{3DB36772-2167-FBE5-20B4-E4B078FA56B8}"/>
              </a:ext>
            </a:extLst>
          </p:cNvPr>
          <p:cNvGrpSpPr/>
          <p:nvPr/>
        </p:nvGrpSpPr>
        <p:grpSpPr>
          <a:xfrm rot="20156607">
            <a:off x="9812472" y="1560093"/>
            <a:ext cx="830212" cy="493287"/>
            <a:chOff x="9864941" y="1561114"/>
            <a:chExt cx="830212" cy="493287"/>
          </a:xfrm>
        </p:grpSpPr>
        <p:sp>
          <p:nvSpPr>
            <p:cNvPr id="32" name="Partial Circle 31">
              <a:extLst>
                <a:ext uri="{FF2B5EF4-FFF2-40B4-BE49-F238E27FC236}">
                  <a16:creationId xmlns:a16="http://schemas.microsoft.com/office/drawing/2014/main" xmlns="" id="{5AFE2156-A2A5-3562-24DC-F68783CB69B8}"/>
                </a:ext>
              </a:extLst>
            </p:cNvPr>
            <p:cNvSpPr/>
            <p:nvPr/>
          </p:nvSpPr>
          <p:spPr>
            <a:xfrm rot="5939323">
              <a:off x="10047309" y="1424544"/>
              <a:ext cx="447489" cy="812225"/>
            </a:xfrm>
            <a:prstGeom prst="pie">
              <a:avLst>
                <a:gd name="adj1" fmla="val 12142519"/>
                <a:gd name="adj2" fmla="val 171229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802B5893-8C9E-EF21-432A-A8370E01576F}"/>
                    </a:ext>
                  </a:extLst>
                </p:cNvPr>
                <p:cNvSpPr txBox="1"/>
                <p:nvPr/>
              </p:nvSpPr>
              <p:spPr>
                <a:xfrm rot="630633">
                  <a:off x="10213541" y="1561114"/>
                  <a:ext cx="481612" cy="3629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ea typeface="Cambria Math"/>
                            <a:sym typeface="Symbol" panose="05050102010706020507" pitchFamily="18" charset="2"/>
                          </a:rPr>
                          <m:t></m:t>
                        </m:r>
                      </m:oMath>
                    </m:oMathPara>
                  </a14:m>
                  <a:endParaRPr lang="en-US" b="1" baseline="-25000">
                    <a:solidFill>
                      <a:schemeClr val="bg1"/>
                    </a:solidFill>
                    <a:latin typeface="Times New Roman" pitchFamily="18" charset="0"/>
                    <a:cs typeface="Times New Roman" pitchFamily="18" charset="0"/>
                  </a:endParaRPr>
                </a:p>
              </p:txBody>
            </p:sp>
          </mc:Choice>
          <mc:Fallback xmlns="">
            <p:sp>
              <p:nvSpPr>
                <p:cNvPr id="31" name="TextBox 30">
                  <a:extLst>
                    <a:ext uri="{FF2B5EF4-FFF2-40B4-BE49-F238E27FC236}">
                      <a16:creationId xmlns:a16="http://schemas.microsoft.com/office/drawing/2014/main" id="{802B5893-8C9E-EF21-432A-A8370E01576F}"/>
                    </a:ext>
                  </a:extLst>
                </p:cNvPr>
                <p:cNvSpPr txBox="1">
                  <a:spLocks noRot="1" noChangeAspect="1" noMove="1" noResize="1" noEditPoints="1" noAdjustHandles="1" noChangeArrowheads="1" noChangeShapeType="1" noTextEdit="1"/>
                </p:cNvSpPr>
                <p:nvPr/>
              </p:nvSpPr>
              <p:spPr>
                <a:xfrm rot="630633">
                  <a:off x="10213541" y="1561114"/>
                  <a:ext cx="481612" cy="362984"/>
                </a:xfrm>
                <a:prstGeom prst="rect">
                  <a:avLst/>
                </a:prstGeom>
                <a:blipFill>
                  <a:blip r:embed="rId2"/>
                  <a:stretch>
                    <a:fillRect/>
                  </a:stretch>
                </a:blipFill>
              </p:spPr>
              <p:txBody>
                <a:bodyPr/>
                <a:lstStyle/>
                <a:p>
                  <a:r>
                    <a:rPr lang="en-US">
                      <a:noFill/>
                    </a:rPr>
                    <a:t> </a:t>
                  </a:r>
                </a:p>
              </p:txBody>
            </p:sp>
          </mc:Fallback>
        </mc:AlternateContent>
      </p:grpSp>
      <p:sp>
        <p:nvSpPr>
          <p:cNvPr id="2" name="AutoShape 3" descr="24 Trang Thu">
            <a:extLst>
              <a:ext uri="{FF2B5EF4-FFF2-40B4-BE49-F238E27FC236}">
                <a16:creationId xmlns:a16="http://schemas.microsoft.com/office/drawing/2014/main" xmlns="" id="{2F6CC880-F62F-B5CC-63EB-03D8EB10426F}"/>
              </a:ext>
            </a:extLst>
          </p:cNvPr>
          <p:cNvSpPr>
            <a:spLocks noChangeArrowheads="1"/>
          </p:cNvSpPr>
          <p:nvPr/>
        </p:nvSpPr>
        <p:spPr bwMode="gray">
          <a:xfrm>
            <a:off x="2467841" y="303152"/>
            <a:ext cx="3838575" cy="523220"/>
          </a:xfrm>
          <a:prstGeom prst="chevron">
            <a:avLst>
              <a:gd name="adj" fmla="val 16468"/>
            </a:avLst>
          </a:prstGeom>
          <a:solidFill>
            <a:srgbClr val="0070C0"/>
          </a:solidFill>
          <a:ln w="38100">
            <a:solidFill>
              <a:srgbClr val="EAEAEA"/>
            </a:solidFill>
            <a:miter lim="800000"/>
            <a:headEnd/>
            <a:tailEnd/>
          </a:ln>
          <a:effectLst>
            <a:outerShdw dist="109250" dir="3267739" algn="ctr" rotWithShape="0">
              <a:srgbClr val="333333">
                <a:alpha val="50000"/>
              </a:srgb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panose="020F0502020204030204"/>
                <a:ea typeface="+mn-ea"/>
                <a:cs typeface="+mn-cs"/>
              </a:rPr>
              <a:t>PHIẾU HỌC TẬP SỐ 2</a:t>
            </a:r>
          </a:p>
        </p:txBody>
      </p:sp>
      <p:pic>
        <p:nvPicPr>
          <p:cNvPr id="6146" name="Picture 2" descr="24 Trang Thu">
            <a:extLst>
              <a:ext uri="{FF2B5EF4-FFF2-40B4-BE49-F238E27FC236}">
                <a16:creationId xmlns:a16="http://schemas.microsoft.com/office/drawing/2014/main" xmlns="" id="{58A71EDE-6CAB-97CC-133B-CA0F329BCE9C}"/>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873" b="99682" l="5657" r="93431">
                        <a14:foregroundMark x1="13869" y1="66879" x2="13869" y2="66879"/>
                        <a14:foregroundMark x1="8942" y1="61465" x2="8942" y2="61465"/>
                        <a14:foregroundMark x1="5657" y1="75796" x2="5657" y2="75796"/>
                        <a14:foregroundMark x1="9489" y1="89490" x2="9489" y2="89490"/>
                        <a14:foregroundMark x1="15146" y1="93631" x2="15146" y2="93631"/>
                        <a14:foregroundMark x1="10766" y1="99682" x2="10766" y2="99682"/>
                        <a14:foregroundMark x1="25182" y1="93949" x2="25182" y2="93949"/>
                        <a14:foregroundMark x1="30839" y1="89172" x2="30839" y2="89172"/>
                        <a14:foregroundMark x1="60401" y1="77070" x2="60401" y2="77070"/>
                        <a14:foregroundMark x1="85766" y1="68153" x2="85766" y2="68153"/>
                        <a14:foregroundMark x1="88504" y1="61146" x2="88504" y2="61146"/>
                        <a14:foregroundMark x1="88321" y1="90764" x2="88321" y2="90764"/>
                        <a14:foregroundMark x1="92518" y1="91401" x2="92518" y2="91401"/>
                        <a14:foregroundMark x1="93431" y1="62739" x2="93431" y2="62739"/>
                        <a14:foregroundMark x1="56569" y1="75796" x2="56569" y2="75796"/>
                      </a14:backgroundRemoval>
                    </a14:imgEffect>
                  </a14:imgLayer>
                </a14:imgProps>
              </a:ext>
              <a:ext uri="{28A0092B-C50C-407E-A947-70E740481C1C}">
                <a14:useLocalDpi xmlns:a14="http://schemas.microsoft.com/office/drawing/2010/main" val="0"/>
              </a:ext>
            </a:extLst>
          </a:blip>
          <a:srcRect t="20121"/>
          <a:stretch/>
        </p:blipFill>
        <p:spPr bwMode="auto">
          <a:xfrm>
            <a:off x="0" y="0"/>
            <a:ext cx="2467841" cy="11295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24 Trang Thu">
            <a:extLst>
              <a:ext uri="{FF2B5EF4-FFF2-40B4-BE49-F238E27FC236}">
                <a16:creationId xmlns:a16="http://schemas.microsoft.com/office/drawing/2014/main" xmlns="" id="{917353D7-DADA-4AAA-61C9-BA8359C098A8}"/>
              </a:ext>
            </a:extLst>
          </p:cNvPr>
          <p:cNvSpPr txBox="1"/>
          <p:nvPr/>
        </p:nvSpPr>
        <p:spPr>
          <a:xfrm>
            <a:off x="295274" y="1193582"/>
            <a:ext cx="8360353" cy="454868"/>
          </a:xfrm>
          <a:prstGeom prst="rect">
            <a:avLst/>
          </a:prstGeom>
          <a:noFill/>
        </p:spPr>
        <p:txBody>
          <a:bodyPr wrap="square">
            <a:spAutoFit/>
          </a:bodyPr>
          <a:lstStyle/>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1:</a:t>
            </a:r>
            <a:endParaRPr lang="en-US" sz="2200">
              <a:solidFill>
                <a:schemeClr val="tx1">
                  <a:lumMod val="50000"/>
                </a:schemeClr>
              </a:solidFill>
              <a:effectLst/>
              <a:latin typeface="#9Slide02 Noi dung rat dai" panose="02000000000000000000" pitchFamily="2" charset="0"/>
              <a:ea typeface="#9Slide02 Noi dung rat dai" panose="02000000000000000000" pitchFamily="2" charset="0"/>
            </a:endParaRPr>
          </a:p>
        </p:txBody>
      </p:sp>
      <p:sp>
        <p:nvSpPr>
          <p:cNvPr id="3" name="TextBox 2" descr="24 Trang Thu">
            <a:extLst>
              <a:ext uri="{FF2B5EF4-FFF2-40B4-BE49-F238E27FC236}">
                <a16:creationId xmlns:a16="http://schemas.microsoft.com/office/drawing/2014/main" xmlns="" id="{3CDAD69E-4C05-A63A-1040-21C12B1B3323}"/>
              </a:ext>
            </a:extLst>
          </p:cNvPr>
          <p:cNvSpPr txBox="1"/>
          <p:nvPr/>
        </p:nvSpPr>
        <p:spPr>
          <a:xfrm>
            <a:off x="295274" y="3457563"/>
            <a:ext cx="11497541" cy="454868"/>
          </a:xfrm>
          <a:prstGeom prst="rect">
            <a:avLst/>
          </a:prstGeom>
          <a:noFill/>
        </p:spPr>
        <p:txBody>
          <a:bodyPr wrap="square">
            <a:spAutoFit/>
          </a:bodyPr>
          <a:lstStyle/>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2</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 </a:t>
            </a:r>
            <a:endParaRPr lang="en-US" sz="2200">
              <a:solidFill>
                <a:schemeClr val="tx1">
                  <a:lumMod val="50000"/>
                </a:schemeClr>
              </a:solidFill>
              <a:effectLst/>
              <a:latin typeface="#9Slide02 Noi dung rat dai" panose="02000000000000000000" pitchFamily="2" charset="0"/>
              <a:ea typeface="#9Slide02 Noi dung rat dai" panose="02000000000000000000" pitchFamily="2" charset="0"/>
            </a:endParaRPr>
          </a:p>
        </p:txBody>
      </p:sp>
      <p:sp>
        <p:nvSpPr>
          <p:cNvPr id="6" name="AutoShape 218" descr="24 Trang Thu">
            <a:extLst>
              <a:ext uri="{FF2B5EF4-FFF2-40B4-BE49-F238E27FC236}">
                <a16:creationId xmlns:a16="http://schemas.microsoft.com/office/drawing/2014/main" xmlns="" id="{73E4061F-F1E5-214E-9A67-9393B9C7BBDF}"/>
              </a:ext>
            </a:extLst>
          </p:cNvPr>
          <p:cNvSpPr>
            <a:spLocks noChangeArrowheads="1"/>
          </p:cNvSpPr>
          <p:nvPr/>
        </p:nvSpPr>
        <p:spPr bwMode="auto">
          <a:xfrm rot="3600000">
            <a:off x="8709569" y="301644"/>
            <a:ext cx="3073400" cy="307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C00000"/>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1"/>
              </a:solidFill>
            </a:endParaRPr>
          </a:p>
        </p:txBody>
      </p:sp>
      <p:pic>
        <p:nvPicPr>
          <p:cNvPr id="7" name="Picture 222" descr="24 Trang Thu">
            <a:extLst>
              <a:ext uri="{FF2B5EF4-FFF2-40B4-BE49-F238E27FC236}">
                <a16:creationId xmlns:a16="http://schemas.microsoft.com/office/drawing/2014/main" xmlns="" id="{498B4177-6E40-9101-0D13-A02C0259481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flipH="1">
            <a:off x="10137525" y="194408"/>
            <a:ext cx="2174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descr="24 Trang Thu">
            <a:extLst>
              <a:ext uri="{FF2B5EF4-FFF2-40B4-BE49-F238E27FC236}">
                <a16:creationId xmlns:a16="http://schemas.microsoft.com/office/drawing/2014/main" xmlns="" id="{BA97EECE-0BFF-82F9-015B-0617884A0379}"/>
              </a:ext>
            </a:extLst>
          </p:cNvPr>
          <p:cNvSpPr txBox="1"/>
          <p:nvPr/>
        </p:nvSpPr>
        <p:spPr>
          <a:xfrm>
            <a:off x="709183" y="1152059"/>
            <a:ext cx="6829421" cy="1009700"/>
          </a:xfrm>
          <a:prstGeom prst="rect">
            <a:avLst/>
          </a:prstGeom>
          <a:noFill/>
        </p:spPr>
        <p:txBody>
          <a:bodyPr wrap="square">
            <a:spAutoFit/>
          </a:bodyPr>
          <a:lstStyle/>
          <a:p>
            <a:pPr algn="r">
              <a:lnSpc>
                <a:spcPct val="115000"/>
              </a:lnSpc>
            </a:pPr>
            <a:r>
              <a:rPr lang="nl-NL"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Một chất điểm M chuyển động tròn khi có quỹ đạo là đường tròn.</a:t>
            </a:r>
            <a:endPar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1" name="TextBox 10" descr="24 Trang Thu">
            <a:extLst>
              <a:ext uri="{FF2B5EF4-FFF2-40B4-BE49-F238E27FC236}">
                <a16:creationId xmlns:a16="http://schemas.microsoft.com/office/drawing/2014/main" xmlns="" id="{FD1E59A9-6BB7-BA73-9CDD-0176A5947CC2}"/>
              </a:ext>
            </a:extLst>
          </p:cNvPr>
          <p:cNvSpPr txBox="1"/>
          <p:nvPr/>
        </p:nvSpPr>
        <p:spPr>
          <a:xfrm>
            <a:off x="1067669" y="2225817"/>
            <a:ext cx="7517823" cy="941733"/>
          </a:xfrm>
          <a:prstGeom prst="rect">
            <a:avLst/>
          </a:prstGeom>
          <a:noFill/>
        </p:spPr>
        <p:txBody>
          <a:bodyPr wrap="square">
            <a:spAutoFit/>
          </a:bodyPr>
          <a:lstStyle/>
          <a:p>
            <a:pPr algn="just">
              <a:lnSpc>
                <a:spcPct val="115000"/>
              </a:lnSpc>
              <a:tabLst>
                <a:tab pos="510540" algn="l"/>
              </a:tabLst>
            </a:pP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Để </a:t>
            </a: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đánh giá mức độ nhanh chậm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của một chuyển động </a:t>
            </a:r>
            <a:r>
              <a:rPr lang="vi-VN"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tròn</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ta dựa vào khái niệm </a:t>
            </a: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tốc độ góc</a:t>
            </a:r>
          </a:p>
        </p:txBody>
      </p:sp>
      <p:sp>
        <p:nvSpPr>
          <p:cNvPr id="13" name="TextBox 12" descr="24 Trang Thu">
            <a:extLst>
              <a:ext uri="{FF2B5EF4-FFF2-40B4-BE49-F238E27FC236}">
                <a16:creationId xmlns:a16="http://schemas.microsoft.com/office/drawing/2014/main" xmlns="" id="{34D4A4F2-759D-70EC-3905-6118FF18F7D1}"/>
              </a:ext>
            </a:extLst>
          </p:cNvPr>
          <p:cNvSpPr txBox="1"/>
          <p:nvPr/>
        </p:nvSpPr>
        <p:spPr>
          <a:xfrm>
            <a:off x="1067669" y="3451535"/>
            <a:ext cx="8450408" cy="923330"/>
          </a:xfrm>
          <a:prstGeom prst="rect">
            <a:avLst/>
          </a:prstGeom>
          <a:noFill/>
        </p:spPr>
        <p:txBody>
          <a:bodyPr wrap="square">
            <a:spAutoFit/>
          </a:bodyPr>
          <a:lstStyle/>
          <a:p>
            <a:r>
              <a:rPr lang="en-US" sz="2700">
                <a:effectLst/>
                <a:latin typeface="Arial" panose="020B0604020202020204" pitchFamily="34" charset="0"/>
                <a:ea typeface="Times New Roman" panose="02020603050405020304" pitchFamily="18" charset="0"/>
                <a:cs typeface="Arial" panose="020B0604020202020204" pitchFamily="34" charset="0"/>
              </a:rPr>
              <a:t>Tốc độ góc trong chuyển động tròn có giá trị bằng góc quay được bởi bán kính trong một đơn vị thời gian</a:t>
            </a:r>
            <a:endParaRPr lang="en-US" sz="27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descr="24 Trang Thu">
                <a:extLst>
                  <a:ext uri="{FF2B5EF4-FFF2-40B4-BE49-F238E27FC236}">
                    <a16:creationId xmlns:a16="http://schemas.microsoft.com/office/drawing/2014/main" xmlns="" id="{51F39A9C-C858-1221-0EBA-B7864F780EE5}"/>
                  </a:ext>
                </a:extLst>
              </p:cNvPr>
              <p:cNvSpPr txBox="1"/>
              <p:nvPr/>
            </p:nvSpPr>
            <p:spPr>
              <a:xfrm>
                <a:off x="9484571" y="3429000"/>
                <a:ext cx="1465119" cy="966861"/>
              </a:xfrm>
              <a:prstGeom prst="roundRect">
                <a:avLst/>
              </a:prstGeom>
              <a:noFill/>
              <a:ln w="19050">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ω</m:t>
                      </m:r>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 </m:t>
                      </m:r>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 </m:t>
                      </m:r>
                      <m:f>
                        <m:fPr>
                          <m:ctrlPr>
                            <a:rPr lang="en-US" sz="2700" i="1">
                              <a:solidFill>
                                <a:srgbClr val="003300"/>
                              </a:solidFill>
                              <a:effectLst/>
                              <a:latin typeface="Cambria Math" panose="02040503050406030204" pitchFamily="18" charset="0"/>
                              <a:ea typeface="Times New Roman" panose="02020603050405020304" pitchFamily="18" charset="0"/>
                            </a:rPr>
                          </m:ctrlPr>
                        </m:fPr>
                        <m:num>
                          <m:r>
                            <a:rPr lang="en-US" sz="2700">
                              <a:solidFill>
                                <a:srgbClr val="003300"/>
                              </a:solidFill>
                              <a:effectLst/>
                              <a:latin typeface="Cambria Math" panose="02040503050406030204" pitchFamily="18" charset="0"/>
                              <a:ea typeface="Times New Roman" panose="02020603050405020304" pitchFamily="18" charset="0"/>
                              <a:sym typeface="Symbol" panose="05050102010706020507" pitchFamily="18" charset="2"/>
                            </a:rPr>
                            <m:t></m:t>
                          </m:r>
                        </m:num>
                        <m:den>
                          <m:r>
                            <a:rPr lang="en-US" sz="2700">
                              <a:solidFill>
                                <a:srgbClr val="003300"/>
                              </a:solidFill>
                              <a:effectLst/>
                              <a:latin typeface="Cambria Math" panose="02040503050406030204" pitchFamily="18" charset="0"/>
                              <a:ea typeface="Times New Roman" panose="02020603050405020304" pitchFamily="18" charset="0"/>
                              <a:sym typeface="Symbol" panose="05050102010706020507" pitchFamily="18" charset="2"/>
                            </a:rPr>
                            <m:t></m:t>
                          </m:r>
                          <m:r>
                            <m:rPr>
                              <m:sty m:val="p"/>
                            </m:rPr>
                            <a:rPr lang="en-US" sz="2700">
                              <a:solidFill>
                                <a:srgbClr val="003300"/>
                              </a:solidFill>
                              <a:effectLst/>
                              <a:latin typeface="Cambria Math" panose="02040503050406030204" pitchFamily="18" charset="0"/>
                              <a:ea typeface="Times New Roman" panose="02020603050405020304" pitchFamily="18" charset="0"/>
                            </a:rPr>
                            <m:t>t</m:t>
                          </m:r>
                        </m:den>
                      </m:f>
                    </m:oMath>
                  </m:oMathPara>
                </a14:m>
                <a:endParaRPr lang="en-US" sz="27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TextBox 14" descr="24 Trang Thu">
                <a:extLst>
                  <a:ext uri="{FF2B5EF4-FFF2-40B4-BE49-F238E27FC236}">
                    <a16:creationId xmlns:a16="http://schemas.microsoft.com/office/drawing/2014/main" id="{51F39A9C-C858-1221-0EBA-B7864F780EE5}"/>
                  </a:ext>
                </a:extLst>
              </p:cNvPr>
              <p:cNvSpPr txBox="1">
                <a:spLocks noRot="1" noChangeAspect="1" noMove="1" noResize="1" noEditPoints="1" noAdjustHandles="1" noChangeArrowheads="1" noChangeShapeType="1" noTextEdit="1"/>
              </p:cNvSpPr>
              <p:nvPr/>
            </p:nvSpPr>
            <p:spPr>
              <a:xfrm>
                <a:off x="9484571" y="3429000"/>
                <a:ext cx="1465119" cy="966861"/>
              </a:xfrm>
              <a:prstGeom prst="roundRect">
                <a:avLst/>
              </a:prstGeom>
              <a:blipFill>
                <a:blip r:embed="rId6"/>
                <a:stretch>
                  <a:fillRect/>
                </a:stretch>
              </a:blipFill>
              <a:ln w="19050">
                <a:solidFill>
                  <a:schemeClr val="tx1"/>
                </a:solidFill>
              </a:ln>
            </p:spPr>
            <p:txBody>
              <a:bodyPr/>
              <a:lstStyle/>
              <a:p>
                <a:r>
                  <a:rPr lang="vi-VN">
                    <a:noFill/>
                  </a:rPr>
                  <a:t> </a:t>
                </a:r>
              </a:p>
            </p:txBody>
          </p:sp>
        </mc:Fallback>
      </mc:AlternateContent>
      <p:sp>
        <p:nvSpPr>
          <p:cNvPr id="17" name="TextBox 16" descr="24 Trang Thu">
            <a:extLst>
              <a:ext uri="{FF2B5EF4-FFF2-40B4-BE49-F238E27FC236}">
                <a16:creationId xmlns:a16="http://schemas.microsoft.com/office/drawing/2014/main" xmlns="" id="{E47D535A-B0E0-0D6A-0A62-97BF76B4A215}"/>
              </a:ext>
            </a:extLst>
          </p:cNvPr>
          <p:cNvSpPr txBox="1"/>
          <p:nvPr/>
        </p:nvSpPr>
        <p:spPr>
          <a:xfrm>
            <a:off x="2795155" y="4357065"/>
            <a:ext cx="8997660" cy="1381276"/>
          </a:xfrm>
          <a:prstGeom prst="rect">
            <a:avLst/>
          </a:prstGeom>
          <a:noFill/>
        </p:spPr>
        <p:txBody>
          <a:bodyPr wrap="square">
            <a:spAutoFit/>
          </a:bodyPr>
          <a:lstStyle/>
          <a:p>
            <a:pPr>
              <a:lnSpc>
                <a:spcPct val="115000"/>
              </a:lnSpc>
            </a:pP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Trong đó:</a:t>
            </a:r>
            <a:r>
              <a:rPr lang="vi-VN"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là độ dịch chuyển góc sau khoảng thời gian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t:</a:t>
            </a:r>
            <a:endParaRPr lang="vi-VN" sz="25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ctr">
              <a:lnSpc>
                <a:spcPct val="115000"/>
              </a:lnSpc>
            </a:pPr>
            <a:r>
              <a:rPr lang="vi-VN" sz="2500">
                <a:solidFill>
                  <a:srgbClr val="003300"/>
                </a:solidFill>
                <a:latin typeface="Arial" panose="020B0604020202020204" pitchFamily="34" charset="0"/>
                <a:ea typeface="Times New Roman" panose="02020603050405020304" pitchFamily="18" charset="0"/>
                <a:cs typeface="Arial" panose="020B0604020202020204" pitchFamily="34" charset="0"/>
              </a:rPr>
              <a:t>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baseline="-25000">
                <a:solidFill>
                  <a:srgbClr val="003300"/>
                </a:solidFill>
                <a:effectLst/>
                <a:latin typeface="Arial" panose="020B0604020202020204" pitchFamily="34" charset="0"/>
                <a:ea typeface="Times New Roman" panose="02020603050405020304" pitchFamily="18" charset="0"/>
                <a:cs typeface="Arial" panose="020B0604020202020204" pitchFamily="34" charset="0"/>
              </a:rPr>
              <a:t>0</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a:t>
            </a:r>
          </a:p>
          <a:p>
            <a:pPr algn="r">
              <a:lnSpc>
                <a:spcPct val="115000"/>
              </a:lnSpc>
            </a:pP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Tốc độ góc có đơn vị: rad/s</a:t>
            </a:r>
          </a:p>
        </p:txBody>
      </p:sp>
      <mc:AlternateContent xmlns:mc="http://schemas.openxmlformats.org/markup-compatibility/2006" xmlns:a14="http://schemas.microsoft.com/office/drawing/2010/main">
        <mc:Choice Requires="a14">
          <p:sp>
            <p:nvSpPr>
              <p:cNvPr id="18" name="TextBox 17" descr="24 Trang Thu">
                <a:extLst>
                  <a:ext uri="{FF2B5EF4-FFF2-40B4-BE49-F238E27FC236}">
                    <a16:creationId xmlns:a16="http://schemas.microsoft.com/office/drawing/2014/main" xmlns="" id="{1F0ED4AD-6AE2-BF3B-2618-0D9D0C62A710}"/>
                  </a:ext>
                </a:extLst>
              </p:cNvPr>
              <p:cNvSpPr txBox="1"/>
              <p:nvPr/>
            </p:nvSpPr>
            <p:spPr>
              <a:xfrm>
                <a:off x="10983776" y="3715489"/>
                <a:ext cx="1041974" cy="5078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700" i="1">
                          <a:solidFill>
                            <a:srgbClr val="003300"/>
                          </a:solidFill>
                          <a:effectLst/>
                          <a:latin typeface="Cambria Math" panose="02040503050406030204" pitchFamily="18" charset="0"/>
                          <a:ea typeface="Times New Roman" panose="02020603050405020304" pitchFamily="18" charset="0"/>
                        </a:rPr>
                        <m:t>(</m:t>
                      </m:r>
                      <m:r>
                        <a:rPr lang="en-US" sz="2700" i="1">
                          <a:solidFill>
                            <a:srgbClr val="003300"/>
                          </a:solidFill>
                          <a:effectLst/>
                          <a:latin typeface="Cambria Math" panose="02040503050406030204" pitchFamily="18" charset="0"/>
                          <a:ea typeface="Times New Roman" panose="02020603050405020304" pitchFamily="18" charset="0"/>
                        </a:rPr>
                        <m:t>20</m:t>
                      </m:r>
                      <m:r>
                        <a:rPr lang="en-US" sz="2700" i="1">
                          <a:solidFill>
                            <a:srgbClr val="003300"/>
                          </a:solidFill>
                          <a:effectLst/>
                          <a:latin typeface="Cambria Math" panose="02040503050406030204" pitchFamily="18" charset="0"/>
                          <a:ea typeface="Times New Roman" panose="02020603050405020304" pitchFamily="18" charset="0"/>
                        </a:rPr>
                        <m:t>.</m:t>
                      </m:r>
                      <m:r>
                        <a:rPr lang="en-US" sz="2700" i="1">
                          <a:solidFill>
                            <a:srgbClr val="003300"/>
                          </a:solidFill>
                          <a:effectLst/>
                          <a:latin typeface="Cambria Math" panose="02040503050406030204" pitchFamily="18" charset="0"/>
                          <a:ea typeface="Times New Roman" panose="02020603050405020304" pitchFamily="18" charset="0"/>
                        </a:rPr>
                        <m:t>3</m:t>
                      </m:r>
                      <m:r>
                        <a:rPr lang="en-US" sz="2700" i="1">
                          <a:solidFill>
                            <a:srgbClr val="003300"/>
                          </a:solidFill>
                          <a:effectLst/>
                          <a:latin typeface="Cambria Math" panose="02040503050406030204" pitchFamily="18" charset="0"/>
                          <a:ea typeface="Times New Roman" panose="02020603050405020304" pitchFamily="18" charset="0"/>
                        </a:rPr>
                        <m:t>)</m:t>
                      </m:r>
                    </m:oMath>
                  </m:oMathPara>
                </a14:m>
                <a:endParaRPr lang="en-US" sz="27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8" name="TextBox 17" descr="24 Trang Thu">
                <a:extLst>
                  <a:ext uri="{FF2B5EF4-FFF2-40B4-BE49-F238E27FC236}">
                    <a16:creationId xmlns:a16="http://schemas.microsoft.com/office/drawing/2014/main" id="{1F0ED4AD-6AE2-BF3B-2618-0D9D0C62A710}"/>
                  </a:ext>
                </a:extLst>
              </p:cNvPr>
              <p:cNvSpPr txBox="1">
                <a:spLocks noRot="1" noChangeAspect="1" noMove="1" noResize="1" noEditPoints="1" noAdjustHandles="1" noChangeArrowheads="1" noChangeShapeType="1" noTextEdit="1"/>
              </p:cNvSpPr>
              <p:nvPr/>
            </p:nvSpPr>
            <p:spPr>
              <a:xfrm>
                <a:off x="10983776" y="3715489"/>
                <a:ext cx="1041974" cy="507831"/>
              </a:xfrm>
              <a:prstGeom prst="rect">
                <a:avLst/>
              </a:prstGeom>
              <a:blipFill>
                <a:blip r:embed="rId7"/>
                <a:stretch>
                  <a:fillRect/>
                </a:stretch>
              </a:blipFill>
            </p:spPr>
            <p:txBody>
              <a:bodyPr/>
              <a:lstStyle/>
              <a:p>
                <a:r>
                  <a:rPr lang="vi-VN">
                    <a:noFill/>
                  </a:rPr>
                  <a:t> </a:t>
                </a:r>
              </a:p>
            </p:txBody>
          </p:sp>
        </mc:Fallback>
      </mc:AlternateContent>
      <p:sp>
        <p:nvSpPr>
          <p:cNvPr id="19" name="TextBox 18" descr="24 Trang Thu">
            <a:extLst>
              <a:ext uri="{FF2B5EF4-FFF2-40B4-BE49-F238E27FC236}">
                <a16:creationId xmlns:a16="http://schemas.microsoft.com/office/drawing/2014/main" xmlns="" id="{05D9E0DF-04F1-C406-F000-0037A8F4BAF1}"/>
              </a:ext>
            </a:extLst>
          </p:cNvPr>
          <p:cNvSpPr txBox="1"/>
          <p:nvPr/>
        </p:nvSpPr>
        <p:spPr>
          <a:xfrm>
            <a:off x="709183" y="5851587"/>
            <a:ext cx="10731208" cy="507831"/>
          </a:xfrm>
          <a:prstGeom prst="rect">
            <a:avLst/>
          </a:prstGeom>
          <a:noFill/>
        </p:spPr>
        <p:txBody>
          <a:bodyPr wrap="square">
            <a:spAutoFit/>
          </a:bodyPr>
          <a:lstStyle/>
          <a:p>
            <a:r>
              <a:rPr lang="vi-VN" sz="2700">
                <a:effectLst/>
                <a:latin typeface="Arial" panose="020B0604020202020204" pitchFamily="34" charset="0"/>
                <a:ea typeface="Times New Roman" panose="02020603050405020304" pitchFamily="18" charset="0"/>
                <a:cs typeface="Arial" panose="020B0604020202020204" pitchFamily="34" charset="0"/>
              </a:rPr>
              <a:t>Chuyển </a:t>
            </a:r>
            <a:r>
              <a:rPr lang="en-US" sz="2700">
                <a:effectLst/>
                <a:latin typeface="Arial" panose="020B0604020202020204" pitchFamily="34" charset="0"/>
                <a:ea typeface="Times New Roman" panose="02020603050405020304" pitchFamily="18" charset="0"/>
                <a:cs typeface="Arial" panose="020B0604020202020204" pitchFamily="34" charset="0"/>
              </a:rPr>
              <a:t>động tròn </a:t>
            </a:r>
            <a:r>
              <a:rPr lang="vi-VN" sz="2700">
                <a:effectLst/>
                <a:latin typeface="Arial" panose="020B0604020202020204" pitchFamily="34" charset="0"/>
                <a:ea typeface="Times New Roman" panose="02020603050405020304" pitchFamily="18" charset="0"/>
                <a:cs typeface="Arial" panose="020B0604020202020204" pitchFamily="34" charset="0"/>
              </a:rPr>
              <a:t>đều là chuyển động có tốc độ góc là một hằng số.</a:t>
            </a:r>
            <a:endParaRPr lang="en-US" sz="2700">
              <a:latin typeface="Arial" panose="020B0604020202020204" pitchFamily="34" charset="0"/>
              <a:cs typeface="Arial" panose="020B0604020202020204" pitchFamily="34" charset="0"/>
            </a:endParaRPr>
          </a:p>
        </p:txBody>
      </p:sp>
      <p:sp>
        <p:nvSpPr>
          <p:cNvPr id="21" name="Text Box 149" descr="24 Trang Thu">
            <a:extLst>
              <a:ext uri="{FF2B5EF4-FFF2-40B4-BE49-F238E27FC236}">
                <a16:creationId xmlns:a16="http://schemas.microsoft.com/office/drawing/2014/main" xmlns="" id="{5D4171F0-CA80-3E5D-B6E9-7C748C2C6F52}"/>
              </a:ext>
            </a:extLst>
          </p:cNvPr>
          <p:cNvSpPr txBox="1">
            <a:spLocks noChangeArrowheads="1"/>
          </p:cNvSpPr>
          <p:nvPr/>
        </p:nvSpPr>
        <p:spPr bwMode="auto">
          <a:xfrm>
            <a:off x="9924528" y="644525"/>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vi-VN" sz="2800">
                <a:solidFill>
                  <a:srgbClr val="7030A0"/>
                </a:solidFill>
                <a:latin typeface="Times New Roman" pitchFamily="18" charset="0"/>
                <a:cs typeface="Times New Roman" pitchFamily="18" charset="0"/>
              </a:rPr>
              <a:t>R</a:t>
            </a:r>
            <a:endParaRPr lang="en-US" sz="2800">
              <a:solidFill>
                <a:srgbClr val="7030A0"/>
              </a:solidFill>
              <a:latin typeface="Times New Roman" pitchFamily="18" charset="0"/>
              <a:cs typeface="Times New Roman" pitchFamily="18" charset="0"/>
            </a:endParaRPr>
          </a:p>
        </p:txBody>
      </p:sp>
      <p:sp>
        <p:nvSpPr>
          <p:cNvPr id="22" name="Line 212" descr="24 Trang Thu">
            <a:extLst>
              <a:ext uri="{FF2B5EF4-FFF2-40B4-BE49-F238E27FC236}">
                <a16:creationId xmlns:a16="http://schemas.microsoft.com/office/drawing/2014/main" xmlns="" id="{9056CF86-6004-4667-1C62-45446410B782}"/>
              </a:ext>
            </a:extLst>
          </p:cNvPr>
          <p:cNvSpPr>
            <a:spLocks noChangeShapeType="1"/>
          </p:cNvSpPr>
          <p:nvPr/>
        </p:nvSpPr>
        <p:spPr bwMode="auto">
          <a:xfrm flipV="1">
            <a:off x="10237088" y="312028"/>
            <a:ext cx="165100" cy="1537760"/>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sp>
        <p:nvSpPr>
          <p:cNvPr id="23" name="Rectangle 221" descr="24 Trang Thu">
            <a:extLst>
              <a:ext uri="{FF2B5EF4-FFF2-40B4-BE49-F238E27FC236}">
                <a16:creationId xmlns:a16="http://schemas.microsoft.com/office/drawing/2014/main" xmlns="" id="{D36D9B19-4BD3-6BEF-819C-E255A91C6716}"/>
              </a:ext>
            </a:extLst>
          </p:cNvPr>
          <p:cNvSpPr>
            <a:spLocks noChangeArrowheads="1"/>
          </p:cNvSpPr>
          <p:nvPr/>
        </p:nvSpPr>
        <p:spPr bwMode="auto">
          <a:xfrm>
            <a:off x="10936555" y="0"/>
            <a:ext cx="33337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sz="3000">
                <a:solidFill>
                  <a:srgbClr val="7030A0"/>
                </a:solidFill>
                <a:latin typeface="Times New Roman" pitchFamily="18" charset="0"/>
                <a:cs typeface="Times New Roman" pitchFamily="18" charset="0"/>
                <a:sym typeface="Symbol" pitchFamily="18" charset="2"/>
              </a:rPr>
              <a:t>s</a:t>
            </a:r>
            <a:endParaRPr lang="en-US" sz="3000">
              <a:solidFill>
                <a:srgbClr val="7030A0"/>
              </a:solidFill>
              <a:latin typeface="Times New Roman" pitchFamily="18" charset="0"/>
              <a:cs typeface="Times New Roman" pitchFamily="18" charset="0"/>
            </a:endParaRPr>
          </a:p>
        </p:txBody>
      </p:sp>
      <p:cxnSp>
        <p:nvCxnSpPr>
          <p:cNvPr id="27" name="Straight Connector 26" descr="24 Trang Thu">
            <a:extLst>
              <a:ext uri="{FF2B5EF4-FFF2-40B4-BE49-F238E27FC236}">
                <a16:creationId xmlns:a16="http://schemas.microsoft.com/office/drawing/2014/main" xmlns="" id="{2C215CD3-94AE-9EB1-C918-2BDBEDEAB502}"/>
              </a:ext>
            </a:extLst>
          </p:cNvPr>
          <p:cNvCxnSpPr/>
          <p:nvPr/>
        </p:nvCxnSpPr>
        <p:spPr>
          <a:xfrm>
            <a:off x="8330240" y="1838344"/>
            <a:ext cx="3614569"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Line 146" descr="24 Trang Thu">
            <a:extLst>
              <a:ext uri="{FF2B5EF4-FFF2-40B4-BE49-F238E27FC236}">
                <a16:creationId xmlns:a16="http://schemas.microsoft.com/office/drawing/2014/main" xmlns="" id="{1950EECA-CC94-F63E-81E6-5AEEF727ECFC}"/>
              </a:ext>
            </a:extLst>
          </p:cNvPr>
          <p:cNvSpPr>
            <a:spLocks noChangeShapeType="1"/>
          </p:cNvSpPr>
          <p:nvPr/>
        </p:nvSpPr>
        <p:spPr bwMode="auto">
          <a:xfrm rot="856055" flipV="1">
            <a:off x="10360656" y="973536"/>
            <a:ext cx="1116479" cy="1023079"/>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nvGrpSpPr>
          <p:cNvPr id="29" name="Group 28" descr="24 Trang Thu">
            <a:extLst>
              <a:ext uri="{FF2B5EF4-FFF2-40B4-BE49-F238E27FC236}">
                <a16:creationId xmlns:a16="http://schemas.microsoft.com/office/drawing/2014/main" xmlns="" id="{CE195C90-D9B5-9455-6FA4-CF55A3CE0B75}"/>
              </a:ext>
            </a:extLst>
          </p:cNvPr>
          <p:cNvGrpSpPr/>
          <p:nvPr/>
        </p:nvGrpSpPr>
        <p:grpSpPr>
          <a:xfrm>
            <a:off x="9770433" y="1523104"/>
            <a:ext cx="1176972" cy="503596"/>
            <a:chOff x="9770433" y="1523104"/>
            <a:chExt cx="1176972" cy="503596"/>
          </a:xfrm>
          <a:solidFill>
            <a:srgbClr val="D21F6B"/>
          </a:solidFill>
        </p:grpSpPr>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74048656-B2C7-8ABE-0EBB-22DE974A8CBF}"/>
                    </a:ext>
                  </a:extLst>
                </p:cNvPr>
                <p:cNvSpPr txBox="1"/>
                <p:nvPr/>
              </p:nvSpPr>
              <p:spPr>
                <a:xfrm rot="630633">
                  <a:off x="10465793" y="1523104"/>
                  <a:ext cx="481612" cy="362984"/>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7030A0"/>
                            </a:solidFill>
                            <a:latin typeface="Cambria Math"/>
                            <a:ea typeface="Cambria Math"/>
                            <a:sym typeface="Symbol" panose="05050102010706020507" pitchFamily="18" charset="2"/>
                          </a:rPr>
                          <m:t></m:t>
                        </m:r>
                        <m:r>
                          <m:rPr>
                            <m:sty m:val="p"/>
                          </m:rPr>
                          <a:rPr lang="vi-VN" i="1" baseline="-25000">
                            <a:solidFill>
                              <a:srgbClr val="7030A0"/>
                            </a:solidFill>
                            <a:latin typeface="Cambria Math" panose="02040503050406030204" pitchFamily="18" charset="0"/>
                            <a:ea typeface="Cambria Math"/>
                            <a:sym typeface="Symbol" panose="05050102010706020507" pitchFamily="18" charset="2"/>
                          </a:rPr>
                          <m:t>o</m:t>
                        </m:r>
                      </m:oMath>
                    </m:oMathPara>
                  </a14:m>
                  <a:endParaRPr lang="en-US" baseline="-25000">
                    <a:solidFill>
                      <a:srgbClr val="7030A0"/>
                    </a:solidFill>
                    <a:latin typeface="Times New Roman" pitchFamily="18" charset="0"/>
                    <a:cs typeface="Times New Roman" pitchFamily="18" charset="0"/>
                  </a:endParaRPr>
                </a:p>
              </p:txBody>
            </p:sp>
          </mc:Choice>
          <mc:Fallback xmlns="">
            <p:sp>
              <p:nvSpPr>
                <p:cNvPr id="24" name="TextBox 23">
                  <a:extLst>
                    <a:ext uri="{FF2B5EF4-FFF2-40B4-BE49-F238E27FC236}">
                      <a16:creationId xmlns:a16="http://schemas.microsoft.com/office/drawing/2014/main" id="{74048656-B2C7-8ABE-0EBB-22DE974A8CBF}"/>
                    </a:ext>
                  </a:extLst>
                </p:cNvPr>
                <p:cNvSpPr txBox="1">
                  <a:spLocks noRot="1" noChangeAspect="1" noMove="1" noResize="1" noEditPoints="1" noAdjustHandles="1" noChangeArrowheads="1" noChangeShapeType="1" noTextEdit="1"/>
                </p:cNvSpPr>
                <p:nvPr/>
              </p:nvSpPr>
              <p:spPr>
                <a:xfrm rot="630633">
                  <a:off x="10465793" y="1523104"/>
                  <a:ext cx="481612" cy="362984"/>
                </a:xfrm>
                <a:prstGeom prst="rect">
                  <a:avLst/>
                </a:prstGeom>
                <a:blipFill>
                  <a:blip r:embed="rId8"/>
                  <a:stretch>
                    <a:fillRect/>
                  </a:stretch>
                </a:blipFill>
                <a:ln>
                  <a:noFill/>
                </a:ln>
              </p:spPr>
              <p:txBody>
                <a:bodyPr/>
                <a:lstStyle/>
                <a:p>
                  <a:r>
                    <a:rPr lang="en-US">
                      <a:noFill/>
                    </a:rPr>
                    <a:t> </a:t>
                  </a:r>
                </a:p>
              </p:txBody>
            </p:sp>
          </mc:Fallback>
        </mc:AlternateContent>
        <p:sp>
          <p:nvSpPr>
            <p:cNvPr id="28" name="Partial Circle 27">
              <a:extLst>
                <a:ext uri="{FF2B5EF4-FFF2-40B4-BE49-F238E27FC236}">
                  <a16:creationId xmlns:a16="http://schemas.microsoft.com/office/drawing/2014/main" xmlns="" id="{B024B60B-8084-E0B8-321F-0C18CF900F46}"/>
                </a:ext>
              </a:extLst>
            </p:cNvPr>
            <p:cNvSpPr/>
            <p:nvPr/>
          </p:nvSpPr>
          <p:spPr>
            <a:xfrm rot="5939323">
              <a:off x="10064761" y="1372995"/>
              <a:ext cx="359377" cy="948034"/>
            </a:xfrm>
            <a:prstGeom prst="pie">
              <a:avLst>
                <a:gd name="adj1" fmla="val 13965655"/>
                <a:gd name="adj2" fmla="val 15574375"/>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mc:AlternateContent xmlns:mc="http://schemas.openxmlformats.org/markup-compatibility/2006" xmlns:a14="http://schemas.microsoft.com/office/drawing/2010/main">
        <mc:Choice Requires="a14">
          <p:sp>
            <p:nvSpPr>
              <p:cNvPr id="33" name="TextBox 32" descr="24 Trang Thu">
                <a:extLst>
                  <a:ext uri="{FF2B5EF4-FFF2-40B4-BE49-F238E27FC236}">
                    <a16:creationId xmlns:a16="http://schemas.microsoft.com/office/drawing/2014/main" xmlns="" id="{2F55A6E7-F32F-0D10-5317-E64D67DF1B38}"/>
                  </a:ext>
                </a:extLst>
              </p:cNvPr>
              <p:cNvSpPr txBox="1"/>
              <p:nvPr/>
            </p:nvSpPr>
            <p:spPr>
              <a:xfrm rot="18479983">
                <a:off x="10177340" y="1270934"/>
                <a:ext cx="481612" cy="4982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700" b="1" i="1" smtClean="0">
                          <a:solidFill>
                            <a:srgbClr val="C00000"/>
                          </a:solidFill>
                          <a:latin typeface="Cambria Math"/>
                          <a:ea typeface="Cambria Math"/>
                          <a:sym typeface="Symbol" panose="05050102010706020507" pitchFamily="18" charset="2"/>
                        </a:rPr>
                        <m:t></m:t>
                      </m:r>
                      <m:r>
                        <a:rPr lang="vi-VN" sz="2700" b="1" i="1" smtClean="0">
                          <a:solidFill>
                            <a:srgbClr val="C00000"/>
                          </a:solidFill>
                          <a:latin typeface="Cambria Math" panose="02040503050406030204" pitchFamily="18" charset="0"/>
                          <a:ea typeface="Cambria Math"/>
                          <a:sym typeface="Symbol" panose="05050102010706020507" pitchFamily="18" charset="2"/>
                        </a:rPr>
                        <m:t>)</m:t>
                      </m:r>
                      <m:r>
                        <a:rPr lang="en-US" sz="2700" b="1" i="1" smtClean="0">
                          <a:solidFill>
                            <a:srgbClr val="C00000"/>
                          </a:solidFill>
                          <a:latin typeface="Cambria Math"/>
                          <a:ea typeface="Cambria Math"/>
                          <a:sym typeface="Symbol" panose="05050102010706020507" pitchFamily="18" charset="2"/>
                        </a:rPr>
                        <m:t></m:t>
                      </m:r>
                    </m:oMath>
                  </m:oMathPara>
                </a14:m>
                <a:endParaRPr lang="en-US" sz="2700" b="1" baseline="-25000">
                  <a:solidFill>
                    <a:srgbClr val="C00000"/>
                  </a:solidFill>
                  <a:latin typeface="Times New Roman" pitchFamily="18" charset="0"/>
                  <a:cs typeface="Times New Roman" pitchFamily="18" charset="0"/>
                </a:endParaRPr>
              </a:p>
            </p:txBody>
          </p:sp>
        </mc:Choice>
        <mc:Fallback xmlns="">
          <p:sp>
            <p:nvSpPr>
              <p:cNvPr id="33" name="TextBox 32" descr="24 Trang Thu">
                <a:extLst>
                  <a:ext uri="{FF2B5EF4-FFF2-40B4-BE49-F238E27FC236}">
                    <a16:creationId xmlns:a16="http://schemas.microsoft.com/office/drawing/2014/main" id="{2F55A6E7-F32F-0D10-5317-E64D67DF1B38}"/>
                  </a:ext>
                </a:extLst>
              </p:cNvPr>
              <p:cNvSpPr txBox="1">
                <a:spLocks noRot="1" noChangeAspect="1" noMove="1" noResize="1" noEditPoints="1" noAdjustHandles="1" noChangeArrowheads="1" noChangeShapeType="1" noTextEdit="1"/>
              </p:cNvSpPr>
              <p:nvPr/>
            </p:nvSpPr>
            <p:spPr>
              <a:xfrm rot="18479983">
                <a:off x="10177340" y="1270934"/>
                <a:ext cx="481612" cy="498278"/>
              </a:xfrm>
              <a:prstGeom prst="rect">
                <a:avLst/>
              </a:prstGeom>
              <a:blipFill>
                <a:blip r:embed="rId9"/>
                <a:stretch>
                  <a:fillRect t="-7965" r="-7018"/>
                </a:stretch>
              </a:blipFill>
            </p:spPr>
            <p:txBody>
              <a:bodyPr/>
              <a:lstStyle/>
              <a:p>
                <a:r>
                  <a:rPr lang="vi-VN">
                    <a:noFill/>
                  </a:rPr>
                  <a:t> </a:t>
                </a:r>
              </a:p>
            </p:txBody>
          </p:sp>
        </mc:Fallback>
      </mc:AlternateContent>
    </p:spTree>
    <p:extLst>
      <p:ext uri="{BB962C8B-B14F-4D97-AF65-F5344CB8AC3E}">
        <p14:creationId xmlns:p14="http://schemas.microsoft.com/office/powerpoint/2010/main" val="98155917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path" presetSubtype="0" repeatCount="indefinite" fill="hold" nodeType="withEffect">
                                  <p:stCondLst>
                                    <p:cond delay="0"/>
                                  </p:stCondLst>
                                  <p:childTnLst>
                                    <p:animMotion origin="layout" path="M 1.66667E-6 1.48148E-6 C 0.06979 1.48148E-6 0.12695 0.10046 0.12695 0.225 C 0.12695 0.34977 0.06979 0.45162 1.66667E-6 0.45162 C -0.07005 0.45162 -0.12656 0.34977 -0.12656 0.225 C -0.12656 0.10046 -0.07005 1.48148E-6 1.66667E-6 1.48148E-6 Z " pathEditMode="relative" rAng="0" ptsTypes="AAAAA">
                                      <p:cBhvr>
                                        <p:cTn id="6" dur="5000" fill="hold"/>
                                        <p:tgtEl>
                                          <p:spTgt spid="7"/>
                                        </p:tgtEl>
                                        <p:attrNameLst>
                                          <p:attrName>ppt_x</p:attrName>
                                          <p:attrName>ppt_y</p:attrName>
                                        </p:attrNameLst>
                                      </p:cBhvr>
                                      <p:rCtr x="13" y="22569"/>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P spid="13" grpId="0"/>
      <p:bldP spid="15" grpId="0" animBg="1"/>
      <p:bldP spid="17" grpId="0"/>
      <p:bldP spid="18"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descr="24 Trang Thu">
            <a:extLst>
              <a:ext uri="{FF2B5EF4-FFF2-40B4-BE49-F238E27FC236}">
                <a16:creationId xmlns:a16="http://schemas.microsoft.com/office/drawing/2014/main" xmlns="" id="{2F6CC880-F62F-B5CC-63EB-03D8EB10426F}"/>
              </a:ext>
            </a:extLst>
          </p:cNvPr>
          <p:cNvSpPr>
            <a:spLocks noChangeArrowheads="1"/>
          </p:cNvSpPr>
          <p:nvPr/>
        </p:nvSpPr>
        <p:spPr bwMode="gray">
          <a:xfrm>
            <a:off x="2467841" y="303152"/>
            <a:ext cx="3838575" cy="523220"/>
          </a:xfrm>
          <a:prstGeom prst="chevron">
            <a:avLst>
              <a:gd name="adj" fmla="val 16468"/>
            </a:avLst>
          </a:prstGeom>
          <a:solidFill>
            <a:srgbClr val="0070C0"/>
          </a:solidFill>
          <a:ln w="38100">
            <a:solidFill>
              <a:srgbClr val="EAEAEA"/>
            </a:solidFill>
            <a:miter lim="800000"/>
            <a:headEnd/>
            <a:tailEnd/>
          </a:ln>
          <a:effectLst>
            <a:outerShdw dist="109250" dir="3267739" algn="ctr" rotWithShape="0">
              <a:srgbClr val="333333">
                <a:alpha val="50000"/>
              </a:srgb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panose="020F0502020204030204"/>
                <a:ea typeface="+mn-ea"/>
                <a:cs typeface="+mn-cs"/>
              </a:rPr>
              <a:t>PHIẾU HỌC TẬP SỐ 2</a:t>
            </a:r>
          </a:p>
        </p:txBody>
      </p:sp>
      <p:pic>
        <p:nvPicPr>
          <p:cNvPr id="6146" name="Picture 2" descr="24 Trang Thu">
            <a:extLst>
              <a:ext uri="{FF2B5EF4-FFF2-40B4-BE49-F238E27FC236}">
                <a16:creationId xmlns:a16="http://schemas.microsoft.com/office/drawing/2014/main" xmlns="" id="{58A71EDE-6CAB-97CC-133B-CA0F329BCE9C}"/>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9873" b="99682" l="5657" r="93431">
                        <a14:foregroundMark x1="13869" y1="66879" x2="13869" y2="66879"/>
                        <a14:foregroundMark x1="8942" y1="61465" x2="8942" y2="61465"/>
                        <a14:foregroundMark x1="5657" y1="75796" x2="5657" y2="75796"/>
                        <a14:foregroundMark x1="9489" y1="89490" x2="9489" y2="89490"/>
                        <a14:foregroundMark x1="15146" y1="93631" x2="15146" y2="93631"/>
                        <a14:foregroundMark x1="10766" y1="99682" x2="10766" y2="99682"/>
                        <a14:foregroundMark x1="25182" y1="93949" x2="25182" y2="93949"/>
                        <a14:foregroundMark x1="30839" y1="89172" x2="30839" y2="89172"/>
                        <a14:foregroundMark x1="60401" y1="77070" x2="60401" y2="77070"/>
                        <a14:foregroundMark x1="85766" y1="68153" x2="85766" y2="68153"/>
                        <a14:foregroundMark x1="88504" y1="61146" x2="88504" y2="61146"/>
                        <a14:foregroundMark x1="88321" y1="90764" x2="88321" y2="90764"/>
                        <a14:foregroundMark x1="92518" y1="91401" x2="92518" y2="91401"/>
                        <a14:foregroundMark x1="93431" y1="62739" x2="93431" y2="62739"/>
                        <a14:foregroundMark x1="56569" y1="75796" x2="56569" y2="75796"/>
                      </a14:backgroundRemoval>
                    </a14:imgEffect>
                  </a14:imgLayer>
                </a14:imgProps>
              </a:ext>
              <a:ext uri="{28A0092B-C50C-407E-A947-70E740481C1C}">
                <a14:useLocalDpi xmlns:a14="http://schemas.microsoft.com/office/drawing/2010/main" val="0"/>
              </a:ext>
            </a:extLst>
          </a:blip>
          <a:srcRect t="20121"/>
          <a:stretch/>
        </p:blipFill>
        <p:spPr bwMode="auto">
          <a:xfrm>
            <a:off x="0" y="0"/>
            <a:ext cx="2467841" cy="11295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24 Trang Thu">
            <a:extLst>
              <a:ext uri="{FF2B5EF4-FFF2-40B4-BE49-F238E27FC236}">
                <a16:creationId xmlns:a16="http://schemas.microsoft.com/office/drawing/2014/main" xmlns="" id="{917353D7-DADA-4AAA-61C9-BA8359C098A8}"/>
              </a:ext>
            </a:extLst>
          </p:cNvPr>
          <p:cNvSpPr txBox="1"/>
          <p:nvPr/>
        </p:nvSpPr>
        <p:spPr>
          <a:xfrm>
            <a:off x="347229" y="1571796"/>
            <a:ext cx="11497541" cy="844205"/>
          </a:xfrm>
          <a:prstGeom prst="rect">
            <a:avLst/>
          </a:prstGeom>
          <a:noFill/>
          <a:ln w="19050">
            <a:solidFill>
              <a:schemeClr val="tx1"/>
            </a:solidFill>
          </a:ln>
        </p:spPr>
        <p:txBody>
          <a:bodyPr wrap="square">
            <a:spAutoFit/>
          </a:bodyPr>
          <a:lstStyle/>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3</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Các vệ tinh của hệ thống GPS (hệ thống định vị toán cầu) (Hình 20.9) quay một vòng quanh Trái Đất sau một thời gian 12 giờ (gọi là chu kì). Hãy xác định tốc độ góc của các vệ tinh này. </a:t>
            </a:r>
            <a:endParaRPr lang="vi-VN" sz="2200">
              <a:solidFill>
                <a:schemeClr val="tx1">
                  <a:lumMod val="50000"/>
                </a:schemeClr>
              </a:solidFill>
              <a:effectLst/>
              <a:latin typeface="#9Slide02 Noi dung rat dai" panose="02000000000000000000" pitchFamily="2" charset="0"/>
              <a:ea typeface="#9Slide02 Noi dung rat dai" panose="02000000000000000000" pitchFamily="2" charset="0"/>
            </a:endParaRPr>
          </a:p>
        </p:txBody>
      </p:sp>
      <p:pic>
        <p:nvPicPr>
          <p:cNvPr id="5" name="Picture 4" descr="24 Trang Thu">
            <a:extLst>
              <a:ext uri="{FF2B5EF4-FFF2-40B4-BE49-F238E27FC236}">
                <a16:creationId xmlns:a16="http://schemas.microsoft.com/office/drawing/2014/main" xmlns="" id="{FEA5D673-7384-B98F-08FE-AFFFAF442C5D}"/>
              </a:ext>
            </a:extLst>
          </p:cNvPr>
          <p:cNvPicPr>
            <a:picLocks noChangeAspect="1"/>
          </p:cNvPicPr>
          <p:nvPr/>
        </p:nvPicPr>
        <p:blipFill>
          <a:blip r:embed="rId4"/>
          <a:stretch>
            <a:fillRect/>
          </a:stretch>
        </p:blipFill>
        <p:spPr>
          <a:xfrm>
            <a:off x="8041697" y="139937"/>
            <a:ext cx="2686050" cy="1372870"/>
          </a:xfrm>
          <a:prstGeom prst="rect">
            <a:avLst/>
          </a:prstGeom>
        </p:spPr>
      </p:pic>
      <p:sp>
        <p:nvSpPr>
          <p:cNvPr id="3" name="TextBox 2" descr="24 Trang Thu">
            <a:extLst>
              <a:ext uri="{FF2B5EF4-FFF2-40B4-BE49-F238E27FC236}">
                <a16:creationId xmlns:a16="http://schemas.microsoft.com/office/drawing/2014/main" xmlns="" id="{C3A1C5DA-3B60-66A2-D401-EFD08407B3C2}"/>
              </a:ext>
            </a:extLst>
          </p:cNvPr>
          <p:cNvSpPr txBox="1"/>
          <p:nvPr/>
        </p:nvSpPr>
        <p:spPr>
          <a:xfrm>
            <a:off x="279689" y="3302776"/>
            <a:ext cx="10843779" cy="454868"/>
          </a:xfrm>
          <a:prstGeom prst="rect">
            <a:avLst/>
          </a:prstGeom>
          <a:noFill/>
        </p:spPr>
        <p:txBody>
          <a:bodyPr wrap="square">
            <a:spAutoFit/>
          </a:bodyPr>
          <a:lstStyle/>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4</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endParaRPr lang="en-US" sz="2200">
              <a:solidFill>
                <a:schemeClr val="tx1">
                  <a:lumMod val="50000"/>
                </a:schemeClr>
              </a:solidFill>
              <a:effectLst/>
              <a:latin typeface="#9Slide02 Noi dung rat dai" panose="02000000000000000000" pitchFamily="2" charset="0"/>
              <a:ea typeface="#9Slide02 Noi dung rat dai" panose="02000000000000000000" pitchFamily="2" charset="0"/>
            </a:endParaRPr>
          </a:p>
        </p:txBody>
      </p:sp>
      <p:sp>
        <p:nvSpPr>
          <p:cNvPr id="7" name="TextBox 6" descr="24 Trang Thu">
            <a:extLst>
              <a:ext uri="{FF2B5EF4-FFF2-40B4-BE49-F238E27FC236}">
                <a16:creationId xmlns:a16="http://schemas.microsoft.com/office/drawing/2014/main" xmlns="" id="{B426AF6F-E3C4-D680-278D-252E0CDBD556}"/>
              </a:ext>
            </a:extLst>
          </p:cNvPr>
          <p:cNvSpPr txBox="1"/>
          <p:nvPr/>
        </p:nvSpPr>
        <p:spPr>
          <a:xfrm>
            <a:off x="561110" y="2474990"/>
            <a:ext cx="11351201" cy="881908"/>
          </a:xfrm>
          <a:prstGeom prst="rect">
            <a:avLst/>
          </a:prstGeom>
          <a:noFill/>
        </p:spPr>
        <p:txBody>
          <a:bodyPr wrap="square">
            <a:spAutoFit/>
          </a:bodyPr>
          <a:lstStyle/>
          <a:p>
            <a:pPr algn="just"/>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Đổi T = 12 giờ = 12.3600 s = 43200 s</a:t>
            </a:r>
          </a:p>
          <a:p>
            <a:pPr algn="just">
              <a:lnSpc>
                <a:spcPct val="115000"/>
              </a:lnSpc>
            </a:pP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Tốc độ góc của các vệ tinh là: ω = 2π/T = 2π/43200 ≈ 1,45.10</a:t>
            </a:r>
            <a:r>
              <a:rPr lang="en-US" sz="2500" baseline="30000">
                <a:solidFill>
                  <a:srgbClr val="C00000"/>
                </a:solidFill>
                <a:effectLst/>
                <a:latin typeface="Arial" panose="020B0604020202020204" pitchFamily="34" charset="0"/>
                <a:ea typeface="Times New Roman" panose="02020603050405020304" pitchFamily="18" charset="0"/>
                <a:cs typeface="Arial" panose="020B0604020202020204" pitchFamily="34" charset="0"/>
              </a:rPr>
              <a:t>−4</a:t>
            </a: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rad/s)</a:t>
            </a:r>
          </a:p>
        </p:txBody>
      </p:sp>
      <mc:AlternateContent xmlns:mc="http://schemas.openxmlformats.org/markup-compatibility/2006" xmlns:a14="http://schemas.microsoft.com/office/drawing/2010/main">
        <mc:Choice Requires="a14">
          <p:sp>
            <p:nvSpPr>
              <p:cNvPr id="9" name="TextBox 8" descr="24 Trang Thu">
                <a:extLst>
                  <a:ext uri="{FF2B5EF4-FFF2-40B4-BE49-F238E27FC236}">
                    <a16:creationId xmlns:a16="http://schemas.microsoft.com/office/drawing/2014/main" xmlns="" id="{B2D9F605-DA7F-D974-2E3E-07E8ACE9883D}"/>
                  </a:ext>
                </a:extLst>
              </p:cNvPr>
              <p:cNvSpPr txBox="1"/>
              <p:nvPr/>
            </p:nvSpPr>
            <p:spPr>
              <a:xfrm>
                <a:off x="279689" y="3666608"/>
                <a:ext cx="11912311" cy="3057119"/>
              </a:xfrm>
              <a:prstGeom prst="rect">
                <a:avLst/>
              </a:prstGeom>
              <a:noFill/>
            </p:spPr>
            <p:txBody>
              <a:bodyPr wrap="square">
                <a:spAutoFit/>
              </a:bodyPr>
              <a:lstStyle/>
              <a:p>
                <a:pPr algn="just">
                  <a:lnSpc>
                    <a:spcPct val="115000"/>
                  </a:lnSpc>
                  <a:tabLst>
                    <a:tab pos="510540" algn="l"/>
                  </a:tabLst>
                </a:pPr>
                <a:r>
                  <a:rPr lang="en-US" sz="2400" b="1">
                    <a:solidFill>
                      <a:srgbClr val="003300"/>
                    </a:solidFill>
                    <a:effectLst/>
                    <a:latin typeface="Arial" panose="020B0604020202020204" pitchFamily="34" charset="0"/>
                    <a:ea typeface="Times New Roman" panose="02020603050405020304" pitchFamily="18" charset="0"/>
                    <a:cs typeface="Arial" panose="020B0604020202020204" pitchFamily="34" charset="0"/>
                  </a:rPr>
                  <a:t>a.</a:t>
                </a:r>
                <a:r>
                  <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a:t>
                </a:r>
                <a: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a:t>Ta thấy tốc độ của các điểm khi kim giây chuyển động là như nhau trên đường tròn.</a:t>
                </a:r>
                <a:endPar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just"/>
                <a:r>
                  <a:rPr lang="en-US" sz="2400" b="1">
                    <a:solidFill>
                      <a:srgbClr val="003300"/>
                    </a:solidFill>
                    <a:effectLst/>
                    <a:latin typeface="Arial" panose="020B0604020202020204" pitchFamily="34" charset="0"/>
                    <a:ea typeface="Times New Roman" panose="02020603050405020304" pitchFamily="18" charset="0"/>
                    <a:cs typeface="Arial" panose="020B0604020202020204" pitchFamily="34" charset="0"/>
                  </a:rPr>
                  <a:t>b.</a:t>
                </a:r>
                <a:r>
                  <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a:t>
                </a:r>
                <a: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a:t>Chu kì quay của kim giây là 60 s</a:t>
                </a:r>
                <a:endPar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just"/>
                <a: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a:t>Chu kì quay của kim phút là 60 phút = 3600 s</a:t>
                </a:r>
                <a:endPar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just"/>
                <a: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ốc độ góc của kim giờ là: </a:t>
                </a:r>
                <a14:m>
                  <m:oMath xmlns:m="http://schemas.openxmlformats.org/officeDocument/2006/math">
                    <m:sSub>
                      <m:sSubPr>
                        <m:ctrlPr>
                          <a:rPr lang="en-US" sz="2400" i="1">
                            <a:solidFill>
                              <a:srgbClr val="000000"/>
                            </a:solidFill>
                            <a:effectLst/>
                            <a:latin typeface="Cambria Math" panose="02040503050406030204" pitchFamily="18" charset="0"/>
                            <a:ea typeface="Times New Roman" panose="02020603050405020304" pitchFamily="18" charset="0"/>
                          </a:rPr>
                        </m:ctrlPr>
                      </m:sSubPr>
                      <m:e>
                        <m:r>
                          <a:rPr lang="en-US" sz="2400" i="1">
                            <a:solidFill>
                              <a:srgbClr val="000000"/>
                            </a:solidFill>
                            <a:effectLst/>
                            <a:latin typeface="Cambria Math" panose="02040503050406030204" pitchFamily="18" charset="0"/>
                            <a:ea typeface="Times New Roman" panose="02020603050405020304" pitchFamily="18" charset="0"/>
                          </a:rPr>
                          <m:t>𝜔</m:t>
                        </m:r>
                      </m:e>
                      <m:sub>
                        <m:r>
                          <a:rPr lang="en-US" sz="2400" i="1">
                            <a:solidFill>
                              <a:srgbClr val="000000"/>
                            </a:solidFill>
                            <a:effectLst/>
                            <a:latin typeface="Cambria Math" panose="02040503050406030204" pitchFamily="18" charset="0"/>
                            <a:ea typeface="Times New Roman" panose="02020603050405020304" pitchFamily="18" charset="0"/>
                          </a:rPr>
                          <m:t>𝑔</m:t>
                        </m:r>
                      </m:sub>
                    </m:sSub>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 </m:t>
                    </m:r>
                    <m:f>
                      <m:fPr>
                        <m:ctrlPr>
                          <a:rPr lang="en-US" sz="2400" i="1">
                            <a:solidFill>
                              <a:srgbClr val="000000"/>
                            </a:solidFill>
                            <a:effectLst/>
                            <a:latin typeface="Cambria Math" panose="02040503050406030204" pitchFamily="18" charset="0"/>
                            <a:ea typeface="Times New Roman" panose="02020603050405020304" pitchFamily="18" charset="0"/>
                          </a:rPr>
                        </m:ctrlPr>
                      </m:fPr>
                      <m:num>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2</m:t>
                        </m:r>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π</m:t>
                        </m:r>
                      </m:num>
                      <m:den>
                        <m:r>
                          <a:rPr lang="en-US" sz="2400" i="1">
                            <a:solidFill>
                              <a:srgbClr val="000000"/>
                            </a:solidFill>
                            <a:effectLst/>
                            <a:latin typeface="Cambria Math" panose="02040503050406030204" pitchFamily="18" charset="0"/>
                            <a:ea typeface="Times New Roman" panose="02020603050405020304" pitchFamily="18" charset="0"/>
                          </a:rPr>
                          <m:t>𝑇</m:t>
                        </m:r>
                      </m:den>
                    </m:f>
                    <m:r>
                      <a:rPr lang="en-US" sz="2400" i="1">
                        <a:solidFill>
                          <a:srgbClr val="000000"/>
                        </a:solidFill>
                        <a:effectLst/>
                        <a:latin typeface="Cambria Math" panose="02040503050406030204" pitchFamily="18" charset="0"/>
                        <a:ea typeface="Times New Roman" panose="02020603050405020304" pitchFamily="18" charset="0"/>
                      </a:rPr>
                      <m:t>= </m:t>
                    </m:r>
                    <m:f>
                      <m:fPr>
                        <m:ctrlPr>
                          <a:rPr lang="en-US" sz="2400" i="1">
                            <a:solidFill>
                              <a:srgbClr val="000000"/>
                            </a:solidFill>
                            <a:effectLst/>
                            <a:latin typeface="Cambria Math" panose="02040503050406030204" pitchFamily="18" charset="0"/>
                            <a:ea typeface="Times New Roman" panose="02020603050405020304" pitchFamily="18" charset="0"/>
                          </a:rPr>
                        </m:ctrlPr>
                      </m:fPr>
                      <m:num>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2</m:t>
                        </m:r>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π</m:t>
                        </m:r>
                      </m:num>
                      <m:den>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60</m:t>
                        </m:r>
                      </m:den>
                    </m:f>
                    <m:r>
                      <a:rPr lang="en-US" sz="2400" i="1">
                        <a:solidFill>
                          <a:srgbClr val="000000"/>
                        </a:solidFill>
                        <a:effectLst/>
                        <a:latin typeface="Cambria Math" panose="02040503050406030204" pitchFamily="18" charset="0"/>
                        <a:ea typeface="Times New Roman" panose="02020603050405020304" pitchFamily="18" charset="0"/>
                      </a:rPr>
                      <m:t>=</m:t>
                    </m:r>
                    <m:f>
                      <m:fPr>
                        <m:ctrlPr>
                          <a:rPr lang="en-US" sz="2400" i="1">
                            <a:solidFill>
                              <a:srgbClr val="000000"/>
                            </a:solidFill>
                            <a:effectLst/>
                            <a:latin typeface="Cambria Math" panose="02040503050406030204" pitchFamily="18" charset="0"/>
                            <a:ea typeface="Times New Roman" panose="02020603050405020304" pitchFamily="18" charset="0"/>
                          </a:rPr>
                        </m:ctrlPr>
                      </m:fPr>
                      <m:num>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π</m:t>
                        </m:r>
                      </m:num>
                      <m:den>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30</m:t>
                        </m:r>
                      </m:den>
                    </m:f>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 </m:t>
                    </m:r>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rad</m:t>
                    </m:r>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m:t>
                    </m:r>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s</m:t>
                    </m:r>
                  </m:oMath>
                </a14:m>
                <a:endPar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just"/>
                <a: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a:t>Tốc độ góc của kim phút là:</a:t>
                </a:r>
                <a:r>
                  <a:rPr lang="vi-VN" sz="2400">
                    <a:solidFill>
                      <a:srgbClr val="003300"/>
                    </a:solidFill>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sSub>
                      <m:sSubPr>
                        <m:ctrlPr>
                          <a:rPr lang="en-US" sz="2400" i="1">
                            <a:solidFill>
                              <a:srgbClr val="000000"/>
                            </a:solidFill>
                            <a:effectLst/>
                            <a:latin typeface="Cambria Math" panose="02040503050406030204" pitchFamily="18" charset="0"/>
                            <a:ea typeface="Times New Roman" panose="02020603050405020304" pitchFamily="18" charset="0"/>
                          </a:rPr>
                        </m:ctrlPr>
                      </m:sSubPr>
                      <m:e>
                        <m:r>
                          <a:rPr lang="en-US" sz="2400" i="1">
                            <a:solidFill>
                              <a:srgbClr val="000000"/>
                            </a:solidFill>
                            <a:effectLst/>
                            <a:latin typeface="Cambria Math" panose="02040503050406030204" pitchFamily="18" charset="0"/>
                            <a:ea typeface="Times New Roman" panose="02020603050405020304" pitchFamily="18" charset="0"/>
                          </a:rPr>
                          <m:t>𝜔</m:t>
                        </m:r>
                      </m:e>
                      <m:sub>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ph</m:t>
                        </m:r>
                      </m:sub>
                    </m:sSub>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 </m:t>
                    </m:r>
                    <m:f>
                      <m:fPr>
                        <m:ctrlPr>
                          <a:rPr lang="en-US" sz="2400" i="1">
                            <a:solidFill>
                              <a:srgbClr val="000000"/>
                            </a:solidFill>
                            <a:effectLst/>
                            <a:latin typeface="Cambria Math" panose="02040503050406030204" pitchFamily="18" charset="0"/>
                            <a:ea typeface="Times New Roman" panose="02020603050405020304" pitchFamily="18" charset="0"/>
                          </a:rPr>
                        </m:ctrlPr>
                      </m:fPr>
                      <m:num>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2</m:t>
                        </m:r>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π</m:t>
                        </m:r>
                      </m:num>
                      <m:den>
                        <m:sSub>
                          <m:sSubPr>
                            <m:ctrlPr>
                              <a:rPr lang="en-US" sz="2400" i="1">
                                <a:solidFill>
                                  <a:srgbClr val="000000"/>
                                </a:solidFill>
                                <a:effectLst/>
                                <a:latin typeface="Cambria Math" panose="02040503050406030204" pitchFamily="18" charset="0"/>
                                <a:ea typeface="Times New Roman" panose="02020603050405020304" pitchFamily="18" charset="0"/>
                              </a:rPr>
                            </m:ctrlPr>
                          </m:sSubPr>
                          <m:e>
                            <m:r>
                              <a:rPr lang="en-US" sz="2400" i="1">
                                <a:solidFill>
                                  <a:srgbClr val="000000"/>
                                </a:solidFill>
                                <a:effectLst/>
                                <a:latin typeface="Cambria Math" panose="02040503050406030204" pitchFamily="18" charset="0"/>
                                <a:ea typeface="Times New Roman" panose="02020603050405020304" pitchFamily="18" charset="0"/>
                              </a:rPr>
                              <m:t>𝑇</m:t>
                            </m:r>
                          </m:e>
                          <m:sub>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ph</m:t>
                            </m:r>
                          </m:sub>
                        </m:sSub>
                      </m:den>
                    </m:f>
                    <m:r>
                      <a:rPr lang="en-US" sz="2400" i="1">
                        <a:solidFill>
                          <a:srgbClr val="000000"/>
                        </a:solidFill>
                        <a:effectLst/>
                        <a:latin typeface="Cambria Math" panose="02040503050406030204" pitchFamily="18" charset="0"/>
                        <a:ea typeface="Times New Roman" panose="02020603050405020304" pitchFamily="18" charset="0"/>
                      </a:rPr>
                      <m:t>= </m:t>
                    </m:r>
                    <m:f>
                      <m:fPr>
                        <m:ctrlPr>
                          <a:rPr lang="en-US" sz="2400" i="1">
                            <a:solidFill>
                              <a:srgbClr val="000000"/>
                            </a:solidFill>
                            <a:effectLst/>
                            <a:latin typeface="Cambria Math" panose="02040503050406030204" pitchFamily="18" charset="0"/>
                            <a:ea typeface="Times New Roman" panose="02020603050405020304" pitchFamily="18" charset="0"/>
                          </a:rPr>
                        </m:ctrlPr>
                      </m:fPr>
                      <m:num>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2</m:t>
                        </m:r>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π</m:t>
                        </m:r>
                      </m:num>
                      <m:den>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3600</m:t>
                        </m:r>
                      </m:den>
                    </m:f>
                    <m:r>
                      <a:rPr lang="en-US" sz="2400" i="1">
                        <a:solidFill>
                          <a:srgbClr val="000000"/>
                        </a:solidFill>
                        <a:effectLst/>
                        <a:latin typeface="Cambria Math" panose="02040503050406030204" pitchFamily="18" charset="0"/>
                        <a:ea typeface="Times New Roman" panose="02020603050405020304" pitchFamily="18" charset="0"/>
                      </a:rPr>
                      <m:t>=</m:t>
                    </m:r>
                    <m:f>
                      <m:fPr>
                        <m:ctrlPr>
                          <a:rPr lang="en-US" sz="2400" i="1">
                            <a:solidFill>
                              <a:srgbClr val="000000"/>
                            </a:solidFill>
                            <a:effectLst/>
                            <a:latin typeface="Cambria Math" panose="02040503050406030204" pitchFamily="18" charset="0"/>
                            <a:ea typeface="Times New Roman" panose="02020603050405020304" pitchFamily="18" charset="0"/>
                          </a:rPr>
                        </m:ctrlPr>
                      </m:fPr>
                      <m:num>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π</m:t>
                        </m:r>
                      </m:num>
                      <m:den>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1800</m:t>
                        </m:r>
                      </m:den>
                    </m:f>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 </m:t>
                    </m:r>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rad</m:t>
                    </m:r>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m:t>
                    </m:r>
                    <m:r>
                      <m:rPr>
                        <m:nor/>
                      </m:rPr>
                      <a:rPr lang="en-US" sz="2400">
                        <a:solidFill>
                          <a:srgbClr val="000000"/>
                        </a:solidFill>
                        <a:effectLst/>
                        <a:latin typeface="Arial" panose="020B0604020202020204" pitchFamily="34" charset="0"/>
                        <a:ea typeface="Times New Roman" panose="02020603050405020304" pitchFamily="18" charset="0"/>
                        <a:cs typeface="Arial" panose="020B0604020202020204" pitchFamily="34" charset="0"/>
                      </a:rPr>
                      <m:t>s</m:t>
                    </m:r>
                  </m:oMath>
                </a14:m>
                <a:endPar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ctr">
                  <a:lnSpc>
                    <a:spcPct val="115000"/>
                  </a:lnSpc>
                  <a:tabLst>
                    <a:tab pos="510540" algn="l"/>
                  </a:tabLst>
                </a:pPr>
                <a:r>
                  <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a:t>
                </a:r>
                <a:r>
                  <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fr-FR" sz="2400" baseline="-25000">
                    <a:solidFill>
                      <a:srgbClr val="003300"/>
                    </a:solidFill>
                    <a:effectLst/>
                    <a:latin typeface="Arial" panose="020B0604020202020204" pitchFamily="34" charset="0"/>
                    <a:ea typeface="Times New Roman" panose="02020603050405020304" pitchFamily="18" charset="0"/>
                    <a:cs typeface="Arial" panose="020B0604020202020204" pitchFamily="34" charset="0"/>
                  </a:rPr>
                  <a:t>g</a:t>
                </a:r>
                <a:r>
                  <a:rPr lang="fr-FR" sz="24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gt; </a:t>
                </a:r>
                <a:r>
                  <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fr-FR" sz="2400" baseline="-25000">
                    <a:solidFill>
                      <a:srgbClr val="003300"/>
                    </a:solidFill>
                    <a:effectLst/>
                    <a:latin typeface="Arial" panose="020B0604020202020204" pitchFamily="34" charset="0"/>
                    <a:ea typeface="Times New Roman" panose="02020603050405020304" pitchFamily="18" charset="0"/>
                    <a:cs typeface="Arial" panose="020B0604020202020204" pitchFamily="34" charset="0"/>
                  </a:rPr>
                  <a:t>ph</a:t>
                </a:r>
                <a:endParaRPr lang="en-US" sz="24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9" name="TextBox 8" descr="24 Trang Thu">
                <a:extLst>
                  <a:ext uri="{FF2B5EF4-FFF2-40B4-BE49-F238E27FC236}">
                    <a16:creationId xmlns:a16="http://schemas.microsoft.com/office/drawing/2014/main" id="{B2D9F605-DA7F-D974-2E3E-07E8ACE9883D}"/>
                  </a:ext>
                </a:extLst>
              </p:cNvPr>
              <p:cNvSpPr txBox="1">
                <a:spLocks noRot="1" noChangeAspect="1" noMove="1" noResize="1" noEditPoints="1" noAdjustHandles="1" noChangeArrowheads="1" noChangeShapeType="1" noTextEdit="1"/>
              </p:cNvSpPr>
              <p:nvPr/>
            </p:nvSpPr>
            <p:spPr>
              <a:xfrm>
                <a:off x="279689" y="3666608"/>
                <a:ext cx="11912311" cy="3057119"/>
              </a:xfrm>
              <a:prstGeom prst="rect">
                <a:avLst/>
              </a:prstGeom>
              <a:blipFill>
                <a:blip r:embed="rId5"/>
                <a:stretch>
                  <a:fillRect l="-819" t="-797" r="-51" b="-3586"/>
                </a:stretch>
              </a:blipFill>
            </p:spPr>
            <p:txBody>
              <a:bodyPr/>
              <a:lstStyle/>
              <a:p>
                <a:r>
                  <a:rPr lang="vi-VN">
                    <a:noFill/>
                  </a:rPr>
                  <a:t> </a:t>
                </a:r>
              </a:p>
            </p:txBody>
          </p:sp>
        </mc:Fallback>
      </mc:AlternateContent>
    </p:spTree>
    <p:extLst>
      <p:ext uri="{BB962C8B-B14F-4D97-AF65-F5344CB8AC3E}">
        <p14:creationId xmlns:p14="http://schemas.microsoft.com/office/powerpoint/2010/main" val="353902684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wipe(left)">
                                      <p:cBhvr>
                                        <p:cTn id="15" dur="500"/>
                                        <p:tgtEl>
                                          <p:spTgt spid="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xEl>
                                              <p:pRg st="1" end="1"/>
                                            </p:txEl>
                                          </p:spTgt>
                                        </p:tgtEl>
                                        <p:attrNameLst>
                                          <p:attrName>style.visibility</p:attrName>
                                        </p:attrNameLst>
                                      </p:cBhvr>
                                      <p:to>
                                        <p:strVal val="visible"/>
                                      </p:to>
                                    </p:set>
                                    <p:animEffect transition="in" filter="wipe(left)">
                                      <p:cBhvr>
                                        <p:cTn id="20" dur="500"/>
                                        <p:tgtEl>
                                          <p:spTgt spid="9">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animEffect transition="in" filter="wipe(left)">
                                      <p:cBhvr>
                                        <p:cTn id="25" dur="500"/>
                                        <p:tgtEl>
                                          <p:spTgt spid="9">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
                                            <p:txEl>
                                              <p:pRg st="3" end="3"/>
                                            </p:txEl>
                                          </p:spTgt>
                                        </p:tgtEl>
                                        <p:attrNameLst>
                                          <p:attrName>style.visibility</p:attrName>
                                        </p:attrNameLst>
                                      </p:cBhvr>
                                      <p:to>
                                        <p:strVal val="visible"/>
                                      </p:to>
                                    </p:set>
                                    <p:animEffect transition="in" filter="wipe(left)">
                                      <p:cBhvr>
                                        <p:cTn id="30" dur="500"/>
                                        <p:tgtEl>
                                          <p:spTgt spid="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xEl>
                                              <p:pRg st="4" end="4"/>
                                            </p:txEl>
                                          </p:spTgt>
                                        </p:tgtEl>
                                        <p:attrNameLst>
                                          <p:attrName>style.visibility</p:attrName>
                                        </p:attrNameLst>
                                      </p:cBhvr>
                                      <p:to>
                                        <p:strVal val="visible"/>
                                      </p:to>
                                    </p:set>
                                    <p:animEffect transition="in" filter="wipe(left)">
                                      <p:cBhvr>
                                        <p:cTn id="35" dur="500"/>
                                        <p:tgtEl>
                                          <p:spTgt spid="9">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9">
                                            <p:txEl>
                                              <p:pRg st="5" end="5"/>
                                            </p:txEl>
                                          </p:spTgt>
                                        </p:tgtEl>
                                        <p:attrNameLst>
                                          <p:attrName>style.visibility</p:attrName>
                                        </p:attrNameLst>
                                      </p:cBhvr>
                                      <p:to>
                                        <p:strVal val="visible"/>
                                      </p:to>
                                    </p:set>
                                    <p:animEffect transition="in" filter="wipe(left)">
                                      <p:cBhvr>
                                        <p:cTn id="40"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descr="24 Trang Thu">
            <a:extLst>
              <a:ext uri="{FF2B5EF4-FFF2-40B4-BE49-F238E27FC236}">
                <a16:creationId xmlns:a16="http://schemas.microsoft.com/office/drawing/2014/main" xmlns="" id="{2F6CC880-F62F-B5CC-63EB-03D8EB10426F}"/>
              </a:ext>
            </a:extLst>
          </p:cNvPr>
          <p:cNvSpPr>
            <a:spLocks noChangeArrowheads="1"/>
          </p:cNvSpPr>
          <p:nvPr/>
        </p:nvSpPr>
        <p:spPr bwMode="gray">
          <a:xfrm>
            <a:off x="2467841" y="303152"/>
            <a:ext cx="3838575" cy="523220"/>
          </a:xfrm>
          <a:prstGeom prst="chevron">
            <a:avLst>
              <a:gd name="adj" fmla="val 16468"/>
            </a:avLst>
          </a:prstGeom>
          <a:solidFill>
            <a:srgbClr val="0070C0"/>
          </a:solidFill>
          <a:ln w="38100">
            <a:solidFill>
              <a:srgbClr val="EAEAEA"/>
            </a:solidFill>
            <a:miter lim="800000"/>
            <a:headEnd/>
            <a:tailEnd/>
          </a:ln>
          <a:effectLst>
            <a:outerShdw dist="109250" dir="3267739" algn="ctr" rotWithShape="0">
              <a:srgbClr val="333333">
                <a:alpha val="50000"/>
              </a:srgb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panose="020F0502020204030204"/>
                <a:ea typeface="+mn-ea"/>
                <a:cs typeface="+mn-cs"/>
              </a:rPr>
              <a:t>PHIẾU HỌC TẬP SỐ 2</a:t>
            </a:r>
          </a:p>
        </p:txBody>
      </p:sp>
      <p:pic>
        <p:nvPicPr>
          <p:cNvPr id="6146" name="Picture 2" descr="24 Trang Thu">
            <a:extLst>
              <a:ext uri="{FF2B5EF4-FFF2-40B4-BE49-F238E27FC236}">
                <a16:creationId xmlns:a16="http://schemas.microsoft.com/office/drawing/2014/main" xmlns="" id="{58A71EDE-6CAB-97CC-133B-CA0F329BCE9C}"/>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873" b="99682" l="5657" r="93431">
                        <a14:foregroundMark x1="13869" y1="66879" x2="13869" y2="66879"/>
                        <a14:foregroundMark x1="8942" y1="61465" x2="8942" y2="61465"/>
                        <a14:foregroundMark x1="5657" y1="75796" x2="5657" y2="75796"/>
                        <a14:foregroundMark x1="9489" y1="89490" x2="9489" y2="89490"/>
                        <a14:foregroundMark x1="15146" y1="93631" x2="15146" y2="93631"/>
                        <a14:foregroundMark x1="10766" y1="99682" x2="10766" y2="99682"/>
                        <a14:foregroundMark x1="25182" y1="93949" x2="25182" y2="93949"/>
                        <a14:foregroundMark x1="30839" y1="89172" x2="30839" y2="89172"/>
                        <a14:foregroundMark x1="60401" y1="77070" x2="60401" y2="77070"/>
                        <a14:foregroundMark x1="85766" y1="68153" x2="85766" y2="68153"/>
                        <a14:foregroundMark x1="88504" y1="61146" x2="88504" y2="61146"/>
                        <a14:foregroundMark x1="88321" y1="90764" x2="88321" y2="90764"/>
                        <a14:foregroundMark x1="92518" y1="91401" x2="92518" y2="91401"/>
                        <a14:foregroundMark x1="93431" y1="62739" x2="93431" y2="62739"/>
                        <a14:foregroundMark x1="56569" y1="75796" x2="56569" y2="75796"/>
                      </a14:backgroundRemoval>
                    </a14:imgEffect>
                  </a14:imgLayer>
                </a14:imgProps>
              </a:ext>
              <a:ext uri="{28A0092B-C50C-407E-A947-70E740481C1C}">
                <a14:useLocalDpi xmlns:a14="http://schemas.microsoft.com/office/drawing/2010/main" val="0"/>
              </a:ext>
            </a:extLst>
          </a:blip>
          <a:srcRect t="20121"/>
          <a:stretch/>
        </p:blipFill>
        <p:spPr bwMode="auto">
          <a:xfrm>
            <a:off x="0" y="0"/>
            <a:ext cx="2467841" cy="11295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24 Trang Thu">
            <a:extLst>
              <a:ext uri="{FF2B5EF4-FFF2-40B4-BE49-F238E27FC236}">
                <a16:creationId xmlns:a16="http://schemas.microsoft.com/office/drawing/2014/main" xmlns="" id="{917353D7-DADA-4AAA-61C9-BA8359C098A8}"/>
              </a:ext>
            </a:extLst>
          </p:cNvPr>
          <p:cNvSpPr txBox="1"/>
          <p:nvPr/>
        </p:nvSpPr>
        <p:spPr>
          <a:xfrm>
            <a:off x="307396" y="1087582"/>
            <a:ext cx="11497541" cy="844205"/>
          </a:xfrm>
          <a:prstGeom prst="rect">
            <a:avLst/>
          </a:prstGeom>
          <a:noFill/>
        </p:spPr>
        <p:txBody>
          <a:bodyPr wrap="square">
            <a:spAutoFit/>
          </a:bodyPr>
          <a:lstStyle/>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5</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Xét chuyển động của kim giờ đồng hồ. Tìm độ dịch chuyển góc của nó (theo độ và radian):</a:t>
            </a:r>
          </a:p>
          <a:p>
            <a:pPr lvl="0" algn="just">
              <a:lnSpc>
                <a:spcPct val="115000"/>
              </a:lnSpc>
              <a:tabLst>
                <a:tab pos="510540" algn="l"/>
              </a:tabLst>
            </a:pPr>
            <a:r>
              <a:rPr lang="vi-VN" sz="2200">
                <a:solidFill>
                  <a:schemeClr val="tx1">
                    <a:lumMod val="50000"/>
                  </a:schemeClr>
                </a:solidFill>
                <a:effectLst/>
                <a:latin typeface="#9Slide02 Noi dung rat dai" panose="02000000000000000000" pitchFamily="2" charset="0"/>
                <a:ea typeface="#9Slide02 Noi dung rat dai" panose="02000000000000000000" pitchFamily="2" charset="0"/>
              </a:rPr>
              <a:t>a. </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Trong mỗi giờ.</a:t>
            </a:r>
            <a:r>
              <a:rPr lang="vi-VN" sz="2200">
                <a:solidFill>
                  <a:schemeClr val="tx1">
                    <a:lumMod val="50000"/>
                  </a:schemeClr>
                </a:solidFill>
                <a:effectLst/>
                <a:latin typeface="#9Slide02 Noi dung rat dai" panose="02000000000000000000" pitchFamily="2" charset="0"/>
                <a:ea typeface="#9Slide02 Noi dung rat dai" panose="02000000000000000000" pitchFamily="2" charset="0"/>
              </a:rPr>
              <a:t>					b. </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Trong khoảng thời gian từ 12h đến 15h30.</a:t>
            </a:r>
          </a:p>
        </p:txBody>
      </p:sp>
      <p:sp>
        <p:nvSpPr>
          <p:cNvPr id="3" name="TextBox 2" descr="24 Trang Thu">
            <a:extLst>
              <a:ext uri="{FF2B5EF4-FFF2-40B4-BE49-F238E27FC236}">
                <a16:creationId xmlns:a16="http://schemas.microsoft.com/office/drawing/2014/main" xmlns="" id="{20608EC6-73A2-8C65-1890-D9ABE7B7D47A}"/>
              </a:ext>
            </a:extLst>
          </p:cNvPr>
          <p:cNvSpPr txBox="1"/>
          <p:nvPr/>
        </p:nvSpPr>
        <p:spPr>
          <a:xfrm>
            <a:off x="307395" y="4477652"/>
            <a:ext cx="11497541" cy="769441"/>
          </a:xfrm>
          <a:prstGeom prst="rect">
            <a:avLst/>
          </a:prstGeom>
          <a:noFill/>
        </p:spPr>
        <p:txBody>
          <a:bodyPr wrap="square">
            <a:spAutoFit/>
          </a:bodyPr>
          <a:lstStyle/>
          <a:p>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6</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en-US" sz="2200">
                <a:solidFill>
                  <a:schemeClr val="tx1">
                    <a:lumMod val="50000"/>
                  </a:schemeClr>
                </a:solidFill>
                <a:effectLst/>
                <a:latin typeface="#9Slide02 Noi dung rat dai" panose="02000000000000000000" pitchFamily="2" charset="0"/>
                <a:ea typeface="#9Slide02 Noi dung rat dai" panose="02000000000000000000" pitchFamily="2" charset="0"/>
              </a:rPr>
              <a:t> Roto trong một tổ máy của nhà máy thủy điện Hòa Bình quay 125 vòng mỗi phút. Hãy tính tốc độ góc của roto này theo đơn vị rad/s.</a:t>
            </a:r>
          </a:p>
        </p:txBody>
      </p:sp>
      <mc:AlternateContent xmlns:mc="http://schemas.openxmlformats.org/markup-compatibility/2006" xmlns:a14="http://schemas.microsoft.com/office/drawing/2010/main">
        <mc:Choice Requires="a14">
          <p:sp>
            <p:nvSpPr>
              <p:cNvPr id="7" name="TextBox 6" descr="24 Trang Thu">
                <a:extLst>
                  <a:ext uri="{FF2B5EF4-FFF2-40B4-BE49-F238E27FC236}">
                    <a16:creationId xmlns:a16="http://schemas.microsoft.com/office/drawing/2014/main" xmlns="" id="{0082CAB2-70CF-1431-1E35-2C9B3715AB82}"/>
                  </a:ext>
                </a:extLst>
              </p:cNvPr>
              <p:cNvSpPr txBox="1"/>
              <p:nvPr/>
            </p:nvSpPr>
            <p:spPr>
              <a:xfrm>
                <a:off x="347229" y="1855139"/>
                <a:ext cx="11609896" cy="2622513"/>
              </a:xfrm>
              <a:prstGeom prst="rect">
                <a:avLst/>
              </a:prstGeom>
              <a:noFill/>
            </p:spPr>
            <p:txBody>
              <a:bodyPr wrap="square">
                <a:spAutoFit/>
              </a:bodyPr>
              <a:lstStyle/>
              <a:p>
                <a:pPr algn="just">
                  <a:lnSpc>
                    <a:spcPct val="115000"/>
                  </a:lnSpc>
                  <a:tabLst>
                    <a:tab pos="510540" algn="l"/>
                  </a:tabLst>
                </a:pPr>
                <a: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Ta có:  </a:t>
                </a:r>
                <a14:m>
                  <m:oMath xmlns:m="http://schemas.openxmlformats.org/officeDocument/2006/math">
                    <m:r>
                      <m:rPr>
                        <m:nor/>
                      </m:rP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θ</m:t>
                    </m:r>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 </m:t>
                    </m:r>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 </m:t>
                    </m:r>
                    <m:f>
                      <m:fPr>
                        <m:ctrlPr>
                          <a:rPr lang="en-US" sz="2700" i="1">
                            <a:solidFill>
                              <a:srgbClr val="C00000"/>
                            </a:solidFill>
                            <a:effectLst/>
                            <a:latin typeface="Cambria Math" panose="02040503050406030204" pitchFamily="18" charset="0"/>
                            <a:ea typeface="Times New Roman" panose="02020603050405020304" pitchFamily="18" charset="0"/>
                          </a:rPr>
                        </m:ctrlPr>
                      </m:fPr>
                      <m:num>
                        <m:r>
                          <a:rPr lang="en-US" sz="2700" i="1">
                            <a:solidFill>
                              <a:srgbClr val="C00000"/>
                            </a:solidFill>
                            <a:effectLst/>
                            <a:latin typeface="Cambria Math" panose="02040503050406030204" pitchFamily="18" charset="0"/>
                            <a:ea typeface="Times New Roman" panose="02020603050405020304" pitchFamily="18" charset="0"/>
                          </a:rPr>
                          <m:t>𝑠</m:t>
                        </m:r>
                      </m:num>
                      <m:den>
                        <m:r>
                          <a:rPr lang="en-US" sz="2700" i="1">
                            <a:solidFill>
                              <a:srgbClr val="C00000"/>
                            </a:solidFill>
                            <a:effectLst/>
                            <a:latin typeface="Cambria Math" panose="02040503050406030204" pitchFamily="18" charset="0"/>
                            <a:ea typeface="Times New Roman" panose="02020603050405020304" pitchFamily="18" charset="0"/>
                          </a:rPr>
                          <m:t>𝑟</m:t>
                        </m:r>
                      </m:den>
                    </m:f>
                  </m:oMath>
                </a14:m>
                <a:endPar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a:p>
                <a:r>
                  <a:rPr lang="fr-FR" sz="2700" b="1">
                    <a:solidFill>
                      <a:srgbClr val="C00000"/>
                    </a:solidFill>
                    <a:effectLst/>
                    <a:latin typeface="Arial" panose="020B0604020202020204" pitchFamily="34" charset="0"/>
                    <a:ea typeface="Times New Roman" panose="02020603050405020304" pitchFamily="18" charset="0"/>
                    <a:cs typeface="Arial" panose="020B0604020202020204" pitchFamily="34" charset="0"/>
                  </a:rPr>
                  <a:t>a.</a:t>
                </a:r>
                <a: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Độ dịch chuyển góc của kim giờ trong 1 giờ đồng hồ:</a:t>
                </a:r>
                <a:r>
                  <a:rPr lang="vi-VN"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f>
                      <m:fPr>
                        <m:ctrlPr>
                          <a:rPr lang="en-US" sz="2700" i="1">
                            <a:solidFill>
                              <a:srgbClr val="C00000"/>
                            </a:solidFill>
                            <a:effectLst/>
                            <a:latin typeface="Cambria Math" panose="02040503050406030204" pitchFamily="18" charset="0"/>
                            <a:ea typeface="Times New Roman" panose="02020603050405020304" pitchFamily="18" charset="0"/>
                          </a:rPr>
                        </m:ctrlPr>
                      </m:fPr>
                      <m:num>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2</m:t>
                        </m:r>
                        <m:r>
                          <m:rPr>
                            <m:nor/>
                          </m:rP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π</m:t>
                        </m:r>
                      </m:num>
                      <m:den>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12</m:t>
                        </m:r>
                      </m:den>
                    </m:f>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 = </m:t>
                    </m:r>
                    <m:f>
                      <m:fPr>
                        <m:ctrlPr>
                          <a:rPr lang="en-US" sz="2700" i="1">
                            <a:solidFill>
                              <a:srgbClr val="C00000"/>
                            </a:solidFill>
                            <a:effectLst/>
                            <a:latin typeface="Cambria Math" panose="02040503050406030204" pitchFamily="18" charset="0"/>
                            <a:ea typeface="Times New Roman" panose="02020603050405020304" pitchFamily="18" charset="0"/>
                          </a:rPr>
                        </m:ctrlPr>
                      </m:fPr>
                      <m:num>
                        <m:r>
                          <a:rPr lang="en-US" sz="2700" i="1">
                            <a:solidFill>
                              <a:srgbClr val="C00000"/>
                            </a:solidFill>
                            <a:effectLst/>
                            <a:latin typeface="Cambria Math" panose="02040503050406030204" pitchFamily="18" charset="0"/>
                            <a:ea typeface="Times New Roman" panose="02020603050405020304" pitchFamily="18" charset="0"/>
                          </a:rPr>
                          <m:t>𝜋</m:t>
                        </m:r>
                      </m:num>
                      <m:den>
                        <m:r>
                          <a:rPr lang="fr-FR" sz="2700" i="1">
                            <a:solidFill>
                              <a:srgbClr val="C00000"/>
                            </a:solidFill>
                            <a:effectLst/>
                            <a:latin typeface="Cambria Math" panose="02040503050406030204" pitchFamily="18" charset="0"/>
                            <a:ea typeface="Times New Roman" panose="02020603050405020304" pitchFamily="18" charset="0"/>
                          </a:rPr>
                          <m:t>6</m:t>
                        </m:r>
                      </m:den>
                    </m:f>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 = </m:t>
                    </m:r>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3</m:t>
                    </m:r>
                    <m:sSup>
                      <m:sSupPr>
                        <m:ctrlPr>
                          <a:rPr lang="en-US" sz="2700" i="1">
                            <a:solidFill>
                              <a:srgbClr val="C00000"/>
                            </a:solidFill>
                            <a:effectLst/>
                            <a:latin typeface="Cambria Math" panose="02040503050406030204" pitchFamily="18" charset="0"/>
                            <a:ea typeface="Times New Roman" panose="02020603050405020304" pitchFamily="18" charset="0"/>
                          </a:rPr>
                        </m:ctrlPr>
                      </m:sSupPr>
                      <m:e>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0</m:t>
                        </m:r>
                      </m:e>
                      <m:sup>
                        <m:r>
                          <a:rPr lang="en-US" sz="2700" i="1">
                            <a:solidFill>
                              <a:srgbClr val="C00000"/>
                            </a:solidFill>
                            <a:effectLst/>
                            <a:latin typeface="Cambria Math" panose="02040503050406030204" pitchFamily="18" charset="0"/>
                            <a:ea typeface="Times New Roman" panose="02020603050405020304" pitchFamily="18" charset="0"/>
                          </a:rPr>
                          <m:t>𝑜</m:t>
                        </m:r>
                      </m:sup>
                    </m:sSup>
                  </m:oMath>
                </a14:m>
                <a:endPar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a:p>
                <a:pPr algn="just"/>
                <a:r>
                  <a:rPr lang="fr-FR" sz="2700" b="1">
                    <a:solidFill>
                      <a:srgbClr val="C00000"/>
                    </a:solidFill>
                    <a:effectLst/>
                    <a:latin typeface="Arial" panose="020B0604020202020204" pitchFamily="34" charset="0"/>
                    <a:ea typeface="Times New Roman" panose="02020603050405020304" pitchFamily="18" charset="0"/>
                    <a:cs typeface="Arial" panose="020B0604020202020204" pitchFamily="34" charset="0"/>
                  </a:rPr>
                  <a:t>b.</a:t>
                </a:r>
                <a: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Độ dịch chuyển góc của kim giờ từ 12 h đến 15 h 30 min: </a:t>
                </a:r>
                <a:endPar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a:p>
                <a:pPr algn="ctr"/>
                <a14:m>
                  <m:oMathPara xmlns:m="http://schemas.openxmlformats.org/officeDocument/2006/math">
                    <m:oMathParaPr>
                      <m:jc m:val="centerGroup"/>
                    </m:oMathParaPr>
                    <m:oMath xmlns:m="http://schemas.openxmlformats.org/officeDocument/2006/math">
                      <m:r>
                        <a:rPr lang="fr-FR" sz="2700" i="1">
                          <a:solidFill>
                            <a:srgbClr val="C00000"/>
                          </a:solidFill>
                          <a:effectLst/>
                          <a:latin typeface="Cambria Math" panose="02040503050406030204" pitchFamily="18" charset="0"/>
                          <a:ea typeface="Times New Roman" panose="02020603050405020304" pitchFamily="18" charset="0"/>
                        </a:rPr>
                        <m:t>3</m:t>
                      </m:r>
                      <m:r>
                        <a:rPr lang="fr-FR" sz="2700" i="1">
                          <a:solidFill>
                            <a:srgbClr val="C00000"/>
                          </a:solidFill>
                          <a:effectLst/>
                          <a:latin typeface="Cambria Math" panose="02040503050406030204" pitchFamily="18" charset="0"/>
                          <a:ea typeface="Times New Roman" panose="02020603050405020304" pitchFamily="18" charset="0"/>
                        </a:rPr>
                        <m:t>,</m:t>
                      </m:r>
                      <m:r>
                        <a:rPr lang="fr-FR" sz="2700" i="1">
                          <a:solidFill>
                            <a:srgbClr val="C00000"/>
                          </a:solidFill>
                          <a:effectLst/>
                          <a:latin typeface="Cambria Math" panose="02040503050406030204" pitchFamily="18" charset="0"/>
                          <a:ea typeface="Times New Roman" panose="02020603050405020304" pitchFamily="18" charset="0"/>
                        </a:rPr>
                        <m:t>5</m:t>
                      </m:r>
                      <m:r>
                        <a:rPr lang="fr-FR" sz="2700" i="1">
                          <a:solidFill>
                            <a:srgbClr val="C00000"/>
                          </a:solidFill>
                          <a:effectLst/>
                          <a:latin typeface="Cambria Math" panose="02040503050406030204" pitchFamily="18" charset="0"/>
                          <a:ea typeface="Times New Roman" panose="02020603050405020304" pitchFamily="18" charset="0"/>
                        </a:rPr>
                        <m:t>.</m:t>
                      </m:r>
                      <m:f>
                        <m:fPr>
                          <m:ctrlPr>
                            <a:rPr lang="en-US" sz="2700" i="1">
                              <a:solidFill>
                                <a:srgbClr val="C00000"/>
                              </a:solidFill>
                              <a:effectLst/>
                              <a:latin typeface="Cambria Math" panose="02040503050406030204" pitchFamily="18" charset="0"/>
                              <a:ea typeface="Times New Roman" panose="02020603050405020304" pitchFamily="18" charset="0"/>
                            </a:rPr>
                          </m:ctrlPr>
                        </m:fPr>
                        <m:num>
                          <m:r>
                            <m:rPr>
                              <m:nor/>
                            </m:rP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π</m:t>
                          </m:r>
                        </m:num>
                        <m:den>
                          <m:r>
                            <a:rPr lang="fr-FR" sz="2700" i="1">
                              <a:solidFill>
                                <a:srgbClr val="C00000"/>
                              </a:solidFill>
                              <a:effectLst/>
                              <a:latin typeface="Cambria Math" panose="02040503050406030204" pitchFamily="18" charset="0"/>
                              <a:ea typeface="Times New Roman" panose="02020603050405020304" pitchFamily="18" charset="0"/>
                            </a:rPr>
                            <m:t>6</m:t>
                          </m:r>
                        </m:den>
                      </m:f>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 = </m:t>
                      </m:r>
                      <m:f>
                        <m:fPr>
                          <m:ctrlPr>
                            <a:rPr lang="en-US" sz="2700" i="1">
                              <a:solidFill>
                                <a:srgbClr val="C00000"/>
                              </a:solidFill>
                              <a:effectLst/>
                              <a:latin typeface="Cambria Math" panose="02040503050406030204" pitchFamily="18" charset="0"/>
                              <a:ea typeface="Times New Roman" panose="02020603050405020304" pitchFamily="18" charset="0"/>
                            </a:rPr>
                          </m:ctrlPr>
                        </m:fPr>
                        <m:num>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7</m:t>
                          </m:r>
                          <m:r>
                            <m:rPr>
                              <m:nor/>
                            </m:rP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π</m:t>
                          </m:r>
                        </m:num>
                        <m:den>
                          <m:r>
                            <a:rPr lang="fr-FR" sz="2700" i="1">
                              <a:solidFill>
                                <a:srgbClr val="C00000"/>
                              </a:solidFill>
                              <a:effectLst/>
                              <a:latin typeface="Cambria Math" panose="02040503050406030204" pitchFamily="18" charset="0"/>
                              <a:ea typeface="Times New Roman" panose="02020603050405020304" pitchFamily="18" charset="0"/>
                            </a:rPr>
                            <m:t>12</m:t>
                          </m:r>
                        </m:den>
                      </m:f>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 = </m:t>
                      </m:r>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10</m:t>
                      </m:r>
                      <m:sSup>
                        <m:sSupPr>
                          <m:ctrlPr>
                            <a:rPr lang="en-US" sz="2700" i="1">
                              <a:solidFill>
                                <a:srgbClr val="C00000"/>
                              </a:solidFill>
                              <a:effectLst/>
                              <a:latin typeface="Cambria Math" panose="02040503050406030204" pitchFamily="18" charset="0"/>
                              <a:ea typeface="Times New Roman" panose="02020603050405020304" pitchFamily="18" charset="0"/>
                            </a:rPr>
                          </m:ctrlPr>
                        </m:sSupPr>
                        <m:e>
                          <m:r>
                            <m:rPr>
                              <m:nor/>
                            </m:rPr>
                            <a:rPr lang="fr-FR"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m:t>5</m:t>
                          </m:r>
                        </m:e>
                        <m:sup>
                          <m:r>
                            <a:rPr lang="en-US" sz="2700" i="1">
                              <a:solidFill>
                                <a:srgbClr val="C00000"/>
                              </a:solidFill>
                              <a:effectLst/>
                              <a:latin typeface="Cambria Math" panose="02040503050406030204" pitchFamily="18" charset="0"/>
                              <a:ea typeface="Times New Roman" panose="02020603050405020304" pitchFamily="18" charset="0"/>
                            </a:rPr>
                            <m:t>𝑜</m:t>
                          </m:r>
                        </m:sup>
                      </m:sSup>
                    </m:oMath>
                  </m:oMathPara>
                </a14:m>
                <a:endPar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7" name="TextBox 6" descr="24 Trang Thu">
                <a:extLst>
                  <a:ext uri="{FF2B5EF4-FFF2-40B4-BE49-F238E27FC236}">
                    <a16:creationId xmlns:a16="http://schemas.microsoft.com/office/drawing/2014/main" id="{0082CAB2-70CF-1431-1E35-2C9B3715AB82}"/>
                  </a:ext>
                </a:extLst>
              </p:cNvPr>
              <p:cNvSpPr txBox="1">
                <a:spLocks noRot="1" noChangeAspect="1" noMove="1" noResize="1" noEditPoints="1" noAdjustHandles="1" noChangeArrowheads="1" noChangeShapeType="1" noTextEdit="1"/>
              </p:cNvSpPr>
              <p:nvPr/>
            </p:nvSpPr>
            <p:spPr>
              <a:xfrm>
                <a:off x="347229" y="1855139"/>
                <a:ext cx="11609896" cy="2622513"/>
              </a:xfrm>
              <a:prstGeom prst="rect">
                <a:avLst/>
              </a:prstGeom>
              <a:blipFill>
                <a:blip r:embed="rId5"/>
                <a:stretch>
                  <a:fillRect l="-99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5" descr="24 Trang Thu">
                <a:extLst>
                  <a:ext uri="{FF2B5EF4-FFF2-40B4-BE49-F238E27FC236}">
                    <a16:creationId xmlns:a16="http://schemas.microsoft.com/office/drawing/2014/main" xmlns="" id="{ABB4B179-DB3A-CDAD-81A9-FB10C420AD7C}"/>
                  </a:ext>
                </a:extLst>
              </p:cNvPr>
              <p:cNvSpPr>
                <a:spLocks noChangeArrowheads="1"/>
              </p:cNvSpPr>
              <p:nvPr/>
            </p:nvSpPr>
            <p:spPr bwMode="auto">
              <a:xfrm>
                <a:off x="2865059" y="5203267"/>
                <a:ext cx="6574236" cy="6858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kumimoji="0" lang="fr-FR" altLang="en-US" sz="2700" b="0" i="0" u="none" strike="noStrike" cap="none" normalizeH="0" baseline="0">
                    <a:ln>
                      <a:noFill/>
                    </a:ln>
                    <a:solidFill>
                      <a:srgbClr val="C00000"/>
                    </a:solidFill>
                    <a:effectLst/>
                    <a:latin typeface="Arial" panose="020B0604020202020204" pitchFamily="34" charset="0"/>
                    <a:ea typeface="Times New Roman" panose="02020603050405020304" pitchFamily="18" charset="0"/>
                  </a:rPr>
                  <a:t>Tần </a:t>
                </a:r>
                <a:r>
                  <a:rPr kumimoji="0" lang="vi-VN" altLang="en-US" sz="2700" b="0" i="0" u="none" strike="noStrike" cap="none" normalizeH="0" baseline="0">
                    <a:ln>
                      <a:noFill/>
                    </a:ln>
                    <a:solidFill>
                      <a:srgbClr val="C00000"/>
                    </a:solidFill>
                    <a:effectLst/>
                    <a:latin typeface="Arial" panose="020B0604020202020204" pitchFamily="34" charset="0"/>
                    <a:ea typeface="Times New Roman" panose="02020603050405020304" pitchFamily="18" charset="0"/>
                  </a:rPr>
                  <a:t>số: </a:t>
                </a:r>
                <a:r>
                  <a:rPr kumimoji="0" lang="fr-FR" altLang="en-US" sz="2700" b="0" i="0" u="none" strike="noStrike" cap="none" normalizeH="0" baseline="0">
                    <a:ln>
                      <a:noFill/>
                    </a:ln>
                    <a:solidFill>
                      <a:srgbClr val="C00000"/>
                    </a:solidFill>
                    <a:effectLst/>
                    <a:latin typeface="Arial" panose="020B0604020202020204" pitchFamily="34" charset="0"/>
                    <a:ea typeface="Times New Roman" panose="02020603050405020304" pitchFamily="18" charset="0"/>
                  </a:rPr>
                  <a:t> f = 125 vòng/phút =</a:t>
                </a:r>
                <a:r>
                  <a:rPr kumimoji="0" lang="vi-VN" altLang="en-US" sz="2700" b="0" i="0" u="none" strike="noStrike" cap="none" normalizeH="0" baseline="0">
                    <a:ln>
                      <a:noFill/>
                    </a:ln>
                    <a:solidFill>
                      <a:srgbClr val="C00000"/>
                    </a:solidFill>
                    <a:effectLst/>
                    <a:latin typeface="Arial" panose="020B0604020202020204" pitchFamily="34" charset="0"/>
                    <a:ea typeface="Times New Roman" panose="02020603050405020304" pitchFamily="18" charset="0"/>
                  </a:rPr>
                  <a:t> </a:t>
                </a:r>
                <a14:m>
                  <m:oMath xmlns:m="http://schemas.openxmlformats.org/officeDocument/2006/math">
                    <m:f>
                      <m:fPr>
                        <m:ctrlPr>
                          <a:rPr lang="en-US" sz="2700" i="1">
                            <a:solidFill>
                              <a:srgbClr val="C00000"/>
                            </a:solidFill>
                            <a:effectLst/>
                            <a:latin typeface="Cambria Math" panose="02040503050406030204" pitchFamily="18" charset="0"/>
                            <a:ea typeface="Times New Roman" panose="02020603050405020304" pitchFamily="18" charset="0"/>
                          </a:rPr>
                        </m:ctrlPr>
                      </m:fPr>
                      <m:num>
                        <m:r>
                          <a:rPr lang="vi-VN" sz="2700" i="1">
                            <a:solidFill>
                              <a:srgbClr val="C00000"/>
                            </a:solidFill>
                            <a:latin typeface="Cambria Math" panose="02040503050406030204" pitchFamily="18" charset="0"/>
                            <a:ea typeface="Times New Roman" panose="02020603050405020304" pitchFamily="18" charset="0"/>
                          </a:rPr>
                          <m:t>25</m:t>
                        </m:r>
                      </m:num>
                      <m:den>
                        <m:r>
                          <a:rPr lang="vi-VN" sz="2700" i="1">
                            <a:solidFill>
                              <a:srgbClr val="C00000"/>
                            </a:solidFill>
                            <a:latin typeface="Cambria Math" panose="02040503050406030204" pitchFamily="18" charset="0"/>
                            <a:ea typeface="Times New Roman" panose="02020603050405020304" pitchFamily="18" charset="0"/>
                            <a:cs typeface="Arial" panose="020B0604020202020204" pitchFamily="34" charset="0"/>
                          </a:rPr>
                          <m:t>12</m:t>
                        </m:r>
                      </m:den>
                    </m:f>
                  </m:oMath>
                </a14:m>
                <a:r>
                  <a:rPr kumimoji="0" lang="vi-VN" altLang="en-US" sz="2700" b="0" i="0" u="none" strike="noStrike" cap="none" normalizeH="0" baseline="0">
                    <a:ln>
                      <a:noFill/>
                    </a:ln>
                    <a:solidFill>
                      <a:srgbClr val="C00000"/>
                    </a:solidFill>
                    <a:effectLst/>
                    <a:latin typeface="Arial" panose="020B0604020202020204" pitchFamily="34" charset="0"/>
                    <a:ea typeface="Times New Roman" panose="02020603050405020304" pitchFamily="18" charset="0"/>
                  </a:rPr>
                  <a:t> </a:t>
                </a:r>
                <a:r>
                  <a:rPr kumimoji="0" lang="fr-FR" altLang="en-US" sz="2700" b="0" i="0" u="none" strike="noStrike" cap="none" normalizeH="0" baseline="0">
                    <a:ln>
                      <a:noFill/>
                    </a:ln>
                    <a:solidFill>
                      <a:srgbClr val="C00000"/>
                    </a:solidFill>
                    <a:effectLst/>
                    <a:latin typeface="Arial" panose="020B0604020202020204" pitchFamily="34" charset="0"/>
                    <a:ea typeface="Times New Roman" panose="02020603050405020304" pitchFamily="18" charset="0"/>
                  </a:rPr>
                  <a:t>vòng/</a:t>
                </a:r>
                <a:r>
                  <a:rPr kumimoji="0" lang="vi-VN" altLang="en-US" sz="2700" b="0" i="0" u="none" strike="noStrike" cap="none" normalizeH="0" baseline="0">
                    <a:ln>
                      <a:noFill/>
                    </a:ln>
                    <a:solidFill>
                      <a:srgbClr val="C00000"/>
                    </a:solidFill>
                    <a:effectLst/>
                    <a:latin typeface="Arial" panose="020B0604020202020204" pitchFamily="34" charset="0"/>
                    <a:ea typeface="Times New Roman" panose="02020603050405020304" pitchFamily="18" charset="0"/>
                  </a:rPr>
                  <a:t>giây</a:t>
                </a:r>
                <a:r>
                  <a:rPr kumimoji="0" lang="fr-FR" altLang="en-US" sz="2700" b="0" i="0" u="none" strike="noStrike" cap="none" normalizeH="0" baseline="0">
                    <a:ln>
                      <a:noFill/>
                    </a:ln>
                    <a:solidFill>
                      <a:srgbClr val="C00000"/>
                    </a:solidFill>
                    <a:effectLst/>
                    <a:latin typeface="Arial" panose="020B0604020202020204" pitchFamily="34" charset="0"/>
                    <a:ea typeface="Times New Roman" panose="02020603050405020304" pitchFamily="18" charset="0"/>
                  </a:rPr>
                  <a:t> </a:t>
                </a:r>
                <a:endParaRPr kumimoji="0" lang="vi-VN" altLang="en-US" sz="2700" b="0" i="0" u="none" strike="noStrike" cap="none" normalizeH="0" baseline="0">
                  <a:ln>
                    <a:noFill/>
                  </a:ln>
                  <a:solidFill>
                    <a:srgbClr val="C00000"/>
                  </a:solidFill>
                  <a:effectLst/>
                  <a:latin typeface="Arial" panose="020B0604020202020204" pitchFamily="34" charset="0"/>
                  <a:ea typeface="Times New Roman" panose="02020603050405020304" pitchFamily="18" charset="0"/>
                </a:endParaRPr>
              </a:p>
            </p:txBody>
          </p:sp>
        </mc:Choice>
        <mc:Fallback xmlns="">
          <p:sp>
            <p:nvSpPr>
              <p:cNvPr id="11" name="Rectangle 5" descr="24 Trang Thu">
                <a:extLst>
                  <a:ext uri="{FF2B5EF4-FFF2-40B4-BE49-F238E27FC236}">
                    <a16:creationId xmlns:a16="http://schemas.microsoft.com/office/drawing/2014/main" id="{ABB4B179-DB3A-CDAD-81A9-FB10C420AD7C}"/>
                  </a:ext>
                </a:extLst>
              </p:cNvPr>
              <p:cNvSpPr>
                <a:spLocks noRot="1" noChangeAspect="1" noMove="1" noResize="1" noEditPoints="1" noAdjustHandles="1" noChangeArrowheads="1" noChangeShapeType="1" noTextEdit="1"/>
              </p:cNvSpPr>
              <p:nvPr/>
            </p:nvSpPr>
            <p:spPr bwMode="auto">
              <a:xfrm>
                <a:off x="2865059" y="5203267"/>
                <a:ext cx="6574236" cy="685829"/>
              </a:xfrm>
              <a:prstGeom prst="rect">
                <a:avLst/>
              </a:prstGeom>
              <a:blipFill>
                <a:blip r:embed="rId6"/>
                <a:stretch>
                  <a:fillRect l="-1763" b="-982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graphicFrame>
        <p:nvGraphicFramePr>
          <p:cNvPr id="12" name="Object 11" descr="24 Trang Thu">
            <a:extLst>
              <a:ext uri="{FF2B5EF4-FFF2-40B4-BE49-F238E27FC236}">
                <a16:creationId xmlns:a16="http://schemas.microsoft.com/office/drawing/2014/main" xmlns="" id="{9ED7B8E8-F251-FE81-2176-2E6AE74C9B92}"/>
              </a:ext>
            </a:extLst>
          </p:cNvPr>
          <p:cNvGraphicFramePr>
            <a:graphicFrameLocks noChangeAspect="1"/>
          </p:cNvGraphicFramePr>
          <p:nvPr>
            <p:extLst>
              <p:ext uri="{D42A27DB-BD31-4B8C-83A1-F6EECF244321}">
                <p14:modId xmlns:p14="http://schemas.microsoft.com/office/powerpoint/2010/main" val="3815476826"/>
              </p:ext>
            </p:extLst>
          </p:nvPr>
        </p:nvGraphicFramePr>
        <p:xfrm>
          <a:off x="1737360" y="5761202"/>
          <a:ext cx="90488" cy="171450"/>
        </p:xfrm>
        <a:graphic>
          <a:graphicData uri="http://schemas.openxmlformats.org/presentationml/2006/ole">
            <mc:AlternateContent xmlns:mc="http://schemas.openxmlformats.org/markup-compatibility/2006">
              <mc:Choice xmlns:v="urn:schemas-microsoft-com:vml" Requires="v">
                <p:oleObj spid="_x0000_s1026" r:id="rId7" imgW="114102" imgH="177492" progId="Equation.DSMT4">
                  <p:embed/>
                </p:oleObj>
              </mc:Choice>
              <mc:Fallback>
                <p:oleObj r:id="rId7" imgW="114102" imgH="177492" progId="Equation.DSMT4">
                  <p:embed/>
                  <p:pic>
                    <p:nvPicPr>
                      <p:cNvPr id="12" name="Object 11">
                        <a:extLst>
                          <a:ext uri="{FF2B5EF4-FFF2-40B4-BE49-F238E27FC236}">
                            <a16:creationId xmlns:a16="http://schemas.microsoft.com/office/drawing/2014/main" xmlns="" id="{9ED7B8E8-F251-FE81-2176-2E6AE74C9B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7360" y="5761202"/>
                        <a:ext cx="90488"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5" descr="24 Trang Thu">
            <a:extLst>
              <a:ext uri="{FF2B5EF4-FFF2-40B4-BE49-F238E27FC236}">
                <a16:creationId xmlns:a16="http://schemas.microsoft.com/office/drawing/2014/main" xmlns="" id="{5C218F67-9A9E-A123-EC57-F7CFBDA5209C}"/>
              </a:ext>
            </a:extLst>
          </p:cNvPr>
          <p:cNvSpPr>
            <a:spLocks noChangeArrowheads="1"/>
          </p:cNvSpPr>
          <p:nvPr/>
        </p:nvSpPr>
        <p:spPr bwMode="auto">
          <a:xfrm>
            <a:off x="1515730" y="6047017"/>
            <a:ext cx="3147015"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700" b="0" i="0" u="none" strike="noStrike" cap="none" normalizeH="0" baseline="0">
                <a:ln>
                  <a:noFill/>
                </a:ln>
                <a:solidFill>
                  <a:srgbClr val="C00000"/>
                </a:solidFill>
                <a:effectLst/>
                <a:latin typeface="Arial" panose="020B0604020202020204" pitchFamily="34" charset="0"/>
                <a:ea typeface="Times New Roman" panose="02020603050405020304" pitchFamily="18" charset="0"/>
              </a:rPr>
              <a:t>Tốc độ của roto là: </a:t>
            </a:r>
            <a:endParaRPr kumimoji="0" lang="fr-FR" altLang="en-US" sz="2700" b="0" i="0" u="none" strike="noStrike" cap="none" normalizeH="0" baseline="0">
              <a:ln>
                <a:noFill/>
              </a:ln>
              <a:solidFill>
                <a:srgbClr val="C00000"/>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16" name="TextBox 15" descr="24 Trang Thu">
                <a:extLst>
                  <a:ext uri="{FF2B5EF4-FFF2-40B4-BE49-F238E27FC236}">
                    <a16:creationId xmlns:a16="http://schemas.microsoft.com/office/drawing/2014/main" xmlns="" id="{484E296F-165C-878A-0F15-E36B7DFF3872}"/>
                  </a:ext>
                </a:extLst>
              </p:cNvPr>
              <p:cNvSpPr txBox="1"/>
              <p:nvPr/>
            </p:nvSpPr>
            <p:spPr>
              <a:xfrm>
                <a:off x="4491317" y="5846927"/>
                <a:ext cx="4894729" cy="87863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2700" smtClean="0">
                          <a:solidFill>
                            <a:srgbClr val="C00000"/>
                          </a:solidFill>
                          <a:effectLst/>
                          <a:latin typeface="Cambria Math" panose="02040503050406030204" pitchFamily="18" charset="0"/>
                          <a:ea typeface="Times New Roman" panose="02020603050405020304" pitchFamily="18" charset="0"/>
                        </a:rPr>
                        <m:t>ω</m:t>
                      </m:r>
                      <m:r>
                        <m:rPr>
                          <m:nor/>
                        </m:rPr>
                        <a:rPr lang="fr-FR" sz="2700" smtClean="0">
                          <a:solidFill>
                            <a:srgbClr val="C00000"/>
                          </a:solidFill>
                          <a:effectLst/>
                          <a:latin typeface="Cambria Math" panose="02040503050406030204" pitchFamily="18" charset="0"/>
                          <a:ea typeface="Times New Roman" panose="02020603050405020304" pitchFamily="18" charset="0"/>
                        </a:rPr>
                        <m:t> = </m:t>
                      </m:r>
                      <m:r>
                        <m:rPr>
                          <m:nor/>
                        </m:rPr>
                        <a:rPr lang="fr-FR" sz="2700" smtClean="0">
                          <a:solidFill>
                            <a:srgbClr val="C00000"/>
                          </a:solidFill>
                          <a:effectLst/>
                          <a:latin typeface="Cambria Math" panose="02040503050406030204" pitchFamily="18" charset="0"/>
                          <a:ea typeface="Times New Roman" panose="02020603050405020304" pitchFamily="18" charset="0"/>
                        </a:rPr>
                        <m:t>2</m:t>
                      </m:r>
                      <m:r>
                        <m:rPr>
                          <m:nor/>
                        </m:rPr>
                        <a:rPr lang="en-US" sz="2700" smtClean="0">
                          <a:solidFill>
                            <a:srgbClr val="C00000"/>
                          </a:solidFill>
                          <a:effectLst/>
                          <a:latin typeface="Cambria Math" panose="02040503050406030204" pitchFamily="18" charset="0"/>
                          <a:ea typeface="Times New Roman" panose="02020603050405020304" pitchFamily="18" charset="0"/>
                        </a:rPr>
                        <m:t>π</m:t>
                      </m:r>
                      <m:r>
                        <m:rPr>
                          <m:nor/>
                        </m:rPr>
                        <a:rPr lang="fr-FR" sz="2700" smtClean="0">
                          <a:solidFill>
                            <a:srgbClr val="C00000"/>
                          </a:solidFill>
                          <a:effectLst/>
                          <a:latin typeface="Cambria Math" panose="02040503050406030204" pitchFamily="18" charset="0"/>
                          <a:ea typeface="Times New Roman" panose="02020603050405020304" pitchFamily="18" charset="0"/>
                        </a:rPr>
                        <m:t>f</m:t>
                      </m:r>
                      <m:r>
                        <m:rPr>
                          <m:nor/>
                        </m:rPr>
                        <a:rPr lang="fr-FR" sz="2700" smtClean="0">
                          <a:solidFill>
                            <a:srgbClr val="C00000"/>
                          </a:solidFill>
                          <a:effectLst/>
                          <a:latin typeface="Cambria Math" panose="02040503050406030204" pitchFamily="18" charset="0"/>
                          <a:ea typeface="Times New Roman" panose="02020603050405020304" pitchFamily="18" charset="0"/>
                        </a:rPr>
                        <m:t> = </m:t>
                      </m:r>
                      <m:r>
                        <m:rPr>
                          <m:nor/>
                        </m:rPr>
                        <a:rPr lang="fr-FR" sz="2700" smtClean="0">
                          <a:solidFill>
                            <a:srgbClr val="C00000"/>
                          </a:solidFill>
                          <a:effectLst/>
                          <a:latin typeface="Cambria Math" panose="02040503050406030204" pitchFamily="18" charset="0"/>
                          <a:ea typeface="Times New Roman" panose="02020603050405020304" pitchFamily="18" charset="0"/>
                        </a:rPr>
                        <m:t>2</m:t>
                      </m:r>
                      <m:r>
                        <m:rPr>
                          <m:nor/>
                        </m:rPr>
                        <a:rPr lang="en-US" sz="2700" smtClean="0">
                          <a:solidFill>
                            <a:srgbClr val="C00000"/>
                          </a:solidFill>
                          <a:effectLst/>
                          <a:latin typeface="Cambria Math" panose="02040503050406030204" pitchFamily="18" charset="0"/>
                          <a:ea typeface="Times New Roman" panose="02020603050405020304" pitchFamily="18" charset="0"/>
                        </a:rPr>
                        <m:t>π</m:t>
                      </m:r>
                      <m:f>
                        <m:fPr>
                          <m:ctrlPr>
                            <a:rPr lang="en-US" sz="2700" i="1">
                              <a:solidFill>
                                <a:srgbClr val="C00000"/>
                              </a:solidFill>
                              <a:effectLst/>
                              <a:latin typeface="Cambria Math" panose="02040503050406030204" pitchFamily="18" charset="0"/>
                              <a:ea typeface="Times New Roman" panose="02020603050405020304" pitchFamily="18" charset="0"/>
                            </a:rPr>
                          </m:ctrlPr>
                        </m:fPr>
                        <m:num>
                          <m:r>
                            <m:rPr>
                              <m:nor/>
                            </m:rPr>
                            <a:rPr lang="fr-FR" sz="2700">
                              <a:solidFill>
                                <a:srgbClr val="C00000"/>
                              </a:solidFill>
                              <a:effectLst/>
                              <a:latin typeface="Cambria Math" panose="02040503050406030204" pitchFamily="18" charset="0"/>
                              <a:ea typeface="Times New Roman" panose="02020603050405020304" pitchFamily="18" charset="0"/>
                            </a:rPr>
                            <m:t>25</m:t>
                          </m:r>
                        </m:num>
                        <m:den>
                          <m:r>
                            <m:rPr>
                              <m:nor/>
                            </m:rPr>
                            <a:rPr lang="fr-FR" sz="2700">
                              <a:solidFill>
                                <a:srgbClr val="C00000"/>
                              </a:solidFill>
                              <a:effectLst/>
                              <a:latin typeface="Cambria Math" panose="02040503050406030204" pitchFamily="18" charset="0"/>
                              <a:ea typeface="Times New Roman" panose="02020603050405020304" pitchFamily="18" charset="0"/>
                            </a:rPr>
                            <m:t>12</m:t>
                          </m:r>
                        </m:den>
                      </m:f>
                      <m:r>
                        <m:rPr>
                          <m:nor/>
                        </m:rPr>
                        <a:rPr lang="fr-FR" sz="2700">
                          <a:solidFill>
                            <a:srgbClr val="C00000"/>
                          </a:solidFill>
                          <a:effectLst/>
                          <a:latin typeface="Cambria Math" panose="02040503050406030204" pitchFamily="18" charset="0"/>
                          <a:ea typeface="Times New Roman" panose="02020603050405020304" pitchFamily="18" charset="0"/>
                        </a:rPr>
                        <m:t> = </m:t>
                      </m:r>
                      <m:r>
                        <m:rPr>
                          <m:nor/>
                        </m:rPr>
                        <a:rPr lang="fr-FR" sz="2700">
                          <a:solidFill>
                            <a:srgbClr val="C00000"/>
                          </a:solidFill>
                          <a:effectLst/>
                          <a:latin typeface="Cambria Math" panose="02040503050406030204" pitchFamily="18" charset="0"/>
                          <a:ea typeface="Times New Roman" panose="02020603050405020304" pitchFamily="18" charset="0"/>
                        </a:rPr>
                        <m:t>13</m:t>
                      </m:r>
                      <m:r>
                        <m:rPr>
                          <m:nor/>
                        </m:rPr>
                        <a:rPr lang="fr-FR" sz="2700">
                          <a:solidFill>
                            <a:srgbClr val="C00000"/>
                          </a:solidFill>
                          <a:effectLst/>
                          <a:latin typeface="Cambria Math" panose="02040503050406030204" pitchFamily="18" charset="0"/>
                          <a:ea typeface="Times New Roman" panose="02020603050405020304" pitchFamily="18" charset="0"/>
                        </a:rPr>
                        <m:t>,</m:t>
                      </m:r>
                      <m:r>
                        <m:rPr>
                          <m:nor/>
                        </m:rPr>
                        <a:rPr lang="fr-FR" sz="2700">
                          <a:solidFill>
                            <a:srgbClr val="C00000"/>
                          </a:solidFill>
                          <a:effectLst/>
                          <a:latin typeface="Cambria Math" panose="02040503050406030204" pitchFamily="18" charset="0"/>
                          <a:ea typeface="Times New Roman" panose="02020603050405020304" pitchFamily="18" charset="0"/>
                        </a:rPr>
                        <m:t>1 </m:t>
                      </m:r>
                      <m:r>
                        <m:rPr>
                          <m:nor/>
                        </m:rPr>
                        <a:rPr lang="fr-FR" sz="2700">
                          <a:solidFill>
                            <a:srgbClr val="C00000"/>
                          </a:solidFill>
                          <a:effectLst/>
                          <a:latin typeface="Cambria Math" panose="02040503050406030204" pitchFamily="18" charset="0"/>
                          <a:ea typeface="Times New Roman" panose="02020603050405020304" pitchFamily="18" charset="0"/>
                        </a:rPr>
                        <m:t>rad</m:t>
                      </m:r>
                      <m:r>
                        <m:rPr>
                          <m:nor/>
                        </m:rPr>
                        <a:rPr lang="fr-FR" sz="2700">
                          <a:solidFill>
                            <a:srgbClr val="C00000"/>
                          </a:solidFill>
                          <a:effectLst/>
                          <a:latin typeface="Cambria Math" panose="02040503050406030204" pitchFamily="18" charset="0"/>
                          <a:ea typeface="Times New Roman" panose="02020603050405020304" pitchFamily="18" charset="0"/>
                        </a:rPr>
                        <m:t>/</m:t>
                      </m:r>
                      <m:r>
                        <m:rPr>
                          <m:nor/>
                        </m:rPr>
                        <a:rPr lang="fr-FR" sz="2700">
                          <a:solidFill>
                            <a:srgbClr val="C00000"/>
                          </a:solidFill>
                          <a:effectLst/>
                          <a:latin typeface="Cambria Math" panose="02040503050406030204" pitchFamily="18" charset="0"/>
                          <a:ea typeface="Times New Roman" panose="02020603050405020304" pitchFamily="18" charset="0"/>
                        </a:rPr>
                        <m:t>s</m:t>
                      </m:r>
                    </m:oMath>
                  </m:oMathPara>
                </a14:m>
                <a:endParaRPr lang="en-US" sz="2700">
                  <a:solidFill>
                    <a:srgbClr val="C00000"/>
                  </a:solidFill>
                  <a:effectLst/>
                  <a:latin typeface="Times New Roman" panose="02020603050405020304" pitchFamily="18" charset="0"/>
                  <a:ea typeface="Times New Roman" panose="02020603050405020304" pitchFamily="18" charset="0"/>
                </a:endParaRPr>
              </a:p>
            </p:txBody>
          </p:sp>
        </mc:Choice>
        <mc:Fallback xmlns="">
          <p:sp>
            <p:nvSpPr>
              <p:cNvPr id="16" name="TextBox 15" descr="24 Trang Thu">
                <a:extLst>
                  <a:ext uri="{FF2B5EF4-FFF2-40B4-BE49-F238E27FC236}">
                    <a16:creationId xmlns:a16="http://schemas.microsoft.com/office/drawing/2014/main" id="{484E296F-165C-878A-0F15-E36B7DFF3872}"/>
                  </a:ext>
                </a:extLst>
              </p:cNvPr>
              <p:cNvSpPr txBox="1">
                <a:spLocks noRot="1" noChangeAspect="1" noMove="1" noResize="1" noEditPoints="1" noAdjustHandles="1" noChangeArrowheads="1" noChangeShapeType="1" noTextEdit="1"/>
              </p:cNvSpPr>
              <p:nvPr/>
            </p:nvSpPr>
            <p:spPr>
              <a:xfrm>
                <a:off x="4491317" y="5846927"/>
                <a:ext cx="4894729" cy="878638"/>
              </a:xfrm>
              <a:prstGeom prst="rect">
                <a:avLst/>
              </a:prstGeom>
              <a:blipFill>
                <a:blip r:embed="rId9"/>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245896022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1" grpId="0"/>
      <p:bldP spid="14"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descr="24 Trang Thu">
            <a:extLst>
              <a:ext uri="{FF2B5EF4-FFF2-40B4-BE49-F238E27FC236}">
                <a16:creationId xmlns:a16="http://schemas.microsoft.com/office/drawing/2014/main" xmlns="" id="{3DB36772-2167-FBE5-20B4-E4B078FA56B8}"/>
              </a:ext>
            </a:extLst>
          </p:cNvPr>
          <p:cNvGrpSpPr/>
          <p:nvPr/>
        </p:nvGrpSpPr>
        <p:grpSpPr>
          <a:xfrm rot="20156607">
            <a:off x="9812472" y="1560093"/>
            <a:ext cx="830212" cy="493287"/>
            <a:chOff x="9864941" y="1561114"/>
            <a:chExt cx="830212" cy="493287"/>
          </a:xfrm>
        </p:grpSpPr>
        <p:sp>
          <p:nvSpPr>
            <p:cNvPr id="32" name="Partial Circle 31">
              <a:extLst>
                <a:ext uri="{FF2B5EF4-FFF2-40B4-BE49-F238E27FC236}">
                  <a16:creationId xmlns:a16="http://schemas.microsoft.com/office/drawing/2014/main" xmlns="" id="{5AFE2156-A2A5-3562-24DC-F68783CB69B8}"/>
                </a:ext>
              </a:extLst>
            </p:cNvPr>
            <p:cNvSpPr/>
            <p:nvPr/>
          </p:nvSpPr>
          <p:spPr>
            <a:xfrm rot="5939323">
              <a:off x="10047309" y="1424544"/>
              <a:ext cx="447489" cy="812225"/>
            </a:xfrm>
            <a:prstGeom prst="pie">
              <a:avLst>
                <a:gd name="adj1" fmla="val 12142519"/>
                <a:gd name="adj2" fmla="val 171229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xmlns="" id="{802B5893-8C9E-EF21-432A-A8370E01576F}"/>
                    </a:ext>
                  </a:extLst>
                </p:cNvPr>
                <p:cNvSpPr txBox="1"/>
                <p:nvPr/>
              </p:nvSpPr>
              <p:spPr>
                <a:xfrm rot="630633">
                  <a:off x="10213541" y="1561114"/>
                  <a:ext cx="481612" cy="3629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ea typeface="Cambria Math"/>
                            <a:sym typeface="Symbol" panose="05050102010706020507" pitchFamily="18" charset="2"/>
                          </a:rPr>
                          <m:t></m:t>
                        </m:r>
                      </m:oMath>
                    </m:oMathPara>
                  </a14:m>
                  <a:endParaRPr lang="en-US" b="1" baseline="-25000">
                    <a:solidFill>
                      <a:schemeClr val="bg1"/>
                    </a:solidFill>
                    <a:latin typeface="Times New Roman" pitchFamily="18" charset="0"/>
                    <a:cs typeface="Times New Roman" pitchFamily="18" charset="0"/>
                  </a:endParaRPr>
                </a:p>
              </p:txBody>
            </p:sp>
          </mc:Choice>
          <mc:Fallback xmlns="">
            <p:sp>
              <p:nvSpPr>
                <p:cNvPr id="31" name="TextBox 30">
                  <a:extLst>
                    <a:ext uri="{FF2B5EF4-FFF2-40B4-BE49-F238E27FC236}">
                      <a16:creationId xmlns:a16="http://schemas.microsoft.com/office/drawing/2014/main" id="{802B5893-8C9E-EF21-432A-A8370E01576F}"/>
                    </a:ext>
                  </a:extLst>
                </p:cNvPr>
                <p:cNvSpPr txBox="1">
                  <a:spLocks noRot="1" noChangeAspect="1" noMove="1" noResize="1" noEditPoints="1" noAdjustHandles="1" noChangeArrowheads="1" noChangeShapeType="1" noTextEdit="1"/>
                </p:cNvSpPr>
                <p:nvPr/>
              </p:nvSpPr>
              <p:spPr>
                <a:xfrm rot="630633">
                  <a:off x="10213541" y="1561114"/>
                  <a:ext cx="481612" cy="362984"/>
                </a:xfrm>
                <a:prstGeom prst="rect">
                  <a:avLst/>
                </a:prstGeom>
                <a:blipFill>
                  <a:blip r:embed="rId2"/>
                  <a:stretch>
                    <a:fillRect/>
                  </a:stretch>
                </a:blipFill>
              </p:spPr>
              <p:txBody>
                <a:bodyPr/>
                <a:lstStyle/>
                <a:p>
                  <a:r>
                    <a:rPr lang="en-US">
                      <a:noFill/>
                    </a:rPr>
                    <a:t> </a:t>
                  </a:r>
                </a:p>
              </p:txBody>
            </p:sp>
          </mc:Fallback>
        </mc:AlternateContent>
      </p:grpSp>
      <p:sp>
        <p:nvSpPr>
          <p:cNvPr id="2" name="AutoShape 3" descr="24 Trang Thu">
            <a:extLst>
              <a:ext uri="{FF2B5EF4-FFF2-40B4-BE49-F238E27FC236}">
                <a16:creationId xmlns:a16="http://schemas.microsoft.com/office/drawing/2014/main" xmlns="" id="{2F6CC880-F62F-B5CC-63EB-03D8EB10426F}"/>
              </a:ext>
            </a:extLst>
          </p:cNvPr>
          <p:cNvSpPr>
            <a:spLocks noChangeArrowheads="1"/>
          </p:cNvSpPr>
          <p:nvPr/>
        </p:nvSpPr>
        <p:spPr bwMode="gray">
          <a:xfrm>
            <a:off x="2467841" y="303152"/>
            <a:ext cx="3838575" cy="523220"/>
          </a:xfrm>
          <a:prstGeom prst="chevron">
            <a:avLst>
              <a:gd name="adj" fmla="val 16468"/>
            </a:avLst>
          </a:prstGeom>
          <a:solidFill>
            <a:srgbClr val="0070C0"/>
          </a:solidFill>
          <a:ln w="38100">
            <a:solidFill>
              <a:srgbClr val="EAEAEA"/>
            </a:solidFill>
            <a:miter lim="800000"/>
            <a:headEnd/>
            <a:tailEnd/>
          </a:ln>
          <a:effectLst>
            <a:outerShdw dist="109250" dir="3267739" algn="ctr" rotWithShape="0">
              <a:srgbClr val="333333">
                <a:alpha val="50000"/>
              </a:srgb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panose="020F0502020204030204"/>
                <a:ea typeface="+mn-ea"/>
                <a:cs typeface="+mn-cs"/>
              </a:rPr>
              <a:t>PHIẾU HỌC TẬP SỐ 2</a:t>
            </a:r>
          </a:p>
        </p:txBody>
      </p:sp>
      <p:pic>
        <p:nvPicPr>
          <p:cNvPr id="6146" name="Picture 2" descr="24 Trang Thu">
            <a:extLst>
              <a:ext uri="{FF2B5EF4-FFF2-40B4-BE49-F238E27FC236}">
                <a16:creationId xmlns:a16="http://schemas.microsoft.com/office/drawing/2014/main" xmlns="" id="{58A71EDE-6CAB-97CC-133B-CA0F329BCE9C}"/>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873" b="99682" l="5657" r="93431">
                        <a14:foregroundMark x1="13869" y1="66879" x2="13869" y2="66879"/>
                        <a14:foregroundMark x1="8942" y1="61465" x2="8942" y2="61465"/>
                        <a14:foregroundMark x1="5657" y1="75796" x2="5657" y2="75796"/>
                        <a14:foregroundMark x1="9489" y1="89490" x2="9489" y2="89490"/>
                        <a14:foregroundMark x1="15146" y1="93631" x2="15146" y2="93631"/>
                        <a14:foregroundMark x1="10766" y1="99682" x2="10766" y2="99682"/>
                        <a14:foregroundMark x1="25182" y1="93949" x2="25182" y2="93949"/>
                        <a14:foregroundMark x1="30839" y1="89172" x2="30839" y2="89172"/>
                        <a14:foregroundMark x1="60401" y1="77070" x2="60401" y2="77070"/>
                        <a14:foregroundMark x1="85766" y1="68153" x2="85766" y2="68153"/>
                        <a14:foregroundMark x1="88504" y1="61146" x2="88504" y2="61146"/>
                        <a14:foregroundMark x1="88321" y1="90764" x2="88321" y2="90764"/>
                        <a14:foregroundMark x1="92518" y1="91401" x2="92518" y2="91401"/>
                        <a14:foregroundMark x1="93431" y1="62739" x2="93431" y2="62739"/>
                        <a14:foregroundMark x1="56569" y1="75796" x2="56569" y2="75796"/>
                      </a14:backgroundRemoval>
                    </a14:imgEffect>
                  </a14:imgLayer>
                </a14:imgProps>
              </a:ext>
              <a:ext uri="{28A0092B-C50C-407E-A947-70E740481C1C}">
                <a14:useLocalDpi xmlns:a14="http://schemas.microsoft.com/office/drawing/2010/main" val="0"/>
              </a:ext>
            </a:extLst>
          </a:blip>
          <a:srcRect t="20121"/>
          <a:stretch/>
        </p:blipFill>
        <p:spPr bwMode="auto">
          <a:xfrm>
            <a:off x="0" y="0"/>
            <a:ext cx="2467841" cy="11295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24 Trang Thu">
            <a:extLst>
              <a:ext uri="{FF2B5EF4-FFF2-40B4-BE49-F238E27FC236}">
                <a16:creationId xmlns:a16="http://schemas.microsoft.com/office/drawing/2014/main" xmlns="" id="{917353D7-DADA-4AAA-61C9-BA8359C098A8}"/>
              </a:ext>
            </a:extLst>
          </p:cNvPr>
          <p:cNvSpPr txBox="1"/>
          <p:nvPr/>
        </p:nvSpPr>
        <p:spPr>
          <a:xfrm>
            <a:off x="295274" y="1193582"/>
            <a:ext cx="8360353" cy="454868"/>
          </a:xfrm>
          <a:prstGeom prst="rect">
            <a:avLst/>
          </a:prstGeom>
          <a:noFill/>
        </p:spPr>
        <p:txBody>
          <a:bodyPr wrap="square">
            <a:spAutoFit/>
          </a:bodyPr>
          <a:lstStyle/>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1:</a:t>
            </a:r>
            <a:endParaRPr lang="en-US" sz="2200">
              <a:solidFill>
                <a:schemeClr val="tx1">
                  <a:lumMod val="50000"/>
                </a:schemeClr>
              </a:solidFill>
              <a:effectLst/>
              <a:latin typeface="#9Slide02 Noi dung rat dai" panose="02000000000000000000" pitchFamily="2" charset="0"/>
              <a:ea typeface="#9Slide02 Noi dung rat dai" panose="02000000000000000000" pitchFamily="2" charset="0"/>
            </a:endParaRPr>
          </a:p>
        </p:txBody>
      </p:sp>
      <p:sp>
        <p:nvSpPr>
          <p:cNvPr id="3" name="TextBox 2" descr="24 Trang Thu">
            <a:extLst>
              <a:ext uri="{FF2B5EF4-FFF2-40B4-BE49-F238E27FC236}">
                <a16:creationId xmlns:a16="http://schemas.microsoft.com/office/drawing/2014/main" xmlns="" id="{3CDAD69E-4C05-A63A-1040-21C12B1B3323}"/>
              </a:ext>
            </a:extLst>
          </p:cNvPr>
          <p:cNvSpPr txBox="1"/>
          <p:nvPr/>
        </p:nvSpPr>
        <p:spPr>
          <a:xfrm>
            <a:off x="295274" y="3457563"/>
            <a:ext cx="11497541" cy="454868"/>
          </a:xfrm>
          <a:prstGeom prst="rect">
            <a:avLst/>
          </a:prstGeom>
          <a:noFill/>
        </p:spPr>
        <p:txBody>
          <a:bodyPr wrap="square">
            <a:spAutoFit/>
          </a:bodyPr>
          <a:lstStyle/>
          <a:p>
            <a:pPr algn="just">
              <a:lnSpc>
                <a:spcPct val="115000"/>
              </a:lnSpc>
              <a:tabLst>
                <a:tab pos="510540" algn="l"/>
              </a:tabLst>
            </a:pP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2</a:t>
            </a:r>
            <a:r>
              <a:rPr lang="en-US" sz="2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vi-VN" sz="2200" b="1">
                <a:solidFill>
                  <a:schemeClr val="tx1">
                    <a:lumMod val="50000"/>
                  </a:schemeClr>
                </a:solidFill>
                <a:effectLst/>
                <a:latin typeface="#9Slide02 Noi dung rat dai" panose="02000000000000000000" pitchFamily="2" charset="0"/>
                <a:ea typeface="#9Slide02 Noi dung rat dai" panose="02000000000000000000" pitchFamily="2" charset="0"/>
              </a:rPr>
              <a:t> </a:t>
            </a:r>
            <a:endParaRPr lang="en-US" sz="2200">
              <a:solidFill>
                <a:schemeClr val="tx1">
                  <a:lumMod val="50000"/>
                </a:schemeClr>
              </a:solidFill>
              <a:effectLst/>
              <a:latin typeface="#9Slide02 Noi dung rat dai" panose="02000000000000000000" pitchFamily="2" charset="0"/>
              <a:ea typeface="#9Slide02 Noi dung rat dai" panose="02000000000000000000" pitchFamily="2" charset="0"/>
            </a:endParaRPr>
          </a:p>
        </p:txBody>
      </p:sp>
      <p:sp>
        <p:nvSpPr>
          <p:cNvPr id="6" name="AutoShape 218" descr="24 Trang Thu">
            <a:extLst>
              <a:ext uri="{FF2B5EF4-FFF2-40B4-BE49-F238E27FC236}">
                <a16:creationId xmlns:a16="http://schemas.microsoft.com/office/drawing/2014/main" xmlns="" id="{73E4061F-F1E5-214E-9A67-9393B9C7BBDF}"/>
              </a:ext>
            </a:extLst>
          </p:cNvPr>
          <p:cNvSpPr>
            <a:spLocks noChangeArrowheads="1"/>
          </p:cNvSpPr>
          <p:nvPr/>
        </p:nvSpPr>
        <p:spPr bwMode="auto">
          <a:xfrm rot="3600000">
            <a:off x="8709569" y="301644"/>
            <a:ext cx="3073400" cy="307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C00000"/>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1"/>
              </a:solidFill>
            </a:endParaRPr>
          </a:p>
        </p:txBody>
      </p:sp>
      <p:pic>
        <p:nvPicPr>
          <p:cNvPr id="7" name="Picture 222" descr="24 Trang Thu">
            <a:extLst>
              <a:ext uri="{FF2B5EF4-FFF2-40B4-BE49-F238E27FC236}">
                <a16:creationId xmlns:a16="http://schemas.microsoft.com/office/drawing/2014/main" xmlns="" id="{498B4177-6E40-9101-0D13-A02C0259481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flipH="1">
            <a:off x="10137525" y="194408"/>
            <a:ext cx="2174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descr="24 Trang Thu">
            <a:extLst>
              <a:ext uri="{FF2B5EF4-FFF2-40B4-BE49-F238E27FC236}">
                <a16:creationId xmlns:a16="http://schemas.microsoft.com/office/drawing/2014/main" xmlns="" id="{BA97EECE-0BFF-82F9-015B-0617884A0379}"/>
              </a:ext>
            </a:extLst>
          </p:cNvPr>
          <p:cNvSpPr txBox="1"/>
          <p:nvPr/>
        </p:nvSpPr>
        <p:spPr>
          <a:xfrm>
            <a:off x="709183" y="1152059"/>
            <a:ext cx="6829421" cy="1009700"/>
          </a:xfrm>
          <a:prstGeom prst="rect">
            <a:avLst/>
          </a:prstGeom>
          <a:noFill/>
        </p:spPr>
        <p:txBody>
          <a:bodyPr wrap="square">
            <a:spAutoFit/>
          </a:bodyPr>
          <a:lstStyle/>
          <a:p>
            <a:pPr algn="r">
              <a:lnSpc>
                <a:spcPct val="115000"/>
              </a:lnSpc>
            </a:pPr>
            <a:r>
              <a:rPr lang="nl-NL"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Một chất điểm M chuyển động tròn khi có quỹ đạo là đường tròn.</a:t>
            </a:r>
            <a:endPar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11" name="TextBox 10" descr="24 Trang Thu">
            <a:extLst>
              <a:ext uri="{FF2B5EF4-FFF2-40B4-BE49-F238E27FC236}">
                <a16:creationId xmlns:a16="http://schemas.microsoft.com/office/drawing/2014/main" xmlns="" id="{FD1E59A9-6BB7-BA73-9CDD-0176A5947CC2}"/>
              </a:ext>
            </a:extLst>
          </p:cNvPr>
          <p:cNvSpPr txBox="1"/>
          <p:nvPr/>
        </p:nvSpPr>
        <p:spPr>
          <a:xfrm>
            <a:off x="1067669" y="2225817"/>
            <a:ext cx="7517823" cy="941733"/>
          </a:xfrm>
          <a:prstGeom prst="rect">
            <a:avLst/>
          </a:prstGeom>
          <a:noFill/>
        </p:spPr>
        <p:txBody>
          <a:bodyPr wrap="square">
            <a:spAutoFit/>
          </a:bodyPr>
          <a:lstStyle/>
          <a:p>
            <a:pPr algn="just">
              <a:lnSpc>
                <a:spcPct val="115000"/>
              </a:lnSpc>
              <a:tabLst>
                <a:tab pos="510540" algn="l"/>
              </a:tabLst>
            </a:pP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Để </a:t>
            </a: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đánh giá mức độ nhanh chậm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của một chuyển động </a:t>
            </a:r>
            <a:r>
              <a:rPr lang="vi-VN"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tròn</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ta dựa vào khái niệm </a:t>
            </a: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tốc độ góc</a:t>
            </a:r>
          </a:p>
        </p:txBody>
      </p:sp>
      <p:sp>
        <p:nvSpPr>
          <p:cNvPr id="13" name="TextBox 12" descr="24 Trang Thu">
            <a:extLst>
              <a:ext uri="{FF2B5EF4-FFF2-40B4-BE49-F238E27FC236}">
                <a16:creationId xmlns:a16="http://schemas.microsoft.com/office/drawing/2014/main" xmlns="" id="{34D4A4F2-759D-70EC-3905-6118FF18F7D1}"/>
              </a:ext>
            </a:extLst>
          </p:cNvPr>
          <p:cNvSpPr txBox="1"/>
          <p:nvPr/>
        </p:nvSpPr>
        <p:spPr>
          <a:xfrm>
            <a:off x="1067669" y="3451535"/>
            <a:ext cx="8450408" cy="923330"/>
          </a:xfrm>
          <a:prstGeom prst="rect">
            <a:avLst/>
          </a:prstGeom>
          <a:noFill/>
        </p:spPr>
        <p:txBody>
          <a:bodyPr wrap="square">
            <a:spAutoFit/>
          </a:bodyPr>
          <a:lstStyle/>
          <a:p>
            <a:r>
              <a:rPr lang="en-US" sz="2700">
                <a:effectLst/>
                <a:latin typeface="Arial" panose="020B0604020202020204" pitchFamily="34" charset="0"/>
                <a:ea typeface="Times New Roman" panose="02020603050405020304" pitchFamily="18" charset="0"/>
                <a:cs typeface="Arial" panose="020B0604020202020204" pitchFamily="34" charset="0"/>
              </a:rPr>
              <a:t>Tốc độ góc trong chuyển động tròn có giá trị bằng góc quay được bởi bán kính trong một đơn vị thời gian</a:t>
            </a:r>
            <a:endParaRPr lang="en-US" sz="27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5" name="TextBox 14" descr="24 Trang Thu">
                <a:extLst>
                  <a:ext uri="{FF2B5EF4-FFF2-40B4-BE49-F238E27FC236}">
                    <a16:creationId xmlns:a16="http://schemas.microsoft.com/office/drawing/2014/main" xmlns="" id="{51F39A9C-C858-1221-0EBA-B7864F780EE5}"/>
                  </a:ext>
                </a:extLst>
              </p:cNvPr>
              <p:cNvSpPr txBox="1"/>
              <p:nvPr/>
            </p:nvSpPr>
            <p:spPr>
              <a:xfrm>
                <a:off x="9484571" y="3429000"/>
                <a:ext cx="1465119" cy="966861"/>
              </a:xfrm>
              <a:prstGeom prst="roundRect">
                <a:avLst/>
              </a:prstGeom>
              <a:noFill/>
              <a:ln w="19050">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ω</m:t>
                      </m:r>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 </m:t>
                      </m:r>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 </m:t>
                      </m:r>
                      <m:f>
                        <m:fPr>
                          <m:ctrlPr>
                            <a:rPr lang="en-US" sz="2700" i="1">
                              <a:solidFill>
                                <a:srgbClr val="003300"/>
                              </a:solidFill>
                              <a:effectLst/>
                              <a:latin typeface="Cambria Math" panose="02040503050406030204" pitchFamily="18" charset="0"/>
                              <a:ea typeface="Times New Roman" panose="02020603050405020304" pitchFamily="18" charset="0"/>
                            </a:rPr>
                          </m:ctrlPr>
                        </m:fPr>
                        <m:num>
                          <m:r>
                            <a:rPr lang="en-US" sz="2700">
                              <a:solidFill>
                                <a:srgbClr val="003300"/>
                              </a:solidFill>
                              <a:effectLst/>
                              <a:latin typeface="Cambria Math" panose="02040503050406030204" pitchFamily="18" charset="0"/>
                              <a:ea typeface="Times New Roman" panose="02020603050405020304" pitchFamily="18" charset="0"/>
                              <a:sym typeface="Symbol" panose="05050102010706020507" pitchFamily="18" charset="2"/>
                            </a:rPr>
                            <m:t></m:t>
                          </m:r>
                        </m:num>
                        <m:den>
                          <m:r>
                            <a:rPr lang="en-US" sz="2700">
                              <a:solidFill>
                                <a:srgbClr val="003300"/>
                              </a:solidFill>
                              <a:effectLst/>
                              <a:latin typeface="Cambria Math" panose="02040503050406030204" pitchFamily="18" charset="0"/>
                              <a:ea typeface="Times New Roman" panose="02020603050405020304" pitchFamily="18" charset="0"/>
                              <a:sym typeface="Symbol" panose="05050102010706020507" pitchFamily="18" charset="2"/>
                            </a:rPr>
                            <m:t></m:t>
                          </m:r>
                          <m:r>
                            <m:rPr>
                              <m:sty m:val="p"/>
                            </m:rPr>
                            <a:rPr lang="en-US" sz="2700">
                              <a:solidFill>
                                <a:srgbClr val="003300"/>
                              </a:solidFill>
                              <a:effectLst/>
                              <a:latin typeface="Cambria Math" panose="02040503050406030204" pitchFamily="18" charset="0"/>
                              <a:ea typeface="Times New Roman" panose="02020603050405020304" pitchFamily="18" charset="0"/>
                            </a:rPr>
                            <m:t>t</m:t>
                          </m:r>
                        </m:den>
                      </m:f>
                    </m:oMath>
                  </m:oMathPara>
                </a14:m>
                <a:endParaRPr lang="en-US" sz="27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5" name="TextBox 14" descr="24 Trang Thu">
                <a:extLst>
                  <a:ext uri="{FF2B5EF4-FFF2-40B4-BE49-F238E27FC236}">
                    <a16:creationId xmlns:a16="http://schemas.microsoft.com/office/drawing/2014/main" id="{51F39A9C-C858-1221-0EBA-B7864F780EE5}"/>
                  </a:ext>
                </a:extLst>
              </p:cNvPr>
              <p:cNvSpPr txBox="1">
                <a:spLocks noRot="1" noChangeAspect="1" noMove="1" noResize="1" noEditPoints="1" noAdjustHandles="1" noChangeArrowheads="1" noChangeShapeType="1" noTextEdit="1"/>
              </p:cNvSpPr>
              <p:nvPr/>
            </p:nvSpPr>
            <p:spPr>
              <a:xfrm>
                <a:off x="9484571" y="3429000"/>
                <a:ext cx="1465119" cy="966861"/>
              </a:xfrm>
              <a:prstGeom prst="roundRect">
                <a:avLst/>
              </a:prstGeom>
              <a:blipFill>
                <a:blip r:embed="rId6"/>
                <a:stretch>
                  <a:fillRect/>
                </a:stretch>
              </a:blipFill>
              <a:ln w="19050">
                <a:solidFill>
                  <a:schemeClr val="tx1"/>
                </a:solidFill>
              </a:ln>
            </p:spPr>
            <p:txBody>
              <a:bodyPr/>
              <a:lstStyle/>
              <a:p>
                <a:r>
                  <a:rPr lang="vi-VN">
                    <a:noFill/>
                  </a:rPr>
                  <a:t> </a:t>
                </a:r>
              </a:p>
            </p:txBody>
          </p:sp>
        </mc:Fallback>
      </mc:AlternateContent>
      <p:sp>
        <p:nvSpPr>
          <p:cNvPr id="17" name="TextBox 16" descr="24 Trang Thu">
            <a:extLst>
              <a:ext uri="{FF2B5EF4-FFF2-40B4-BE49-F238E27FC236}">
                <a16:creationId xmlns:a16="http://schemas.microsoft.com/office/drawing/2014/main" xmlns="" id="{E47D535A-B0E0-0D6A-0A62-97BF76B4A215}"/>
              </a:ext>
            </a:extLst>
          </p:cNvPr>
          <p:cNvSpPr txBox="1"/>
          <p:nvPr/>
        </p:nvSpPr>
        <p:spPr>
          <a:xfrm>
            <a:off x="2795155" y="4357065"/>
            <a:ext cx="8997660" cy="1381276"/>
          </a:xfrm>
          <a:prstGeom prst="rect">
            <a:avLst/>
          </a:prstGeom>
          <a:noFill/>
        </p:spPr>
        <p:txBody>
          <a:bodyPr wrap="square">
            <a:spAutoFit/>
          </a:bodyPr>
          <a:lstStyle/>
          <a:p>
            <a:pPr>
              <a:lnSpc>
                <a:spcPct val="115000"/>
              </a:lnSpc>
            </a:pP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Trong đó:</a:t>
            </a:r>
            <a:r>
              <a:rPr lang="vi-VN"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là độ dịch chuyển góc sau khoảng thời gian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t:</a:t>
            </a:r>
            <a:endParaRPr lang="vi-VN" sz="25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ctr">
              <a:lnSpc>
                <a:spcPct val="115000"/>
              </a:lnSpc>
            </a:pPr>
            <a:r>
              <a:rPr lang="vi-VN" sz="2500">
                <a:solidFill>
                  <a:srgbClr val="003300"/>
                </a:solidFill>
                <a:latin typeface="Arial" panose="020B0604020202020204" pitchFamily="34" charset="0"/>
                <a:ea typeface="Times New Roman" panose="02020603050405020304" pitchFamily="18" charset="0"/>
                <a:cs typeface="Arial" panose="020B0604020202020204" pitchFamily="34" charset="0"/>
              </a:rPr>
              <a:t>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baseline="-25000">
                <a:solidFill>
                  <a:srgbClr val="003300"/>
                </a:solidFill>
                <a:effectLst/>
                <a:latin typeface="Arial" panose="020B0604020202020204" pitchFamily="34" charset="0"/>
                <a:ea typeface="Times New Roman" panose="02020603050405020304" pitchFamily="18" charset="0"/>
                <a:cs typeface="Arial" panose="020B0604020202020204" pitchFamily="34" charset="0"/>
              </a:rPr>
              <a:t>0</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a:t>
            </a:r>
          </a:p>
          <a:p>
            <a:pPr algn="r">
              <a:lnSpc>
                <a:spcPct val="115000"/>
              </a:lnSpc>
            </a:pP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Tốc độ góc có đơn vị: rad/s</a:t>
            </a:r>
          </a:p>
        </p:txBody>
      </p:sp>
      <mc:AlternateContent xmlns:mc="http://schemas.openxmlformats.org/markup-compatibility/2006" xmlns:a14="http://schemas.microsoft.com/office/drawing/2010/main">
        <mc:Choice Requires="a14">
          <p:sp>
            <p:nvSpPr>
              <p:cNvPr id="18" name="TextBox 17" descr="24 Trang Thu">
                <a:extLst>
                  <a:ext uri="{FF2B5EF4-FFF2-40B4-BE49-F238E27FC236}">
                    <a16:creationId xmlns:a16="http://schemas.microsoft.com/office/drawing/2014/main" xmlns="" id="{1F0ED4AD-6AE2-BF3B-2618-0D9D0C62A710}"/>
                  </a:ext>
                </a:extLst>
              </p:cNvPr>
              <p:cNvSpPr txBox="1"/>
              <p:nvPr/>
            </p:nvSpPr>
            <p:spPr>
              <a:xfrm>
                <a:off x="10983776" y="3715489"/>
                <a:ext cx="1041974" cy="50783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700" i="1">
                          <a:solidFill>
                            <a:srgbClr val="003300"/>
                          </a:solidFill>
                          <a:effectLst/>
                          <a:latin typeface="Cambria Math" panose="02040503050406030204" pitchFamily="18" charset="0"/>
                          <a:ea typeface="Times New Roman" panose="02020603050405020304" pitchFamily="18" charset="0"/>
                        </a:rPr>
                        <m:t>(</m:t>
                      </m:r>
                      <m:r>
                        <a:rPr lang="en-US" sz="2700" i="1">
                          <a:solidFill>
                            <a:srgbClr val="003300"/>
                          </a:solidFill>
                          <a:effectLst/>
                          <a:latin typeface="Cambria Math" panose="02040503050406030204" pitchFamily="18" charset="0"/>
                          <a:ea typeface="Times New Roman" panose="02020603050405020304" pitchFamily="18" charset="0"/>
                        </a:rPr>
                        <m:t>20</m:t>
                      </m:r>
                      <m:r>
                        <a:rPr lang="en-US" sz="2700" i="1">
                          <a:solidFill>
                            <a:srgbClr val="003300"/>
                          </a:solidFill>
                          <a:effectLst/>
                          <a:latin typeface="Cambria Math" panose="02040503050406030204" pitchFamily="18" charset="0"/>
                          <a:ea typeface="Times New Roman" panose="02020603050405020304" pitchFamily="18" charset="0"/>
                        </a:rPr>
                        <m:t>.</m:t>
                      </m:r>
                      <m:r>
                        <a:rPr lang="en-US" sz="2700" i="1">
                          <a:solidFill>
                            <a:srgbClr val="003300"/>
                          </a:solidFill>
                          <a:effectLst/>
                          <a:latin typeface="Cambria Math" panose="02040503050406030204" pitchFamily="18" charset="0"/>
                          <a:ea typeface="Times New Roman" panose="02020603050405020304" pitchFamily="18" charset="0"/>
                        </a:rPr>
                        <m:t>3</m:t>
                      </m:r>
                      <m:r>
                        <a:rPr lang="en-US" sz="2700" i="1">
                          <a:solidFill>
                            <a:srgbClr val="003300"/>
                          </a:solidFill>
                          <a:effectLst/>
                          <a:latin typeface="Cambria Math" panose="02040503050406030204" pitchFamily="18" charset="0"/>
                          <a:ea typeface="Times New Roman" panose="02020603050405020304" pitchFamily="18" charset="0"/>
                        </a:rPr>
                        <m:t>)</m:t>
                      </m:r>
                    </m:oMath>
                  </m:oMathPara>
                </a14:m>
                <a:endParaRPr lang="en-US" sz="27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18" name="TextBox 17" descr="24 Trang Thu">
                <a:extLst>
                  <a:ext uri="{FF2B5EF4-FFF2-40B4-BE49-F238E27FC236}">
                    <a16:creationId xmlns:a16="http://schemas.microsoft.com/office/drawing/2014/main" id="{1F0ED4AD-6AE2-BF3B-2618-0D9D0C62A710}"/>
                  </a:ext>
                </a:extLst>
              </p:cNvPr>
              <p:cNvSpPr txBox="1">
                <a:spLocks noRot="1" noChangeAspect="1" noMove="1" noResize="1" noEditPoints="1" noAdjustHandles="1" noChangeArrowheads="1" noChangeShapeType="1" noTextEdit="1"/>
              </p:cNvSpPr>
              <p:nvPr/>
            </p:nvSpPr>
            <p:spPr>
              <a:xfrm>
                <a:off x="10983776" y="3715489"/>
                <a:ext cx="1041974" cy="507831"/>
              </a:xfrm>
              <a:prstGeom prst="rect">
                <a:avLst/>
              </a:prstGeom>
              <a:blipFill>
                <a:blip r:embed="rId7"/>
                <a:stretch>
                  <a:fillRect/>
                </a:stretch>
              </a:blipFill>
            </p:spPr>
            <p:txBody>
              <a:bodyPr/>
              <a:lstStyle/>
              <a:p>
                <a:r>
                  <a:rPr lang="vi-VN">
                    <a:noFill/>
                  </a:rPr>
                  <a:t> </a:t>
                </a:r>
              </a:p>
            </p:txBody>
          </p:sp>
        </mc:Fallback>
      </mc:AlternateContent>
      <p:sp>
        <p:nvSpPr>
          <p:cNvPr id="19" name="TextBox 18" descr="24 Trang Thu">
            <a:extLst>
              <a:ext uri="{FF2B5EF4-FFF2-40B4-BE49-F238E27FC236}">
                <a16:creationId xmlns:a16="http://schemas.microsoft.com/office/drawing/2014/main" xmlns="" id="{05D9E0DF-04F1-C406-F000-0037A8F4BAF1}"/>
              </a:ext>
            </a:extLst>
          </p:cNvPr>
          <p:cNvSpPr txBox="1"/>
          <p:nvPr/>
        </p:nvSpPr>
        <p:spPr>
          <a:xfrm>
            <a:off x="709183" y="5851587"/>
            <a:ext cx="10731208" cy="507831"/>
          </a:xfrm>
          <a:prstGeom prst="rect">
            <a:avLst/>
          </a:prstGeom>
          <a:noFill/>
        </p:spPr>
        <p:txBody>
          <a:bodyPr wrap="square">
            <a:spAutoFit/>
          </a:bodyPr>
          <a:lstStyle/>
          <a:p>
            <a:r>
              <a:rPr lang="vi-VN" sz="2700">
                <a:effectLst/>
                <a:latin typeface="Arial" panose="020B0604020202020204" pitchFamily="34" charset="0"/>
                <a:ea typeface="Times New Roman" panose="02020603050405020304" pitchFamily="18" charset="0"/>
                <a:cs typeface="Arial" panose="020B0604020202020204" pitchFamily="34" charset="0"/>
              </a:rPr>
              <a:t>Chuyển </a:t>
            </a:r>
            <a:r>
              <a:rPr lang="en-US" sz="2700">
                <a:effectLst/>
                <a:latin typeface="Arial" panose="020B0604020202020204" pitchFamily="34" charset="0"/>
                <a:ea typeface="Times New Roman" panose="02020603050405020304" pitchFamily="18" charset="0"/>
                <a:cs typeface="Arial" panose="020B0604020202020204" pitchFamily="34" charset="0"/>
              </a:rPr>
              <a:t>động tròn </a:t>
            </a:r>
            <a:r>
              <a:rPr lang="vi-VN" sz="2700">
                <a:effectLst/>
                <a:latin typeface="Arial" panose="020B0604020202020204" pitchFamily="34" charset="0"/>
                <a:ea typeface="Times New Roman" panose="02020603050405020304" pitchFamily="18" charset="0"/>
                <a:cs typeface="Arial" panose="020B0604020202020204" pitchFamily="34" charset="0"/>
              </a:rPr>
              <a:t>đều là chuyển động có tốc độ góc là một hằng số.</a:t>
            </a:r>
            <a:endParaRPr lang="en-US" sz="2700">
              <a:latin typeface="Arial" panose="020B0604020202020204" pitchFamily="34" charset="0"/>
              <a:cs typeface="Arial" panose="020B0604020202020204" pitchFamily="34" charset="0"/>
            </a:endParaRPr>
          </a:p>
        </p:txBody>
      </p:sp>
      <p:sp>
        <p:nvSpPr>
          <p:cNvPr id="21" name="Text Box 149" descr="24 Trang Thu">
            <a:extLst>
              <a:ext uri="{FF2B5EF4-FFF2-40B4-BE49-F238E27FC236}">
                <a16:creationId xmlns:a16="http://schemas.microsoft.com/office/drawing/2014/main" xmlns="" id="{5D4171F0-CA80-3E5D-B6E9-7C748C2C6F52}"/>
              </a:ext>
            </a:extLst>
          </p:cNvPr>
          <p:cNvSpPr txBox="1">
            <a:spLocks noChangeArrowheads="1"/>
          </p:cNvSpPr>
          <p:nvPr/>
        </p:nvSpPr>
        <p:spPr bwMode="auto">
          <a:xfrm>
            <a:off x="9924528" y="644525"/>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vi-VN" sz="2800">
                <a:solidFill>
                  <a:srgbClr val="7030A0"/>
                </a:solidFill>
                <a:latin typeface="Times New Roman" pitchFamily="18" charset="0"/>
                <a:cs typeface="Times New Roman" pitchFamily="18" charset="0"/>
              </a:rPr>
              <a:t>R</a:t>
            </a:r>
            <a:endParaRPr lang="en-US" sz="2800">
              <a:solidFill>
                <a:srgbClr val="7030A0"/>
              </a:solidFill>
              <a:latin typeface="Times New Roman" pitchFamily="18" charset="0"/>
              <a:cs typeface="Times New Roman" pitchFamily="18" charset="0"/>
            </a:endParaRPr>
          </a:p>
        </p:txBody>
      </p:sp>
      <p:sp>
        <p:nvSpPr>
          <p:cNvPr id="22" name="Line 212" descr="24 Trang Thu">
            <a:extLst>
              <a:ext uri="{FF2B5EF4-FFF2-40B4-BE49-F238E27FC236}">
                <a16:creationId xmlns:a16="http://schemas.microsoft.com/office/drawing/2014/main" xmlns="" id="{9056CF86-6004-4667-1C62-45446410B782}"/>
              </a:ext>
            </a:extLst>
          </p:cNvPr>
          <p:cNvSpPr>
            <a:spLocks noChangeShapeType="1"/>
          </p:cNvSpPr>
          <p:nvPr/>
        </p:nvSpPr>
        <p:spPr bwMode="auto">
          <a:xfrm flipV="1">
            <a:off x="10237088" y="312028"/>
            <a:ext cx="165100" cy="1537760"/>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sp>
        <p:nvSpPr>
          <p:cNvPr id="23" name="Rectangle 221" descr="24 Trang Thu">
            <a:extLst>
              <a:ext uri="{FF2B5EF4-FFF2-40B4-BE49-F238E27FC236}">
                <a16:creationId xmlns:a16="http://schemas.microsoft.com/office/drawing/2014/main" xmlns="" id="{D36D9B19-4BD3-6BEF-819C-E255A91C6716}"/>
              </a:ext>
            </a:extLst>
          </p:cNvPr>
          <p:cNvSpPr>
            <a:spLocks noChangeArrowheads="1"/>
          </p:cNvSpPr>
          <p:nvPr/>
        </p:nvSpPr>
        <p:spPr bwMode="auto">
          <a:xfrm>
            <a:off x="10936555" y="0"/>
            <a:ext cx="33337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sz="3000">
                <a:solidFill>
                  <a:srgbClr val="7030A0"/>
                </a:solidFill>
                <a:latin typeface="Times New Roman" pitchFamily="18" charset="0"/>
                <a:cs typeface="Times New Roman" pitchFamily="18" charset="0"/>
                <a:sym typeface="Symbol" pitchFamily="18" charset="2"/>
              </a:rPr>
              <a:t>s</a:t>
            </a:r>
            <a:endParaRPr lang="en-US" sz="3000">
              <a:solidFill>
                <a:srgbClr val="7030A0"/>
              </a:solidFill>
              <a:latin typeface="Times New Roman" pitchFamily="18" charset="0"/>
              <a:cs typeface="Times New Roman" pitchFamily="18" charset="0"/>
            </a:endParaRPr>
          </a:p>
        </p:txBody>
      </p:sp>
      <p:cxnSp>
        <p:nvCxnSpPr>
          <p:cNvPr id="27" name="Straight Connector 26" descr="24 Trang Thu">
            <a:extLst>
              <a:ext uri="{FF2B5EF4-FFF2-40B4-BE49-F238E27FC236}">
                <a16:creationId xmlns:a16="http://schemas.microsoft.com/office/drawing/2014/main" xmlns="" id="{2C215CD3-94AE-9EB1-C918-2BDBEDEAB502}"/>
              </a:ext>
            </a:extLst>
          </p:cNvPr>
          <p:cNvCxnSpPr/>
          <p:nvPr/>
        </p:nvCxnSpPr>
        <p:spPr>
          <a:xfrm>
            <a:off x="8330240" y="1838344"/>
            <a:ext cx="3614569"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Line 146" descr="24 Trang Thu">
            <a:extLst>
              <a:ext uri="{FF2B5EF4-FFF2-40B4-BE49-F238E27FC236}">
                <a16:creationId xmlns:a16="http://schemas.microsoft.com/office/drawing/2014/main" xmlns="" id="{1950EECA-CC94-F63E-81E6-5AEEF727ECFC}"/>
              </a:ext>
            </a:extLst>
          </p:cNvPr>
          <p:cNvSpPr>
            <a:spLocks noChangeShapeType="1"/>
          </p:cNvSpPr>
          <p:nvPr/>
        </p:nvSpPr>
        <p:spPr bwMode="auto">
          <a:xfrm rot="856055" flipV="1">
            <a:off x="10360656" y="973536"/>
            <a:ext cx="1116479" cy="1023079"/>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nvGrpSpPr>
          <p:cNvPr id="29" name="Group 28" descr="24 Trang Thu">
            <a:extLst>
              <a:ext uri="{FF2B5EF4-FFF2-40B4-BE49-F238E27FC236}">
                <a16:creationId xmlns:a16="http://schemas.microsoft.com/office/drawing/2014/main" xmlns="" id="{CE195C90-D9B5-9455-6FA4-CF55A3CE0B75}"/>
              </a:ext>
            </a:extLst>
          </p:cNvPr>
          <p:cNvGrpSpPr/>
          <p:nvPr/>
        </p:nvGrpSpPr>
        <p:grpSpPr>
          <a:xfrm>
            <a:off x="9770433" y="1523104"/>
            <a:ext cx="1176972" cy="503596"/>
            <a:chOff x="9770433" y="1523104"/>
            <a:chExt cx="1176972" cy="503596"/>
          </a:xfrm>
          <a:solidFill>
            <a:srgbClr val="D21F6B"/>
          </a:solidFill>
        </p:grpSpPr>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xmlns="" id="{74048656-B2C7-8ABE-0EBB-22DE974A8CBF}"/>
                    </a:ext>
                  </a:extLst>
                </p:cNvPr>
                <p:cNvSpPr txBox="1"/>
                <p:nvPr/>
              </p:nvSpPr>
              <p:spPr>
                <a:xfrm rot="630633">
                  <a:off x="10465793" y="1523104"/>
                  <a:ext cx="481612" cy="362984"/>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7030A0"/>
                            </a:solidFill>
                            <a:latin typeface="Cambria Math"/>
                            <a:ea typeface="Cambria Math"/>
                            <a:sym typeface="Symbol" panose="05050102010706020507" pitchFamily="18" charset="2"/>
                          </a:rPr>
                          <m:t></m:t>
                        </m:r>
                        <m:r>
                          <m:rPr>
                            <m:sty m:val="p"/>
                          </m:rPr>
                          <a:rPr lang="vi-VN" i="1" baseline="-25000">
                            <a:solidFill>
                              <a:srgbClr val="7030A0"/>
                            </a:solidFill>
                            <a:latin typeface="Cambria Math" panose="02040503050406030204" pitchFamily="18" charset="0"/>
                            <a:ea typeface="Cambria Math"/>
                            <a:sym typeface="Symbol" panose="05050102010706020507" pitchFamily="18" charset="2"/>
                          </a:rPr>
                          <m:t>o</m:t>
                        </m:r>
                      </m:oMath>
                    </m:oMathPara>
                  </a14:m>
                  <a:endParaRPr lang="en-US" baseline="-25000">
                    <a:solidFill>
                      <a:srgbClr val="7030A0"/>
                    </a:solidFill>
                    <a:latin typeface="Times New Roman" pitchFamily="18" charset="0"/>
                    <a:cs typeface="Times New Roman" pitchFamily="18" charset="0"/>
                  </a:endParaRPr>
                </a:p>
              </p:txBody>
            </p:sp>
          </mc:Choice>
          <mc:Fallback xmlns="">
            <p:sp>
              <p:nvSpPr>
                <p:cNvPr id="24" name="TextBox 23">
                  <a:extLst>
                    <a:ext uri="{FF2B5EF4-FFF2-40B4-BE49-F238E27FC236}">
                      <a16:creationId xmlns:a16="http://schemas.microsoft.com/office/drawing/2014/main" id="{74048656-B2C7-8ABE-0EBB-22DE974A8CBF}"/>
                    </a:ext>
                  </a:extLst>
                </p:cNvPr>
                <p:cNvSpPr txBox="1">
                  <a:spLocks noRot="1" noChangeAspect="1" noMove="1" noResize="1" noEditPoints="1" noAdjustHandles="1" noChangeArrowheads="1" noChangeShapeType="1" noTextEdit="1"/>
                </p:cNvSpPr>
                <p:nvPr/>
              </p:nvSpPr>
              <p:spPr>
                <a:xfrm rot="630633">
                  <a:off x="10465793" y="1523104"/>
                  <a:ext cx="481612" cy="362984"/>
                </a:xfrm>
                <a:prstGeom prst="rect">
                  <a:avLst/>
                </a:prstGeom>
                <a:blipFill>
                  <a:blip r:embed="rId8"/>
                  <a:stretch>
                    <a:fillRect/>
                  </a:stretch>
                </a:blipFill>
                <a:ln>
                  <a:noFill/>
                </a:ln>
              </p:spPr>
              <p:txBody>
                <a:bodyPr/>
                <a:lstStyle/>
                <a:p>
                  <a:r>
                    <a:rPr lang="en-US">
                      <a:noFill/>
                    </a:rPr>
                    <a:t> </a:t>
                  </a:r>
                </a:p>
              </p:txBody>
            </p:sp>
          </mc:Fallback>
        </mc:AlternateContent>
        <p:sp>
          <p:nvSpPr>
            <p:cNvPr id="28" name="Partial Circle 27">
              <a:extLst>
                <a:ext uri="{FF2B5EF4-FFF2-40B4-BE49-F238E27FC236}">
                  <a16:creationId xmlns:a16="http://schemas.microsoft.com/office/drawing/2014/main" xmlns="" id="{B024B60B-8084-E0B8-321F-0C18CF900F46}"/>
                </a:ext>
              </a:extLst>
            </p:cNvPr>
            <p:cNvSpPr/>
            <p:nvPr/>
          </p:nvSpPr>
          <p:spPr>
            <a:xfrm rot="5939323">
              <a:off x="10064761" y="1372995"/>
              <a:ext cx="359377" cy="948034"/>
            </a:xfrm>
            <a:prstGeom prst="pie">
              <a:avLst>
                <a:gd name="adj1" fmla="val 13965655"/>
                <a:gd name="adj2" fmla="val 15574375"/>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mc:AlternateContent xmlns:mc="http://schemas.openxmlformats.org/markup-compatibility/2006" xmlns:a14="http://schemas.microsoft.com/office/drawing/2010/main">
        <mc:Choice Requires="a14">
          <p:sp>
            <p:nvSpPr>
              <p:cNvPr id="33" name="TextBox 32" descr="24 Trang Thu">
                <a:extLst>
                  <a:ext uri="{FF2B5EF4-FFF2-40B4-BE49-F238E27FC236}">
                    <a16:creationId xmlns:a16="http://schemas.microsoft.com/office/drawing/2014/main" xmlns="" id="{2F55A6E7-F32F-0D10-5317-E64D67DF1B38}"/>
                  </a:ext>
                </a:extLst>
              </p:cNvPr>
              <p:cNvSpPr txBox="1"/>
              <p:nvPr/>
            </p:nvSpPr>
            <p:spPr>
              <a:xfrm rot="18479983">
                <a:off x="10177340" y="1270934"/>
                <a:ext cx="481612" cy="4982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700" b="1" i="1" smtClean="0">
                          <a:solidFill>
                            <a:srgbClr val="C00000"/>
                          </a:solidFill>
                          <a:latin typeface="Cambria Math"/>
                          <a:ea typeface="Cambria Math"/>
                          <a:sym typeface="Symbol" panose="05050102010706020507" pitchFamily="18" charset="2"/>
                        </a:rPr>
                        <m:t></m:t>
                      </m:r>
                      <m:r>
                        <a:rPr lang="vi-VN" sz="2700" b="1" i="1" smtClean="0">
                          <a:solidFill>
                            <a:srgbClr val="C00000"/>
                          </a:solidFill>
                          <a:latin typeface="Cambria Math" panose="02040503050406030204" pitchFamily="18" charset="0"/>
                          <a:ea typeface="Cambria Math"/>
                          <a:sym typeface="Symbol" panose="05050102010706020507" pitchFamily="18" charset="2"/>
                        </a:rPr>
                        <m:t>)</m:t>
                      </m:r>
                      <m:r>
                        <a:rPr lang="en-US" sz="2700" b="1" i="1" smtClean="0">
                          <a:solidFill>
                            <a:srgbClr val="C00000"/>
                          </a:solidFill>
                          <a:latin typeface="Cambria Math"/>
                          <a:ea typeface="Cambria Math"/>
                          <a:sym typeface="Symbol" panose="05050102010706020507" pitchFamily="18" charset="2"/>
                        </a:rPr>
                        <m:t></m:t>
                      </m:r>
                    </m:oMath>
                  </m:oMathPara>
                </a14:m>
                <a:endParaRPr lang="en-US" sz="2700" b="1" baseline="-25000">
                  <a:solidFill>
                    <a:srgbClr val="C00000"/>
                  </a:solidFill>
                  <a:latin typeface="Times New Roman" pitchFamily="18" charset="0"/>
                  <a:cs typeface="Times New Roman" pitchFamily="18" charset="0"/>
                </a:endParaRPr>
              </a:p>
            </p:txBody>
          </p:sp>
        </mc:Choice>
        <mc:Fallback xmlns="">
          <p:sp>
            <p:nvSpPr>
              <p:cNvPr id="33" name="TextBox 32" descr="24 Trang Thu">
                <a:extLst>
                  <a:ext uri="{FF2B5EF4-FFF2-40B4-BE49-F238E27FC236}">
                    <a16:creationId xmlns:a16="http://schemas.microsoft.com/office/drawing/2014/main" id="{2F55A6E7-F32F-0D10-5317-E64D67DF1B38}"/>
                  </a:ext>
                </a:extLst>
              </p:cNvPr>
              <p:cNvSpPr txBox="1">
                <a:spLocks noRot="1" noChangeAspect="1" noMove="1" noResize="1" noEditPoints="1" noAdjustHandles="1" noChangeArrowheads="1" noChangeShapeType="1" noTextEdit="1"/>
              </p:cNvSpPr>
              <p:nvPr/>
            </p:nvSpPr>
            <p:spPr>
              <a:xfrm rot="18479983">
                <a:off x="10177340" y="1270934"/>
                <a:ext cx="481612" cy="498278"/>
              </a:xfrm>
              <a:prstGeom prst="rect">
                <a:avLst/>
              </a:prstGeom>
              <a:blipFill>
                <a:blip r:embed="rId9"/>
                <a:stretch>
                  <a:fillRect t="-7965" r="-7018"/>
                </a:stretch>
              </a:blipFill>
            </p:spPr>
            <p:txBody>
              <a:bodyPr/>
              <a:lstStyle/>
              <a:p>
                <a:r>
                  <a:rPr lang="vi-VN">
                    <a:noFill/>
                  </a:rPr>
                  <a:t> </a:t>
                </a:r>
              </a:p>
            </p:txBody>
          </p:sp>
        </mc:Fallback>
      </mc:AlternateContent>
    </p:spTree>
    <p:extLst>
      <p:ext uri="{BB962C8B-B14F-4D97-AF65-F5344CB8AC3E}">
        <p14:creationId xmlns:p14="http://schemas.microsoft.com/office/powerpoint/2010/main" val="13622190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path" presetSubtype="0" repeatCount="indefinite" fill="hold" nodeType="withEffect">
                                  <p:stCondLst>
                                    <p:cond delay="0"/>
                                  </p:stCondLst>
                                  <p:childTnLst>
                                    <p:animMotion origin="layout" path="M 1.66667E-6 1.48148E-6 C 0.06979 1.48148E-6 0.12695 0.10046 0.12695 0.225 C 0.12695 0.34977 0.06979 0.45162 1.66667E-6 0.45162 C -0.07005 0.45162 -0.12656 0.34977 -0.12656 0.225 C -0.12656 0.10046 -0.07005 1.48148E-6 1.66667E-6 1.48148E-6 Z " pathEditMode="relative" rAng="0" ptsTypes="AAAAA">
                                      <p:cBhvr>
                                        <p:cTn id="6" dur="5000" fill="hold"/>
                                        <p:tgtEl>
                                          <p:spTgt spid="7"/>
                                        </p:tgtEl>
                                        <p:attrNameLst>
                                          <p:attrName>ppt_x</p:attrName>
                                          <p:attrName>ppt_y</p:attrName>
                                        </p:attrNameLst>
                                      </p:cBhvr>
                                      <p:rCtr x="13" y="22569"/>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500"/>
                                        <p:tgtEl>
                                          <p:spTgt spid="1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ipe(left)">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P spid="13" grpId="0"/>
      <p:bldP spid="15" grpId="0" animBg="1"/>
      <p:bldP spid="17" grpId="0"/>
      <p:bldP spid="18"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6" descr="24 Trang Thu">
            <a:extLst>
              <a:ext uri="{FF2B5EF4-FFF2-40B4-BE49-F238E27FC236}">
                <a16:creationId xmlns:a16="http://schemas.microsoft.com/office/drawing/2014/main" xmlns="" id="{6EC7DE52-A756-F2EB-B997-354F0E40EA79}"/>
              </a:ext>
            </a:extLst>
          </p:cNvPr>
          <p:cNvSpPr txBox="1">
            <a:spLocks noChangeArrowheads="1"/>
          </p:cNvSpPr>
          <p:nvPr/>
        </p:nvSpPr>
        <p:spPr bwMode="auto">
          <a:xfrm>
            <a:off x="0" y="0"/>
            <a:ext cx="12192000" cy="584775"/>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ĐỘNG HỌC CỦA CHUYỂN ĐỘNG TRÒN</a:t>
            </a:r>
            <a:endPar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TextBox 2" descr="24 Trang Thu">
            <a:extLst>
              <a:ext uri="{FF2B5EF4-FFF2-40B4-BE49-F238E27FC236}">
                <a16:creationId xmlns:a16="http://schemas.microsoft.com/office/drawing/2014/main" xmlns="" id="{9D93B305-351B-13FF-D63A-F034FA457E04}"/>
              </a:ext>
            </a:extLst>
          </p:cNvPr>
          <p:cNvSpPr txBox="1"/>
          <p:nvPr/>
        </p:nvSpPr>
        <p:spPr>
          <a:xfrm>
            <a:off x="0" y="671438"/>
            <a:ext cx="988089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II</a:t>
            </a: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 </a:t>
            </a: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TỐC ĐỘ TRONG CHUYỂN ĐỘNG TRÒN</a:t>
            </a:r>
          </a:p>
        </p:txBody>
      </p:sp>
      <p:sp>
        <p:nvSpPr>
          <p:cNvPr id="4" name="Round Same Side Corner Rectangle 22" descr="24 Trang Thu">
            <a:extLst>
              <a:ext uri="{FF2B5EF4-FFF2-40B4-BE49-F238E27FC236}">
                <a16:creationId xmlns:a16="http://schemas.microsoft.com/office/drawing/2014/main" xmlns="" id="{710F7EC4-7011-8FA9-18B5-25A4CAC59E14}"/>
              </a:ext>
            </a:extLst>
          </p:cNvPr>
          <p:cNvSpPr/>
          <p:nvPr/>
        </p:nvSpPr>
        <p:spPr bwMode="auto">
          <a:xfrm>
            <a:off x="500716" y="1660672"/>
            <a:ext cx="5751396" cy="1169584"/>
          </a:xfrm>
          <a:custGeom>
            <a:avLst/>
            <a:gdLst/>
            <a:ahLst/>
            <a:cxnLst/>
            <a:rect l="l" t="t" r="r" b="b"/>
            <a:pathLst>
              <a:path w="2497259" h="3942526">
                <a:moveTo>
                  <a:pt x="2497259" y="0"/>
                </a:moveTo>
                <a:lnTo>
                  <a:pt x="2497259" y="3869706"/>
                </a:lnTo>
                <a:cubicBezTo>
                  <a:pt x="2497259" y="3909923"/>
                  <a:pt x="2464656" y="3942526"/>
                  <a:pt x="2424439" y="3942526"/>
                </a:cubicBezTo>
                <a:lnTo>
                  <a:pt x="72820" y="3942526"/>
                </a:lnTo>
                <a:cubicBezTo>
                  <a:pt x="32603" y="3942526"/>
                  <a:pt x="0" y="3909923"/>
                  <a:pt x="0" y="3869706"/>
                </a:cubicBezTo>
                <a:lnTo>
                  <a:pt x="0" y="130876"/>
                </a:lnTo>
                <a:close/>
              </a:path>
            </a:pathLst>
          </a:custGeom>
          <a:gradFill flip="none" rotWithShape="1">
            <a:gsLst>
              <a:gs pos="0">
                <a:sysClr val="window" lastClr="FFFFFF">
                  <a:lumMod val="85000"/>
                </a:sysClr>
              </a:gs>
              <a:gs pos="100000">
                <a:sysClr val="window" lastClr="FFFFFF"/>
              </a:gs>
            </a:gsLst>
            <a:lin ang="18900000" scaled="1"/>
            <a:tileRect/>
          </a:gradFill>
          <a:ln w="28575" cap="flat" cmpd="sng" algn="ctr">
            <a:solidFill>
              <a:srgbClr val="C0165F"/>
            </a:solidFill>
            <a:prstDash val="solid"/>
          </a:ln>
          <a:effectLst>
            <a:outerShdw blurRad="177800" dist="38100" dir="5400000" algn="t" rotWithShape="0">
              <a:prstClr val="black">
                <a:alpha val="20000"/>
              </a:prstClr>
            </a:outerShdw>
          </a:effectLst>
        </p:spPr>
        <p:txBody>
          <a:bodyPr tIns="182880"/>
          <a:lstStyle/>
          <a:p>
            <a:pPr fontAlgn="auto">
              <a:lnSpc>
                <a:spcPct val="150000"/>
              </a:lnSpc>
              <a:spcBef>
                <a:spcPts val="0"/>
              </a:spcBef>
              <a:spcAft>
                <a:spcPts val="0"/>
              </a:spcAft>
              <a:defRPr/>
            </a:pPr>
            <a:endParaRPr lang="en-US" sz="1600" kern="0" dirty="0">
              <a:solidFill>
                <a:prstClr val="black">
                  <a:lumMod val="65000"/>
                  <a:lumOff val="35000"/>
                </a:prstClr>
              </a:solidFill>
            </a:endParaRPr>
          </a:p>
        </p:txBody>
      </p:sp>
      <p:sp>
        <p:nvSpPr>
          <p:cNvPr id="5" name="Hexagon 4" descr="24 Trang Thu">
            <a:extLst>
              <a:ext uri="{FF2B5EF4-FFF2-40B4-BE49-F238E27FC236}">
                <a16:creationId xmlns:a16="http://schemas.microsoft.com/office/drawing/2014/main" xmlns="" id="{9A48522E-E664-3C67-9636-DA1B2A39997C}"/>
              </a:ext>
            </a:extLst>
          </p:cNvPr>
          <p:cNvSpPr/>
          <p:nvPr/>
        </p:nvSpPr>
        <p:spPr bwMode="auto">
          <a:xfrm>
            <a:off x="315658" y="1194658"/>
            <a:ext cx="6101278" cy="594351"/>
          </a:xfrm>
          <a:prstGeom prst="hexagon">
            <a:avLst>
              <a:gd name="adj" fmla="val 31838"/>
              <a:gd name="vf" fmla="val 115470"/>
            </a:avLst>
          </a:prstGeom>
          <a:gradFill rotWithShape="1">
            <a:gsLst>
              <a:gs pos="0">
                <a:srgbClr val="D7196A">
                  <a:lumMod val="88000"/>
                </a:srgbClr>
              </a:gs>
              <a:gs pos="80000">
                <a:srgbClr val="D7196A">
                  <a:lumMod val="90000"/>
                  <a:lumOff val="10000"/>
                </a:srgbClr>
              </a:gs>
              <a:gs pos="100000">
                <a:srgbClr val="D7196A">
                  <a:lumMod val="60000"/>
                  <a:lumOff val="4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fontAlgn="auto">
              <a:spcBef>
                <a:spcPts val="0"/>
              </a:spcBef>
              <a:spcAft>
                <a:spcPts val="0"/>
              </a:spcAft>
              <a:defRPr/>
            </a:pPr>
            <a:r>
              <a:rPr lang="vi-VN" sz="2800" b="1" kern="0">
                <a:solidFill>
                  <a:prstClr val="white"/>
                </a:solidFill>
                <a:effectLst>
                  <a:outerShdw blurRad="76200" dist="38100" dir="5400000" algn="t" rotWithShape="0">
                    <a:prstClr val="black">
                      <a:alpha val="40000"/>
                    </a:prstClr>
                  </a:outerShdw>
                </a:effectLst>
                <a:latin typeface="+mn-lt"/>
                <a:cs typeface="+mn-cs"/>
              </a:rPr>
              <a:t>Chuyển động tròn</a:t>
            </a:r>
            <a:endParaRPr lang="en-US" sz="2800" b="1" kern="0" dirty="0">
              <a:solidFill>
                <a:prstClr val="white"/>
              </a:solidFill>
              <a:effectLst>
                <a:outerShdw blurRad="76200" dist="38100" dir="5400000" algn="t" rotWithShape="0">
                  <a:prstClr val="black">
                    <a:alpha val="40000"/>
                  </a:prstClr>
                </a:outerShdw>
              </a:effectLst>
              <a:latin typeface="+mn-lt"/>
              <a:cs typeface="+mn-cs"/>
            </a:endParaRPr>
          </a:p>
        </p:txBody>
      </p:sp>
      <p:sp>
        <p:nvSpPr>
          <p:cNvPr id="6" name="Rectangle 15" descr="24 Trang Thu">
            <a:extLst>
              <a:ext uri="{FF2B5EF4-FFF2-40B4-BE49-F238E27FC236}">
                <a16:creationId xmlns:a16="http://schemas.microsoft.com/office/drawing/2014/main" xmlns="" id="{501AE1F5-77AC-06F0-EB33-76CA93AF9DDE}"/>
              </a:ext>
            </a:extLst>
          </p:cNvPr>
          <p:cNvSpPr>
            <a:spLocks noChangeArrowheads="1"/>
          </p:cNvSpPr>
          <p:nvPr/>
        </p:nvSpPr>
        <p:spPr bwMode="auto">
          <a:xfrm>
            <a:off x="573840" y="1789009"/>
            <a:ext cx="5686978" cy="1041247"/>
          </a:xfrm>
          <a:prstGeom prst="rect">
            <a:avLst/>
          </a:prstGeom>
          <a:noFill/>
          <a:ln>
            <a:noFill/>
          </a:ln>
          <a:effectLst>
            <a:outerShdw dist="35921" dir="2700000" sy="50000" rotWithShape="0">
              <a:schemeClr val="bg2">
                <a:alpha val="70000"/>
              </a:schemeClr>
            </a:outerShdw>
          </a:effectLst>
          <a:extLst>
            <a:ext uri="{909E8E84-426E-40DD-AFC4-6F175D3DCCD1}">
              <a14:hiddenFill xmlns:a14="http://schemas.microsoft.com/office/drawing/2010/main">
                <a:gradFill rotWithShape="0">
                  <a:gsLst>
                    <a:gs pos="0">
                      <a:schemeClr val="accent1"/>
                    </a:gs>
                    <a:gs pos="100000">
                      <a:schemeClr val="bg1"/>
                    </a:gs>
                  </a:gsLst>
                  <a:lin ang="2700000" scaled="1"/>
                </a:gradFill>
              </a14:hiddenFill>
            </a:ext>
            <a:ext uri="{91240B29-F687-4F45-9708-019B960494DF}">
              <a14:hiddenLine xmlns:a14="http://schemas.microsoft.com/office/drawing/2010/main" w="12700" algn="ctr">
                <a:solidFill>
                  <a:schemeClr val="tx1"/>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r">
              <a:lnSpc>
                <a:spcPct val="115000"/>
              </a:lnSpc>
              <a:buNone/>
            </a:pPr>
            <a:r>
              <a:rPr lang="nl-NL" sz="2800">
                <a:solidFill>
                  <a:srgbClr val="C00000"/>
                </a:solidFill>
                <a:ea typeface="Times New Roman" panose="02020603050405020304" pitchFamily="18" charset="0"/>
              </a:rPr>
              <a:t>Một chất điểm M chuyển động tròn khi có quỹ đạo là đường tròn.</a:t>
            </a:r>
            <a:endParaRPr lang="en-US" sz="2800">
              <a:solidFill>
                <a:srgbClr val="C00000"/>
              </a:solidFill>
              <a:ea typeface="Times New Roman" panose="02020603050405020304" pitchFamily="18" charset="0"/>
            </a:endParaRPr>
          </a:p>
        </p:txBody>
      </p:sp>
      <p:sp>
        <p:nvSpPr>
          <p:cNvPr id="7" name="Round Same Side Corner Rectangle 22" descr="24 Trang Thu">
            <a:extLst>
              <a:ext uri="{FF2B5EF4-FFF2-40B4-BE49-F238E27FC236}">
                <a16:creationId xmlns:a16="http://schemas.microsoft.com/office/drawing/2014/main" xmlns="" id="{AA70BD0D-224D-6691-87E8-F48D8CAAD43B}"/>
              </a:ext>
            </a:extLst>
          </p:cNvPr>
          <p:cNvSpPr/>
          <p:nvPr/>
        </p:nvSpPr>
        <p:spPr bwMode="auto">
          <a:xfrm>
            <a:off x="518514" y="3662654"/>
            <a:ext cx="8416814" cy="1189555"/>
          </a:xfrm>
          <a:custGeom>
            <a:avLst/>
            <a:gdLst/>
            <a:ahLst/>
            <a:cxnLst/>
            <a:rect l="l" t="t" r="r" b="b"/>
            <a:pathLst>
              <a:path w="2497259" h="3942526">
                <a:moveTo>
                  <a:pt x="2497259" y="0"/>
                </a:moveTo>
                <a:lnTo>
                  <a:pt x="2497259" y="3869706"/>
                </a:lnTo>
                <a:cubicBezTo>
                  <a:pt x="2497259" y="3909923"/>
                  <a:pt x="2464656" y="3942526"/>
                  <a:pt x="2424439" y="3942526"/>
                </a:cubicBezTo>
                <a:lnTo>
                  <a:pt x="72820" y="3942526"/>
                </a:lnTo>
                <a:cubicBezTo>
                  <a:pt x="32603" y="3942526"/>
                  <a:pt x="0" y="3909923"/>
                  <a:pt x="0" y="3869706"/>
                </a:cubicBezTo>
                <a:lnTo>
                  <a:pt x="0" y="130876"/>
                </a:lnTo>
                <a:close/>
              </a:path>
            </a:pathLst>
          </a:custGeom>
          <a:gradFill flip="none" rotWithShape="1">
            <a:gsLst>
              <a:gs pos="0">
                <a:sysClr val="window" lastClr="FFFFFF">
                  <a:lumMod val="85000"/>
                </a:sysClr>
              </a:gs>
              <a:gs pos="100000">
                <a:sysClr val="window" lastClr="FFFFFF"/>
              </a:gs>
            </a:gsLst>
            <a:lin ang="18900000" scaled="1"/>
            <a:tileRect/>
          </a:gradFill>
          <a:ln w="28575" cap="flat" cmpd="sng" algn="ctr">
            <a:solidFill>
              <a:srgbClr val="C0165F"/>
            </a:solidFill>
            <a:prstDash val="solid"/>
          </a:ln>
          <a:effectLst>
            <a:outerShdw blurRad="177800" dist="38100" dir="5400000" algn="t" rotWithShape="0">
              <a:prstClr val="black">
                <a:alpha val="20000"/>
              </a:prstClr>
            </a:outerShdw>
          </a:effectLst>
        </p:spPr>
        <p:txBody>
          <a:bodyPr tIns="182880"/>
          <a:lstStyle/>
          <a:p>
            <a:pPr fontAlgn="auto">
              <a:lnSpc>
                <a:spcPct val="150000"/>
              </a:lnSpc>
              <a:spcBef>
                <a:spcPts val="0"/>
              </a:spcBef>
              <a:spcAft>
                <a:spcPts val="0"/>
              </a:spcAft>
              <a:defRPr/>
            </a:pPr>
            <a:endParaRPr lang="en-US" sz="1600" kern="0" dirty="0">
              <a:solidFill>
                <a:prstClr val="black">
                  <a:lumMod val="65000"/>
                  <a:lumOff val="35000"/>
                </a:prstClr>
              </a:solidFill>
            </a:endParaRPr>
          </a:p>
        </p:txBody>
      </p:sp>
      <p:sp>
        <p:nvSpPr>
          <p:cNvPr id="10" name="Hexagon 9" descr="24 Trang Thu">
            <a:extLst>
              <a:ext uri="{FF2B5EF4-FFF2-40B4-BE49-F238E27FC236}">
                <a16:creationId xmlns:a16="http://schemas.microsoft.com/office/drawing/2014/main" xmlns="" id="{7CF34D34-C3F4-2BFA-DB72-304C19AF29D0}"/>
              </a:ext>
            </a:extLst>
          </p:cNvPr>
          <p:cNvSpPr/>
          <p:nvPr/>
        </p:nvSpPr>
        <p:spPr bwMode="auto">
          <a:xfrm>
            <a:off x="315657" y="3196640"/>
            <a:ext cx="8801495" cy="594351"/>
          </a:xfrm>
          <a:prstGeom prst="hexagon">
            <a:avLst>
              <a:gd name="adj" fmla="val 31838"/>
              <a:gd name="vf" fmla="val 115470"/>
            </a:avLst>
          </a:prstGeom>
          <a:gradFill rotWithShape="1">
            <a:gsLst>
              <a:gs pos="0">
                <a:srgbClr val="D7196A">
                  <a:lumMod val="88000"/>
                </a:srgbClr>
              </a:gs>
              <a:gs pos="80000">
                <a:srgbClr val="D7196A">
                  <a:lumMod val="90000"/>
                  <a:lumOff val="10000"/>
                </a:srgbClr>
              </a:gs>
              <a:gs pos="100000">
                <a:srgbClr val="D7196A">
                  <a:lumMod val="60000"/>
                  <a:lumOff val="4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lIns="0" rIns="0" anchor="ctr"/>
          <a:lstStyle/>
          <a:p>
            <a:pPr fontAlgn="auto">
              <a:spcBef>
                <a:spcPts val="0"/>
              </a:spcBef>
              <a:spcAft>
                <a:spcPts val="0"/>
              </a:spcAft>
              <a:defRPr/>
            </a:pPr>
            <a:r>
              <a:rPr lang="vi-VN" sz="2800" b="1" kern="0">
                <a:solidFill>
                  <a:prstClr val="white"/>
                </a:solidFill>
                <a:effectLst>
                  <a:outerShdw blurRad="76200" dist="38100" dir="5400000" algn="t" rotWithShape="0">
                    <a:prstClr val="black">
                      <a:alpha val="40000"/>
                    </a:prstClr>
                  </a:outerShdw>
                </a:effectLst>
                <a:latin typeface="+mn-lt"/>
                <a:cs typeface="+mn-cs"/>
              </a:rPr>
              <a:t>Tốc độ góc của chuyển động tròn</a:t>
            </a:r>
            <a:endParaRPr lang="en-US" sz="2800" b="1" kern="0" dirty="0">
              <a:solidFill>
                <a:prstClr val="white"/>
              </a:solidFill>
              <a:effectLst>
                <a:outerShdw blurRad="76200" dist="38100" dir="5400000" algn="t" rotWithShape="0">
                  <a:prstClr val="black">
                    <a:alpha val="40000"/>
                  </a:prstClr>
                </a:outerShdw>
              </a:effectLst>
              <a:latin typeface="+mn-lt"/>
              <a:cs typeface="+mn-cs"/>
            </a:endParaRPr>
          </a:p>
        </p:txBody>
      </p:sp>
      <p:grpSp>
        <p:nvGrpSpPr>
          <p:cNvPr id="12" name="Group 11" descr="24 Trang Thu">
            <a:extLst>
              <a:ext uri="{FF2B5EF4-FFF2-40B4-BE49-F238E27FC236}">
                <a16:creationId xmlns:a16="http://schemas.microsoft.com/office/drawing/2014/main" xmlns="" id="{943F991A-93BF-CB5C-8009-E3D79DED3D4A}"/>
              </a:ext>
            </a:extLst>
          </p:cNvPr>
          <p:cNvGrpSpPr/>
          <p:nvPr/>
        </p:nvGrpSpPr>
        <p:grpSpPr>
          <a:xfrm rot="20156607">
            <a:off x="9869445" y="2008772"/>
            <a:ext cx="830212" cy="493287"/>
            <a:chOff x="9864941" y="1561114"/>
            <a:chExt cx="830212" cy="493287"/>
          </a:xfrm>
        </p:grpSpPr>
        <p:sp>
          <p:nvSpPr>
            <p:cNvPr id="13" name="Partial Circle 12">
              <a:extLst>
                <a:ext uri="{FF2B5EF4-FFF2-40B4-BE49-F238E27FC236}">
                  <a16:creationId xmlns:a16="http://schemas.microsoft.com/office/drawing/2014/main" xmlns="" id="{43DC1DDF-5727-29BE-7E45-6EAA41EE6655}"/>
                </a:ext>
              </a:extLst>
            </p:cNvPr>
            <p:cNvSpPr/>
            <p:nvPr/>
          </p:nvSpPr>
          <p:spPr>
            <a:xfrm rot="5939323">
              <a:off x="10047309" y="1424544"/>
              <a:ext cx="447489" cy="812225"/>
            </a:xfrm>
            <a:prstGeom prst="pie">
              <a:avLst>
                <a:gd name="adj1" fmla="val 12142519"/>
                <a:gd name="adj2" fmla="val 171229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5043C3C8-5BDD-91B0-96E3-C2B930B1B843}"/>
                    </a:ext>
                  </a:extLst>
                </p:cNvPr>
                <p:cNvSpPr txBox="1"/>
                <p:nvPr/>
              </p:nvSpPr>
              <p:spPr>
                <a:xfrm rot="630633">
                  <a:off x="10213541" y="1561114"/>
                  <a:ext cx="481612" cy="3629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ea typeface="Cambria Math"/>
                            <a:sym typeface="Symbol" panose="05050102010706020507" pitchFamily="18" charset="2"/>
                          </a:rPr>
                          <m:t></m:t>
                        </m:r>
                      </m:oMath>
                    </m:oMathPara>
                  </a14:m>
                  <a:endParaRPr lang="en-US" b="1" baseline="-25000">
                    <a:solidFill>
                      <a:schemeClr val="bg1"/>
                    </a:solidFill>
                    <a:latin typeface="Times New Roman" pitchFamily="18" charset="0"/>
                    <a:cs typeface="Times New Roman" pitchFamily="18" charset="0"/>
                  </a:endParaRPr>
                </a:p>
              </p:txBody>
            </p:sp>
          </mc:Choice>
          <mc:Fallback xmlns="">
            <p:sp>
              <p:nvSpPr>
                <p:cNvPr id="14" name="TextBox 13">
                  <a:extLst>
                    <a:ext uri="{FF2B5EF4-FFF2-40B4-BE49-F238E27FC236}">
                      <a16:creationId xmlns:a16="http://schemas.microsoft.com/office/drawing/2014/main" id="{5043C3C8-5BDD-91B0-96E3-C2B930B1B843}"/>
                    </a:ext>
                  </a:extLst>
                </p:cNvPr>
                <p:cNvSpPr txBox="1">
                  <a:spLocks noRot="1" noChangeAspect="1" noMove="1" noResize="1" noEditPoints="1" noAdjustHandles="1" noChangeArrowheads="1" noChangeShapeType="1" noTextEdit="1"/>
                </p:cNvSpPr>
                <p:nvPr/>
              </p:nvSpPr>
              <p:spPr>
                <a:xfrm rot="630633">
                  <a:off x="10213541" y="1561114"/>
                  <a:ext cx="481612" cy="362984"/>
                </a:xfrm>
                <a:prstGeom prst="rect">
                  <a:avLst/>
                </a:prstGeom>
                <a:blipFill>
                  <a:blip r:embed="rId2"/>
                  <a:stretch>
                    <a:fillRect/>
                  </a:stretch>
                </a:blipFill>
              </p:spPr>
              <p:txBody>
                <a:bodyPr/>
                <a:lstStyle/>
                <a:p>
                  <a:r>
                    <a:rPr lang="en-US">
                      <a:noFill/>
                    </a:rPr>
                    <a:t> </a:t>
                  </a:r>
                </a:p>
              </p:txBody>
            </p:sp>
          </mc:Fallback>
        </mc:AlternateContent>
      </p:grpSp>
      <p:sp>
        <p:nvSpPr>
          <p:cNvPr id="15" name="AutoShape 218" descr="24 Trang Thu">
            <a:extLst>
              <a:ext uri="{FF2B5EF4-FFF2-40B4-BE49-F238E27FC236}">
                <a16:creationId xmlns:a16="http://schemas.microsoft.com/office/drawing/2014/main" xmlns="" id="{73EDB968-52CF-A1A7-B86C-2384EA6C0ACE}"/>
              </a:ext>
            </a:extLst>
          </p:cNvPr>
          <p:cNvSpPr>
            <a:spLocks noChangeArrowheads="1"/>
          </p:cNvSpPr>
          <p:nvPr/>
        </p:nvSpPr>
        <p:spPr bwMode="auto">
          <a:xfrm rot="3600000">
            <a:off x="8766542" y="750323"/>
            <a:ext cx="3073400" cy="307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C00000"/>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1"/>
              </a:solidFill>
            </a:endParaRPr>
          </a:p>
        </p:txBody>
      </p:sp>
      <p:pic>
        <p:nvPicPr>
          <p:cNvPr id="16" name="Picture 222" descr="24 Trang Thu">
            <a:extLst>
              <a:ext uri="{FF2B5EF4-FFF2-40B4-BE49-F238E27FC236}">
                <a16:creationId xmlns:a16="http://schemas.microsoft.com/office/drawing/2014/main" xmlns="" id="{F7DEA0D8-B6FC-ED45-BAB8-1308FF7D7D9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194498" y="643087"/>
            <a:ext cx="2174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49" descr="24 Trang Thu">
            <a:extLst>
              <a:ext uri="{FF2B5EF4-FFF2-40B4-BE49-F238E27FC236}">
                <a16:creationId xmlns:a16="http://schemas.microsoft.com/office/drawing/2014/main" xmlns="" id="{0B386562-5EBD-94E6-832A-80FCCFAFEED2}"/>
              </a:ext>
            </a:extLst>
          </p:cNvPr>
          <p:cNvSpPr txBox="1">
            <a:spLocks noChangeArrowheads="1"/>
          </p:cNvSpPr>
          <p:nvPr/>
        </p:nvSpPr>
        <p:spPr bwMode="auto">
          <a:xfrm>
            <a:off x="9981501" y="1093204"/>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vi-VN" sz="2800">
                <a:solidFill>
                  <a:srgbClr val="7030A0"/>
                </a:solidFill>
                <a:latin typeface="Times New Roman" pitchFamily="18" charset="0"/>
                <a:cs typeface="Times New Roman" pitchFamily="18" charset="0"/>
              </a:rPr>
              <a:t>R</a:t>
            </a:r>
            <a:endParaRPr lang="en-US" sz="2800">
              <a:solidFill>
                <a:srgbClr val="7030A0"/>
              </a:solidFill>
              <a:latin typeface="Times New Roman" pitchFamily="18" charset="0"/>
              <a:cs typeface="Times New Roman" pitchFamily="18" charset="0"/>
            </a:endParaRPr>
          </a:p>
        </p:txBody>
      </p:sp>
      <p:sp>
        <p:nvSpPr>
          <p:cNvPr id="18" name="Line 212" descr="24 Trang Thu">
            <a:extLst>
              <a:ext uri="{FF2B5EF4-FFF2-40B4-BE49-F238E27FC236}">
                <a16:creationId xmlns:a16="http://schemas.microsoft.com/office/drawing/2014/main" xmlns="" id="{EAF33C74-0469-8C9E-C1FD-46184EB13B0E}"/>
              </a:ext>
            </a:extLst>
          </p:cNvPr>
          <p:cNvSpPr>
            <a:spLocks noChangeShapeType="1"/>
          </p:cNvSpPr>
          <p:nvPr/>
        </p:nvSpPr>
        <p:spPr bwMode="auto">
          <a:xfrm flipV="1">
            <a:off x="10294061" y="760707"/>
            <a:ext cx="165100" cy="1537760"/>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cxnSp>
        <p:nvCxnSpPr>
          <p:cNvPr id="19" name="Straight Connector 18" descr="24 Trang Thu">
            <a:extLst>
              <a:ext uri="{FF2B5EF4-FFF2-40B4-BE49-F238E27FC236}">
                <a16:creationId xmlns:a16="http://schemas.microsoft.com/office/drawing/2014/main" xmlns="" id="{08EEFB17-34D2-BC40-1C72-3DE3AA30BA70}"/>
              </a:ext>
            </a:extLst>
          </p:cNvPr>
          <p:cNvCxnSpPr/>
          <p:nvPr/>
        </p:nvCxnSpPr>
        <p:spPr>
          <a:xfrm>
            <a:off x="8387213" y="2287023"/>
            <a:ext cx="3614569"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Line 146" descr="24 Trang Thu">
            <a:extLst>
              <a:ext uri="{FF2B5EF4-FFF2-40B4-BE49-F238E27FC236}">
                <a16:creationId xmlns:a16="http://schemas.microsoft.com/office/drawing/2014/main" xmlns="" id="{77F7163A-C979-4C80-E003-C34F8E122669}"/>
              </a:ext>
            </a:extLst>
          </p:cNvPr>
          <p:cNvSpPr>
            <a:spLocks noChangeShapeType="1"/>
          </p:cNvSpPr>
          <p:nvPr/>
        </p:nvSpPr>
        <p:spPr bwMode="auto">
          <a:xfrm rot="856055" flipV="1">
            <a:off x="10417629" y="1422215"/>
            <a:ext cx="1116479" cy="1023079"/>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nvGrpSpPr>
          <p:cNvPr id="21" name="Group 20" descr="24 Trang Thu">
            <a:extLst>
              <a:ext uri="{FF2B5EF4-FFF2-40B4-BE49-F238E27FC236}">
                <a16:creationId xmlns:a16="http://schemas.microsoft.com/office/drawing/2014/main" xmlns="" id="{4EB41037-53C1-07CC-74E2-683A0026EDBD}"/>
              </a:ext>
            </a:extLst>
          </p:cNvPr>
          <p:cNvGrpSpPr/>
          <p:nvPr/>
        </p:nvGrpSpPr>
        <p:grpSpPr>
          <a:xfrm>
            <a:off x="9827406" y="1971783"/>
            <a:ext cx="1176972" cy="503596"/>
            <a:chOff x="9770433" y="1523104"/>
            <a:chExt cx="1176972" cy="503596"/>
          </a:xfrm>
          <a:solidFill>
            <a:srgbClr val="D21F6B"/>
          </a:solidFill>
        </p:grpSpPr>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043BECA9-CD72-319F-4C84-F87466BB0121}"/>
                    </a:ext>
                  </a:extLst>
                </p:cNvPr>
                <p:cNvSpPr txBox="1"/>
                <p:nvPr/>
              </p:nvSpPr>
              <p:spPr>
                <a:xfrm rot="630633">
                  <a:off x="10465793" y="1523104"/>
                  <a:ext cx="481612" cy="362984"/>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7030A0"/>
                            </a:solidFill>
                            <a:latin typeface="Cambria Math"/>
                            <a:ea typeface="Cambria Math"/>
                            <a:sym typeface="Symbol" panose="05050102010706020507" pitchFamily="18" charset="2"/>
                          </a:rPr>
                          <m:t></m:t>
                        </m:r>
                        <m:r>
                          <m:rPr>
                            <m:sty m:val="p"/>
                          </m:rPr>
                          <a:rPr lang="vi-VN" i="1" baseline="-25000">
                            <a:solidFill>
                              <a:srgbClr val="7030A0"/>
                            </a:solidFill>
                            <a:latin typeface="Cambria Math" panose="02040503050406030204" pitchFamily="18" charset="0"/>
                            <a:ea typeface="Cambria Math"/>
                            <a:sym typeface="Symbol" panose="05050102010706020507" pitchFamily="18" charset="2"/>
                          </a:rPr>
                          <m:t>o</m:t>
                        </m:r>
                      </m:oMath>
                    </m:oMathPara>
                  </a14:m>
                  <a:endParaRPr lang="en-US" baseline="-25000">
                    <a:solidFill>
                      <a:srgbClr val="7030A0"/>
                    </a:solidFill>
                    <a:latin typeface="Times New Roman" pitchFamily="18" charset="0"/>
                    <a:cs typeface="Times New Roman" pitchFamily="18" charset="0"/>
                  </a:endParaRPr>
                </a:p>
              </p:txBody>
            </p:sp>
          </mc:Choice>
          <mc:Fallback xmlns="">
            <p:sp>
              <p:nvSpPr>
                <p:cNvPr id="22" name="TextBox 21">
                  <a:extLst>
                    <a:ext uri="{FF2B5EF4-FFF2-40B4-BE49-F238E27FC236}">
                      <a16:creationId xmlns:a16="http://schemas.microsoft.com/office/drawing/2014/main" id="{043BECA9-CD72-319F-4C84-F87466BB0121}"/>
                    </a:ext>
                  </a:extLst>
                </p:cNvPr>
                <p:cNvSpPr txBox="1">
                  <a:spLocks noRot="1" noChangeAspect="1" noMove="1" noResize="1" noEditPoints="1" noAdjustHandles="1" noChangeArrowheads="1" noChangeShapeType="1" noTextEdit="1"/>
                </p:cNvSpPr>
                <p:nvPr/>
              </p:nvSpPr>
              <p:spPr>
                <a:xfrm rot="630633">
                  <a:off x="10465793" y="1523104"/>
                  <a:ext cx="481612" cy="362984"/>
                </a:xfrm>
                <a:prstGeom prst="rect">
                  <a:avLst/>
                </a:prstGeom>
                <a:blipFill>
                  <a:blip r:embed="rId4"/>
                  <a:stretch>
                    <a:fillRect/>
                  </a:stretch>
                </a:blipFill>
                <a:ln>
                  <a:noFill/>
                </a:ln>
              </p:spPr>
              <p:txBody>
                <a:bodyPr/>
                <a:lstStyle/>
                <a:p>
                  <a:r>
                    <a:rPr lang="en-US">
                      <a:noFill/>
                    </a:rPr>
                    <a:t> </a:t>
                  </a:r>
                </a:p>
              </p:txBody>
            </p:sp>
          </mc:Fallback>
        </mc:AlternateContent>
        <p:sp>
          <p:nvSpPr>
            <p:cNvPr id="23" name="Partial Circle 22">
              <a:extLst>
                <a:ext uri="{FF2B5EF4-FFF2-40B4-BE49-F238E27FC236}">
                  <a16:creationId xmlns:a16="http://schemas.microsoft.com/office/drawing/2014/main" xmlns="" id="{4CE0E363-4FAC-962D-95FA-3E7C95355639}"/>
                </a:ext>
              </a:extLst>
            </p:cNvPr>
            <p:cNvSpPr/>
            <p:nvPr/>
          </p:nvSpPr>
          <p:spPr>
            <a:xfrm rot="5939323">
              <a:off x="10064761" y="1372995"/>
              <a:ext cx="359377" cy="948034"/>
            </a:xfrm>
            <a:prstGeom prst="pie">
              <a:avLst>
                <a:gd name="adj1" fmla="val 13965655"/>
                <a:gd name="adj2" fmla="val 15574375"/>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mc:AlternateContent xmlns:mc="http://schemas.openxmlformats.org/markup-compatibility/2006" xmlns:a14="http://schemas.microsoft.com/office/drawing/2010/main">
        <mc:Choice Requires="a14">
          <p:sp>
            <p:nvSpPr>
              <p:cNvPr id="24" name="TextBox 23" descr="24 Trang Thu">
                <a:extLst>
                  <a:ext uri="{FF2B5EF4-FFF2-40B4-BE49-F238E27FC236}">
                    <a16:creationId xmlns:a16="http://schemas.microsoft.com/office/drawing/2014/main" xmlns="" id="{281EF659-9FE1-9D4A-07B2-F9D2FA574E4B}"/>
                  </a:ext>
                </a:extLst>
              </p:cNvPr>
              <p:cNvSpPr txBox="1"/>
              <p:nvPr/>
            </p:nvSpPr>
            <p:spPr>
              <a:xfrm rot="18479983">
                <a:off x="10234313" y="1719613"/>
                <a:ext cx="481612" cy="4982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700" b="1" i="1" smtClean="0">
                          <a:solidFill>
                            <a:srgbClr val="C00000"/>
                          </a:solidFill>
                          <a:latin typeface="Cambria Math"/>
                          <a:ea typeface="Cambria Math"/>
                          <a:sym typeface="Symbol" panose="05050102010706020507" pitchFamily="18" charset="2"/>
                        </a:rPr>
                        <m:t></m:t>
                      </m:r>
                      <m:r>
                        <a:rPr lang="vi-VN" sz="2700" b="1" i="1" smtClean="0">
                          <a:solidFill>
                            <a:srgbClr val="C00000"/>
                          </a:solidFill>
                          <a:latin typeface="Cambria Math" panose="02040503050406030204" pitchFamily="18" charset="0"/>
                          <a:ea typeface="Cambria Math"/>
                          <a:sym typeface="Symbol" panose="05050102010706020507" pitchFamily="18" charset="2"/>
                        </a:rPr>
                        <m:t>)</m:t>
                      </m:r>
                      <m:r>
                        <a:rPr lang="en-US" sz="2700" b="1" i="1" smtClean="0">
                          <a:solidFill>
                            <a:srgbClr val="C00000"/>
                          </a:solidFill>
                          <a:latin typeface="Cambria Math"/>
                          <a:ea typeface="Cambria Math"/>
                          <a:sym typeface="Symbol" panose="05050102010706020507" pitchFamily="18" charset="2"/>
                        </a:rPr>
                        <m:t></m:t>
                      </m:r>
                    </m:oMath>
                  </m:oMathPara>
                </a14:m>
                <a:endParaRPr lang="en-US" sz="2700" b="1" baseline="-25000">
                  <a:solidFill>
                    <a:srgbClr val="C00000"/>
                  </a:solidFill>
                  <a:latin typeface="Times New Roman" pitchFamily="18" charset="0"/>
                  <a:cs typeface="Times New Roman" pitchFamily="18" charset="0"/>
                </a:endParaRPr>
              </a:p>
            </p:txBody>
          </p:sp>
        </mc:Choice>
        <mc:Fallback xmlns="">
          <p:sp>
            <p:nvSpPr>
              <p:cNvPr id="24" name="TextBox 23" descr="24 Trang Thu">
                <a:extLst>
                  <a:ext uri="{FF2B5EF4-FFF2-40B4-BE49-F238E27FC236}">
                    <a16:creationId xmlns:a16="http://schemas.microsoft.com/office/drawing/2014/main" id="{281EF659-9FE1-9D4A-07B2-F9D2FA574E4B}"/>
                  </a:ext>
                </a:extLst>
              </p:cNvPr>
              <p:cNvSpPr txBox="1">
                <a:spLocks noRot="1" noChangeAspect="1" noMove="1" noResize="1" noEditPoints="1" noAdjustHandles="1" noChangeArrowheads="1" noChangeShapeType="1" noTextEdit="1"/>
              </p:cNvSpPr>
              <p:nvPr/>
            </p:nvSpPr>
            <p:spPr>
              <a:xfrm rot="18479983">
                <a:off x="10234313" y="1719613"/>
                <a:ext cx="481612" cy="498278"/>
              </a:xfrm>
              <a:prstGeom prst="rect">
                <a:avLst/>
              </a:prstGeom>
              <a:blipFill>
                <a:blip r:embed="rId5"/>
                <a:stretch>
                  <a:fillRect t="-7018" r="-7018"/>
                </a:stretch>
              </a:blipFill>
            </p:spPr>
            <p:txBody>
              <a:bodyPr/>
              <a:lstStyle/>
              <a:p>
                <a:r>
                  <a:rPr lang="vi-VN">
                    <a:noFill/>
                  </a:rPr>
                  <a:t> </a:t>
                </a:r>
              </a:p>
            </p:txBody>
          </p:sp>
        </mc:Fallback>
      </mc:AlternateContent>
      <p:sp>
        <p:nvSpPr>
          <p:cNvPr id="25" name="TextBox 24" descr="24 Trang Thu">
            <a:extLst>
              <a:ext uri="{FF2B5EF4-FFF2-40B4-BE49-F238E27FC236}">
                <a16:creationId xmlns:a16="http://schemas.microsoft.com/office/drawing/2014/main" xmlns="" id="{522509FB-8259-5790-625D-F8FE308BE34E}"/>
              </a:ext>
            </a:extLst>
          </p:cNvPr>
          <p:cNvSpPr txBox="1"/>
          <p:nvPr/>
        </p:nvSpPr>
        <p:spPr>
          <a:xfrm>
            <a:off x="573839" y="3876374"/>
            <a:ext cx="8416814" cy="923330"/>
          </a:xfrm>
          <a:prstGeom prst="rect">
            <a:avLst/>
          </a:prstGeom>
          <a:noFill/>
        </p:spPr>
        <p:txBody>
          <a:bodyPr wrap="square">
            <a:spAutoFit/>
          </a:bodyPr>
          <a:lstStyle/>
          <a:p>
            <a:r>
              <a:rPr lang="en-US" sz="2700">
                <a:effectLst/>
                <a:latin typeface="Arial" panose="020B0604020202020204" pitchFamily="34" charset="0"/>
                <a:ea typeface="Times New Roman" panose="02020603050405020304" pitchFamily="18" charset="0"/>
                <a:cs typeface="Arial" panose="020B0604020202020204" pitchFamily="34" charset="0"/>
              </a:rPr>
              <a:t>Tốc độ góc trong chuyển động tròn có giá trị bằng góc quay được bởi bán kính trong một đơn vị thời gian</a:t>
            </a:r>
            <a:endParaRPr lang="en-US" sz="27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6" name="TextBox 25" descr="24 Trang Thu">
                <a:extLst>
                  <a:ext uri="{FF2B5EF4-FFF2-40B4-BE49-F238E27FC236}">
                    <a16:creationId xmlns:a16="http://schemas.microsoft.com/office/drawing/2014/main" xmlns="" id="{FD7003B7-0352-AED3-9EFB-5409AFF4767B}"/>
                  </a:ext>
                </a:extLst>
              </p:cNvPr>
              <p:cNvSpPr txBox="1"/>
              <p:nvPr/>
            </p:nvSpPr>
            <p:spPr>
              <a:xfrm>
                <a:off x="9644051" y="3947077"/>
                <a:ext cx="1465119" cy="966861"/>
              </a:xfrm>
              <a:prstGeom prst="roundRect">
                <a:avLst/>
              </a:prstGeom>
              <a:noFill/>
              <a:ln w="19050">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ω</m:t>
                      </m:r>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 </m:t>
                      </m:r>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 </m:t>
                      </m:r>
                      <m:f>
                        <m:fPr>
                          <m:ctrlPr>
                            <a:rPr lang="en-US" sz="2700" i="1">
                              <a:solidFill>
                                <a:srgbClr val="003300"/>
                              </a:solidFill>
                              <a:effectLst/>
                              <a:latin typeface="Cambria Math" panose="02040503050406030204" pitchFamily="18" charset="0"/>
                              <a:ea typeface="Times New Roman" panose="02020603050405020304" pitchFamily="18" charset="0"/>
                            </a:rPr>
                          </m:ctrlPr>
                        </m:fPr>
                        <m:num>
                          <m:r>
                            <a:rPr lang="en-US" sz="2700">
                              <a:solidFill>
                                <a:srgbClr val="003300"/>
                              </a:solidFill>
                              <a:effectLst/>
                              <a:latin typeface="Cambria Math" panose="02040503050406030204" pitchFamily="18" charset="0"/>
                              <a:ea typeface="Times New Roman" panose="02020603050405020304" pitchFamily="18" charset="0"/>
                              <a:sym typeface="Symbol" panose="05050102010706020507" pitchFamily="18" charset="2"/>
                            </a:rPr>
                            <m:t></m:t>
                          </m:r>
                        </m:num>
                        <m:den>
                          <m:r>
                            <a:rPr lang="en-US" sz="2700">
                              <a:solidFill>
                                <a:srgbClr val="003300"/>
                              </a:solidFill>
                              <a:effectLst/>
                              <a:latin typeface="Cambria Math" panose="02040503050406030204" pitchFamily="18" charset="0"/>
                              <a:ea typeface="Times New Roman" panose="02020603050405020304" pitchFamily="18" charset="0"/>
                              <a:sym typeface="Symbol" panose="05050102010706020507" pitchFamily="18" charset="2"/>
                            </a:rPr>
                            <m:t></m:t>
                          </m:r>
                          <m:r>
                            <m:rPr>
                              <m:sty m:val="p"/>
                            </m:rPr>
                            <a:rPr lang="en-US" sz="2700">
                              <a:solidFill>
                                <a:srgbClr val="003300"/>
                              </a:solidFill>
                              <a:effectLst/>
                              <a:latin typeface="Cambria Math" panose="02040503050406030204" pitchFamily="18" charset="0"/>
                              <a:ea typeface="Times New Roman" panose="02020603050405020304" pitchFamily="18" charset="0"/>
                            </a:rPr>
                            <m:t>t</m:t>
                          </m:r>
                        </m:den>
                      </m:f>
                    </m:oMath>
                  </m:oMathPara>
                </a14:m>
                <a:endParaRPr lang="en-US" sz="27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6" name="TextBox 25" descr="24 Trang Thu">
                <a:extLst>
                  <a:ext uri="{FF2B5EF4-FFF2-40B4-BE49-F238E27FC236}">
                    <a16:creationId xmlns:a16="http://schemas.microsoft.com/office/drawing/2014/main" id="{FD7003B7-0352-AED3-9EFB-5409AFF4767B}"/>
                  </a:ext>
                </a:extLst>
              </p:cNvPr>
              <p:cNvSpPr txBox="1">
                <a:spLocks noRot="1" noChangeAspect="1" noMove="1" noResize="1" noEditPoints="1" noAdjustHandles="1" noChangeArrowheads="1" noChangeShapeType="1" noTextEdit="1"/>
              </p:cNvSpPr>
              <p:nvPr/>
            </p:nvSpPr>
            <p:spPr>
              <a:xfrm>
                <a:off x="9644051" y="3947077"/>
                <a:ext cx="1465119" cy="966861"/>
              </a:xfrm>
              <a:prstGeom prst="roundRect">
                <a:avLst/>
              </a:prstGeom>
              <a:blipFill>
                <a:blip r:embed="rId6"/>
                <a:stretch>
                  <a:fillRect/>
                </a:stretch>
              </a:blipFill>
              <a:ln w="19050">
                <a:solidFill>
                  <a:schemeClr val="tx1"/>
                </a:solidFill>
              </a:ln>
            </p:spPr>
            <p:txBody>
              <a:bodyPr/>
              <a:lstStyle/>
              <a:p>
                <a:r>
                  <a:rPr lang="vi-VN">
                    <a:noFill/>
                  </a:rPr>
                  <a:t> </a:t>
                </a:r>
              </a:p>
            </p:txBody>
          </p:sp>
        </mc:Fallback>
      </mc:AlternateContent>
      <p:sp>
        <p:nvSpPr>
          <p:cNvPr id="27" name="TextBox 26" descr="24 Trang Thu">
            <a:extLst>
              <a:ext uri="{FF2B5EF4-FFF2-40B4-BE49-F238E27FC236}">
                <a16:creationId xmlns:a16="http://schemas.microsoft.com/office/drawing/2014/main" xmlns="" id="{4479FDFF-1A1B-F7C0-227D-2056E5ADA03F}"/>
              </a:ext>
            </a:extLst>
          </p:cNvPr>
          <p:cNvSpPr txBox="1"/>
          <p:nvPr/>
        </p:nvSpPr>
        <p:spPr>
          <a:xfrm>
            <a:off x="2193127" y="4972704"/>
            <a:ext cx="8997660" cy="1381276"/>
          </a:xfrm>
          <a:prstGeom prst="rect">
            <a:avLst/>
          </a:prstGeom>
          <a:noFill/>
        </p:spPr>
        <p:txBody>
          <a:bodyPr wrap="square">
            <a:spAutoFit/>
          </a:bodyPr>
          <a:lstStyle/>
          <a:p>
            <a:pPr>
              <a:lnSpc>
                <a:spcPct val="115000"/>
              </a:lnSpc>
            </a:pP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Trong đó:</a:t>
            </a:r>
            <a:r>
              <a:rPr lang="vi-VN"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là độ dịch chuyển góc sau khoảng thời gian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t:</a:t>
            </a:r>
            <a:endParaRPr lang="vi-VN" sz="25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ctr">
              <a:lnSpc>
                <a:spcPct val="115000"/>
              </a:lnSpc>
            </a:pPr>
            <a:r>
              <a:rPr lang="vi-VN" sz="2500">
                <a:solidFill>
                  <a:srgbClr val="003300"/>
                </a:solidFill>
                <a:latin typeface="Arial" panose="020B0604020202020204" pitchFamily="34" charset="0"/>
                <a:ea typeface="Times New Roman" panose="02020603050405020304" pitchFamily="18" charset="0"/>
                <a:cs typeface="Arial" panose="020B0604020202020204" pitchFamily="34" charset="0"/>
              </a:rPr>
              <a:t>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 </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baseline="-25000">
                <a:solidFill>
                  <a:srgbClr val="003300"/>
                </a:solidFill>
                <a:effectLst/>
                <a:latin typeface="Arial" panose="020B0604020202020204" pitchFamily="34" charset="0"/>
                <a:ea typeface="Times New Roman" panose="02020603050405020304" pitchFamily="18" charset="0"/>
                <a:cs typeface="Arial" panose="020B0604020202020204" pitchFamily="34" charset="0"/>
              </a:rPr>
              <a:t>0</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a:t>
            </a:r>
          </a:p>
          <a:p>
            <a:pPr algn="r">
              <a:lnSpc>
                <a:spcPct val="115000"/>
              </a:lnSpc>
            </a:pP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rPr>
              <a:t> Tốc độ góc có đơn vị: rad/s</a:t>
            </a:r>
          </a:p>
        </p:txBody>
      </p:sp>
    </p:spTree>
    <p:extLst>
      <p:ext uri="{BB962C8B-B14F-4D97-AF65-F5344CB8AC3E}">
        <p14:creationId xmlns:p14="http://schemas.microsoft.com/office/powerpoint/2010/main" val="401632334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6"/>
                                        </p:tgtEl>
                                        <p:attrNameLst>
                                          <p:attrName>style.visibility</p:attrName>
                                        </p:attrNameLst>
                                      </p:cBhvr>
                                      <p:to>
                                        <p:strVal val="visible"/>
                                      </p:to>
                                    </p:set>
                                    <p:anim calcmode="discrete" valueType="clr">
                                      <p:cBhvr override="childStyle">
                                        <p:cTn id="7"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
                                        </p:tgtEl>
                                        <p:attrNameLst>
                                          <p:attrName>fillcolor</p:attrName>
                                        </p:attrNameLst>
                                      </p:cBhvr>
                                      <p:tavLst>
                                        <p:tav tm="0">
                                          <p:val>
                                            <p:clrVal>
                                              <a:schemeClr val="accent2"/>
                                            </p:clrVal>
                                          </p:val>
                                        </p:tav>
                                        <p:tav tm="50000">
                                          <p:val>
                                            <p:clrVal>
                                              <a:schemeClr val="hlink"/>
                                            </p:clrVal>
                                          </p:val>
                                        </p:tav>
                                      </p:tavLst>
                                    </p:anim>
                                    <p:set>
                                      <p:cBhvr>
                                        <p:cTn id="9" dur="80"/>
                                        <p:tgtEl>
                                          <p:spTgt spid="6"/>
                                        </p:tgtEl>
                                        <p:attrNameLst>
                                          <p:attrName>fill.type</p:attrName>
                                        </p:attrNameLst>
                                      </p:cBhvr>
                                      <p:to>
                                        <p:strVal val="solid"/>
                                      </p:to>
                                    </p:set>
                                  </p:childTnLst>
                                </p:cTn>
                              </p:par>
                              <p:par>
                                <p:cTn id="10" presetID="1" presetClass="path" presetSubtype="0" repeatCount="indefinite" fill="hold" nodeType="withEffect">
                                  <p:stCondLst>
                                    <p:cond delay="0"/>
                                  </p:stCondLst>
                                  <p:childTnLst>
                                    <p:animMotion origin="layout" path="M 1.66667E-6 1.48148E-6 C 0.06979 1.48148E-6 0.12695 0.10046 0.12695 0.225 C 0.12695 0.34977 0.06979 0.45162 1.66667E-6 0.45162 C -0.07005 0.45162 -0.12656 0.34977 -0.12656 0.225 C -0.12656 0.10046 -0.07005 1.48148E-6 1.66667E-6 1.48148E-6 Z " pathEditMode="relative" rAng="0" ptsTypes="AAAAA">
                                      <p:cBhvr>
                                        <p:cTn id="11" dur="5000" fill="hold"/>
                                        <p:tgtEl>
                                          <p:spTgt spid="16"/>
                                        </p:tgtEl>
                                        <p:attrNameLst>
                                          <p:attrName>ppt_x</p:attrName>
                                          <p:attrName>ppt_y</p:attrName>
                                        </p:attrNameLst>
                                      </p:cBhvr>
                                      <p:rCtr x="13" y="22569"/>
                                    </p:animMotion>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10" grpId="0" animBg="1"/>
      <p:bldP spid="25" grpId="0"/>
      <p:bldP spid="26" grpId="0" animBg="1"/>
      <p:bldP spid="2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6" descr="24 Trang Thu">
            <a:extLst>
              <a:ext uri="{FF2B5EF4-FFF2-40B4-BE49-F238E27FC236}">
                <a16:creationId xmlns:a16="http://schemas.microsoft.com/office/drawing/2014/main" xmlns="" id="{6EC7DE52-A756-F2EB-B997-354F0E40EA79}"/>
              </a:ext>
            </a:extLst>
          </p:cNvPr>
          <p:cNvSpPr txBox="1">
            <a:spLocks noChangeArrowheads="1"/>
          </p:cNvSpPr>
          <p:nvPr/>
        </p:nvSpPr>
        <p:spPr bwMode="auto">
          <a:xfrm>
            <a:off x="0" y="0"/>
            <a:ext cx="12192000" cy="584775"/>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ĐỘNG HỌC CỦA CHUYỂN ĐỘNG TRÒN</a:t>
            </a:r>
            <a:endPar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TextBox 2" descr="24 Trang Thu">
            <a:extLst>
              <a:ext uri="{FF2B5EF4-FFF2-40B4-BE49-F238E27FC236}">
                <a16:creationId xmlns:a16="http://schemas.microsoft.com/office/drawing/2014/main" xmlns="" id="{9D93B305-351B-13FF-D63A-F034FA457E04}"/>
              </a:ext>
            </a:extLst>
          </p:cNvPr>
          <p:cNvSpPr txBox="1"/>
          <p:nvPr/>
        </p:nvSpPr>
        <p:spPr>
          <a:xfrm>
            <a:off x="0" y="671438"/>
            <a:ext cx="988089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II</a:t>
            </a: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 </a:t>
            </a: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TỐC ĐỘ TRONG CHUYỂN ĐỘNG TRÒN</a:t>
            </a:r>
          </a:p>
        </p:txBody>
      </p:sp>
      <p:sp>
        <p:nvSpPr>
          <p:cNvPr id="4" name="Round Same Side Corner Rectangle 22" descr="24 Trang Thu">
            <a:extLst>
              <a:ext uri="{FF2B5EF4-FFF2-40B4-BE49-F238E27FC236}">
                <a16:creationId xmlns:a16="http://schemas.microsoft.com/office/drawing/2014/main" xmlns="" id="{710F7EC4-7011-8FA9-18B5-25A4CAC59E14}"/>
              </a:ext>
            </a:extLst>
          </p:cNvPr>
          <p:cNvSpPr/>
          <p:nvPr/>
        </p:nvSpPr>
        <p:spPr bwMode="auto">
          <a:xfrm>
            <a:off x="500715" y="1660672"/>
            <a:ext cx="6528735" cy="1269736"/>
          </a:xfrm>
          <a:custGeom>
            <a:avLst/>
            <a:gdLst/>
            <a:ahLst/>
            <a:cxnLst/>
            <a:rect l="l" t="t" r="r" b="b"/>
            <a:pathLst>
              <a:path w="2497259" h="3942526">
                <a:moveTo>
                  <a:pt x="2497259" y="0"/>
                </a:moveTo>
                <a:lnTo>
                  <a:pt x="2497259" y="3869706"/>
                </a:lnTo>
                <a:cubicBezTo>
                  <a:pt x="2497259" y="3909923"/>
                  <a:pt x="2464656" y="3942526"/>
                  <a:pt x="2424439" y="3942526"/>
                </a:cubicBezTo>
                <a:lnTo>
                  <a:pt x="72820" y="3942526"/>
                </a:lnTo>
                <a:cubicBezTo>
                  <a:pt x="32603" y="3942526"/>
                  <a:pt x="0" y="3909923"/>
                  <a:pt x="0" y="3869706"/>
                </a:cubicBezTo>
                <a:lnTo>
                  <a:pt x="0" y="130876"/>
                </a:lnTo>
                <a:close/>
              </a:path>
            </a:pathLst>
          </a:custGeom>
          <a:gradFill flip="none" rotWithShape="1">
            <a:gsLst>
              <a:gs pos="0">
                <a:sysClr val="window" lastClr="FFFFFF">
                  <a:lumMod val="85000"/>
                </a:sysClr>
              </a:gs>
              <a:gs pos="100000">
                <a:sysClr val="window" lastClr="FFFFFF"/>
              </a:gs>
            </a:gsLst>
            <a:lin ang="18900000" scaled="1"/>
            <a:tileRect/>
          </a:gradFill>
          <a:ln w="28575" cap="flat" cmpd="sng" algn="ctr">
            <a:solidFill>
              <a:srgbClr val="C0165F"/>
            </a:solidFill>
            <a:prstDash val="solid"/>
          </a:ln>
          <a:effectLst>
            <a:outerShdw blurRad="177800" dist="38100" dir="5400000" algn="t" rotWithShape="0">
              <a:prstClr val="black">
                <a:alpha val="20000"/>
              </a:prstClr>
            </a:outerShdw>
          </a:effectLst>
        </p:spPr>
        <p:txBody>
          <a:bodyPr tIns="182880"/>
          <a:lstStyle/>
          <a:p>
            <a:pPr fontAlgn="auto">
              <a:lnSpc>
                <a:spcPct val="150000"/>
              </a:lnSpc>
              <a:spcBef>
                <a:spcPts val="0"/>
              </a:spcBef>
              <a:spcAft>
                <a:spcPts val="0"/>
              </a:spcAft>
              <a:defRPr/>
            </a:pPr>
            <a:endParaRPr lang="en-US" sz="1600" kern="0" dirty="0">
              <a:solidFill>
                <a:prstClr val="black">
                  <a:lumMod val="65000"/>
                  <a:lumOff val="35000"/>
                </a:prstClr>
              </a:solidFill>
            </a:endParaRPr>
          </a:p>
        </p:txBody>
      </p:sp>
      <p:sp>
        <p:nvSpPr>
          <p:cNvPr id="5" name="Hexagon 4" descr="24 Trang Thu">
            <a:extLst>
              <a:ext uri="{FF2B5EF4-FFF2-40B4-BE49-F238E27FC236}">
                <a16:creationId xmlns:a16="http://schemas.microsoft.com/office/drawing/2014/main" xmlns="" id="{9A48522E-E664-3C67-9636-DA1B2A39997C}"/>
              </a:ext>
            </a:extLst>
          </p:cNvPr>
          <p:cNvSpPr/>
          <p:nvPr/>
        </p:nvSpPr>
        <p:spPr bwMode="auto">
          <a:xfrm>
            <a:off x="315658" y="1194658"/>
            <a:ext cx="6963174" cy="594351"/>
          </a:xfrm>
          <a:prstGeom prst="hexagon">
            <a:avLst>
              <a:gd name="adj" fmla="val 31838"/>
              <a:gd name="vf" fmla="val 115470"/>
            </a:avLst>
          </a:prstGeom>
          <a:gradFill rotWithShape="1">
            <a:gsLst>
              <a:gs pos="0">
                <a:srgbClr val="D7196A">
                  <a:lumMod val="88000"/>
                </a:srgbClr>
              </a:gs>
              <a:gs pos="80000">
                <a:srgbClr val="D7196A">
                  <a:lumMod val="90000"/>
                  <a:lumOff val="10000"/>
                </a:srgbClr>
              </a:gs>
              <a:gs pos="100000">
                <a:srgbClr val="D7196A">
                  <a:lumMod val="60000"/>
                  <a:lumOff val="4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p>
            <a:pPr fontAlgn="auto">
              <a:spcBef>
                <a:spcPts val="0"/>
              </a:spcBef>
              <a:spcAft>
                <a:spcPts val="0"/>
              </a:spcAft>
              <a:defRPr/>
            </a:pPr>
            <a:r>
              <a:rPr lang="vi-VN" sz="2800" b="1" kern="0">
                <a:solidFill>
                  <a:prstClr val="white"/>
                </a:solidFill>
                <a:effectLst>
                  <a:outerShdw blurRad="76200" dist="38100" dir="5400000" algn="t" rotWithShape="0">
                    <a:prstClr val="black">
                      <a:alpha val="40000"/>
                    </a:prstClr>
                  </a:outerShdw>
                </a:effectLst>
              </a:rPr>
              <a:t>Chuyển động tròn đều</a:t>
            </a:r>
            <a:endParaRPr lang="en-US" sz="2800" b="1" kern="0" dirty="0">
              <a:solidFill>
                <a:prstClr val="white"/>
              </a:solidFill>
              <a:effectLst>
                <a:outerShdw blurRad="76200" dist="38100" dir="5400000" algn="t" rotWithShape="0">
                  <a:prstClr val="black">
                    <a:alpha val="40000"/>
                  </a:prstClr>
                </a:outerShdw>
              </a:effectLst>
            </a:endParaRPr>
          </a:p>
        </p:txBody>
      </p:sp>
      <p:grpSp>
        <p:nvGrpSpPr>
          <p:cNvPr id="12" name="Group 11" descr="24 Trang Thu">
            <a:extLst>
              <a:ext uri="{FF2B5EF4-FFF2-40B4-BE49-F238E27FC236}">
                <a16:creationId xmlns:a16="http://schemas.microsoft.com/office/drawing/2014/main" xmlns="" id="{943F991A-93BF-CB5C-8009-E3D79DED3D4A}"/>
              </a:ext>
            </a:extLst>
          </p:cNvPr>
          <p:cNvGrpSpPr/>
          <p:nvPr/>
        </p:nvGrpSpPr>
        <p:grpSpPr>
          <a:xfrm rot="20156607">
            <a:off x="9869445" y="2008772"/>
            <a:ext cx="830212" cy="493287"/>
            <a:chOff x="9864941" y="1561114"/>
            <a:chExt cx="830212" cy="493287"/>
          </a:xfrm>
        </p:grpSpPr>
        <p:sp>
          <p:nvSpPr>
            <p:cNvPr id="13" name="Partial Circle 12">
              <a:extLst>
                <a:ext uri="{FF2B5EF4-FFF2-40B4-BE49-F238E27FC236}">
                  <a16:creationId xmlns:a16="http://schemas.microsoft.com/office/drawing/2014/main" xmlns="" id="{43DC1DDF-5727-29BE-7E45-6EAA41EE6655}"/>
                </a:ext>
              </a:extLst>
            </p:cNvPr>
            <p:cNvSpPr/>
            <p:nvPr/>
          </p:nvSpPr>
          <p:spPr>
            <a:xfrm rot="5939323">
              <a:off x="10047309" y="1424544"/>
              <a:ext cx="447489" cy="812225"/>
            </a:xfrm>
            <a:prstGeom prst="pie">
              <a:avLst>
                <a:gd name="adj1" fmla="val 12142519"/>
                <a:gd name="adj2" fmla="val 171229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5043C3C8-5BDD-91B0-96E3-C2B930B1B843}"/>
                    </a:ext>
                  </a:extLst>
                </p:cNvPr>
                <p:cNvSpPr txBox="1"/>
                <p:nvPr/>
              </p:nvSpPr>
              <p:spPr>
                <a:xfrm rot="630633">
                  <a:off x="10213541" y="1561114"/>
                  <a:ext cx="481612" cy="3629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ea typeface="Cambria Math"/>
                            <a:sym typeface="Symbol" panose="05050102010706020507" pitchFamily="18" charset="2"/>
                          </a:rPr>
                          <m:t></m:t>
                        </m:r>
                      </m:oMath>
                    </m:oMathPara>
                  </a14:m>
                  <a:endParaRPr lang="en-US" b="1" baseline="-25000">
                    <a:solidFill>
                      <a:schemeClr val="bg1"/>
                    </a:solidFill>
                    <a:latin typeface="Times New Roman" pitchFamily="18" charset="0"/>
                    <a:cs typeface="Times New Roman" pitchFamily="18" charset="0"/>
                  </a:endParaRPr>
                </a:p>
              </p:txBody>
            </p:sp>
          </mc:Choice>
          <mc:Fallback xmlns="">
            <p:sp>
              <p:nvSpPr>
                <p:cNvPr id="31" name="TextBox 30">
                  <a:extLst>
                    <a:ext uri="{FF2B5EF4-FFF2-40B4-BE49-F238E27FC236}">
                      <a16:creationId xmlns:a16="http://schemas.microsoft.com/office/drawing/2014/main" id="{802B5893-8C9E-EF21-432A-A8370E01576F}"/>
                    </a:ext>
                  </a:extLst>
                </p:cNvPr>
                <p:cNvSpPr txBox="1">
                  <a:spLocks noRot="1" noChangeAspect="1" noMove="1" noResize="1" noEditPoints="1" noAdjustHandles="1" noChangeArrowheads="1" noChangeShapeType="1" noTextEdit="1"/>
                </p:cNvSpPr>
                <p:nvPr/>
              </p:nvSpPr>
              <p:spPr>
                <a:xfrm rot="630633">
                  <a:off x="10213541" y="1561114"/>
                  <a:ext cx="481612" cy="362984"/>
                </a:xfrm>
                <a:prstGeom prst="rect">
                  <a:avLst/>
                </a:prstGeom>
                <a:blipFill>
                  <a:blip r:embed="rId2"/>
                  <a:stretch>
                    <a:fillRect/>
                  </a:stretch>
                </a:blipFill>
              </p:spPr>
              <p:txBody>
                <a:bodyPr/>
                <a:lstStyle/>
                <a:p>
                  <a:r>
                    <a:rPr lang="en-US">
                      <a:noFill/>
                    </a:rPr>
                    <a:t> </a:t>
                  </a:r>
                </a:p>
              </p:txBody>
            </p:sp>
          </mc:Fallback>
        </mc:AlternateContent>
      </p:grpSp>
      <p:sp>
        <p:nvSpPr>
          <p:cNvPr id="15" name="AutoShape 218" descr="24 Trang Thu">
            <a:extLst>
              <a:ext uri="{FF2B5EF4-FFF2-40B4-BE49-F238E27FC236}">
                <a16:creationId xmlns:a16="http://schemas.microsoft.com/office/drawing/2014/main" xmlns="" id="{73EDB968-52CF-A1A7-B86C-2384EA6C0ACE}"/>
              </a:ext>
            </a:extLst>
          </p:cNvPr>
          <p:cNvSpPr>
            <a:spLocks noChangeArrowheads="1"/>
          </p:cNvSpPr>
          <p:nvPr/>
        </p:nvSpPr>
        <p:spPr bwMode="auto">
          <a:xfrm rot="3600000">
            <a:off x="8766542" y="750323"/>
            <a:ext cx="3073400" cy="307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C00000"/>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1"/>
              </a:solidFill>
            </a:endParaRPr>
          </a:p>
        </p:txBody>
      </p:sp>
      <p:pic>
        <p:nvPicPr>
          <p:cNvPr id="16" name="Picture 222" descr="24 Trang Thu">
            <a:extLst>
              <a:ext uri="{FF2B5EF4-FFF2-40B4-BE49-F238E27FC236}">
                <a16:creationId xmlns:a16="http://schemas.microsoft.com/office/drawing/2014/main" xmlns="" id="{F7DEA0D8-B6FC-ED45-BAB8-1308FF7D7D9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194498" y="643087"/>
            <a:ext cx="2174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49" descr="24 Trang Thu">
            <a:extLst>
              <a:ext uri="{FF2B5EF4-FFF2-40B4-BE49-F238E27FC236}">
                <a16:creationId xmlns:a16="http://schemas.microsoft.com/office/drawing/2014/main" xmlns="" id="{0B386562-5EBD-94E6-832A-80FCCFAFEED2}"/>
              </a:ext>
            </a:extLst>
          </p:cNvPr>
          <p:cNvSpPr txBox="1">
            <a:spLocks noChangeArrowheads="1"/>
          </p:cNvSpPr>
          <p:nvPr/>
        </p:nvSpPr>
        <p:spPr bwMode="auto">
          <a:xfrm>
            <a:off x="9981501" y="1093204"/>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vi-VN" sz="2800">
                <a:solidFill>
                  <a:srgbClr val="7030A0"/>
                </a:solidFill>
                <a:latin typeface="Times New Roman" pitchFamily="18" charset="0"/>
                <a:cs typeface="Times New Roman" pitchFamily="18" charset="0"/>
              </a:rPr>
              <a:t>R</a:t>
            </a:r>
            <a:endParaRPr lang="en-US" sz="2800">
              <a:solidFill>
                <a:srgbClr val="7030A0"/>
              </a:solidFill>
              <a:latin typeface="Times New Roman" pitchFamily="18" charset="0"/>
              <a:cs typeface="Times New Roman" pitchFamily="18" charset="0"/>
            </a:endParaRPr>
          </a:p>
        </p:txBody>
      </p:sp>
      <p:sp>
        <p:nvSpPr>
          <p:cNvPr id="18" name="Line 212" descr="24 Trang Thu">
            <a:extLst>
              <a:ext uri="{FF2B5EF4-FFF2-40B4-BE49-F238E27FC236}">
                <a16:creationId xmlns:a16="http://schemas.microsoft.com/office/drawing/2014/main" xmlns="" id="{EAF33C74-0469-8C9E-C1FD-46184EB13B0E}"/>
              </a:ext>
            </a:extLst>
          </p:cNvPr>
          <p:cNvSpPr>
            <a:spLocks noChangeShapeType="1"/>
          </p:cNvSpPr>
          <p:nvPr/>
        </p:nvSpPr>
        <p:spPr bwMode="auto">
          <a:xfrm flipV="1">
            <a:off x="10294061" y="760707"/>
            <a:ext cx="165100" cy="1537760"/>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cxnSp>
        <p:nvCxnSpPr>
          <p:cNvPr id="19" name="Straight Connector 18" descr="24 Trang Thu">
            <a:extLst>
              <a:ext uri="{FF2B5EF4-FFF2-40B4-BE49-F238E27FC236}">
                <a16:creationId xmlns:a16="http://schemas.microsoft.com/office/drawing/2014/main" xmlns="" id="{08EEFB17-34D2-BC40-1C72-3DE3AA30BA70}"/>
              </a:ext>
            </a:extLst>
          </p:cNvPr>
          <p:cNvCxnSpPr/>
          <p:nvPr/>
        </p:nvCxnSpPr>
        <p:spPr>
          <a:xfrm>
            <a:off x="8387213" y="2287023"/>
            <a:ext cx="3614569"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Line 146" descr="24 Trang Thu">
            <a:extLst>
              <a:ext uri="{FF2B5EF4-FFF2-40B4-BE49-F238E27FC236}">
                <a16:creationId xmlns:a16="http://schemas.microsoft.com/office/drawing/2014/main" xmlns="" id="{77F7163A-C979-4C80-E003-C34F8E122669}"/>
              </a:ext>
            </a:extLst>
          </p:cNvPr>
          <p:cNvSpPr>
            <a:spLocks noChangeShapeType="1"/>
          </p:cNvSpPr>
          <p:nvPr/>
        </p:nvSpPr>
        <p:spPr bwMode="auto">
          <a:xfrm rot="856055" flipV="1">
            <a:off x="10417629" y="1422215"/>
            <a:ext cx="1116479" cy="1023079"/>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nvGrpSpPr>
          <p:cNvPr id="21" name="Group 20" descr="24 Trang Thu">
            <a:extLst>
              <a:ext uri="{FF2B5EF4-FFF2-40B4-BE49-F238E27FC236}">
                <a16:creationId xmlns:a16="http://schemas.microsoft.com/office/drawing/2014/main" xmlns="" id="{4EB41037-53C1-07CC-74E2-683A0026EDBD}"/>
              </a:ext>
            </a:extLst>
          </p:cNvPr>
          <p:cNvGrpSpPr/>
          <p:nvPr/>
        </p:nvGrpSpPr>
        <p:grpSpPr>
          <a:xfrm>
            <a:off x="9827406" y="1971783"/>
            <a:ext cx="1176972" cy="503596"/>
            <a:chOff x="9770433" y="1523104"/>
            <a:chExt cx="1176972" cy="503596"/>
          </a:xfrm>
          <a:solidFill>
            <a:srgbClr val="D21F6B"/>
          </a:solidFill>
        </p:grpSpPr>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043BECA9-CD72-319F-4C84-F87466BB0121}"/>
                    </a:ext>
                  </a:extLst>
                </p:cNvPr>
                <p:cNvSpPr txBox="1"/>
                <p:nvPr/>
              </p:nvSpPr>
              <p:spPr>
                <a:xfrm rot="630633">
                  <a:off x="10465793" y="1523104"/>
                  <a:ext cx="481612" cy="362984"/>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7030A0"/>
                            </a:solidFill>
                            <a:latin typeface="Cambria Math"/>
                            <a:ea typeface="Cambria Math"/>
                            <a:sym typeface="Symbol" panose="05050102010706020507" pitchFamily="18" charset="2"/>
                          </a:rPr>
                          <m:t></m:t>
                        </m:r>
                        <m:r>
                          <m:rPr>
                            <m:sty m:val="p"/>
                          </m:rPr>
                          <a:rPr lang="vi-VN" i="1" baseline="-25000">
                            <a:solidFill>
                              <a:srgbClr val="7030A0"/>
                            </a:solidFill>
                            <a:latin typeface="Cambria Math" panose="02040503050406030204" pitchFamily="18" charset="0"/>
                            <a:ea typeface="Cambria Math"/>
                            <a:sym typeface="Symbol" panose="05050102010706020507" pitchFamily="18" charset="2"/>
                          </a:rPr>
                          <m:t>o</m:t>
                        </m:r>
                      </m:oMath>
                    </m:oMathPara>
                  </a14:m>
                  <a:endParaRPr lang="en-US" baseline="-25000">
                    <a:solidFill>
                      <a:srgbClr val="7030A0"/>
                    </a:solidFill>
                    <a:latin typeface="Times New Roman" pitchFamily="18" charset="0"/>
                    <a:cs typeface="Times New Roman" pitchFamily="18" charset="0"/>
                  </a:endParaRPr>
                </a:p>
              </p:txBody>
            </p:sp>
          </mc:Choice>
          <mc:Fallback xmlns="">
            <p:sp>
              <p:nvSpPr>
                <p:cNvPr id="24" name="TextBox 23">
                  <a:extLst>
                    <a:ext uri="{FF2B5EF4-FFF2-40B4-BE49-F238E27FC236}">
                      <a16:creationId xmlns:a16="http://schemas.microsoft.com/office/drawing/2014/main" id="{74048656-B2C7-8ABE-0EBB-22DE974A8CBF}"/>
                    </a:ext>
                  </a:extLst>
                </p:cNvPr>
                <p:cNvSpPr txBox="1">
                  <a:spLocks noRot="1" noChangeAspect="1" noMove="1" noResize="1" noEditPoints="1" noAdjustHandles="1" noChangeArrowheads="1" noChangeShapeType="1" noTextEdit="1"/>
                </p:cNvSpPr>
                <p:nvPr/>
              </p:nvSpPr>
              <p:spPr>
                <a:xfrm rot="630633">
                  <a:off x="10465793" y="1523104"/>
                  <a:ext cx="481612" cy="362984"/>
                </a:xfrm>
                <a:prstGeom prst="rect">
                  <a:avLst/>
                </a:prstGeom>
                <a:blipFill>
                  <a:blip r:embed="rId8"/>
                  <a:stretch>
                    <a:fillRect/>
                  </a:stretch>
                </a:blipFill>
                <a:ln>
                  <a:noFill/>
                </a:ln>
              </p:spPr>
              <p:txBody>
                <a:bodyPr/>
                <a:lstStyle/>
                <a:p>
                  <a:r>
                    <a:rPr lang="en-US">
                      <a:noFill/>
                    </a:rPr>
                    <a:t> </a:t>
                  </a:r>
                </a:p>
              </p:txBody>
            </p:sp>
          </mc:Fallback>
        </mc:AlternateContent>
        <p:sp>
          <p:nvSpPr>
            <p:cNvPr id="23" name="Partial Circle 22">
              <a:extLst>
                <a:ext uri="{FF2B5EF4-FFF2-40B4-BE49-F238E27FC236}">
                  <a16:creationId xmlns:a16="http://schemas.microsoft.com/office/drawing/2014/main" xmlns="" id="{4CE0E363-4FAC-962D-95FA-3E7C95355639}"/>
                </a:ext>
              </a:extLst>
            </p:cNvPr>
            <p:cNvSpPr/>
            <p:nvPr/>
          </p:nvSpPr>
          <p:spPr>
            <a:xfrm rot="5939323">
              <a:off x="10064761" y="1372995"/>
              <a:ext cx="359377" cy="948034"/>
            </a:xfrm>
            <a:prstGeom prst="pie">
              <a:avLst>
                <a:gd name="adj1" fmla="val 13965655"/>
                <a:gd name="adj2" fmla="val 15574375"/>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mc:AlternateContent xmlns:mc="http://schemas.openxmlformats.org/markup-compatibility/2006" xmlns:a14="http://schemas.microsoft.com/office/drawing/2010/main">
        <mc:Choice Requires="a14">
          <p:sp>
            <p:nvSpPr>
              <p:cNvPr id="24" name="TextBox 23" descr="24 Trang Thu">
                <a:extLst>
                  <a:ext uri="{FF2B5EF4-FFF2-40B4-BE49-F238E27FC236}">
                    <a16:creationId xmlns:a16="http://schemas.microsoft.com/office/drawing/2014/main" xmlns="" id="{281EF659-9FE1-9D4A-07B2-F9D2FA574E4B}"/>
                  </a:ext>
                </a:extLst>
              </p:cNvPr>
              <p:cNvSpPr txBox="1"/>
              <p:nvPr/>
            </p:nvSpPr>
            <p:spPr>
              <a:xfrm rot="18479983">
                <a:off x="10234313" y="1719613"/>
                <a:ext cx="481612" cy="4982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700" b="1" i="1" smtClean="0">
                          <a:solidFill>
                            <a:srgbClr val="C00000"/>
                          </a:solidFill>
                          <a:latin typeface="Cambria Math"/>
                          <a:ea typeface="Cambria Math"/>
                          <a:sym typeface="Symbol" panose="05050102010706020507" pitchFamily="18" charset="2"/>
                        </a:rPr>
                        <m:t></m:t>
                      </m:r>
                      <m:r>
                        <a:rPr lang="vi-VN" sz="2700" b="1" i="1" smtClean="0">
                          <a:solidFill>
                            <a:srgbClr val="C00000"/>
                          </a:solidFill>
                          <a:latin typeface="Cambria Math" panose="02040503050406030204" pitchFamily="18" charset="0"/>
                          <a:ea typeface="Cambria Math"/>
                          <a:sym typeface="Symbol" panose="05050102010706020507" pitchFamily="18" charset="2"/>
                        </a:rPr>
                        <m:t>)</m:t>
                      </m:r>
                      <m:r>
                        <a:rPr lang="en-US" sz="2700" b="1" i="1" smtClean="0">
                          <a:solidFill>
                            <a:srgbClr val="C00000"/>
                          </a:solidFill>
                          <a:latin typeface="Cambria Math"/>
                          <a:ea typeface="Cambria Math"/>
                          <a:sym typeface="Symbol" panose="05050102010706020507" pitchFamily="18" charset="2"/>
                        </a:rPr>
                        <m:t></m:t>
                      </m:r>
                    </m:oMath>
                  </m:oMathPara>
                </a14:m>
                <a:endParaRPr lang="en-US" sz="2700" b="1" baseline="-25000">
                  <a:solidFill>
                    <a:srgbClr val="C00000"/>
                  </a:solidFill>
                  <a:latin typeface="Times New Roman" pitchFamily="18" charset="0"/>
                  <a:cs typeface="Times New Roman" pitchFamily="18" charset="0"/>
                </a:endParaRPr>
              </a:p>
            </p:txBody>
          </p:sp>
        </mc:Choice>
        <mc:Fallback xmlns="">
          <p:sp>
            <p:nvSpPr>
              <p:cNvPr id="24" name="TextBox 23" descr="24 Trang Thu">
                <a:extLst>
                  <a:ext uri="{FF2B5EF4-FFF2-40B4-BE49-F238E27FC236}">
                    <a16:creationId xmlns:a16="http://schemas.microsoft.com/office/drawing/2014/main" id="{281EF659-9FE1-9D4A-07B2-F9D2FA574E4B}"/>
                  </a:ext>
                </a:extLst>
              </p:cNvPr>
              <p:cNvSpPr txBox="1">
                <a:spLocks noRot="1" noChangeAspect="1" noMove="1" noResize="1" noEditPoints="1" noAdjustHandles="1" noChangeArrowheads="1" noChangeShapeType="1" noTextEdit="1"/>
              </p:cNvSpPr>
              <p:nvPr/>
            </p:nvSpPr>
            <p:spPr>
              <a:xfrm rot="18479983">
                <a:off x="10234313" y="1719613"/>
                <a:ext cx="481612" cy="498278"/>
              </a:xfrm>
              <a:prstGeom prst="rect">
                <a:avLst/>
              </a:prstGeom>
              <a:blipFill>
                <a:blip r:embed="rId9"/>
                <a:stretch>
                  <a:fillRect t="-7018" r="-701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6" name="TextBox 25" descr="24 Trang Thu">
                <a:extLst>
                  <a:ext uri="{FF2B5EF4-FFF2-40B4-BE49-F238E27FC236}">
                    <a16:creationId xmlns:a16="http://schemas.microsoft.com/office/drawing/2014/main" xmlns="" id="{FD7003B7-0352-AED3-9EFB-5409AFF4767B}"/>
                  </a:ext>
                </a:extLst>
              </p:cNvPr>
              <p:cNvSpPr txBox="1"/>
              <p:nvPr/>
            </p:nvSpPr>
            <p:spPr>
              <a:xfrm>
                <a:off x="9644051" y="3947077"/>
                <a:ext cx="1465119" cy="966861"/>
              </a:xfrm>
              <a:prstGeom prst="roundRect">
                <a:avLst/>
              </a:prstGeom>
              <a:noFill/>
              <a:ln w="19050">
                <a:solidFill>
                  <a:schemeClr val="tx1"/>
                </a:solidFill>
              </a:ln>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ω</m:t>
                      </m:r>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 </m:t>
                      </m:r>
                      <m:r>
                        <m:rPr>
                          <m:nor/>
                        </m:rPr>
                        <a:rPr lang="en-US" sz="27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 </m:t>
                      </m:r>
                      <m:f>
                        <m:fPr>
                          <m:ctrlPr>
                            <a:rPr lang="en-US" sz="2700" i="1">
                              <a:solidFill>
                                <a:srgbClr val="003300"/>
                              </a:solidFill>
                              <a:effectLst/>
                              <a:latin typeface="Cambria Math" panose="02040503050406030204" pitchFamily="18" charset="0"/>
                              <a:ea typeface="Times New Roman" panose="02020603050405020304" pitchFamily="18" charset="0"/>
                            </a:rPr>
                          </m:ctrlPr>
                        </m:fPr>
                        <m:num>
                          <m:r>
                            <a:rPr lang="en-US" sz="2700">
                              <a:solidFill>
                                <a:srgbClr val="003300"/>
                              </a:solidFill>
                              <a:effectLst/>
                              <a:latin typeface="Cambria Math" panose="02040503050406030204" pitchFamily="18" charset="0"/>
                              <a:ea typeface="Times New Roman" panose="02020603050405020304" pitchFamily="18" charset="0"/>
                              <a:sym typeface="Symbol" panose="05050102010706020507" pitchFamily="18" charset="2"/>
                            </a:rPr>
                            <m:t></m:t>
                          </m:r>
                        </m:num>
                        <m:den>
                          <m:r>
                            <a:rPr lang="en-US" sz="2700">
                              <a:solidFill>
                                <a:srgbClr val="003300"/>
                              </a:solidFill>
                              <a:effectLst/>
                              <a:latin typeface="Cambria Math" panose="02040503050406030204" pitchFamily="18" charset="0"/>
                              <a:ea typeface="Times New Roman" panose="02020603050405020304" pitchFamily="18" charset="0"/>
                              <a:sym typeface="Symbol" panose="05050102010706020507" pitchFamily="18" charset="2"/>
                            </a:rPr>
                            <m:t></m:t>
                          </m:r>
                          <m:r>
                            <m:rPr>
                              <m:sty m:val="p"/>
                            </m:rPr>
                            <a:rPr lang="en-US" sz="2700">
                              <a:solidFill>
                                <a:srgbClr val="003300"/>
                              </a:solidFill>
                              <a:effectLst/>
                              <a:latin typeface="Cambria Math" panose="02040503050406030204" pitchFamily="18" charset="0"/>
                              <a:ea typeface="Times New Roman" panose="02020603050405020304" pitchFamily="18" charset="0"/>
                            </a:rPr>
                            <m:t>t</m:t>
                          </m:r>
                        </m:den>
                      </m:f>
                    </m:oMath>
                  </m:oMathPara>
                </a14:m>
                <a:endParaRPr lang="en-US" sz="27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6" name="TextBox 25" descr="24 Trang Thu">
                <a:extLst>
                  <a:ext uri="{FF2B5EF4-FFF2-40B4-BE49-F238E27FC236}">
                    <a16:creationId xmlns:a16="http://schemas.microsoft.com/office/drawing/2014/main" id="{FD7003B7-0352-AED3-9EFB-5409AFF4767B}"/>
                  </a:ext>
                </a:extLst>
              </p:cNvPr>
              <p:cNvSpPr txBox="1">
                <a:spLocks noRot="1" noChangeAspect="1" noMove="1" noResize="1" noEditPoints="1" noAdjustHandles="1" noChangeArrowheads="1" noChangeShapeType="1" noTextEdit="1"/>
              </p:cNvSpPr>
              <p:nvPr/>
            </p:nvSpPr>
            <p:spPr>
              <a:xfrm>
                <a:off x="9644051" y="3947077"/>
                <a:ext cx="1465119" cy="966861"/>
              </a:xfrm>
              <a:prstGeom prst="roundRect">
                <a:avLst/>
              </a:prstGeom>
              <a:blipFill>
                <a:blip r:embed="rId10"/>
                <a:stretch>
                  <a:fillRect/>
                </a:stretch>
              </a:blipFill>
              <a:ln w="19050">
                <a:solidFill>
                  <a:schemeClr val="tx1"/>
                </a:solid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8" name="TextBox 27" descr="24 Trang Thu">
                <a:extLst>
                  <a:ext uri="{FF2B5EF4-FFF2-40B4-BE49-F238E27FC236}">
                    <a16:creationId xmlns:a16="http://schemas.microsoft.com/office/drawing/2014/main" xmlns="" id="{46470E49-3476-C54A-AB0C-0C5064D94695}"/>
                  </a:ext>
                </a:extLst>
              </p:cNvPr>
              <p:cNvSpPr txBox="1"/>
              <p:nvPr/>
            </p:nvSpPr>
            <p:spPr>
              <a:xfrm>
                <a:off x="509617" y="1847775"/>
                <a:ext cx="6446433" cy="1019703"/>
              </a:xfrm>
              <a:prstGeom prst="rect">
                <a:avLst/>
              </a:prstGeom>
              <a:noFill/>
            </p:spPr>
            <p:txBody>
              <a:bodyPr wrap="square">
                <a:spAutoFit/>
              </a:bodyPr>
              <a:lstStyle/>
              <a:p>
                <a:r>
                  <a:rPr lang="vi-VN" sz="2900">
                    <a:effectLst/>
                    <a:latin typeface="Arial" panose="020B0604020202020204" pitchFamily="34" charset="0"/>
                    <a:ea typeface="Times New Roman" panose="02020603050405020304" pitchFamily="18" charset="0"/>
                    <a:cs typeface="Arial" panose="020B0604020202020204" pitchFamily="34" charset="0"/>
                  </a:rPr>
                  <a:t>Chuyển </a:t>
                </a:r>
                <a:r>
                  <a:rPr lang="en-US" sz="2900">
                    <a:effectLst/>
                    <a:latin typeface="Arial" panose="020B0604020202020204" pitchFamily="34" charset="0"/>
                    <a:ea typeface="Times New Roman" panose="02020603050405020304" pitchFamily="18" charset="0"/>
                    <a:cs typeface="Arial" panose="020B0604020202020204" pitchFamily="34" charset="0"/>
                  </a:rPr>
                  <a:t>động tròn </a:t>
                </a:r>
                <a:r>
                  <a:rPr lang="vi-VN" sz="2900">
                    <a:effectLst/>
                    <a:latin typeface="Arial" panose="020B0604020202020204" pitchFamily="34" charset="0"/>
                    <a:ea typeface="Times New Roman" panose="02020603050405020304" pitchFamily="18" charset="0"/>
                    <a:cs typeface="Arial" panose="020B0604020202020204" pitchFamily="34" charset="0"/>
                  </a:rPr>
                  <a:t>đều là chuyển động có tốc độ góc </a:t>
                </a:r>
                <a14:m>
                  <m:oMath xmlns:m="http://schemas.openxmlformats.org/officeDocument/2006/math">
                    <m:r>
                      <m:rPr>
                        <m:nor/>
                      </m:rPr>
                      <a:rPr lang="en-US" sz="3200">
                        <a:solidFill>
                          <a:srgbClr val="003300"/>
                        </a:solidFill>
                        <a:latin typeface="Arial" panose="020B0604020202020204" pitchFamily="34" charset="0"/>
                        <a:ea typeface="Times New Roman" panose="02020603050405020304" pitchFamily="18" charset="0"/>
                        <a:cs typeface="Arial" panose="020B0604020202020204" pitchFamily="34" charset="0"/>
                      </a:rPr>
                      <m:t>ω</m:t>
                    </m:r>
                  </m:oMath>
                </a14:m>
                <a:r>
                  <a:rPr lang="vi-VN" sz="2900">
                    <a:effectLst/>
                    <a:latin typeface="Arial" panose="020B0604020202020204" pitchFamily="34" charset="0"/>
                    <a:ea typeface="Times New Roman" panose="02020603050405020304" pitchFamily="18" charset="0"/>
                    <a:cs typeface="Arial" panose="020B0604020202020204" pitchFamily="34" charset="0"/>
                  </a:rPr>
                  <a:t> là một hằng số.</a:t>
                </a:r>
                <a:endParaRPr lang="en-US" sz="2900">
                  <a:latin typeface="Arial" panose="020B0604020202020204" pitchFamily="34" charset="0"/>
                  <a:cs typeface="Arial" panose="020B0604020202020204" pitchFamily="34" charset="0"/>
                </a:endParaRPr>
              </a:p>
            </p:txBody>
          </p:sp>
        </mc:Choice>
        <mc:Fallback xmlns="">
          <p:sp>
            <p:nvSpPr>
              <p:cNvPr id="28" name="TextBox 27" descr="24 Trang Thu">
                <a:extLst>
                  <a:ext uri="{FF2B5EF4-FFF2-40B4-BE49-F238E27FC236}">
                    <a16:creationId xmlns:a16="http://schemas.microsoft.com/office/drawing/2014/main" id="{46470E49-3476-C54A-AB0C-0C5064D94695}"/>
                  </a:ext>
                </a:extLst>
              </p:cNvPr>
              <p:cNvSpPr txBox="1">
                <a:spLocks noRot="1" noChangeAspect="1" noMove="1" noResize="1" noEditPoints="1" noAdjustHandles="1" noChangeArrowheads="1" noChangeShapeType="1" noTextEdit="1"/>
              </p:cNvSpPr>
              <p:nvPr/>
            </p:nvSpPr>
            <p:spPr>
              <a:xfrm>
                <a:off x="509617" y="1847775"/>
                <a:ext cx="6446433" cy="1019703"/>
              </a:xfrm>
              <a:prstGeom prst="rect">
                <a:avLst/>
              </a:prstGeom>
              <a:blipFill>
                <a:blip r:embed="rId11"/>
                <a:stretch>
                  <a:fillRect l="-2081" t="-5988" r="-3217" b="-16168"/>
                </a:stretch>
              </a:blipFill>
            </p:spPr>
            <p:txBody>
              <a:bodyPr/>
              <a:lstStyle/>
              <a:p>
                <a:r>
                  <a:rPr lang="vi-VN">
                    <a:noFill/>
                  </a:rPr>
                  <a:t> </a:t>
                </a:r>
              </a:p>
            </p:txBody>
          </p:sp>
        </mc:Fallback>
      </mc:AlternateContent>
    </p:spTree>
    <p:extLst>
      <p:ext uri="{BB962C8B-B14F-4D97-AF65-F5344CB8AC3E}">
        <p14:creationId xmlns:p14="http://schemas.microsoft.com/office/powerpoint/2010/main" val="206962807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path" presetSubtype="0" repeatCount="indefinite" fill="hold" nodeType="withEffect">
                                  <p:stCondLst>
                                    <p:cond delay="0"/>
                                  </p:stCondLst>
                                  <p:childTnLst>
                                    <p:animMotion origin="layout" path="M 1.66667E-6 1.48148E-6 C 0.06979 1.48148E-6 0.12695 0.10046 0.12695 0.225 C 0.12695 0.34977 0.06979 0.45162 1.66667E-6 0.45162 C -0.07005 0.45162 -0.12656 0.34977 -0.12656 0.225 C -0.12656 0.10046 -0.07005 1.48148E-6 1.66667E-6 1.48148E-6 Z " pathEditMode="relative" rAng="0" ptsTypes="AAAAA">
                                      <p:cBhvr>
                                        <p:cTn id="6" dur="5000" fill="hold"/>
                                        <p:tgtEl>
                                          <p:spTgt spid="16"/>
                                        </p:tgtEl>
                                        <p:attrNameLst>
                                          <p:attrName>ppt_x</p:attrName>
                                          <p:attrName>ppt_y</p:attrName>
                                        </p:attrNameLst>
                                      </p:cBhvr>
                                      <p:rCtr x="13" y="225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24 Trang Thu">
            <a:extLst>
              <a:ext uri="{FF2B5EF4-FFF2-40B4-BE49-F238E27FC236}">
                <a16:creationId xmlns:a16="http://schemas.microsoft.com/office/drawing/2014/main" xmlns="" id="{07B1E00B-CC1C-10BA-8CC2-9DF76E1F027E}"/>
              </a:ext>
            </a:extLst>
          </p:cNvPr>
          <p:cNvPicPr>
            <a:picLocks noChangeAspect="1"/>
          </p:cNvPicPr>
          <p:nvPr/>
        </p:nvPicPr>
        <p:blipFill rotWithShape="1">
          <a:blip r:embed="rId2">
            <a:extLst>
              <a:ext uri="{28A0092B-C50C-407E-A947-70E740481C1C}">
                <a14:useLocalDpi xmlns:a14="http://schemas.microsoft.com/office/drawing/2010/main" val="0"/>
              </a:ext>
            </a:extLst>
          </a:blip>
          <a:srcRect l="6307" t="1884" r="8186" b="27411"/>
          <a:stretch/>
        </p:blipFill>
        <p:spPr bwMode="auto">
          <a:xfrm>
            <a:off x="8541660" y="2278462"/>
            <a:ext cx="3373036" cy="2301075"/>
          </a:xfrm>
          <a:prstGeom prst="rect">
            <a:avLst/>
          </a:prstGeom>
          <a:ln>
            <a:noFill/>
          </a:ln>
          <a:effectLst>
            <a:softEdge rad="112500"/>
          </a:effectLst>
          <a:extLst>
            <a:ext uri="{53640926-AAD7-44D8-BBD7-CCE9431645EC}">
              <a14:shadowObscured xmlns:a14="http://schemas.microsoft.com/office/drawing/2010/main"/>
            </a:ext>
          </a:extLst>
        </p:spPr>
      </p:pic>
      <p:sp>
        <p:nvSpPr>
          <p:cNvPr id="2" name="AutoShape 3" descr="24 Trang Thu">
            <a:extLst>
              <a:ext uri="{FF2B5EF4-FFF2-40B4-BE49-F238E27FC236}">
                <a16:creationId xmlns:a16="http://schemas.microsoft.com/office/drawing/2014/main" xmlns="" id="{2F6CC880-F62F-B5CC-63EB-03D8EB10426F}"/>
              </a:ext>
            </a:extLst>
          </p:cNvPr>
          <p:cNvSpPr>
            <a:spLocks noChangeArrowheads="1"/>
          </p:cNvSpPr>
          <p:nvPr/>
        </p:nvSpPr>
        <p:spPr bwMode="gray">
          <a:xfrm>
            <a:off x="2467841" y="303152"/>
            <a:ext cx="3838575" cy="523220"/>
          </a:xfrm>
          <a:prstGeom prst="chevron">
            <a:avLst>
              <a:gd name="adj" fmla="val 16468"/>
            </a:avLst>
          </a:prstGeom>
          <a:solidFill>
            <a:srgbClr val="0070C0"/>
          </a:solidFill>
          <a:ln w="38100">
            <a:solidFill>
              <a:srgbClr val="EAEAEA"/>
            </a:solidFill>
            <a:miter lim="800000"/>
            <a:headEnd/>
            <a:tailEnd/>
          </a:ln>
          <a:effectLst>
            <a:outerShdw dist="109250" dir="3267739" algn="ctr" rotWithShape="0">
              <a:srgbClr val="333333">
                <a:alpha val="50000"/>
              </a:srgb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panose="020F0502020204030204"/>
                <a:ea typeface="+mn-ea"/>
                <a:cs typeface="+mn-cs"/>
              </a:rPr>
              <a:t>PHIẾU HỌC TẬP SỐ </a:t>
            </a:r>
            <a:r>
              <a:rPr kumimoji="0" lang="vi-VN" sz="2800" b="1" i="0" u="none" strike="noStrike" kern="1200" cap="none" spc="0" normalizeH="0" baseline="0" noProof="0">
                <a:ln>
                  <a:noFill/>
                </a:ln>
                <a:solidFill>
                  <a:prstClr val="white"/>
                </a:solidFill>
                <a:effectLst/>
                <a:uLnTx/>
                <a:uFillTx/>
                <a:latin typeface="Calibri" panose="020F0502020204030204"/>
                <a:ea typeface="+mn-ea"/>
                <a:cs typeface="+mn-cs"/>
              </a:rPr>
              <a:t>3</a:t>
            </a:r>
            <a:endParaRPr kumimoji="0" lang="en-US" sz="2800" b="1"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146" name="Picture 2" descr="24 Trang Thu">
            <a:extLst>
              <a:ext uri="{FF2B5EF4-FFF2-40B4-BE49-F238E27FC236}">
                <a16:creationId xmlns:a16="http://schemas.microsoft.com/office/drawing/2014/main" xmlns="" id="{58A71EDE-6CAB-97CC-133B-CA0F329BCE9C}"/>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873" b="99682" l="5657" r="93431">
                        <a14:foregroundMark x1="13869" y1="66879" x2="13869" y2="66879"/>
                        <a14:foregroundMark x1="8942" y1="61465" x2="8942" y2="61465"/>
                        <a14:foregroundMark x1="5657" y1="75796" x2="5657" y2="75796"/>
                        <a14:foregroundMark x1="9489" y1="89490" x2="9489" y2="89490"/>
                        <a14:foregroundMark x1="15146" y1="93631" x2="15146" y2="93631"/>
                        <a14:foregroundMark x1="10766" y1="99682" x2="10766" y2="99682"/>
                        <a14:foregroundMark x1="25182" y1="93949" x2="25182" y2="93949"/>
                        <a14:foregroundMark x1="30839" y1="89172" x2="30839" y2="89172"/>
                        <a14:foregroundMark x1="60401" y1="77070" x2="60401" y2="77070"/>
                        <a14:foregroundMark x1="85766" y1="68153" x2="85766" y2="68153"/>
                        <a14:foregroundMark x1="88504" y1="61146" x2="88504" y2="61146"/>
                        <a14:foregroundMark x1="88321" y1="90764" x2="88321" y2="90764"/>
                        <a14:foregroundMark x1="92518" y1="91401" x2="92518" y2="91401"/>
                        <a14:foregroundMark x1="93431" y1="62739" x2="93431" y2="62739"/>
                        <a14:foregroundMark x1="56569" y1="75796" x2="56569" y2="75796"/>
                      </a14:backgroundRemoval>
                    </a14:imgEffect>
                  </a14:imgLayer>
                </a14:imgProps>
              </a:ext>
              <a:ext uri="{28A0092B-C50C-407E-A947-70E740481C1C}">
                <a14:useLocalDpi xmlns:a14="http://schemas.microsoft.com/office/drawing/2010/main" val="0"/>
              </a:ext>
            </a:extLst>
          </a:blip>
          <a:srcRect t="20121"/>
          <a:stretch/>
        </p:blipFill>
        <p:spPr bwMode="auto">
          <a:xfrm>
            <a:off x="0" y="0"/>
            <a:ext cx="2467841" cy="11295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24 Trang Thu">
            <a:extLst>
              <a:ext uri="{FF2B5EF4-FFF2-40B4-BE49-F238E27FC236}">
                <a16:creationId xmlns:a16="http://schemas.microsoft.com/office/drawing/2014/main" xmlns="" id="{917353D7-DADA-4AAA-61C9-BA8359C098A8}"/>
              </a:ext>
            </a:extLst>
          </p:cNvPr>
          <p:cNvSpPr txBox="1"/>
          <p:nvPr/>
        </p:nvSpPr>
        <p:spPr>
          <a:xfrm>
            <a:off x="277304" y="1129524"/>
            <a:ext cx="11497541" cy="5722207"/>
          </a:xfrm>
          <a:prstGeom prst="rect">
            <a:avLst/>
          </a:prstGeom>
          <a:noFill/>
        </p:spPr>
        <p:txBody>
          <a:bodyPr wrap="square">
            <a:spAutoFit/>
          </a:bodyPr>
          <a:lstStyle/>
          <a:p>
            <a:pPr algn="just">
              <a:lnSpc>
                <a:spcPct val="115000"/>
              </a:lnSpc>
            </a:pPr>
            <a:r>
              <a:rPr lang="en-US" sz="3200" b="1">
                <a:solidFill>
                  <a:schemeClr val="tx1">
                    <a:lumMod val="50000"/>
                  </a:schemeClr>
                </a:solidFill>
                <a:effectLst/>
                <a:latin typeface="#9Slide02 Noi dung rat dai" panose="02000000000000000000" pitchFamily="2" charset="0"/>
                <a:ea typeface="#9Slide02 Noi dung rat dai" panose="02000000000000000000" pitchFamily="2" charset="0"/>
              </a:rPr>
              <a:t>Câu 1:</a:t>
            </a:r>
            <a:r>
              <a:rPr lang="en-US" sz="3200">
                <a:solidFill>
                  <a:schemeClr val="tx1">
                    <a:lumMod val="50000"/>
                  </a:schemeClr>
                </a:solidFill>
                <a:effectLst/>
                <a:latin typeface="#9Slide02 Noi dung rat dai" panose="02000000000000000000" pitchFamily="2" charset="0"/>
                <a:ea typeface="#9Slide02 Noi dung rat dai" panose="02000000000000000000" pitchFamily="2" charset="0"/>
              </a:rPr>
              <a:t> </a:t>
            </a:r>
            <a:r>
              <a:rPr lang="vi-VN" sz="3200">
                <a:solidFill>
                  <a:schemeClr val="tx1">
                    <a:lumMod val="50000"/>
                  </a:schemeClr>
                </a:solidFill>
                <a:latin typeface="#9Slide02 Noi dung rat dai" panose="02000000000000000000" pitchFamily="2" charset="0"/>
                <a:ea typeface="#9Slide02 Noi dung rat dai" panose="02000000000000000000" pitchFamily="2" charset="0"/>
              </a:rPr>
              <a:t>T</a:t>
            </a:r>
            <a:r>
              <a:rPr lang="en-US" sz="3200">
                <a:solidFill>
                  <a:schemeClr val="tx1">
                    <a:lumMod val="50000"/>
                  </a:schemeClr>
                </a:solidFill>
                <a:latin typeface="#9Slide02 Noi dung rat dai" panose="02000000000000000000" pitchFamily="2" charset="0"/>
                <a:ea typeface="#9Slide02 Noi dung rat dai" panose="02000000000000000000" pitchFamily="2" charset="0"/>
              </a:rPr>
              <a:t>ốc độ góc</a:t>
            </a:r>
            <a:r>
              <a:rPr lang="vi-VN" sz="3200">
                <a:solidFill>
                  <a:schemeClr val="tx1">
                    <a:lumMod val="50000"/>
                  </a:schemeClr>
                </a:solidFill>
                <a:latin typeface="#9Slide02 Noi dung rat dai" panose="02000000000000000000" pitchFamily="2" charset="0"/>
                <a:ea typeface="#9Slide02 Noi dung rat dai" panose="02000000000000000000" pitchFamily="2" charset="0"/>
              </a:rPr>
              <a:t> của chuyển động tròn có phụ thuộc vào vị trí của vật so với trục quay không ? </a:t>
            </a:r>
            <a:r>
              <a:rPr lang="en-US" sz="3200">
                <a:solidFill>
                  <a:schemeClr val="tx1">
                    <a:lumMod val="50000"/>
                  </a:schemeClr>
                </a:solidFill>
                <a:latin typeface="#9Slide02 Noi dung rat dai" panose="02000000000000000000" pitchFamily="2" charset="0"/>
                <a:ea typeface="#9Slide02 Noi dung rat dai" panose="02000000000000000000" pitchFamily="2" charset="0"/>
              </a:rPr>
              <a:t>Quan sát Hình 20.10, giải thích tại sao ta thấy phần cánh quạt ở gần trục quay rõ hơn phần ở xa trục quay? Biết rằng khi vật chuyển động càng nhanh, mắt ta sẽ càng khó để nhìn.</a:t>
            </a:r>
            <a:r>
              <a:rPr lang="vi-VN" sz="3200">
                <a:solidFill>
                  <a:schemeClr val="tx1">
                    <a:lumMod val="50000"/>
                  </a:schemeClr>
                </a:solidFill>
                <a:latin typeface="#9Slide02 Noi dung rat dai" panose="02000000000000000000" pitchFamily="2" charset="0"/>
                <a:ea typeface="#9Slide02 Noi dung rat dai" panose="02000000000000000000" pitchFamily="2" charset="0"/>
              </a:rPr>
              <a:t> Tốc độ góc có mô tả được sự nhanh, chậm của vật chuyển động tròn so với tâm quỹ đạo không?</a:t>
            </a:r>
            <a:endParaRPr lang="en-US" sz="3200">
              <a:solidFill>
                <a:schemeClr val="tx1">
                  <a:lumMod val="50000"/>
                </a:schemeClr>
              </a:solidFill>
              <a:latin typeface="#9Slide02 Noi dung rat dai" panose="02000000000000000000" pitchFamily="2" charset="0"/>
              <a:ea typeface="#9Slide02 Noi dung rat dai" panose="02000000000000000000" pitchFamily="2" charset="0"/>
            </a:endParaRPr>
          </a:p>
          <a:p>
            <a:pPr algn="just">
              <a:lnSpc>
                <a:spcPct val="115000"/>
              </a:lnSpc>
              <a:tabLst>
                <a:tab pos="510540" algn="l"/>
              </a:tabLst>
            </a:pPr>
            <a:r>
              <a:rPr lang="en-US" sz="3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3200" b="1">
                <a:solidFill>
                  <a:schemeClr val="tx1">
                    <a:lumMod val="50000"/>
                  </a:schemeClr>
                </a:solidFill>
                <a:effectLst/>
                <a:latin typeface="#9Slide02 Noi dung rat dai" panose="02000000000000000000" pitchFamily="2" charset="0"/>
                <a:ea typeface="#9Slide02 Noi dung rat dai" panose="02000000000000000000" pitchFamily="2" charset="0"/>
              </a:rPr>
              <a:t>2</a:t>
            </a:r>
            <a:r>
              <a:rPr lang="en-US" sz="3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vi-VN" sz="3200" b="1">
                <a:solidFill>
                  <a:schemeClr val="tx1">
                    <a:lumMod val="50000"/>
                  </a:schemeClr>
                </a:solidFill>
                <a:effectLst/>
                <a:latin typeface="#9Slide02 Noi dung rat dai" panose="02000000000000000000" pitchFamily="2" charset="0"/>
                <a:ea typeface="#9Slide02 Noi dung rat dai" panose="02000000000000000000" pitchFamily="2" charset="0"/>
              </a:rPr>
              <a:t> </a:t>
            </a:r>
            <a:r>
              <a:rPr lang="vi-VN" sz="3200">
                <a:solidFill>
                  <a:schemeClr val="tx1">
                    <a:lumMod val="50000"/>
                  </a:schemeClr>
                </a:solidFill>
                <a:latin typeface="#9Slide02 Noi dung rat dai" panose="02000000000000000000" pitchFamily="2" charset="0"/>
                <a:ea typeface="#9Slide02 Noi dung rat dai" panose="02000000000000000000" pitchFamily="2" charset="0"/>
              </a:rPr>
              <a:t>Nêu định nghĩa tốc độ (tốc độ dài) ? Biểu thức tính tốc độ ?</a:t>
            </a:r>
            <a:endParaRPr lang="en-US" sz="3200">
              <a:solidFill>
                <a:schemeClr val="tx1">
                  <a:lumMod val="50000"/>
                </a:schemeClr>
              </a:solidFill>
              <a:latin typeface="#9Slide02 Noi dung rat dai" panose="02000000000000000000" pitchFamily="2" charset="0"/>
              <a:ea typeface="#9Slide02 Noi dung rat dai" panose="02000000000000000000" pitchFamily="2" charset="0"/>
            </a:endParaRPr>
          </a:p>
          <a:p>
            <a:pPr algn="just">
              <a:lnSpc>
                <a:spcPct val="115000"/>
              </a:lnSpc>
              <a:tabLst>
                <a:tab pos="510540" algn="l"/>
              </a:tabLst>
            </a:pPr>
            <a:r>
              <a:rPr lang="en-US" sz="3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3200" b="1">
                <a:solidFill>
                  <a:schemeClr val="tx1">
                    <a:lumMod val="50000"/>
                  </a:schemeClr>
                </a:solidFill>
                <a:effectLst/>
                <a:latin typeface="#9Slide02 Noi dung rat dai" panose="02000000000000000000" pitchFamily="2" charset="0"/>
                <a:ea typeface="#9Slide02 Noi dung rat dai" panose="02000000000000000000" pitchFamily="2" charset="0"/>
              </a:rPr>
              <a:t>3</a:t>
            </a:r>
            <a:r>
              <a:rPr lang="en-US" sz="3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en-US" sz="3200">
                <a:solidFill>
                  <a:schemeClr val="tx1">
                    <a:lumMod val="50000"/>
                  </a:schemeClr>
                </a:solidFill>
                <a:effectLst/>
                <a:latin typeface="#9Slide02 Noi dung rat dai" panose="02000000000000000000" pitchFamily="2" charset="0"/>
                <a:ea typeface="#9Slide02 Noi dung rat dai" panose="02000000000000000000" pitchFamily="2" charset="0"/>
              </a:rPr>
              <a:t> </a:t>
            </a:r>
            <a:r>
              <a:rPr lang="vi-VN" sz="3200">
                <a:solidFill>
                  <a:schemeClr val="tx1">
                    <a:lumMod val="50000"/>
                  </a:schemeClr>
                </a:solidFill>
                <a:effectLst/>
                <a:latin typeface="#9Slide02 Noi dung rat dai" panose="02000000000000000000" pitchFamily="2" charset="0"/>
                <a:ea typeface="#9Slide02 Noi dung rat dai" panose="02000000000000000000" pitchFamily="2" charset="0"/>
              </a:rPr>
              <a:t>Xây dựng biểu thức thể hiện mối liên hệ giữa tốc độ và tốc độ góc ?</a:t>
            </a:r>
          </a:p>
          <a:p>
            <a:pPr algn="just">
              <a:lnSpc>
                <a:spcPct val="115000"/>
              </a:lnSpc>
              <a:tabLst>
                <a:tab pos="510540" algn="l"/>
              </a:tabLst>
            </a:pPr>
            <a:r>
              <a:rPr lang="en-US" sz="3200" b="1">
                <a:solidFill>
                  <a:schemeClr val="tx1">
                    <a:lumMod val="50000"/>
                  </a:schemeClr>
                </a:solidFill>
                <a:effectLst/>
                <a:latin typeface="#9Slide02 Noi dung rat dai" panose="02000000000000000000" pitchFamily="2" charset="0"/>
                <a:ea typeface="#9Slide02 Noi dung rat dai" panose="02000000000000000000" pitchFamily="2" charset="0"/>
              </a:rPr>
              <a:t>Câu </a:t>
            </a:r>
            <a:r>
              <a:rPr lang="vi-VN" sz="3200" b="1">
                <a:solidFill>
                  <a:schemeClr val="tx1">
                    <a:lumMod val="50000"/>
                  </a:schemeClr>
                </a:solidFill>
                <a:effectLst/>
                <a:latin typeface="#9Slide02 Noi dung rat dai" panose="02000000000000000000" pitchFamily="2" charset="0"/>
                <a:ea typeface="#9Slide02 Noi dung rat dai" panose="02000000000000000000" pitchFamily="2" charset="0"/>
              </a:rPr>
              <a:t>4</a:t>
            </a:r>
            <a:r>
              <a:rPr lang="en-US" sz="3200" b="1">
                <a:solidFill>
                  <a:schemeClr val="tx1">
                    <a:lumMod val="50000"/>
                  </a:schemeClr>
                </a:solidFill>
                <a:effectLst/>
                <a:latin typeface="#9Slide02 Noi dung rat dai" panose="02000000000000000000" pitchFamily="2" charset="0"/>
                <a:ea typeface="#9Slide02 Noi dung rat dai" panose="02000000000000000000" pitchFamily="2" charset="0"/>
              </a:rPr>
              <a:t>:</a:t>
            </a:r>
            <a:r>
              <a:rPr lang="en-US" sz="3200">
                <a:solidFill>
                  <a:schemeClr val="tx1">
                    <a:lumMod val="50000"/>
                  </a:schemeClr>
                </a:solidFill>
                <a:effectLst/>
                <a:latin typeface="#9Slide02 Noi dung rat dai" panose="02000000000000000000" pitchFamily="2" charset="0"/>
                <a:ea typeface="#9Slide02 Noi dung rat dai" panose="02000000000000000000" pitchFamily="2" charset="0"/>
              </a:rPr>
              <a:t> </a:t>
            </a:r>
            <a:r>
              <a:rPr lang="vi-VN" sz="3200">
                <a:solidFill>
                  <a:schemeClr val="tx1">
                    <a:lumMod val="50000"/>
                  </a:schemeClr>
                </a:solidFill>
                <a:effectLst/>
                <a:latin typeface="#9Slide02 Noi dung rat dai" panose="02000000000000000000" pitchFamily="2" charset="0"/>
                <a:ea typeface="#9Slide02 Noi dung rat dai" panose="02000000000000000000" pitchFamily="2" charset="0"/>
              </a:rPr>
              <a:t>Nêu đặc điểm vận tốc trong chuyển động tròn đều ?</a:t>
            </a:r>
            <a:endParaRPr lang="en-US" sz="3200">
              <a:solidFill>
                <a:schemeClr val="tx1">
                  <a:lumMod val="50000"/>
                </a:schemeClr>
              </a:solidFill>
              <a:effectLst/>
              <a:latin typeface="#9Slide02 Noi dung rat dai" panose="02000000000000000000" pitchFamily="2" charset="0"/>
              <a:ea typeface="#9Slide02 Noi dung rat dai" panose="02000000000000000000" pitchFamily="2" charset="0"/>
            </a:endParaRPr>
          </a:p>
        </p:txBody>
      </p:sp>
    </p:spTree>
    <p:extLst>
      <p:ext uri="{BB962C8B-B14F-4D97-AF65-F5344CB8AC3E}">
        <p14:creationId xmlns:p14="http://schemas.microsoft.com/office/powerpoint/2010/main" val="315758751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6" descr="24 Trang Thu">
            <a:extLst>
              <a:ext uri="{FF2B5EF4-FFF2-40B4-BE49-F238E27FC236}">
                <a16:creationId xmlns:a16="http://schemas.microsoft.com/office/drawing/2014/main" xmlns="" id="{6EC7DE52-A756-F2EB-B997-354F0E40EA79}"/>
              </a:ext>
            </a:extLst>
          </p:cNvPr>
          <p:cNvSpPr txBox="1">
            <a:spLocks noChangeArrowheads="1"/>
          </p:cNvSpPr>
          <p:nvPr/>
        </p:nvSpPr>
        <p:spPr bwMode="auto">
          <a:xfrm>
            <a:off x="0" y="0"/>
            <a:ext cx="12192000" cy="584775"/>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ĐỘNG HỌC CỦA CHUYỂN ĐỘNG TRÒN</a:t>
            </a:r>
            <a:endPar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TextBox 2" descr="24 Trang Thu">
            <a:extLst>
              <a:ext uri="{FF2B5EF4-FFF2-40B4-BE49-F238E27FC236}">
                <a16:creationId xmlns:a16="http://schemas.microsoft.com/office/drawing/2014/main" xmlns="" id="{9D93B305-351B-13FF-D63A-F034FA457E04}"/>
              </a:ext>
            </a:extLst>
          </p:cNvPr>
          <p:cNvSpPr txBox="1"/>
          <p:nvPr/>
        </p:nvSpPr>
        <p:spPr>
          <a:xfrm>
            <a:off x="0" y="671438"/>
            <a:ext cx="988089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II</a:t>
            </a: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 </a:t>
            </a: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TỐC ĐỘ TRONG CHUYỂN ĐỘNG TRÒN</a:t>
            </a:r>
          </a:p>
        </p:txBody>
      </p:sp>
      <p:sp>
        <p:nvSpPr>
          <p:cNvPr id="5" name="Hexagon 4" descr="24 Trang Thu">
            <a:extLst>
              <a:ext uri="{FF2B5EF4-FFF2-40B4-BE49-F238E27FC236}">
                <a16:creationId xmlns:a16="http://schemas.microsoft.com/office/drawing/2014/main" xmlns="" id="{9A48522E-E664-3C67-9636-DA1B2A39997C}"/>
              </a:ext>
            </a:extLst>
          </p:cNvPr>
          <p:cNvSpPr/>
          <p:nvPr/>
        </p:nvSpPr>
        <p:spPr bwMode="auto">
          <a:xfrm>
            <a:off x="315658" y="1194658"/>
            <a:ext cx="7788665" cy="594351"/>
          </a:xfrm>
          <a:prstGeom prst="hexagon">
            <a:avLst>
              <a:gd name="adj" fmla="val 31838"/>
              <a:gd name="vf" fmla="val 115470"/>
            </a:avLst>
          </a:prstGeom>
          <a:gradFill rotWithShape="1">
            <a:gsLst>
              <a:gs pos="0">
                <a:srgbClr val="D7196A">
                  <a:lumMod val="88000"/>
                </a:srgbClr>
              </a:gs>
              <a:gs pos="80000">
                <a:srgbClr val="D7196A">
                  <a:lumMod val="90000"/>
                  <a:lumOff val="10000"/>
                </a:srgbClr>
              </a:gs>
              <a:gs pos="100000">
                <a:srgbClr val="D7196A">
                  <a:lumMod val="60000"/>
                  <a:lumOff val="4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lIns="0" rIns="0" anchor="ctr"/>
          <a:lstStyle/>
          <a:p>
            <a:pPr fontAlgn="auto">
              <a:spcBef>
                <a:spcPts val="0"/>
              </a:spcBef>
              <a:spcAft>
                <a:spcPts val="0"/>
              </a:spcAft>
              <a:defRPr/>
            </a:pPr>
            <a:r>
              <a:rPr lang="vi-VN" sz="2800" b="1" kern="0">
                <a:solidFill>
                  <a:prstClr val="white"/>
                </a:solidFill>
                <a:effectLst>
                  <a:outerShdw blurRad="76200" dist="38100" dir="5400000" algn="t" rotWithShape="0">
                    <a:prstClr val="black">
                      <a:alpha val="40000"/>
                    </a:prstClr>
                  </a:outerShdw>
                </a:effectLst>
              </a:rPr>
              <a:t>Vận tốc trong chuyển động tròn</a:t>
            </a:r>
            <a:endParaRPr lang="en-US" sz="2800" b="1" kern="0" dirty="0">
              <a:solidFill>
                <a:prstClr val="white"/>
              </a:solidFill>
              <a:effectLst>
                <a:outerShdw blurRad="76200" dist="38100" dir="5400000" algn="t" rotWithShape="0">
                  <a:prstClr val="black">
                    <a:alpha val="40000"/>
                  </a:prstClr>
                </a:outerShdw>
              </a:effectLst>
            </a:endParaRPr>
          </a:p>
        </p:txBody>
      </p:sp>
      <p:grpSp>
        <p:nvGrpSpPr>
          <p:cNvPr id="12" name="Group 11" descr="24 Trang Thu">
            <a:extLst>
              <a:ext uri="{FF2B5EF4-FFF2-40B4-BE49-F238E27FC236}">
                <a16:creationId xmlns:a16="http://schemas.microsoft.com/office/drawing/2014/main" xmlns="" id="{943F991A-93BF-CB5C-8009-E3D79DED3D4A}"/>
              </a:ext>
            </a:extLst>
          </p:cNvPr>
          <p:cNvGrpSpPr/>
          <p:nvPr/>
        </p:nvGrpSpPr>
        <p:grpSpPr>
          <a:xfrm rot="20156607">
            <a:off x="9869445" y="2008772"/>
            <a:ext cx="830212" cy="493287"/>
            <a:chOff x="9864941" y="1561114"/>
            <a:chExt cx="830212" cy="493287"/>
          </a:xfrm>
        </p:grpSpPr>
        <p:sp>
          <p:nvSpPr>
            <p:cNvPr id="13" name="Partial Circle 12">
              <a:extLst>
                <a:ext uri="{FF2B5EF4-FFF2-40B4-BE49-F238E27FC236}">
                  <a16:creationId xmlns:a16="http://schemas.microsoft.com/office/drawing/2014/main" xmlns="" id="{43DC1DDF-5727-29BE-7E45-6EAA41EE6655}"/>
                </a:ext>
              </a:extLst>
            </p:cNvPr>
            <p:cNvSpPr/>
            <p:nvPr/>
          </p:nvSpPr>
          <p:spPr>
            <a:xfrm rot="5939323">
              <a:off x="10047309" y="1424544"/>
              <a:ext cx="447489" cy="812225"/>
            </a:xfrm>
            <a:prstGeom prst="pie">
              <a:avLst>
                <a:gd name="adj1" fmla="val 12142519"/>
                <a:gd name="adj2" fmla="val 171229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5043C3C8-5BDD-91B0-96E3-C2B930B1B843}"/>
                    </a:ext>
                  </a:extLst>
                </p:cNvPr>
                <p:cNvSpPr txBox="1"/>
                <p:nvPr/>
              </p:nvSpPr>
              <p:spPr>
                <a:xfrm rot="630633">
                  <a:off x="10213541" y="1561114"/>
                  <a:ext cx="481612" cy="3629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ea typeface="Cambria Math"/>
                            <a:sym typeface="Symbol" panose="05050102010706020507" pitchFamily="18" charset="2"/>
                          </a:rPr>
                          <m:t></m:t>
                        </m:r>
                      </m:oMath>
                    </m:oMathPara>
                  </a14:m>
                  <a:endParaRPr lang="en-US" b="1" baseline="-25000">
                    <a:solidFill>
                      <a:schemeClr val="bg1"/>
                    </a:solidFill>
                    <a:latin typeface="Times New Roman" pitchFamily="18" charset="0"/>
                    <a:cs typeface="Times New Roman" pitchFamily="18" charset="0"/>
                  </a:endParaRPr>
                </a:p>
              </p:txBody>
            </p:sp>
          </mc:Choice>
          <mc:Fallback xmlns="">
            <p:sp>
              <p:nvSpPr>
                <p:cNvPr id="14" name="TextBox 13">
                  <a:extLst>
                    <a:ext uri="{FF2B5EF4-FFF2-40B4-BE49-F238E27FC236}">
                      <a16:creationId xmlns:a16="http://schemas.microsoft.com/office/drawing/2014/main" id="{5043C3C8-5BDD-91B0-96E3-C2B930B1B843}"/>
                    </a:ext>
                  </a:extLst>
                </p:cNvPr>
                <p:cNvSpPr txBox="1">
                  <a:spLocks noRot="1" noChangeAspect="1" noMove="1" noResize="1" noEditPoints="1" noAdjustHandles="1" noChangeArrowheads="1" noChangeShapeType="1" noTextEdit="1"/>
                </p:cNvSpPr>
                <p:nvPr/>
              </p:nvSpPr>
              <p:spPr>
                <a:xfrm rot="630633">
                  <a:off x="10213541" y="1561114"/>
                  <a:ext cx="481612" cy="362984"/>
                </a:xfrm>
                <a:prstGeom prst="rect">
                  <a:avLst/>
                </a:prstGeom>
                <a:blipFill>
                  <a:blip r:embed="rId2"/>
                  <a:stretch>
                    <a:fillRect/>
                  </a:stretch>
                </a:blipFill>
              </p:spPr>
              <p:txBody>
                <a:bodyPr/>
                <a:lstStyle/>
                <a:p>
                  <a:r>
                    <a:rPr lang="en-US">
                      <a:noFill/>
                    </a:rPr>
                    <a:t> </a:t>
                  </a:r>
                </a:p>
              </p:txBody>
            </p:sp>
          </mc:Fallback>
        </mc:AlternateContent>
      </p:grpSp>
      <p:sp>
        <p:nvSpPr>
          <p:cNvPr id="15" name="AutoShape 218" descr="24 Trang Thu">
            <a:extLst>
              <a:ext uri="{FF2B5EF4-FFF2-40B4-BE49-F238E27FC236}">
                <a16:creationId xmlns:a16="http://schemas.microsoft.com/office/drawing/2014/main" xmlns="" id="{73EDB968-52CF-A1A7-B86C-2384EA6C0ACE}"/>
              </a:ext>
            </a:extLst>
          </p:cNvPr>
          <p:cNvSpPr>
            <a:spLocks noChangeArrowheads="1"/>
          </p:cNvSpPr>
          <p:nvPr/>
        </p:nvSpPr>
        <p:spPr bwMode="auto">
          <a:xfrm rot="3600000">
            <a:off x="8766542" y="750323"/>
            <a:ext cx="3073400" cy="307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C00000"/>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1"/>
              </a:solidFill>
            </a:endParaRPr>
          </a:p>
        </p:txBody>
      </p:sp>
      <p:pic>
        <p:nvPicPr>
          <p:cNvPr id="16" name="Picture 222" descr="24 Trang Thu">
            <a:extLst>
              <a:ext uri="{FF2B5EF4-FFF2-40B4-BE49-F238E27FC236}">
                <a16:creationId xmlns:a16="http://schemas.microsoft.com/office/drawing/2014/main" xmlns="" id="{F7DEA0D8-B6FC-ED45-BAB8-1308FF7D7D9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194498" y="643087"/>
            <a:ext cx="2174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49" descr="24 Trang Thu">
            <a:extLst>
              <a:ext uri="{FF2B5EF4-FFF2-40B4-BE49-F238E27FC236}">
                <a16:creationId xmlns:a16="http://schemas.microsoft.com/office/drawing/2014/main" xmlns="" id="{0B386562-5EBD-94E6-832A-80FCCFAFEED2}"/>
              </a:ext>
            </a:extLst>
          </p:cNvPr>
          <p:cNvSpPr txBox="1">
            <a:spLocks noChangeArrowheads="1"/>
          </p:cNvSpPr>
          <p:nvPr/>
        </p:nvSpPr>
        <p:spPr bwMode="auto">
          <a:xfrm>
            <a:off x="9981501" y="1093204"/>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vi-VN" sz="2800">
                <a:solidFill>
                  <a:srgbClr val="7030A0"/>
                </a:solidFill>
                <a:latin typeface="Times New Roman" pitchFamily="18" charset="0"/>
                <a:cs typeface="Times New Roman" pitchFamily="18" charset="0"/>
              </a:rPr>
              <a:t>R</a:t>
            </a:r>
            <a:endParaRPr lang="en-US" sz="2800">
              <a:solidFill>
                <a:srgbClr val="7030A0"/>
              </a:solidFill>
              <a:latin typeface="Times New Roman" pitchFamily="18" charset="0"/>
              <a:cs typeface="Times New Roman" pitchFamily="18" charset="0"/>
            </a:endParaRPr>
          </a:p>
        </p:txBody>
      </p:sp>
      <p:sp>
        <p:nvSpPr>
          <p:cNvPr id="18" name="Line 212" descr="24 Trang Thu">
            <a:extLst>
              <a:ext uri="{FF2B5EF4-FFF2-40B4-BE49-F238E27FC236}">
                <a16:creationId xmlns:a16="http://schemas.microsoft.com/office/drawing/2014/main" xmlns="" id="{EAF33C74-0469-8C9E-C1FD-46184EB13B0E}"/>
              </a:ext>
            </a:extLst>
          </p:cNvPr>
          <p:cNvSpPr>
            <a:spLocks noChangeShapeType="1"/>
          </p:cNvSpPr>
          <p:nvPr/>
        </p:nvSpPr>
        <p:spPr bwMode="auto">
          <a:xfrm flipV="1">
            <a:off x="10294061" y="760707"/>
            <a:ext cx="165100" cy="1537760"/>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cxnSp>
        <p:nvCxnSpPr>
          <p:cNvPr id="19" name="Straight Connector 18" descr="24 Trang Thu">
            <a:extLst>
              <a:ext uri="{FF2B5EF4-FFF2-40B4-BE49-F238E27FC236}">
                <a16:creationId xmlns:a16="http://schemas.microsoft.com/office/drawing/2014/main" xmlns="" id="{08EEFB17-34D2-BC40-1C72-3DE3AA30BA70}"/>
              </a:ext>
            </a:extLst>
          </p:cNvPr>
          <p:cNvCxnSpPr/>
          <p:nvPr/>
        </p:nvCxnSpPr>
        <p:spPr>
          <a:xfrm>
            <a:off x="8387213" y="2287023"/>
            <a:ext cx="3614569"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Line 146" descr="24 Trang Thu">
            <a:extLst>
              <a:ext uri="{FF2B5EF4-FFF2-40B4-BE49-F238E27FC236}">
                <a16:creationId xmlns:a16="http://schemas.microsoft.com/office/drawing/2014/main" xmlns="" id="{77F7163A-C979-4C80-E003-C34F8E122669}"/>
              </a:ext>
            </a:extLst>
          </p:cNvPr>
          <p:cNvSpPr>
            <a:spLocks noChangeShapeType="1"/>
          </p:cNvSpPr>
          <p:nvPr/>
        </p:nvSpPr>
        <p:spPr bwMode="auto">
          <a:xfrm rot="856055" flipV="1">
            <a:off x="10417629" y="1422215"/>
            <a:ext cx="1116479" cy="1023079"/>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nvGrpSpPr>
          <p:cNvPr id="21" name="Group 20" descr="24 Trang Thu">
            <a:extLst>
              <a:ext uri="{FF2B5EF4-FFF2-40B4-BE49-F238E27FC236}">
                <a16:creationId xmlns:a16="http://schemas.microsoft.com/office/drawing/2014/main" xmlns="" id="{4EB41037-53C1-07CC-74E2-683A0026EDBD}"/>
              </a:ext>
            </a:extLst>
          </p:cNvPr>
          <p:cNvGrpSpPr/>
          <p:nvPr/>
        </p:nvGrpSpPr>
        <p:grpSpPr>
          <a:xfrm>
            <a:off x="9827406" y="1971783"/>
            <a:ext cx="1176972" cy="503596"/>
            <a:chOff x="9770433" y="1523104"/>
            <a:chExt cx="1176972" cy="503596"/>
          </a:xfrm>
          <a:solidFill>
            <a:srgbClr val="D21F6B"/>
          </a:solidFill>
        </p:grpSpPr>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043BECA9-CD72-319F-4C84-F87466BB0121}"/>
                    </a:ext>
                  </a:extLst>
                </p:cNvPr>
                <p:cNvSpPr txBox="1"/>
                <p:nvPr/>
              </p:nvSpPr>
              <p:spPr>
                <a:xfrm rot="630633">
                  <a:off x="10465793" y="1523104"/>
                  <a:ext cx="481612" cy="362984"/>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7030A0"/>
                            </a:solidFill>
                            <a:latin typeface="Cambria Math"/>
                            <a:ea typeface="Cambria Math"/>
                            <a:sym typeface="Symbol" panose="05050102010706020507" pitchFamily="18" charset="2"/>
                          </a:rPr>
                          <m:t></m:t>
                        </m:r>
                        <m:r>
                          <m:rPr>
                            <m:sty m:val="p"/>
                          </m:rPr>
                          <a:rPr lang="vi-VN" i="1" baseline="-25000">
                            <a:solidFill>
                              <a:srgbClr val="7030A0"/>
                            </a:solidFill>
                            <a:latin typeface="Cambria Math" panose="02040503050406030204" pitchFamily="18" charset="0"/>
                            <a:ea typeface="Cambria Math"/>
                            <a:sym typeface="Symbol" panose="05050102010706020507" pitchFamily="18" charset="2"/>
                          </a:rPr>
                          <m:t>o</m:t>
                        </m:r>
                      </m:oMath>
                    </m:oMathPara>
                  </a14:m>
                  <a:endParaRPr lang="en-US" baseline="-25000">
                    <a:solidFill>
                      <a:srgbClr val="7030A0"/>
                    </a:solidFill>
                    <a:latin typeface="Times New Roman" pitchFamily="18" charset="0"/>
                    <a:cs typeface="Times New Roman" pitchFamily="18" charset="0"/>
                  </a:endParaRPr>
                </a:p>
              </p:txBody>
            </p:sp>
          </mc:Choice>
          <mc:Fallback xmlns="">
            <p:sp>
              <p:nvSpPr>
                <p:cNvPr id="22" name="TextBox 21">
                  <a:extLst>
                    <a:ext uri="{FF2B5EF4-FFF2-40B4-BE49-F238E27FC236}">
                      <a16:creationId xmlns:a16="http://schemas.microsoft.com/office/drawing/2014/main" id="{043BECA9-CD72-319F-4C84-F87466BB0121}"/>
                    </a:ext>
                  </a:extLst>
                </p:cNvPr>
                <p:cNvSpPr txBox="1">
                  <a:spLocks noRot="1" noChangeAspect="1" noMove="1" noResize="1" noEditPoints="1" noAdjustHandles="1" noChangeArrowheads="1" noChangeShapeType="1" noTextEdit="1"/>
                </p:cNvSpPr>
                <p:nvPr/>
              </p:nvSpPr>
              <p:spPr>
                <a:xfrm rot="630633">
                  <a:off x="10465793" y="1523104"/>
                  <a:ext cx="481612" cy="362984"/>
                </a:xfrm>
                <a:prstGeom prst="rect">
                  <a:avLst/>
                </a:prstGeom>
                <a:blipFill>
                  <a:blip r:embed="rId4"/>
                  <a:stretch>
                    <a:fillRect/>
                  </a:stretch>
                </a:blipFill>
                <a:ln>
                  <a:noFill/>
                </a:ln>
              </p:spPr>
              <p:txBody>
                <a:bodyPr/>
                <a:lstStyle/>
                <a:p>
                  <a:r>
                    <a:rPr lang="en-US">
                      <a:noFill/>
                    </a:rPr>
                    <a:t> </a:t>
                  </a:r>
                </a:p>
              </p:txBody>
            </p:sp>
          </mc:Fallback>
        </mc:AlternateContent>
        <p:sp>
          <p:nvSpPr>
            <p:cNvPr id="23" name="Partial Circle 22">
              <a:extLst>
                <a:ext uri="{FF2B5EF4-FFF2-40B4-BE49-F238E27FC236}">
                  <a16:creationId xmlns:a16="http://schemas.microsoft.com/office/drawing/2014/main" xmlns="" id="{4CE0E363-4FAC-962D-95FA-3E7C95355639}"/>
                </a:ext>
              </a:extLst>
            </p:cNvPr>
            <p:cNvSpPr/>
            <p:nvPr/>
          </p:nvSpPr>
          <p:spPr>
            <a:xfrm rot="5939323">
              <a:off x="10064761" y="1372995"/>
              <a:ext cx="359377" cy="948034"/>
            </a:xfrm>
            <a:prstGeom prst="pie">
              <a:avLst>
                <a:gd name="adj1" fmla="val 13965655"/>
                <a:gd name="adj2" fmla="val 15574375"/>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mc:AlternateContent xmlns:mc="http://schemas.openxmlformats.org/markup-compatibility/2006" xmlns:a14="http://schemas.microsoft.com/office/drawing/2010/main">
        <mc:Choice Requires="a14">
          <p:sp>
            <p:nvSpPr>
              <p:cNvPr id="24" name="TextBox 23" descr="24 Trang Thu">
                <a:extLst>
                  <a:ext uri="{FF2B5EF4-FFF2-40B4-BE49-F238E27FC236}">
                    <a16:creationId xmlns:a16="http://schemas.microsoft.com/office/drawing/2014/main" xmlns="" id="{281EF659-9FE1-9D4A-07B2-F9D2FA574E4B}"/>
                  </a:ext>
                </a:extLst>
              </p:cNvPr>
              <p:cNvSpPr txBox="1"/>
              <p:nvPr/>
            </p:nvSpPr>
            <p:spPr>
              <a:xfrm rot="18479983">
                <a:off x="10234313" y="1719613"/>
                <a:ext cx="481612" cy="4982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700" b="1" i="1" smtClean="0">
                          <a:solidFill>
                            <a:srgbClr val="C00000"/>
                          </a:solidFill>
                          <a:latin typeface="Cambria Math"/>
                          <a:ea typeface="Cambria Math"/>
                          <a:sym typeface="Symbol" panose="05050102010706020507" pitchFamily="18" charset="2"/>
                        </a:rPr>
                        <m:t></m:t>
                      </m:r>
                      <m:r>
                        <a:rPr lang="vi-VN" sz="2700" b="1" i="1" smtClean="0">
                          <a:solidFill>
                            <a:srgbClr val="C00000"/>
                          </a:solidFill>
                          <a:latin typeface="Cambria Math" panose="02040503050406030204" pitchFamily="18" charset="0"/>
                          <a:ea typeface="Cambria Math"/>
                          <a:sym typeface="Symbol" panose="05050102010706020507" pitchFamily="18" charset="2"/>
                        </a:rPr>
                        <m:t>)</m:t>
                      </m:r>
                      <m:r>
                        <a:rPr lang="en-US" sz="2700" b="1" i="1" smtClean="0">
                          <a:solidFill>
                            <a:srgbClr val="C00000"/>
                          </a:solidFill>
                          <a:latin typeface="Cambria Math"/>
                          <a:ea typeface="Cambria Math"/>
                          <a:sym typeface="Symbol" panose="05050102010706020507" pitchFamily="18" charset="2"/>
                        </a:rPr>
                        <m:t></m:t>
                      </m:r>
                    </m:oMath>
                  </m:oMathPara>
                </a14:m>
                <a:endParaRPr lang="en-US" sz="2700" b="1" baseline="-25000">
                  <a:solidFill>
                    <a:srgbClr val="C00000"/>
                  </a:solidFill>
                  <a:latin typeface="Times New Roman" pitchFamily="18" charset="0"/>
                  <a:cs typeface="Times New Roman" pitchFamily="18" charset="0"/>
                </a:endParaRPr>
              </a:p>
            </p:txBody>
          </p:sp>
        </mc:Choice>
        <mc:Fallback xmlns="">
          <p:sp>
            <p:nvSpPr>
              <p:cNvPr id="24" name="TextBox 23" descr="24 Trang Thu">
                <a:extLst>
                  <a:ext uri="{FF2B5EF4-FFF2-40B4-BE49-F238E27FC236}">
                    <a16:creationId xmlns:a16="http://schemas.microsoft.com/office/drawing/2014/main" id="{281EF659-9FE1-9D4A-07B2-F9D2FA574E4B}"/>
                  </a:ext>
                </a:extLst>
              </p:cNvPr>
              <p:cNvSpPr txBox="1">
                <a:spLocks noRot="1" noChangeAspect="1" noMove="1" noResize="1" noEditPoints="1" noAdjustHandles="1" noChangeArrowheads="1" noChangeShapeType="1" noTextEdit="1"/>
              </p:cNvSpPr>
              <p:nvPr/>
            </p:nvSpPr>
            <p:spPr>
              <a:xfrm rot="18479983">
                <a:off x="10234313" y="1719613"/>
                <a:ext cx="481612" cy="498278"/>
              </a:xfrm>
              <a:prstGeom prst="rect">
                <a:avLst/>
              </a:prstGeom>
              <a:blipFill>
                <a:blip r:embed="rId5"/>
                <a:stretch>
                  <a:fillRect t="-7018" r="-701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6" name="TextBox 25" descr="24 Trang Thu">
                <a:extLst>
                  <a:ext uri="{FF2B5EF4-FFF2-40B4-BE49-F238E27FC236}">
                    <a16:creationId xmlns:a16="http://schemas.microsoft.com/office/drawing/2014/main" xmlns="" id="{FD7003B7-0352-AED3-9EFB-5409AFF4767B}"/>
                  </a:ext>
                </a:extLst>
              </p:cNvPr>
              <p:cNvSpPr txBox="1"/>
              <p:nvPr/>
            </p:nvSpPr>
            <p:spPr>
              <a:xfrm>
                <a:off x="2864677" y="3179292"/>
                <a:ext cx="1474354" cy="1035319"/>
              </a:xfrm>
              <a:prstGeom prst="roundRect">
                <a:avLst/>
              </a:prstGeom>
              <a:noFill/>
              <a:ln w="28575">
                <a:solidFill>
                  <a:srgbClr val="BB0000"/>
                </a:solidFill>
              </a:ln>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vi-VN" sz="3200" i="1" smtClean="0">
                          <a:solidFill>
                            <a:srgbClr val="003300"/>
                          </a:solidFill>
                          <a:latin typeface="Cambria Math" panose="02040503050406030204" pitchFamily="18" charset="0"/>
                          <a:ea typeface="Times New Roman" panose="02020603050405020304" pitchFamily="18" charset="0"/>
                          <a:cs typeface="Arial" panose="020B0604020202020204" pitchFamily="34" charset="0"/>
                        </a:rPr>
                        <m:t>v</m:t>
                      </m:r>
                      <m:r>
                        <m:rPr>
                          <m:nor/>
                        </m:rPr>
                        <a:rPr lang="en-US" sz="3200" smtClean="0">
                          <a:solidFill>
                            <a:srgbClr val="003300"/>
                          </a:solidFill>
                          <a:effectLst/>
                          <a:latin typeface="Arial" panose="020B0604020202020204" pitchFamily="34" charset="0"/>
                          <a:ea typeface="Times New Roman" panose="02020603050405020304" pitchFamily="18" charset="0"/>
                          <a:cs typeface="Arial" panose="020B0604020202020204" pitchFamily="34" charset="0"/>
                        </a:rPr>
                        <m:t> = </m:t>
                      </m:r>
                      <m:f>
                        <m:fPr>
                          <m:ctrlPr>
                            <a:rPr lang="en-US" sz="3200" i="1">
                              <a:solidFill>
                                <a:srgbClr val="003300"/>
                              </a:solidFill>
                              <a:effectLst/>
                              <a:latin typeface="Cambria Math" panose="02040503050406030204" pitchFamily="18" charset="0"/>
                              <a:ea typeface="Times New Roman" panose="02020603050405020304" pitchFamily="18" charset="0"/>
                            </a:rPr>
                          </m:ctrlPr>
                        </m:fPr>
                        <m:num>
                          <m:r>
                            <m:rPr>
                              <m:sty m:val="p"/>
                            </m:rPr>
                            <a:rPr lang="vi-VN" sz="3200" i="1">
                              <a:solidFill>
                                <a:srgbClr val="003300"/>
                              </a:solidFill>
                              <a:latin typeface="Cambria Math" panose="02040503050406030204" pitchFamily="18" charset="0"/>
                              <a:ea typeface="Times New Roman" panose="02020603050405020304" pitchFamily="18" charset="0"/>
                            </a:rPr>
                            <m:t>s</m:t>
                          </m:r>
                        </m:num>
                        <m:den>
                          <m:r>
                            <a:rPr lang="en-US" sz="3200">
                              <a:solidFill>
                                <a:srgbClr val="003300"/>
                              </a:solidFill>
                              <a:effectLst/>
                              <a:latin typeface="Cambria Math" panose="02040503050406030204" pitchFamily="18" charset="0"/>
                              <a:ea typeface="Times New Roman" panose="02020603050405020304" pitchFamily="18" charset="0"/>
                              <a:sym typeface="Symbol" panose="05050102010706020507" pitchFamily="18" charset="2"/>
                            </a:rPr>
                            <m:t></m:t>
                          </m:r>
                          <m:r>
                            <m:rPr>
                              <m:sty m:val="p"/>
                            </m:rPr>
                            <a:rPr lang="en-US" sz="3200">
                              <a:solidFill>
                                <a:srgbClr val="003300"/>
                              </a:solidFill>
                              <a:effectLst/>
                              <a:latin typeface="Cambria Math" panose="02040503050406030204" pitchFamily="18" charset="0"/>
                              <a:ea typeface="Times New Roman" panose="02020603050405020304" pitchFamily="18" charset="0"/>
                            </a:rPr>
                            <m:t>t</m:t>
                          </m:r>
                        </m:den>
                      </m:f>
                    </m:oMath>
                  </m:oMathPara>
                </a14:m>
                <a:endParaRPr lang="en-US" sz="32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26" name="TextBox 25" descr="24 Trang Thu">
                <a:extLst>
                  <a:ext uri="{FF2B5EF4-FFF2-40B4-BE49-F238E27FC236}">
                    <a16:creationId xmlns:a16="http://schemas.microsoft.com/office/drawing/2014/main" id="{FD7003B7-0352-AED3-9EFB-5409AFF4767B}"/>
                  </a:ext>
                </a:extLst>
              </p:cNvPr>
              <p:cNvSpPr txBox="1">
                <a:spLocks noRot="1" noChangeAspect="1" noMove="1" noResize="1" noEditPoints="1" noAdjustHandles="1" noChangeArrowheads="1" noChangeShapeType="1" noTextEdit="1"/>
              </p:cNvSpPr>
              <p:nvPr/>
            </p:nvSpPr>
            <p:spPr>
              <a:xfrm>
                <a:off x="2864677" y="3179292"/>
                <a:ext cx="1474354" cy="1035319"/>
              </a:xfrm>
              <a:prstGeom prst="roundRect">
                <a:avLst/>
              </a:prstGeom>
              <a:blipFill>
                <a:blip r:embed="rId6"/>
                <a:stretch>
                  <a:fillRect/>
                </a:stretch>
              </a:blipFill>
              <a:ln w="28575">
                <a:solidFill>
                  <a:srgbClr val="BB0000"/>
                </a:solidFill>
              </a:ln>
            </p:spPr>
            <p:txBody>
              <a:bodyPr/>
              <a:lstStyle/>
              <a:p>
                <a:r>
                  <a:rPr lang="vi-VN">
                    <a:noFill/>
                  </a:rPr>
                  <a:t> </a:t>
                </a:r>
              </a:p>
            </p:txBody>
          </p:sp>
        </mc:Fallback>
      </mc:AlternateContent>
      <p:sp>
        <p:nvSpPr>
          <p:cNvPr id="28" name="TextBox 27" descr="24 Trang Thu">
            <a:extLst>
              <a:ext uri="{FF2B5EF4-FFF2-40B4-BE49-F238E27FC236}">
                <a16:creationId xmlns:a16="http://schemas.microsoft.com/office/drawing/2014/main" xmlns="" id="{46470E49-3476-C54A-AB0C-0C5064D94695}"/>
              </a:ext>
            </a:extLst>
          </p:cNvPr>
          <p:cNvSpPr txBox="1"/>
          <p:nvPr/>
        </p:nvSpPr>
        <p:spPr>
          <a:xfrm>
            <a:off x="496703" y="1822221"/>
            <a:ext cx="7210664" cy="1338828"/>
          </a:xfrm>
          <a:prstGeom prst="rect">
            <a:avLst/>
          </a:prstGeom>
          <a:noFill/>
        </p:spPr>
        <p:txBody>
          <a:bodyPr wrap="square">
            <a:spAutoFit/>
          </a:bodyPr>
          <a:lstStyle/>
          <a:p>
            <a:pPr algn="just"/>
            <a:r>
              <a:rPr lang="en-US" sz="2700">
                <a:latin typeface="Arial" panose="020B0604020202020204" pitchFamily="34" charset="0"/>
                <a:cs typeface="Arial" panose="020B0604020202020204" pitchFamily="34" charset="0"/>
              </a:rPr>
              <a:t>Tốc </a:t>
            </a:r>
            <a:r>
              <a:rPr lang="vi-VN" sz="2700">
                <a:latin typeface="Arial" panose="020B0604020202020204" pitchFamily="34" charset="0"/>
                <a:cs typeface="Arial" panose="020B0604020202020204" pitchFamily="34" charset="0"/>
              </a:rPr>
              <a:t>độ</a:t>
            </a:r>
            <a:r>
              <a:rPr lang="en-US" sz="2700">
                <a:latin typeface="Arial" panose="020B0604020202020204" pitchFamily="34" charset="0"/>
                <a:cs typeface="Arial" panose="020B0604020202020204" pitchFamily="34" charset="0"/>
              </a:rPr>
              <a:t> của một chất điểm chuyển động tròn được tính bằng quãng đường mà chất điểm di chuyển được trong một đơn vị thời gian</a:t>
            </a:r>
          </a:p>
        </p:txBody>
      </p:sp>
      <p:sp>
        <p:nvSpPr>
          <p:cNvPr id="6" name="Rectangle 221" descr="24 Trang Thu">
            <a:extLst>
              <a:ext uri="{FF2B5EF4-FFF2-40B4-BE49-F238E27FC236}">
                <a16:creationId xmlns:a16="http://schemas.microsoft.com/office/drawing/2014/main" xmlns="" id="{4182C0A5-D36C-21D9-CE0F-7A13AED21EB2}"/>
              </a:ext>
            </a:extLst>
          </p:cNvPr>
          <p:cNvSpPr>
            <a:spLocks noChangeArrowheads="1"/>
          </p:cNvSpPr>
          <p:nvPr/>
        </p:nvSpPr>
        <p:spPr bwMode="auto">
          <a:xfrm>
            <a:off x="11146227" y="561971"/>
            <a:ext cx="33337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sz="3000">
                <a:solidFill>
                  <a:srgbClr val="7030A0"/>
                </a:solidFill>
                <a:latin typeface="Times New Roman" pitchFamily="18" charset="0"/>
                <a:cs typeface="Times New Roman" pitchFamily="18" charset="0"/>
                <a:sym typeface="Symbol" pitchFamily="18" charset="2"/>
              </a:rPr>
              <a:t>s</a:t>
            </a:r>
            <a:endParaRPr lang="en-US" sz="3000">
              <a:solidFill>
                <a:srgbClr val="7030A0"/>
              </a:solidFill>
              <a:latin typeface="Times New Roman" pitchFamily="18" charset="0"/>
              <a:cs typeface="Times New Roman" pitchFamily="18" charset="0"/>
            </a:endParaRPr>
          </a:p>
        </p:txBody>
      </p:sp>
      <p:sp>
        <p:nvSpPr>
          <p:cNvPr id="7" name="TextBox 6" descr="24 Trang Thu">
            <a:extLst>
              <a:ext uri="{FF2B5EF4-FFF2-40B4-BE49-F238E27FC236}">
                <a16:creationId xmlns:a16="http://schemas.microsoft.com/office/drawing/2014/main" xmlns="" id="{38660BA1-8DEA-FC23-24A7-616F0590FB9C}"/>
              </a:ext>
            </a:extLst>
          </p:cNvPr>
          <p:cNvSpPr txBox="1"/>
          <p:nvPr/>
        </p:nvSpPr>
        <p:spPr>
          <a:xfrm>
            <a:off x="382599" y="4324514"/>
            <a:ext cx="5713401" cy="507831"/>
          </a:xfrm>
          <a:prstGeom prst="rect">
            <a:avLst/>
          </a:prstGeom>
          <a:noFill/>
        </p:spPr>
        <p:txBody>
          <a:bodyPr wrap="square">
            <a:spAutoFit/>
          </a:bodyPr>
          <a:lstStyle/>
          <a:p>
            <a:pPr algn="just"/>
            <a:r>
              <a:rPr lang="vi-VN" sz="2700">
                <a:latin typeface="Arial" panose="020B0604020202020204" pitchFamily="34" charset="0"/>
                <a:cs typeface="Arial" panose="020B0604020202020204" pitchFamily="34" charset="0"/>
              </a:rPr>
              <a:t>* Liên hệ giữa t</a:t>
            </a:r>
            <a:r>
              <a:rPr lang="en-US" sz="2700">
                <a:latin typeface="Arial" panose="020B0604020202020204" pitchFamily="34" charset="0"/>
                <a:cs typeface="Arial" panose="020B0604020202020204" pitchFamily="34" charset="0"/>
              </a:rPr>
              <a:t>ốc </a:t>
            </a:r>
            <a:r>
              <a:rPr lang="vi-VN" sz="2700">
                <a:latin typeface="Arial" panose="020B0604020202020204" pitchFamily="34" charset="0"/>
                <a:cs typeface="Arial" panose="020B0604020202020204" pitchFamily="34" charset="0"/>
              </a:rPr>
              <a:t>độ</a:t>
            </a:r>
            <a:r>
              <a:rPr lang="en-US" sz="2700">
                <a:latin typeface="Arial" panose="020B0604020202020204" pitchFamily="34" charset="0"/>
                <a:cs typeface="Arial" panose="020B0604020202020204" pitchFamily="34" charset="0"/>
              </a:rPr>
              <a:t> </a:t>
            </a:r>
            <a:r>
              <a:rPr lang="vi-VN" sz="2700">
                <a:latin typeface="Arial" panose="020B0604020202020204" pitchFamily="34" charset="0"/>
                <a:cs typeface="Arial" panose="020B0604020202020204" pitchFamily="34" charset="0"/>
              </a:rPr>
              <a:t>và tốc độ góc:</a:t>
            </a:r>
            <a:endParaRPr lang="en-US" sz="270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descr="24 Trang Thu">
                <a:extLst>
                  <a:ext uri="{FF2B5EF4-FFF2-40B4-BE49-F238E27FC236}">
                    <a16:creationId xmlns:a16="http://schemas.microsoft.com/office/drawing/2014/main" xmlns="" id="{96E83BB2-C88E-B154-2FD6-16643FE77ABB}"/>
                  </a:ext>
                </a:extLst>
              </p:cNvPr>
              <p:cNvSpPr txBox="1"/>
              <p:nvPr/>
            </p:nvSpPr>
            <p:spPr>
              <a:xfrm>
                <a:off x="6008850" y="4214611"/>
                <a:ext cx="2060383" cy="584775"/>
              </a:xfrm>
              <a:prstGeom prst="rect">
                <a:avLst/>
              </a:prstGeom>
              <a:noFill/>
              <a:ln w="28575">
                <a:solidFill>
                  <a:srgbClr val="BB0000"/>
                </a:solidFill>
              </a:ln>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vi-VN" sz="3200" i="1" smtClean="0">
                          <a:solidFill>
                            <a:srgbClr val="FF0000"/>
                          </a:solidFill>
                          <a:latin typeface="Cambria Math" panose="02040503050406030204" pitchFamily="18" charset="0"/>
                          <a:ea typeface="#9Slide02 Noi dung rat dai" panose="02000000000000000000" pitchFamily="2" charset="0"/>
                        </a:rPr>
                        <m:t>v</m:t>
                      </m:r>
                      <m:r>
                        <a:rPr lang="vi-VN" sz="3200" i="1" smtClean="0">
                          <a:solidFill>
                            <a:srgbClr val="FF0000"/>
                          </a:solidFill>
                          <a:latin typeface="Cambria Math" panose="02040503050406030204" pitchFamily="18" charset="0"/>
                          <a:ea typeface="#9Slide02 Noi dung rat dai" panose="02000000000000000000" pitchFamily="2" charset="0"/>
                        </a:rPr>
                        <m:t> </m:t>
                      </m:r>
                      <m:r>
                        <a:rPr lang="vi-VN" sz="3200">
                          <a:solidFill>
                            <a:srgbClr val="FF0000"/>
                          </a:solidFill>
                          <a:latin typeface="Cambria Math" panose="02040503050406030204" pitchFamily="18" charset="0"/>
                          <a:ea typeface="#9Slide02 Noi dung rat dai" panose="02000000000000000000" pitchFamily="2" charset="0"/>
                        </a:rPr>
                        <m:t>= </m:t>
                      </m:r>
                      <m:r>
                        <m:rPr>
                          <m:sty m:val="p"/>
                        </m:rPr>
                        <a:rPr lang="vi-VN" sz="3200" i="1">
                          <a:solidFill>
                            <a:srgbClr val="FF0000"/>
                          </a:solidFill>
                          <a:latin typeface="Cambria Math" panose="02040503050406030204" pitchFamily="18" charset="0"/>
                          <a:ea typeface="#9Slide02 Noi dung rat dai" panose="02000000000000000000" pitchFamily="2" charset="0"/>
                        </a:rPr>
                        <m:t>R</m:t>
                      </m:r>
                      <m:r>
                        <a:rPr lang="vi-VN" sz="3200" i="1">
                          <a:solidFill>
                            <a:srgbClr val="FF0000"/>
                          </a:solidFill>
                          <a:latin typeface="Cambria Math" panose="02040503050406030204" pitchFamily="18" charset="0"/>
                          <a:ea typeface="#9Slide02 Noi dung rat dai" panose="02000000000000000000" pitchFamily="2" charset="0"/>
                        </a:rPr>
                        <m:t>.</m:t>
                      </m:r>
                      <m:r>
                        <m:rPr>
                          <m:sty m:val="p"/>
                        </m:rPr>
                        <a:rPr lang="el-GR" sz="3200" dirty="0">
                          <a:solidFill>
                            <a:srgbClr val="FF0000"/>
                          </a:solidFill>
                          <a:latin typeface="Cambria Math" panose="02040503050406030204" pitchFamily="18" charset="0"/>
                          <a:ea typeface="Cambria Math" panose="02040503050406030204" pitchFamily="18" charset="0"/>
                        </a:rPr>
                        <m:t>ω</m:t>
                      </m:r>
                    </m:oMath>
                  </m:oMathPara>
                </a14:m>
                <a:endParaRPr lang="en-US" sz="3200" dirty="0">
                  <a:solidFill>
                    <a:srgbClr val="FF0000"/>
                  </a:solidFill>
                  <a:latin typeface="#9Slide02 Noi dung rat dai" panose="02000000000000000000" pitchFamily="2" charset="0"/>
                  <a:ea typeface="#9Slide02 Noi dung rat dai" panose="02000000000000000000" pitchFamily="2" charset="0"/>
                </a:endParaRPr>
              </a:p>
            </p:txBody>
          </p:sp>
        </mc:Choice>
        <mc:Fallback xmlns="">
          <p:sp>
            <p:nvSpPr>
              <p:cNvPr id="8" name="TextBox 7" descr="24 Trang Thu">
                <a:extLst>
                  <a:ext uri="{FF2B5EF4-FFF2-40B4-BE49-F238E27FC236}">
                    <a16:creationId xmlns:a16="http://schemas.microsoft.com/office/drawing/2014/main" id="{96E83BB2-C88E-B154-2FD6-16643FE77ABB}"/>
                  </a:ext>
                </a:extLst>
              </p:cNvPr>
              <p:cNvSpPr txBox="1">
                <a:spLocks noRot="1" noChangeAspect="1" noMove="1" noResize="1" noEditPoints="1" noAdjustHandles="1" noChangeArrowheads="1" noChangeShapeType="1" noTextEdit="1"/>
              </p:cNvSpPr>
              <p:nvPr/>
            </p:nvSpPr>
            <p:spPr>
              <a:xfrm>
                <a:off x="6008850" y="4214611"/>
                <a:ext cx="2060383" cy="584775"/>
              </a:xfrm>
              <a:prstGeom prst="rect">
                <a:avLst/>
              </a:prstGeom>
              <a:blipFill>
                <a:blip r:embed="rId7"/>
                <a:stretch>
                  <a:fillRect/>
                </a:stretch>
              </a:blipFill>
              <a:ln w="28575">
                <a:solidFill>
                  <a:srgbClr val="BB0000"/>
                </a:solidFill>
              </a:ln>
            </p:spPr>
            <p:txBody>
              <a:bodyPr/>
              <a:lstStyle/>
              <a:p>
                <a:r>
                  <a:rPr lang="vi-VN">
                    <a:noFill/>
                  </a:rPr>
                  <a:t> </a:t>
                </a:r>
              </a:p>
            </p:txBody>
          </p:sp>
        </mc:Fallback>
      </mc:AlternateContent>
      <p:sp>
        <p:nvSpPr>
          <p:cNvPr id="9" name="TextBox 8" descr="24 Trang Thu">
            <a:extLst>
              <a:ext uri="{FF2B5EF4-FFF2-40B4-BE49-F238E27FC236}">
                <a16:creationId xmlns:a16="http://schemas.microsoft.com/office/drawing/2014/main" xmlns="" id="{4D14DCDB-D0A1-C879-E3D2-10BF91ED84EB}"/>
              </a:ext>
            </a:extLst>
          </p:cNvPr>
          <p:cNvSpPr txBox="1"/>
          <p:nvPr/>
        </p:nvSpPr>
        <p:spPr>
          <a:xfrm>
            <a:off x="1406544" y="4976107"/>
            <a:ext cx="10073058" cy="538609"/>
          </a:xfrm>
          <a:prstGeom prst="rect">
            <a:avLst/>
          </a:prstGeom>
          <a:noFill/>
        </p:spPr>
        <p:txBody>
          <a:bodyPr wrap="square">
            <a:spAutoFit/>
          </a:bodyPr>
          <a:lstStyle/>
          <a:p>
            <a:r>
              <a:rPr lang="vi-VN" sz="2900">
                <a:effectLst/>
                <a:latin typeface="Arial" panose="020B0604020202020204" pitchFamily="34" charset="0"/>
                <a:ea typeface="Times New Roman" panose="02020603050405020304" pitchFamily="18" charset="0"/>
                <a:cs typeface="Arial" panose="020B0604020202020204" pitchFamily="34" charset="0"/>
              </a:rPr>
              <a:t>Chuyển </a:t>
            </a:r>
            <a:r>
              <a:rPr lang="en-US" sz="2900">
                <a:effectLst/>
                <a:latin typeface="Arial" panose="020B0604020202020204" pitchFamily="34" charset="0"/>
                <a:ea typeface="Times New Roman" panose="02020603050405020304" pitchFamily="18" charset="0"/>
                <a:cs typeface="Arial" panose="020B0604020202020204" pitchFamily="34" charset="0"/>
              </a:rPr>
              <a:t>động tròn </a:t>
            </a:r>
            <a:r>
              <a:rPr lang="vi-VN" sz="2900">
                <a:effectLst/>
                <a:latin typeface="Arial" panose="020B0604020202020204" pitchFamily="34" charset="0"/>
                <a:ea typeface="Times New Roman" panose="02020603050405020304" pitchFamily="18" charset="0"/>
                <a:cs typeface="Arial" panose="020B0604020202020204" pitchFamily="34" charset="0"/>
              </a:rPr>
              <a:t>đều là chuyển động có tốc độ không đổi.</a:t>
            </a:r>
            <a:endParaRPr lang="en-US" sz="29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393948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path" presetSubtype="0" repeatCount="indefinite" fill="hold" nodeType="withEffect">
                                  <p:stCondLst>
                                    <p:cond delay="0"/>
                                  </p:stCondLst>
                                  <p:childTnLst>
                                    <p:animMotion origin="layout" path="M 1.66667E-6 1.48148E-6 C 0.06979 1.48148E-6 0.12695 0.10046 0.12695 0.225 C 0.12695 0.34977 0.06979 0.45162 1.66667E-6 0.45162 C -0.07005 0.45162 -0.12656 0.34977 -0.12656 0.225 C -0.12656 0.10046 -0.07005 1.48148E-6 1.66667E-6 1.48148E-6 Z " pathEditMode="relative" rAng="0" ptsTypes="AAAAA">
                                      <p:cBhvr>
                                        <p:cTn id="6" dur="5000" fill="hold"/>
                                        <p:tgtEl>
                                          <p:spTgt spid="16"/>
                                        </p:tgtEl>
                                        <p:attrNameLst>
                                          <p:attrName>ppt_x</p:attrName>
                                          <p:attrName>ppt_y</p:attrName>
                                        </p:attrNameLst>
                                      </p:cBhvr>
                                      <p:rCtr x="13" y="22569"/>
                                    </p:animMotion>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left)">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wipe(left)">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8" grpId="0"/>
      <p:bldP spid="7" grpId="0"/>
      <p:bldP spid="8" grpId="0" animBg="1"/>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6" descr="24 Trang Thu">
            <a:extLst>
              <a:ext uri="{FF2B5EF4-FFF2-40B4-BE49-F238E27FC236}">
                <a16:creationId xmlns:a16="http://schemas.microsoft.com/office/drawing/2014/main" xmlns="" id="{6EC7DE52-A756-F2EB-B997-354F0E40EA79}"/>
              </a:ext>
            </a:extLst>
          </p:cNvPr>
          <p:cNvSpPr txBox="1">
            <a:spLocks noChangeArrowheads="1"/>
          </p:cNvSpPr>
          <p:nvPr/>
        </p:nvSpPr>
        <p:spPr bwMode="auto">
          <a:xfrm>
            <a:off x="0" y="0"/>
            <a:ext cx="12192000" cy="584775"/>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ĐỘNG HỌC CỦA CHUYỂN ĐỘNG TRÒN</a:t>
            </a:r>
            <a:endPar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TextBox 2" descr="24 Trang Thu">
            <a:extLst>
              <a:ext uri="{FF2B5EF4-FFF2-40B4-BE49-F238E27FC236}">
                <a16:creationId xmlns:a16="http://schemas.microsoft.com/office/drawing/2014/main" xmlns="" id="{9D93B305-351B-13FF-D63A-F034FA457E04}"/>
              </a:ext>
            </a:extLst>
          </p:cNvPr>
          <p:cNvSpPr txBox="1"/>
          <p:nvPr/>
        </p:nvSpPr>
        <p:spPr>
          <a:xfrm>
            <a:off x="0" y="671438"/>
            <a:ext cx="988089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II</a:t>
            </a: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 </a:t>
            </a: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TỐC ĐỘ TRONG CHUYỂN ĐỘNG TRÒN</a:t>
            </a:r>
          </a:p>
        </p:txBody>
      </p:sp>
      <p:sp>
        <p:nvSpPr>
          <p:cNvPr id="5" name="Hexagon 4" descr="24 Trang Thu">
            <a:extLst>
              <a:ext uri="{FF2B5EF4-FFF2-40B4-BE49-F238E27FC236}">
                <a16:creationId xmlns:a16="http://schemas.microsoft.com/office/drawing/2014/main" xmlns="" id="{9A48522E-E664-3C67-9636-DA1B2A39997C}"/>
              </a:ext>
            </a:extLst>
          </p:cNvPr>
          <p:cNvSpPr/>
          <p:nvPr/>
        </p:nvSpPr>
        <p:spPr bwMode="auto">
          <a:xfrm>
            <a:off x="315658" y="1194658"/>
            <a:ext cx="7788665" cy="594351"/>
          </a:xfrm>
          <a:prstGeom prst="hexagon">
            <a:avLst>
              <a:gd name="adj" fmla="val 31838"/>
              <a:gd name="vf" fmla="val 115470"/>
            </a:avLst>
          </a:prstGeom>
          <a:gradFill rotWithShape="1">
            <a:gsLst>
              <a:gs pos="0">
                <a:srgbClr val="D7196A">
                  <a:lumMod val="88000"/>
                </a:srgbClr>
              </a:gs>
              <a:gs pos="80000">
                <a:srgbClr val="D7196A">
                  <a:lumMod val="90000"/>
                  <a:lumOff val="10000"/>
                </a:srgbClr>
              </a:gs>
              <a:gs pos="100000">
                <a:srgbClr val="D7196A">
                  <a:lumMod val="60000"/>
                  <a:lumOff val="4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lIns="0" rIns="0" anchor="ctr"/>
          <a:lstStyle/>
          <a:p>
            <a:pPr fontAlgn="auto">
              <a:spcBef>
                <a:spcPts val="0"/>
              </a:spcBef>
              <a:spcAft>
                <a:spcPts val="0"/>
              </a:spcAft>
              <a:defRPr/>
            </a:pPr>
            <a:r>
              <a:rPr lang="vi-VN" sz="2800" b="1" kern="0">
                <a:solidFill>
                  <a:prstClr val="white"/>
                </a:solidFill>
                <a:effectLst>
                  <a:outerShdw blurRad="76200" dist="38100" dir="5400000" algn="t" rotWithShape="0">
                    <a:prstClr val="black">
                      <a:alpha val="40000"/>
                    </a:prstClr>
                  </a:outerShdw>
                </a:effectLst>
              </a:rPr>
              <a:t>Vận tốc trong chuyển động tròn</a:t>
            </a:r>
            <a:endParaRPr lang="en-US" sz="2800" b="1" kern="0" dirty="0">
              <a:solidFill>
                <a:prstClr val="white"/>
              </a:solidFill>
              <a:effectLst>
                <a:outerShdw blurRad="76200" dist="38100" dir="5400000" algn="t" rotWithShape="0">
                  <a:prstClr val="black">
                    <a:alpha val="40000"/>
                  </a:prstClr>
                </a:outerShdw>
              </a:effectLst>
            </a:endParaRPr>
          </a:p>
        </p:txBody>
      </p:sp>
      <p:grpSp>
        <p:nvGrpSpPr>
          <p:cNvPr id="12" name="Group 11" descr="24 Trang Thu">
            <a:extLst>
              <a:ext uri="{FF2B5EF4-FFF2-40B4-BE49-F238E27FC236}">
                <a16:creationId xmlns:a16="http://schemas.microsoft.com/office/drawing/2014/main" xmlns="" id="{943F991A-93BF-CB5C-8009-E3D79DED3D4A}"/>
              </a:ext>
            </a:extLst>
          </p:cNvPr>
          <p:cNvGrpSpPr/>
          <p:nvPr/>
        </p:nvGrpSpPr>
        <p:grpSpPr>
          <a:xfrm rot="20156607">
            <a:off x="9869445" y="2008772"/>
            <a:ext cx="830212" cy="493287"/>
            <a:chOff x="9864941" y="1561114"/>
            <a:chExt cx="830212" cy="493287"/>
          </a:xfrm>
        </p:grpSpPr>
        <p:sp>
          <p:nvSpPr>
            <p:cNvPr id="13" name="Partial Circle 12">
              <a:extLst>
                <a:ext uri="{FF2B5EF4-FFF2-40B4-BE49-F238E27FC236}">
                  <a16:creationId xmlns:a16="http://schemas.microsoft.com/office/drawing/2014/main" xmlns="" id="{43DC1DDF-5727-29BE-7E45-6EAA41EE6655}"/>
                </a:ext>
              </a:extLst>
            </p:cNvPr>
            <p:cNvSpPr/>
            <p:nvPr/>
          </p:nvSpPr>
          <p:spPr>
            <a:xfrm rot="5939323">
              <a:off x="10047309" y="1424544"/>
              <a:ext cx="447489" cy="812225"/>
            </a:xfrm>
            <a:prstGeom prst="pie">
              <a:avLst>
                <a:gd name="adj1" fmla="val 12142519"/>
                <a:gd name="adj2" fmla="val 171229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5043C3C8-5BDD-91B0-96E3-C2B930B1B843}"/>
                    </a:ext>
                  </a:extLst>
                </p:cNvPr>
                <p:cNvSpPr txBox="1"/>
                <p:nvPr/>
              </p:nvSpPr>
              <p:spPr>
                <a:xfrm rot="630633">
                  <a:off x="10213541" y="1561114"/>
                  <a:ext cx="481612" cy="3629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ea typeface="Cambria Math"/>
                            <a:sym typeface="Symbol" panose="05050102010706020507" pitchFamily="18" charset="2"/>
                          </a:rPr>
                          <m:t></m:t>
                        </m:r>
                      </m:oMath>
                    </m:oMathPara>
                  </a14:m>
                  <a:endParaRPr lang="en-US" b="1" baseline="-25000">
                    <a:solidFill>
                      <a:schemeClr val="bg1"/>
                    </a:solidFill>
                    <a:latin typeface="Times New Roman" pitchFamily="18" charset="0"/>
                    <a:cs typeface="Times New Roman" pitchFamily="18" charset="0"/>
                  </a:endParaRPr>
                </a:p>
              </p:txBody>
            </p:sp>
          </mc:Choice>
          <mc:Fallback xmlns="">
            <p:sp>
              <p:nvSpPr>
                <p:cNvPr id="14" name="TextBox 13">
                  <a:extLst>
                    <a:ext uri="{FF2B5EF4-FFF2-40B4-BE49-F238E27FC236}">
                      <a16:creationId xmlns:a16="http://schemas.microsoft.com/office/drawing/2014/main" id="{5043C3C8-5BDD-91B0-96E3-C2B930B1B843}"/>
                    </a:ext>
                  </a:extLst>
                </p:cNvPr>
                <p:cNvSpPr txBox="1">
                  <a:spLocks noRot="1" noChangeAspect="1" noMove="1" noResize="1" noEditPoints="1" noAdjustHandles="1" noChangeArrowheads="1" noChangeShapeType="1" noTextEdit="1"/>
                </p:cNvSpPr>
                <p:nvPr/>
              </p:nvSpPr>
              <p:spPr>
                <a:xfrm rot="630633">
                  <a:off x="10213541" y="1561114"/>
                  <a:ext cx="481612" cy="362984"/>
                </a:xfrm>
                <a:prstGeom prst="rect">
                  <a:avLst/>
                </a:prstGeom>
                <a:blipFill>
                  <a:blip r:embed="rId2"/>
                  <a:stretch>
                    <a:fillRect/>
                  </a:stretch>
                </a:blipFill>
              </p:spPr>
              <p:txBody>
                <a:bodyPr/>
                <a:lstStyle/>
                <a:p>
                  <a:r>
                    <a:rPr lang="en-US">
                      <a:noFill/>
                    </a:rPr>
                    <a:t> </a:t>
                  </a:r>
                </a:p>
              </p:txBody>
            </p:sp>
          </mc:Fallback>
        </mc:AlternateContent>
      </p:grpSp>
      <p:sp>
        <p:nvSpPr>
          <p:cNvPr id="15" name="AutoShape 218" descr="24 Trang Thu">
            <a:extLst>
              <a:ext uri="{FF2B5EF4-FFF2-40B4-BE49-F238E27FC236}">
                <a16:creationId xmlns:a16="http://schemas.microsoft.com/office/drawing/2014/main" xmlns="" id="{73EDB968-52CF-A1A7-B86C-2384EA6C0ACE}"/>
              </a:ext>
            </a:extLst>
          </p:cNvPr>
          <p:cNvSpPr>
            <a:spLocks noChangeArrowheads="1"/>
          </p:cNvSpPr>
          <p:nvPr/>
        </p:nvSpPr>
        <p:spPr bwMode="auto">
          <a:xfrm rot="3600000">
            <a:off x="8766542" y="750323"/>
            <a:ext cx="3073400" cy="307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C00000"/>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1"/>
              </a:solidFill>
            </a:endParaRPr>
          </a:p>
        </p:txBody>
      </p:sp>
      <p:pic>
        <p:nvPicPr>
          <p:cNvPr id="16" name="Picture 222" descr="24 Trang Thu">
            <a:extLst>
              <a:ext uri="{FF2B5EF4-FFF2-40B4-BE49-F238E27FC236}">
                <a16:creationId xmlns:a16="http://schemas.microsoft.com/office/drawing/2014/main" xmlns="" id="{F7DEA0D8-B6FC-ED45-BAB8-1308FF7D7D9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194498" y="643087"/>
            <a:ext cx="2174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49" descr="24 Trang Thu">
            <a:extLst>
              <a:ext uri="{FF2B5EF4-FFF2-40B4-BE49-F238E27FC236}">
                <a16:creationId xmlns:a16="http://schemas.microsoft.com/office/drawing/2014/main" xmlns="" id="{0B386562-5EBD-94E6-832A-80FCCFAFEED2}"/>
              </a:ext>
            </a:extLst>
          </p:cNvPr>
          <p:cNvSpPr txBox="1">
            <a:spLocks noChangeArrowheads="1"/>
          </p:cNvSpPr>
          <p:nvPr/>
        </p:nvSpPr>
        <p:spPr bwMode="auto">
          <a:xfrm>
            <a:off x="9981501" y="1093204"/>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vi-VN" sz="2800">
                <a:solidFill>
                  <a:srgbClr val="7030A0"/>
                </a:solidFill>
                <a:latin typeface="Times New Roman" pitchFamily="18" charset="0"/>
                <a:cs typeface="Times New Roman" pitchFamily="18" charset="0"/>
              </a:rPr>
              <a:t>R</a:t>
            </a:r>
            <a:endParaRPr lang="en-US" sz="2800">
              <a:solidFill>
                <a:srgbClr val="7030A0"/>
              </a:solidFill>
              <a:latin typeface="Times New Roman" pitchFamily="18" charset="0"/>
              <a:cs typeface="Times New Roman" pitchFamily="18" charset="0"/>
            </a:endParaRPr>
          </a:p>
        </p:txBody>
      </p:sp>
      <p:sp>
        <p:nvSpPr>
          <p:cNvPr id="18" name="Line 212" descr="24 Trang Thu">
            <a:extLst>
              <a:ext uri="{FF2B5EF4-FFF2-40B4-BE49-F238E27FC236}">
                <a16:creationId xmlns:a16="http://schemas.microsoft.com/office/drawing/2014/main" xmlns="" id="{EAF33C74-0469-8C9E-C1FD-46184EB13B0E}"/>
              </a:ext>
            </a:extLst>
          </p:cNvPr>
          <p:cNvSpPr>
            <a:spLocks noChangeShapeType="1"/>
          </p:cNvSpPr>
          <p:nvPr/>
        </p:nvSpPr>
        <p:spPr bwMode="auto">
          <a:xfrm flipV="1">
            <a:off x="10294061" y="760707"/>
            <a:ext cx="165100" cy="1537760"/>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cxnSp>
        <p:nvCxnSpPr>
          <p:cNvPr id="19" name="Straight Connector 18" descr="24 Trang Thu">
            <a:extLst>
              <a:ext uri="{FF2B5EF4-FFF2-40B4-BE49-F238E27FC236}">
                <a16:creationId xmlns:a16="http://schemas.microsoft.com/office/drawing/2014/main" xmlns="" id="{08EEFB17-34D2-BC40-1C72-3DE3AA30BA70}"/>
              </a:ext>
            </a:extLst>
          </p:cNvPr>
          <p:cNvCxnSpPr/>
          <p:nvPr/>
        </p:nvCxnSpPr>
        <p:spPr>
          <a:xfrm>
            <a:off x="8387213" y="2287023"/>
            <a:ext cx="3614569"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Line 146" descr="24 Trang Thu">
            <a:extLst>
              <a:ext uri="{FF2B5EF4-FFF2-40B4-BE49-F238E27FC236}">
                <a16:creationId xmlns:a16="http://schemas.microsoft.com/office/drawing/2014/main" xmlns="" id="{77F7163A-C979-4C80-E003-C34F8E122669}"/>
              </a:ext>
            </a:extLst>
          </p:cNvPr>
          <p:cNvSpPr>
            <a:spLocks noChangeShapeType="1"/>
          </p:cNvSpPr>
          <p:nvPr/>
        </p:nvSpPr>
        <p:spPr bwMode="auto">
          <a:xfrm rot="856055" flipV="1">
            <a:off x="10417629" y="1422215"/>
            <a:ext cx="1116479" cy="1023079"/>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nvGrpSpPr>
          <p:cNvPr id="21" name="Group 20" descr="24 Trang Thu">
            <a:extLst>
              <a:ext uri="{FF2B5EF4-FFF2-40B4-BE49-F238E27FC236}">
                <a16:creationId xmlns:a16="http://schemas.microsoft.com/office/drawing/2014/main" xmlns="" id="{4EB41037-53C1-07CC-74E2-683A0026EDBD}"/>
              </a:ext>
            </a:extLst>
          </p:cNvPr>
          <p:cNvGrpSpPr/>
          <p:nvPr/>
        </p:nvGrpSpPr>
        <p:grpSpPr>
          <a:xfrm>
            <a:off x="9827406" y="1971783"/>
            <a:ext cx="1176972" cy="503596"/>
            <a:chOff x="9770433" y="1523104"/>
            <a:chExt cx="1176972" cy="503596"/>
          </a:xfrm>
          <a:solidFill>
            <a:srgbClr val="D21F6B"/>
          </a:solidFill>
        </p:grpSpPr>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043BECA9-CD72-319F-4C84-F87466BB0121}"/>
                    </a:ext>
                  </a:extLst>
                </p:cNvPr>
                <p:cNvSpPr txBox="1"/>
                <p:nvPr/>
              </p:nvSpPr>
              <p:spPr>
                <a:xfrm rot="630633">
                  <a:off x="10465793" y="1523104"/>
                  <a:ext cx="481612" cy="362984"/>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7030A0"/>
                            </a:solidFill>
                            <a:latin typeface="Cambria Math"/>
                            <a:ea typeface="Cambria Math"/>
                            <a:sym typeface="Symbol" panose="05050102010706020507" pitchFamily="18" charset="2"/>
                          </a:rPr>
                          <m:t></m:t>
                        </m:r>
                        <m:r>
                          <m:rPr>
                            <m:sty m:val="p"/>
                          </m:rPr>
                          <a:rPr lang="vi-VN" i="1" baseline="-25000">
                            <a:solidFill>
                              <a:srgbClr val="7030A0"/>
                            </a:solidFill>
                            <a:latin typeface="Cambria Math" panose="02040503050406030204" pitchFamily="18" charset="0"/>
                            <a:ea typeface="Cambria Math"/>
                            <a:sym typeface="Symbol" panose="05050102010706020507" pitchFamily="18" charset="2"/>
                          </a:rPr>
                          <m:t>o</m:t>
                        </m:r>
                      </m:oMath>
                    </m:oMathPara>
                  </a14:m>
                  <a:endParaRPr lang="en-US" baseline="-25000">
                    <a:solidFill>
                      <a:srgbClr val="7030A0"/>
                    </a:solidFill>
                    <a:latin typeface="Times New Roman" pitchFamily="18" charset="0"/>
                    <a:cs typeface="Times New Roman" pitchFamily="18" charset="0"/>
                  </a:endParaRPr>
                </a:p>
              </p:txBody>
            </p:sp>
          </mc:Choice>
          <mc:Fallback xmlns="">
            <p:sp>
              <p:nvSpPr>
                <p:cNvPr id="22" name="TextBox 21">
                  <a:extLst>
                    <a:ext uri="{FF2B5EF4-FFF2-40B4-BE49-F238E27FC236}">
                      <a16:creationId xmlns:a16="http://schemas.microsoft.com/office/drawing/2014/main" id="{043BECA9-CD72-319F-4C84-F87466BB0121}"/>
                    </a:ext>
                  </a:extLst>
                </p:cNvPr>
                <p:cNvSpPr txBox="1">
                  <a:spLocks noRot="1" noChangeAspect="1" noMove="1" noResize="1" noEditPoints="1" noAdjustHandles="1" noChangeArrowheads="1" noChangeShapeType="1" noTextEdit="1"/>
                </p:cNvSpPr>
                <p:nvPr/>
              </p:nvSpPr>
              <p:spPr>
                <a:xfrm rot="630633">
                  <a:off x="10465793" y="1523104"/>
                  <a:ext cx="481612" cy="362984"/>
                </a:xfrm>
                <a:prstGeom prst="rect">
                  <a:avLst/>
                </a:prstGeom>
                <a:blipFill>
                  <a:blip r:embed="rId4"/>
                  <a:stretch>
                    <a:fillRect/>
                  </a:stretch>
                </a:blipFill>
                <a:ln>
                  <a:noFill/>
                </a:ln>
              </p:spPr>
              <p:txBody>
                <a:bodyPr/>
                <a:lstStyle/>
                <a:p>
                  <a:r>
                    <a:rPr lang="en-US">
                      <a:noFill/>
                    </a:rPr>
                    <a:t> </a:t>
                  </a:r>
                </a:p>
              </p:txBody>
            </p:sp>
          </mc:Fallback>
        </mc:AlternateContent>
        <p:sp>
          <p:nvSpPr>
            <p:cNvPr id="23" name="Partial Circle 22">
              <a:extLst>
                <a:ext uri="{FF2B5EF4-FFF2-40B4-BE49-F238E27FC236}">
                  <a16:creationId xmlns:a16="http://schemas.microsoft.com/office/drawing/2014/main" xmlns="" id="{4CE0E363-4FAC-962D-95FA-3E7C95355639}"/>
                </a:ext>
              </a:extLst>
            </p:cNvPr>
            <p:cNvSpPr/>
            <p:nvPr/>
          </p:nvSpPr>
          <p:spPr>
            <a:xfrm rot="5939323">
              <a:off x="10064761" y="1372995"/>
              <a:ext cx="359377" cy="948034"/>
            </a:xfrm>
            <a:prstGeom prst="pie">
              <a:avLst>
                <a:gd name="adj1" fmla="val 13965655"/>
                <a:gd name="adj2" fmla="val 15574375"/>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mc:AlternateContent xmlns:mc="http://schemas.openxmlformats.org/markup-compatibility/2006" xmlns:a14="http://schemas.microsoft.com/office/drawing/2010/main">
        <mc:Choice Requires="a14">
          <p:sp>
            <p:nvSpPr>
              <p:cNvPr id="24" name="TextBox 23" descr="24 Trang Thu">
                <a:extLst>
                  <a:ext uri="{FF2B5EF4-FFF2-40B4-BE49-F238E27FC236}">
                    <a16:creationId xmlns:a16="http://schemas.microsoft.com/office/drawing/2014/main" xmlns="" id="{281EF659-9FE1-9D4A-07B2-F9D2FA574E4B}"/>
                  </a:ext>
                </a:extLst>
              </p:cNvPr>
              <p:cNvSpPr txBox="1"/>
              <p:nvPr/>
            </p:nvSpPr>
            <p:spPr>
              <a:xfrm rot="18479983">
                <a:off x="10234313" y="1719613"/>
                <a:ext cx="481612" cy="4982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700" b="1" i="1" smtClean="0">
                          <a:solidFill>
                            <a:srgbClr val="C00000"/>
                          </a:solidFill>
                          <a:latin typeface="Cambria Math"/>
                          <a:ea typeface="Cambria Math"/>
                          <a:sym typeface="Symbol" panose="05050102010706020507" pitchFamily="18" charset="2"/>
                        </a:rPr>
                        <m:t></m:t>
                      </m:r>
                      <m:r>
                        <a:rPr lang="vi-VN" sz="2700" b="1" i="1" smtClean="0">
                          <a:solidFill>
                            <a:srgbClr val="C00000"/>
                          </a:solidFill>
                          <a:latin typeface="Cambria Math" panose="02040503050406030204" pitchFamily="18" charset="0"/>
                          <a:ea typeface="Cambria Math"/>
                          <a:sym typeface="Symbol" panose="05050102010706020507" pitchFamily="18" charset="2"/>
                        </a:rPr>
                        <m:t>)</m:t>
                      </m:r>
                      <m:r>
                        <a:rPr lang="en-US" sz="2700" b="1" i="1" smtClean="0">
                          <a:solidFill>
                            <a:srgbClr val="C00000"/>
                          </a:solidFill>
                          <a:latin typeface="Cambria Math"/>
                          <a:ea typeface="Cambria Math"/>
                          <a:sym typeface="Symbol" panose="05050102010706020507" pitchFamily="18" charset="2"/>
                        </a:rPr>
                        <m:t></m:t>
                      </m:r>
                    </m:oMath>
                  </m:oMathPara>
                </a14:m>
                <a:endParaRPr lang="en-US" sz="2700" b="1" baseline="-25000">
                  <a:solidFill>
                    <a:srgbClr val="C00000"/>
                  </a:solidFill>
                  <a:latin typeface="Times New Roman" pitchFamily="18" charset="0"/>
                  <a:cs typeface="Times New Roman" pitchFamily="18" charset="0"/>
                </a:endParaRPr>
              </a:p>
            </p:txBody>
          </p:sp>
        </mc:Choice>
        <mc:Fallback xmlns="">
          <p:sp>
            <p:nvSpPr>
              <p:cNvPr id="24" name="TextBox 23" descr="24 Trang Thu">
                <a:extLst>
                  <a:ext uri="{FF2B5EF4-FFF2-40B4-BE49-F238E27FC236}">
                    <a16:creationId xmlns:a16="http://schemas.microsoft.com/office/drawing/2014/main" id="{281EF659-9FE1-9D4A-07B2-F9D2FA574E4B}"/>
                  </a:ext>
                </a:extLst>
              </p:cNvPr>
              <p:cNvSpPr txBox="1">
                <a:spLocks noRot="1" noChangeAspect="1" noMove="1" noResize="1" noEditPoints="1" noAdjustHandles="1" noChangeArrowheads="1" noChangeShapeType="1" noTextEdit="1"/>
              </p:cNvSpPr>
              <p:nvPr/>
            </p:nvSpPr>
            <p:spPr>
              <a:xfrm rot="18479983">
                <a:off x="10234313" y="1719613"/>
                <a:ext cx="481612" cy="498278"/>
              </a:xfrm>
              <a:prstGeom prst="rect">
                <a:avLst/>
              </a:prstGeom>
              <a:blipFill>
                <a:blip r:embed="rId5"/>
                <a:stretch>
                  <a:fillRect t="-7018" r="-7018"/>
                </a:stretch>
              </a:blipFill>
            </p:spPr>
            <p:txBody>
              <a:bodyPr/>
              <a:lstStyle/>
              <a:p>
                <a:r>
                  <a:rPr lang="vi-VN">
                    <a:noFill/>
                  </a:rPr>
                  <a:t> </a:t>
                </a:r>
              </a:p>
            </p:txBody>
          </p:sp>
        </mc:Fallback>
      </mc:AlternateContent>
      <p:sp>
        <p:nvSpPr>
          <p:cNvPr id="6" name="Rectangle 221" descr="24 Trang Thu">
            <a:extLst>
              <a:ext uri="{FF2B5EF4-FFF2-40B4-BE49-F238E27FC236}">
                <a16:creationId xmlns:a16="http://schemas.microsoft.com/office/drawing/2014/main" xmlns="" id="{4182C0A5-D36C-21D9-CE0F-7A13AED21EB2}"/>
              </a:ext>
            </a:extLst>
          </p:cNvPr>
          <p:cNvSpPr>
            <a:spLocks noChangeArrowheads="1"/>
          </p:cNvSpPr>
          <p:nvPr/>
        </p:nvSpPr>
        <p:spPr bwMode="auto">
          <a:xfrm>
            <a:off x="11146227" y="561971"/>
            <a:ext cx="33337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sz="3000">
                <a:solidFill>
                  <a:srgbClr val="7030A0"/>
                </a:solidFill>
                <a:latin typeface="Times New Roman" pitchFamily="18" charset="0"/>
                <a:cs typeface="Times New Roman" pitchFamily="18" charset="0"/>
                <a:sym typeface="Symbol" pitchFamily="18" charset="2"/>
              </a:rPr>
              <a:t>s</a:t>
            </a:r>
            <a:endParaRPr lang="en-US" sz="3000">
              <a:solidFill>
                <a:srgbClr val="7030A0"/>
              </a:solidFill>
              <a:latin typeface="Times New Roman" pitchFamily="18" charset="0"/>
              <a:cs typeface="Times New Roman" pitchFamily="18" charset="0"/>
            </a:endParaRPr>
          </a:p>
        </p:txBody>
      </p:sp>
      <p:sp>
        <p:nvSpPr>
          <p:cNvPr id="4" name="TextBox 3" descr="24 Trang Thu">
            <a:extLst>
              <a:ext uri="{FF2B5EF4-FFF2-40B4-BE49-F238E27FC236}">
                <a16:creationId xmlns:a16="http://schemas.microsoft.com/office/drawing/2014/main" xmlns="" id="{9351B42D-8484-F70F-B1BE-36D810E7BAF1}"/>
              </a:ext>
            </a:extLst>
          </p:cNvPr>
          <p:cNvSpPr txBox="1"/>
          <p:nvPr/>
        </p:nvSpPr>
        <p:spPr>
          <a:xfrm>
            <a:off x="2686854" y="2619913"/>
            <a:ext cx="5129871" cy="507831"/>
          </a:xfrm>
          <a:prstGeom prst="rect">
            <a:avLst/>
          </a:prstGeom>
          <a:noFill/>
        </p:spPr>
        <p:txBody>
          <a:bodyPr wrap="square" rtlCol="0">
            <a:spAutoFit/>
          </a:bodyPr>
          <a:lstStyle/>
          <a:p>
            <a:r>
              <a:rPr lang="en-US" sz="2700">
                <a:solidFill>
                  <a:srgbClr val="C00000"/>
                </a:solidFill>
                <a:latin typeface="#9Slide02 Noi dung rat dai" panose="02000000000000000000" pitchFamily="2" charset="0"/>
                <a:ea typeface="#9Slide02 Noi dung rat dai" panose="02000000000000000000" pitchFamily="2" charset="0"/>
              </a:rPr>
              <a:t>tại chất điểm (vị trí đang xét).</a:t>
            </a:r>
            <a:endParaRPr lang="en-US" sz="2700" dirty="0">
              <a:solidFill>
                <a:srgbClr val="C00000"/>
              </a:solidFill>
              <a:latin typeface="#9Slide02 Noi dung rat dai" panose="02000000000000000000" pitchFamily="2" charset="0"/>
              <a:ea typeface="#9Slide02 Noi dung rat dai" panose="02000000000000000000" pitchFamily="2" charset="0"/>
            </a:endParaRPr>
          </a:p>
        </p:txBody>
      </p:sp>
      <mc:AlternateContent xmlns:mc="http://schemas.openxmlformats.org/markup-compatibility/2006" xmlns:a14="http://schemas.microsoft.com/office/drawing/2010/main">
        <mc:Choice Requires="a14">
          <p:sp>
            <p:nvSpPr>
              <p:cNvPr id="10" name="TextBox 9" descr="24 Trang Thu">
                <a:extLst>
                  <a:ext uri="{FF2B5EF4-FFF2-40B4-BE49-F238E27FC236}">
                    <a16:creationId xmlns:a16="http://schemas.microsoft.com/office/drawing/2014/main" xmlns="" id="{C6985A04-66E7-50F6-468A-1D3903B60558}"/>
                  </a:ext>
                </a:extLst>
              </p:cNvPr>
              <p:cNvSpPr txBox="1"/>
              <p:nvPr/>
            </p:nvSpPr>
            <p:spPr>
              <a:xfrm>
                <a:off x="501834" y="2685070"/>
                <a:ext cx="759422" cy="2015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ar-AE" sz="2600" b="1" i="1" dirty="0" smtClean="0">
                              <a:solidFill>
                                <a:srgbClr val="C00000"/>
                              </a:solidFill>
                              <a:latin typeface="Cambria Math" panose="02040503050406030204" pitchFamily="18" charset="0"/>
                              <a:ea typeface="#9Slide02 Noi dung rat dai" panose="02000000000000000000" pitchFamily="2" charset="0"/>
                            </a:rPr>
                          </m:ctrlPr>
                        </m:accPr>
                        <m:e>
                          <m:r>
                            <m:rPr>
                              <m:sty m:val="p"/>
                            </m:rPr>
                            <a:rPr lang="en-US" sz="2600" b="1" i="1" dirty="0">
                              <a:solidFill>
                                <a:srgbClr val="C00000"/>
                              </a:solidFill>
                              <a:latin typeface="Cambria Math" panose="02040503050406030204" pitchFamily="18" charset="0"/>
                              <a:ea typeface="#9Slide02 Noi dung rat dai" panose="02000000000000000000" pitchFamily="2" charset="0"/>
                            </a:rPr>
                            <m:t>v</m:t>
                          </m:r>
                        </m:e>
                      </m:acc>
                      <m:d>
                        <m:dPr>
                          <m:begChr m:val="{"/>
                          <m:endChr m:val=""/>
                          <m:ctrlPr>
                            <a:rPr lang="ar-AE" sz="2600" b="1" i="1" dirty="0">
                              <a:solidFill>
                                <a:srgbClr val="C00000"/>
                              </a:solidFill>
                              <a:latin typeface="Cambria Math" panose="02040503050406030204" pitchFamily="18" charset="0"/>
                              <a:ea typeface="#9Slide02 Noi dung rat dai" panose="02000000000000000000" pitchFamily="2" charset="0"/>
                            </a:rPr>
                          </m:ctrlPr>
                        </m:dPr>
                        <m:e>
                          <m:eqArr>
                            <m:eqArrPr>
                              <m:ctrlPr>
                                <a:rPr lang="ar-AE" sz="2600" b="1" i="1" dirty="0">
                                  <a:solidFill>
                                    <a:srgbClr val="C00000"/>
                                  </a:solidFill>
                                  <a:latin typeface="Cambria Math" panose="02040503050406030204" pitchFamily="18" charset="0"/>
                                  <a:ea typeface="#9Slide02 Noi dung rat dai" panose="02000000000000000000" pitchFamily="2" charset="0"/>
                                </a:rPr>
                              </m:ctrlPr>
                            </m:eqArrPr>
                            <m:e/>
                            <m:e/>
                            <m:e/>
                            <m:e/>
                            <m:e/>
                          </m:eqArr>
                        </m:e>
                      </m:d>
                    </m:oMath>
                  </m:oMathPara>
                </a14:m>
                <a:endParaRPr lang="en-US" sz="2600" b="1" dirty="0">
                  <a:solidFill>
                    <a:srgbClr val="C00000"/>
                  </a:solidFill>
                  <a:latin typeface="#9Slide02 Noi dung rat dai" panose="02000000000000000000" pitchFamily="2" charset="0"/>
                  <a:ea typeface="#9Slide02 Noi dung rat dai" panose="02000000000000000000" pitchFamily="2" charset="0"/>
                </a:endParaRPr>
              </a:p>
            </p:txBody>
          </p:sp>
        </mc:Choice>
        <mc:Fallback xmlns="">
          <p:sp>
            <p:nvSpPr>
              <p:cNvPr id="10" name="TextBox 9" descr="24 Trang Thu">
                <a:extLst>
                  <a:ext uri="{FF2B5EF4-FFF2-40B4-BE49-F238E27FC236}">
                    <a16:creationId xmlns:a16="http://schemas.microsoft.com/office/drawing/2014/main" id="{C6985A04-66E7-50F6-468A-1D3903B60558}"/>
                  </a:ext>
                </a:extLst>
              </p:cNvPr>
              <p:cNvSpPr txBox="1">
                <a:spLocks noRot="1" noChangeAspect="1" noMove="1" noResize="1" noEditPoints="1" noAdjustHandles="1" noChangeArrowheads="1" noChangeShapeType="1" noTextEdit="1"/>
              </p:cNvSpPr>
              <p:nvPr/>
            </p:nvSpPr>
            <p:spPr>
              <a:xfrm>
                <a:off x="501834" y="2685070"/>
                <a:ext cx="759422" cy="2015616"/>
              </a:xfrm>
              <a:prstGeom prst="rect">
                <a:avLst/>
              </a:prstGeom>
              <a:blipFill>
                <a:blip r:embed="rId6"/>
                <a:stretch>
                  <a:fillRect/>
                </a:stretch>
              </a:blipFill>
            </p:spPr>
            <p:txBody>
              <a:bodyPr/>
              <a:lstStyle/>
              <a:p>
                <a:r>
                  <a:rPr lang="vi-VN">
                    <a:noFill/>
                  </a:rPr>
                  <a:t> </a:t>
                </a:r>
              </a:p>
            </p:txBody>
          </p:sp>
        </mc:Fallback>
      </mc:AlternateContent>
      <p:sp>
        <p:nvSpPr>
          <p:cNvPr id="11" name="TextBox 10" descr="24 Trang Thu">
            <a:extLst>
              <a:ext uri="{FF2B5EF4-FFF2-40B4-BE49-F238E27FC236}">
                <a16:creationId xmlns:a16="http://schemas.microsoft.com/office/drawing/2014/main" xmlns="" id="{624D0BB1-0B33-ECD0-5387-80A23C7B051B}"/>
              </a:ext>
            </a:extLst>
          </p:cNvPr>
          <p:cNvSpPr txBox="1"/>
          <p:nvPr/>
        </p:nvSpPr>
        <p:spPr>
          <a:xfrm>
            <a:off x="1041094" y="2629671"/>
            <a:ext cx="1764003" cy="492443"/>
          </a:xfrm>
          <a:prstGeom prst="rect">
            <a:avLst/>
          </a:prstGeom>
          <a:noFill/>
        </p:spPr>
        <p:txBody>
          <a:bodyPr wrap="square" rtlCol="0">
            <a:spAutoFit/>
          </a:bodyPr>
          <a:lstStyle/>
          <a:p>
            <a:r>
              <a:rPr lang="en-US" sz="2600" b="1">
                <a:solidFill>
                  <a:srgbClr val="143B4F"/>
                </a:solidFill>
                <a:latin typeface="#9Slide02 Noi dung rat dai" panose="02000000000000000000" pitchFamily="2" charset="0"/>
                <a:ea typeface="#9Slide02 Noi dung rat dai" panose="02000000000000000000" pitchFamily="2" charset="0"/>
              </a:rPr>
              <a:t>+ Điểm đặt:</a:t>
            </a:r>
            <a:endParaRPr lang="en-US" sz="2600" b="1" dirty="0">
              <a:solidFill>
                <a:srgbClr val="143B4F"/>
              </a:solidFill>
              <a:latin typeface="#9Slide02 Noi dung rat dai" panose="02000000000000000000" pitchFamily="2" charset="0"/>
              <a:ea typeface="#9Slide02 Noi dung rat dai" panose="02000000000000000000" pitchFamily="2" charset="0"/>
            </a:endParaRPr>
          </a:p>
        </p:txBody>
      </p:sp>
      <p:sp>
        <p:nvSpPr>
          <p:cNvPr id="25" name="TextBox 24" descr="24 Trang Thu">
            <a:extLst>
              <a:ext uri="{FF2B5EF4-FFF2-40B4-BE49-F238E27FC236}">
                <a16:creationId xmlns:a16="http://schemas.microsoft.com/office/drawing/2014/main" xmlns="" id="{96CBBC45-4073-E018-E531-F28921DC0017}"/>
              </a:ext>
            </a:extLst>
          </p:cNvPr>
          <p:cNvSpPr txBox="1"/>
          <p:nvPr/>
        </p:nvSpPr>
        <p:spPr>
          <a:xfrm>
            <a:off x="1030584" y="3131025"/>
            <a:ext cx="1764003" cy="492443"/>
          </a:xfrm>
          <a:prstGeom prst="rect">
            <a:avLst/>
          </a:prstGeom>
          <a:noFill/>
        </p:spPr>
        <p:txBody>
          <a:bodyPr wrap="square" rtlCol="0">
            <a:spAutoFit/>
          </a:bodyPr>
          <a:lstStyle/>
          <a:p>
            <a:r>
              <a:rPr lang="en-US" sz="2600" b="1">
                <a:solidFill>
                  <a:srgbClr val="143B4F"/>
                </a:solidFill>
                <a:latin typeface="#9Slide02 Noi dung rat dai" panose="02000000000000000000" pitchFamily="2" charset="0"/>
                <a:ea typeface="#9Slide02 Noi dung rat dai" panose="02000000000000000000" pitchFamily="2" charset="0"/>
              </a:rPr>
              <a:t>+ Phương:</a:t>
            </a:r>
            <a:endParaRPr lang="en-US" sz="2600" b="1" dirty="0">
              <a:solidFill>
                <a:srgbClr val="143B4F"/>
              </a:solidFill>
              <a:latin typeface="#9Slide02 Noi dung rat dai" panose="02000000000000000000" pitchFamily="2" charset="0"/>
              <a:ea typeface="#9Slide02 Noi dung rat dai" panose="02000000000000000000" pitchFamily="2" charset="0"/>
            </a:endParaRPr>
          </a:p>
        </p:txBody>
      </p:sp>
      <p:sp>
        <p:nvSpPr>
          <p:cNvPr id="27" name="TextBox 26" descr="24 Trang Thu">
            <a:extLst>
              <a:ext uri="{FF2B5EF4-FFF2-40B4-BE49-F238E27FC236}">
                <a16:creationId xmlns:a16="http://schemas.microsoft.com/office/drawing/2014/main" xmlns="" id="{422EC7B3-EC85-A839-031F-3F20810F0760}"/>
              </a:ext>
            </a:extLst>
          </p:cNvPr>
          <p:cNvSpPr txBox="1"/>
          <p:nvPr/>
        </p:nvSpPr>
        <p:spPr>
          <a:xfrm>
            <a:off x="1020074" y="3632379"/>
            <a:ext cx="1764003" cy="492443"/>
          </a:xfrm>
          <a:prstGeom prst="rect">
            <a:avLst/>
          </a:prstGeom>
          <a:noFill/>
        </p:spPr>
        <p:txBody>
          <a:bodyPr wrap="square" rtlCol="0">
            <a:spAutoFit/>
          </a:bodyPr>
          <a:lstStyle/>
          <a:p>
            <a:r>
              <a:rPr lang="en-US" sz="2600" b="1">
                <a:solidFill>
                  <a:srgbClr val="143B4F"/>
                </a:solidFill>
                <a:latin typeface="#9Slide02 Noi dung rat dai" panose="02000000000000000000" pitchFamily="2" charset="0"/>
                <a:ea typeface="#9Slide02 Noi dung rat dai" panose="02000000000000000000" pitchFamily="2" charset="0"/>
              </a:rPr>
              <a:t>+ Chiều:</a:t>
            </a:r>
            <a:endParaRPr lang="en-US" sz="2600" b="1" dirty="0">
              <a:solidFill>
                <a:srgbClr val="143B4F"/>
              </a:solidFill>
              <a:latin typeface="#9Slide02 Noi dung rat dai" panose="02000000000000000000" pitchFamily="2" charset="0"/>
              <a:ea typeface="#9Slide02 Noi dung rat dai" panose="02000000000000000000" pitchFamily="2" charset="0"/>
            </a:endParaRPr>
          </a:p>
        </p:txBody>
      </p:sp>
      <p:sp>
        <p:nvSpPr>
          <p:cNvPr id="29" name="TextBox 28" descr="24 Trang Thu">
            <a:extLst>
              <a:ext uri="{FF2B5EF4-FFF2-40B4-BE49-F238E27FC236}">
                <a16:creationId xmlns:a16="http://schemas.microsoft.com/office/drawing/2014/main" xmlns="" id="{BCF635E4-350E-8007-7DAC-B22B0F7F0406}"/>
              </a:ext>
            </a:extLst>
          </p:cNvPr>
          <p:cNvSpPr txBox="1"/>
          <p:nvPr/>
        </p:nvSpPr>
        <p:spPr>
          <a:xfrm>
            <a:off x="1020074" y="4263391"/>
            <a:ext cx="1764003" cy="492443"/>
          </a:xfrm>
          <a:prstGeom prst="rect">
            <a:avLst/>
          </a:prstGeom>
          <a:noFill/>
        </p:spPr>
        <p:txBody>
          <a:bodyPr wrap="square" rtlCol="0">
            <a:spAutoFit/>
          </a:bodyPr>
          <a:lstStyle/>
          <a:p>
            <a:r>
              <a:rPr lang="en-US" sz="2600" b="1">
                <a:solidFill>
                  <a:srgbClr val="143B4F"/>
                </a:solidFill>
                <a:latin typeface="#9Slide02 Noi dung rat dai" panose="02000000000000000000" pitchFamily="2" charset="0"/>
                <a:ea typeface="#9Slide02 Noi dung rat dai" panose="02000000000000000000" pitchFamily="2" charset="0"/>
              </a:rPr>
              <a:t>+ Độ lớn:</a:t>
            </a:r>
            <a:endParaRPr lang="en-US" sz="2600" b="1" dirty="0">
              <a:solidFill>
                <a:srgbClr val="143B4F"/>
              </a:solidFill>
              <a:latin typeface="#9Slide02 Noi dung rat dai" panose="02000000000000000000" pitchFamily="2" charset="0"/>
              <a:ea typeface="#9Slide02 Noi dung rat dai" panose="02000000000000000000" pitchFamily="2" charset="0"/>
            </a:endParaRPr>
          </a:p>
        </p:txBody>
      </p:sp>
      <p:sp>
        <p:nvSpPr>
          <p:cNvPr id="30" name="TextBox 29" descr="24 Trang Thu">
            <a:extLst>
              <a:ext uri="{FF2B5EF4-FFF2-40B4-BE49-F238E27FC236}">
                <a16:creationId xmlns:a16="http://schemas.microsoft.com/office/drawing/2014/main" xmlns="" id="{DEECCCF1-78E2-38A7-9349-2C8BACE1F98B}"/>
              </a:ext>
            </a:extLst>
          </p:cNvPr>
          <p:cNvSpPr txBox="1"/>
          <p:nvPr/>
        </p:nvSpPr>
        <p:spPr>
          <a:xfrm>
            <a:off x="2686852" y="3121267"/>
            <a:ext cx="6789682" cy="507831"/>
          </a:xfrm>
          <a:prstGeom prst="rect">
            <a:avLst/>
          </a:prstGeom>
          <a:noFill/>
        </p:spPr>
        <p:txBody>
          <a:bodyPr wrap="square" rtlCol="0">
            <a:spAutoFit/>
          </a:bodyPr>
          <a:lstStyle/>
          <a:p>
            <a:r>
              <a:rPr lang="en-US" sz="2700">
                <a:solidFill>
                  <a:srgbClr val="C00000"/>
                </a:solidFill>
                <a:latin typeface="#9Slide02 Noi dung rat dai" panose="02000000000000000000" pitchFamily="2" charset="0"/>
                <a:ea typeface="#9Slide02 Noi dung rat dai" panose="02000000000000000000" pitchFamily="2" charset="0"/>
              </a:rPr>
              <a:t>trùng với tiếp tuyến quỹ đạo tại điểm đang xét</a:t>
            </a:r>
            <a:endParaRPr lang="en-US" sz="2700" dirty="0">
              <a:solidFill>
                <a:srgbClr val="C00000"/>
              </a:solidFill>
              <a:latin typeface="#9Slide02 Noi dung rat dai" panose="02000000000000000000" pitchFamily="2" charset="0"/>
              <a:ea typeface="#9Slide02 Noi dung rat dai" panose="02000000000000000000" pitchFamily="2" charset="0"/>
            </a:endParaRPr>
          </a:p>
        </p:txBody>
      </p:sp>
      <p:sp>
        <p:nvSpPr>
          <p:cNvPr id="31" name="TextBox 30" descr="24 Trang Thu">
            <a:extLst>
              <a:ext uri="{FF2B5EF4-FFF2-40B4-BE49-F238E27FC236}">
                <a16:creationId xmlns:a16="http://schemas.microsoft.com/office/drawing/2014/main" xmlns="" id="{19F59034-EEE0-5AE4-FCA2-F09BFE213E6A}"/>
              </a:ext>
            </a:extLst>
          </p:cNvPr>
          <p:cNvSpPr txBox="1"/>
          <p:nvPr/>
        </p:nvSpPr>
        <p:spPr>
          <a:xfrm>
            <a:off x="2697361" y="3623468"/>
            <a:ext cx="6779173" cy="507831"/>
          </a:xfrm>
          <a:prstGeom prst="rect">
            <a:avLst/>
          </a:prstGeom>
          <a:noFill/>
        </p:spPr>
        <p:txBody>
          <a:bodyPr wrap="square" rtlCol="0">
            <a:spAutoFit/>
          </a:bodyPr>
          <a:lstStyle/>
          <a:p>
            <a:r>
              <a:rPr lang="en-US" sz="2700">
                <a:solidFill>
                  <a:srgbClr val="C00000"/>
                </a:solidFill>
                <a:latin typeface="#9Slide02 Noi dung rat dai" panose="02000000000000000000" pitchFamily="2" charset="0"/>
                <a:ea typeface="#9Slide02 Noi dung rat dai" panose="02000000000000000000" pitchFamily="2" charset="0"/>
              </a:rPr>
              <a:t>cùng chiều chuyển động tại điểm đang xét</a:t>
            </a:r>
            <a:endParaRPr lang="en-US" sz="2700" dirty="0">
              <a:solidFill>
                <a:srgbClr val="C00000"/>
              </a:solidFill>
              <a:latin typeface="#9Slide02 Noi dung rat dai" panose="02000000000000000000" pitchFamily="2" charset="0"/>
              <a:ea typeface="#9Slide02 Noi dung rat dai" panose="02000000000000000000" pitchFamily="2" charset="0"/>
            </a:endParaRPr>
          </a:p>
        </p:txBody>
      </p:sp>
      <mc:AlternateContent xmlns:mc="http://schemas.openxmlformats.org/markup-compatibility/2006" xmlns:a14="http://schemas.microsoft.com/office/drawing/2010/main">
        <mc:Choice Requires="a14">
          <p:sp>
            <p:nvSpPr>
              <p:cNvPr id="33" name="TextBox 32" descr="24 Trang Thu">
                <a:extLst>
                  <a:ext uri="{FF2B5EF4-FFF2-40B4-BE49-F238E27FC236}">
                    <a16:creationId xmlns:a16="http://schemas.microsoft.com/office/drawing/2014/main" xmlns="" id="{D807BA16-A16C-19FD-4B8A-397CB7307CCF}"/>
                  </a:ext>
                </a:extLst>
              </p:cNvPr>
              <p:cNvSpPr txBox="1"/>
              <p:nvPr/>
            </p:nvSpPr>
            <p:spPr>
              <a:xfrm>
                <a:off x="2479610" y="3991952"/>
                <a:ext cx="1474354" cy="1035319"/>
              </a:xfrm>
              <a:prstGeom prst="roundRect">
                <a:avLst/>
              </a:prstGeom>
              <a:noFill/>
              <a:ln w="28575">
                <a:noFill/>
              </a:ln>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vi-VN" sz="3200" i="1" smtClean="0">
                          <a:solidFill>
                            <a:srgbClr val="C00000"/>
                          </a:solidFill>
                          <a:latin typeface="Cambria Math" panose="02040503050406030204" pitchFamily="18" charset="0"/>
                          <a:ea typeface="Times New Roman" panose="02020603050405020304" pitchFamily="18" charset="0"/>
                          <a:cs typeface="Arial" panose="020B0604020202020204" pitchFamily="34" charset="0"/>
                        </a:rPr>
                        <m:t>v</m:t>
                      </m:r>
                      <m:r>
                        <m:rPr>
                          <m:nor/>
                        </m:rPr>
                        <a:rPr lang="en-US" sz="3200" smtClean="0">
                          <a:solidFill>
                            <a:srgbClr val="C00000"/>
                          </a:solidFill>
                          <a:effectLst/>
                          <a:latin typeface="Arial" panose="020B0604020202020204" pitchFamily="34" charset="0"/>
                          <a:ea typeface="Times New Roman" panose="02020603050405020304" pitchFamily="18" charset="0"/>
                          <a:cs typeface="Arial" panose="020B0604020202020204" pitchFamily="34" charset="0"/>
                        </a:rPr>
                        <m:t> = </m:t>
                      </m:r>
                      <m:f>
                        <m:fPr>
                          <m:ctrlPr>
                            <a:rPr lang="en-US" sz="3200" i="1">
                              <a:solidFill>
                                <a:srgbClr val="C00000"/>
                              </a:solidFill>
                              <a:effectLst/>
                              <a:latin typeface="Cambria Math" panose="02040503050406030204" pitchFamily="18" charset="0"/>
                              <a:ea typeface="Times New Roman" panose="02020603050405020304" pitchFamily="18" charset="0"/>
                            </a:rPr>
                          </m:ctrlPr>
                        </m:fPr>
                        <m:num>
                          <m:r>
                            <m:rPr>
                              <m:sty m:val="p"/>
                            </m:rPr>
                            <a:rPr lang="vi-VN" sz="3200" i="1">
                              <a:solidFill>
                                <a:srgbClr val="C00000"/>
                              </a:solidFill>
                              <a:latin typeface="Cambria Math" panose="02040503050406030204" pitchFamily="18" charset="0"/>
                              <a:ea typeface="Times New Roman" panose="02020603050405020304" pitchFamily="18" charset="0"/>
                            </a:rPr>
                            <m:t>s</m:t>
                          </m:r>
                        </m:num>
                        <m:den>
                          <m:r>
                            <a:rPr lang="en-US" sz="3200">
                              <a:solidFill>
                                <a:srgbClr val="C00000"/>
                              </a:solidFill>
                              <a:effectLst/>
                              <a:latin typeface="Cambria Math" panose="02040503050406030204" pitchFamily="18" charset="0"/>
                              <a:ea typeface="Times New Roman" panose="02020603050405020304" pitchFamily="18" charset="0"/>
                              <a:sym typeface="Symbol" panose="05050102010706020507" pitchFamily="18" charset="2"/>
                            </a:rPr>
                            <m:t></m:t>
                          </m:r>
                          <m:r>
                            <m:rPr>
                              <m:sty m:val="p"/>
                            </m:rPr>
                            <a:rPr lang="en-US" sz="3200">
                              <a:solidFill>
                                <a:srgbClr val="C00000"/>
                              </a:solidFill>
                              <a:effectLst/>
                              <a:latin typeface="Cambria Math" panose="02040503050406030204" pitchFamily="18" charset="0"/>
                              <a:ea typeface="Times New Roman" panose="02020603050405020304" pitchFamily="18" charset="0"/>
                            </a:rPr>
                            <m:t>t</m:t>
                          </m:r>
                        </m:den>
                      </m:f>
                    </m:oMath>
                  </m:oMathPara>
                </a14:m>
                <a:endParaRPr lang="en-US" sz="32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33" name="TextBox 32" descr="24 Trang Thu">
                <a:extLst>
                  <a:ext uri="{FF2B5EF4-FFF2-40B4-BE49-F238E27FC236}">
                    <a16:creationId xmlns:a16="http://schemas.microsoft.com/office/drawing/2014/main" id="{D807BA16-A16C-19FD-4B8A-397CB7307CCF}"/>
                  </a:ext>
                </a:extLst>
              </p:cNvPr>
              <p:cNvSpPr txBox="1">
                <a:spLocks noRot="1" noChangeAspect="1" noMove="1" noResize="1" noEditPoints="1" noAdjustHandles="1" noChangeArrowheads="1" noChangeShapeType="1" noTextEdit="1"/>
              </p:cNvSpPr>
              <p:nvPr/>
            </p:nvSpPr>
            <p:spPr>
              <a:xfrm>
                <a:off x="2479610" y="3991952"/>
                <a:ext cx="1474354" cy="1035319"/>
              </a:xfrm>
              <a:prstGeom prst="roundRect">
                <a:avLst/>
              </a:prstGeom>
              <a:blipFill>
                <a:blip r:embed="rId7"/>
                <a:stretch>
                  <a:fillRect/>
                </a:stretch>
              </a:blipFill>
              <a:ln w="28575">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4" name="TextBox 33" descr="24 Trang Thu">
                <a:extLst>
                  <a:ext uri="{FF2B5EF4-FFF2-40B4-BE49-F238E27FC236}">
                    <a16:creationId xmlns:a16="http://schemas.microsoft.com/office/drawing/2014/main" xmlns="" id="{E462B544-C812-1EAF-81BA-D325D3224634}"/>
                  </a:ext>
                </a:extLst>
              </p:cNvPr>
              <p:cNvSpPr txBox="1"/>
              <p:nvPr/>
            </p:nvSpPr>
            <p:spPr>
              <a:xfrm>
                <a:off x="3953964" y="4217223"/>
                <a:ext cx="1474355" cy="584775"/>
              </a:xfrm>
              <a:prstGeom prst="rect">
                <a:avLst/>
              </a:prstGeom>
              <a:noFill/>
              <a:ln w="28575">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3200" smtClean="0">
                          <a:solidFill>
                            <a:srgbClr val="C00000"/>
                          </a:solidFill>
                          <a:latin typeface="Cambria Math" panose="02040503050406030204" pitchFamily="18" charset="0"/>
                          <a:ea typeface="#9Slide02 Noi dung rat dai" panose="02000000000000000000" pitchFamily="2" charset="0"/>
                        </a:rPr>
                        <m:t>= </m:t>
                      </m:r>
                      <m:r>
                        <m:rPr>
                          <m:sty m:val="p"/>
                        </m:rPr>
                        <a:rPr lang="vi-VN" sz="3200" i="1">
                          <a:solidFill>
                            <a:srgbClr val="C00000"/>
                          </a:solidFill>
                          <a:latin typeface="Cambria Math" panose="02040503050406030204" pitchFamily="18" charset="0"/>
                          <a:ea typeface="#9Slide02 Noi dung rat dai" panose="02000000000000000000" pitchFamily="2" charset="0"/>
                        </a:rPr>
                        <m:t>R</m:t>
                      </m:r>
                      <m:r>
                        <a:rPr lang="vi-VN" sz="3200" i="1">
                          <a:solidFill>
                            <a:srgbClr val="C00000"/>
                          </a:solidFill>
                          <a:latin typeface="Cambria Math" panose="02040503050406030204" pitchFamily="18" charset="0"/>
                          <a:ea typeface="#9Slide02 Noi dung rat dai" panose="02000000000000000000" pitchFamily="2" charset="0"/>
                        </a:rPr>
                        <m:t>.</m:t>
                      </m:r>
                      <m:r>
                        <m:rPr>
                          <m:sty m:val="p"/>
                        </m:rPr>
                        <a:rPr lang="el-GR" sz="3200" dirty="0">
                          <a:solidFill>
                            <a:srgbClr val="C00000"/>
                          </a:solidFill>
                          <a:latin typeface="Cambria Math" panose="02040503050406030204" pitchFamily="18" charset="0"/>
                          <a:ea typeface="Cambria Math" panose="02040503050406030204" pitchFamily="18" charset="0"/>
                        </a:rPr>
                        <m:t>ω</m:t>
                      </m:r>
                    </m:oMath>
                  </m:oMathPara>
                </a14:m>
                <a:endParaRPr lang="en-US" sz="3200" dirty="0">
                  <a:solidFill>
                    <a:srgbClr val="C00000"/>
                  </a:solidFill>
                  <a:latin typeface="#9Slide02 Noi dung rat dai" panose="02000000000000000000" pitchFamily="2" charset="0"/>
                  <a:ea typeface="#9Slide02 Noi dung rat dai" panose="02000000000000000000" pitchFamily="2" charset="0"/>
                </a:endParaRPr>
              </a:p>
            </p:txBody>
          </p:sp>
        </mc:Choice>
        <mc:Fallback xmlns="">
          <p:sp>
            <p:nvSpPr>
              <p:cNvPr id="34" name="TextBox 33" descr="24 Trang Thu">
                <a:extLst>
                  <a:ext uri="{FF2B5EF4-FFF2-40B4-BE49-F238E27FC236}">
                    <a16:creationId xmlns:a16="http://schemas.microsoft.com/office/drawing/2014/main" id="{E462B544-C812-1EAF-81BA-D325D3224634}"/>
                  </a:ext>
                </a:extLst>
              </p:cNvPr>
              <p:cNvSpPr txBox="1">
                <a:spLocks noRot="1" noChangeAspect="1" noMove="1" noResize="1" noEditPoints="1" noAdjustHandles="1" noChangeArrowheads="1" noChangeShapeType="1" noTextEdit="1"/>
              </p:cNvSpPr>
              <p:nvPr/>
            </p:nvSpPr>
            <p:spPr>
              <a:xfrm>
                <a:off x="3953964" y="4217223"/>
                <a:ext cx="1474355" cy="584775"/>
              </a:xfrm>
              <a:prstGeom prst="rect">
                <a:avLst/>
              </a:prstGeom>
              <a:blipFill>
                <a:blip r:embed="rId8"/>
                <a:stretch>
                  <a:fillRect/>
                </a:stretch>
              </a:blipFill>
              <a:ln w="28575">
                <a:noFill/>
              </a:ln>
            </p:spPr>
            <p:txBody>
              <a:bodyPr/>
              <a:lstStyle/>
              <a:p>
                <a:r>
                  <a:rPr lang="vi-VN">
                    <a:noFill/>
                  </a:rPr>
                  <a:t> </a:t>
                </a:r>
              </a:p>
            </p:txBody>
          </p:sp>
        </mc:Fallback>
      </mc:AlternateContent>
      <p:sp>
        <p:nvSpPr>
          <p:cNvPr id="35" name="TextBox 34" descr="24 Trang Thu">
            <a:extLst>
              <a:ext uri="{FF2B5EF4-FFF2-40B4-BE49-F238E27FC236}">
                <a16:creationId xmlns:a16="http://schemas.microsoft.com/office/drawing/2014/main" xmlns="" id="{5AE5D93E-0222-9301-7ACB-B05B77019D69}"/>
              </a:ext>
            </a:extLst>
          </p:cNvPr>
          <p:cNvSpPr txBox="1"/>
          <p:nvPr/>
        </p:nvSpPr>
        <p:spPr>
          <a:xfrm>
            <a:off x="315658" y="1862783"/>
            <a:ext cx="7853275" cy="523220"/>
          </a:xfrm>
          <a:prstGeom prst="rect">
            <a:avLst/>
          </a:prstGeom>
          <a:noFill/>
        </p:spPr>
        <p:txBody>
          <a:bodyPr wrap="square">
            <a:spAutoFit/>
          </a:bodyPr>
          <a:lstStyle/>
          <a:p>
            <a:pPr>
              <a:defRPr/>
            </a:pPr>
            <a:r>
              <a:rPr lang="vi-VN" sz="2700" b="1" kern="0">
                <a:solidFill>
                  <a:srgbClr val="C00000"/>
                </a:solidFill>
              </a:rPr>
              <a:t>* Vận </a:t>
            </a:r>
            <a:r>
              <a:rPr lang="vi-VN" sz="2700" b="1" kern="0" dirty="0" err="1">
                <a:solidFill>
                  <a:srgbClr val="C00000"/>
                </a:solidFill>
              </a:rPr>
              <a:t>tốc trong chuyển động tròn đều</a:t>
            </a:r>
            <a:endParaRPr lang="en-US" sz="2700" b="1" kern="0" dirty="0">
              <a:solidFill>
                <a:srgbClr val="C00000"/>
              </a:solidFill>
            </a:endParaRPr>
          </a:p>
        </p:txBody>
      </p:sp>
      <p:cxnSp>
        <p:nvCxnSpPr>
          <p:cNvPr id="36" name="Straight Arrow Connector 35" descr="24 Trang Thu">
            <a:extLst>
              <a:ext uri="{FF2B5EF4-FFF2-40B4-BE49-F238E27FC236}">
                <a16:creationId xmlns:a16="http://schemas.microsoft.com/office/drawing/2014/main" xmlns="" id="{51F2CCAE-AA11-BCA6-5177-19589EC47F12}"/>
              </a:ext>
            </a:extLst>
          </p:cNvPr>
          <p:cNvCxnSpPr>
            <a:cxnSpLocks/>
          </p:cNvCxnSpPr>
          <p:nvPr/>
        </p:nvCxnSpPr>
        <p:spPr>
          <a:xfrm>
            <a:off x="10187243" y="369774"/>
            <a:ext cx="1080000" cy="703790"/>
          </a:xfrm>
          <a:prstGeom prst="straightConnector1">
            <a:avLst/>
          </a:prstGeom>
          <a:noFill/>
          <a:ln w="28575" cap="flat" cmpd="sng" algn="ctr">
            <a:solidFill>
              <a:srgbClr val="143B4F"/>
            </a:solidFill>
            <a:prstDash val="solid"/>
            <a:miter lim="800000"/>
            <a:headEnd type="stealth" w="lg" len="lg"/>
            <a:tailEnd type="oval" w="med" len="med"/>
          </a:ln>
          <a:effectLst/>
        </p:spPr>
      </p:cxnSp>
      <mc:AlternateContent xmlns:mc="http://schemas.openxmlformats.org/markup-compatibility/2006" xmlns:a14="http://schemas.microsoft.com/office/drawing/2010/main">
        <mc:Choice Requires="a14">
          <p:sp>
            <p:nvSpPr>
              <p:cNvPr id="37" name="TextBox 36" descr="24 Trang Thu">
                <a:extLst>
                  <a:ext uri="{FF2B5EF4-FFF2-40B4-BE49-F238E27FC236}">
                    <a16:creationId xmlns:a16="http://schemas.microsoft.com/office/drawing/2014/main" xmlns="" id="{ECCD82C2-C7F8-BE4F-4E12-182C5D23F3A5}"/>
                  </a:ext>
                </a:extLst>
              </p:cNvPr>
              <p:cNvSpPr txBox="1"/>
              <p:nvPr/>
            </p:nvSpPr>
            <p:spPr>
              <a:xfrm>
                <a:off x="10570174" y="396987"/>
                <a:ext cx="759422" cy="507831"/>
              </a:xfrm>
              <a:prstGeom prst="rect">
                <a:avLst/>
              </a:prstGeom>
              <a:noFill/>
            </p:spPr>
            <p:txBody>
              <a:bodyPr wrap="square" rtlCol="0">
                <a:spAutoFit/>
              </a:bodyPr>
              <a:lstStyle/>
              <a:p>
                <a:pPr defTabSz="457200"/>
                <a14:m>
                  <m:oMathPara xmlns:m="http://schemas.openxmlformats.org/officeDocument/2006/math">
                    <m:oMathParaPr>
                      <m:jc m:val="centerGroup"/>
                    </m:oMathParaPr>
                    <m:oMath xmlns:m="http://schemas.openxmlformats.org/officeDocument/2006/math">
                      <m:acc>
                        <m:accPr>
                          <m:chr m:val="⃗"/>
                          <m:ctrlPr>
                            <a:rPr lang="ar-AE" sz="2700" b="1" i="1" dirty="0" smtClean="0">
                              <a:solidFill>
                                <a:srgbClr val="143B4F"/>
                              </a:solidFill>
                              <a:latin typeface="Cambria Math" panose="02040503050406030204" pitchFamily="18" charset="0"/>
                              <a:ea typeface="#9Slide02 Noi dung rat dai" panose="02000000000000000000" pitchFamily="2" charset="0"/>
                            </a:rPr>
                          </m:ctrlPr>
                        </m:accPr>
                        <m:e>
                          <m:r>
                            <m:rPr>
                              <m:sty m:val="p"/>
                            </m:rPr>
                            <a:rPr lang="en-US" sz="2700" b="1" i="1" dirty="0">
                              <a:solidFill>
                                <a:srgbClr val="143B4F"/>
                              </a:solidFill>
                              <a:latin typeface="Cambria Math" panose="02040503050406030204" pitchFamily="18" charset="0"/>
                              <a:ea typeface="#9Slide02 Noi dung rat dai" panose="02000000000000000000" pitchFamily="2" charset="0"/>
                            </a:rPr>
                            <m:t>v</m:t>
                          </m:r>
                        </m:e>
                      </m:acc>
                    </m:oMath>
                  </m:oMathPara>
                </a14:m>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mc:Choice>
        <mc:Fallback xmlns="">
          <p:sp>
            <p:nvSpPr>
              <p:cNvPr id="37" name="TextBox 36" descr="24 Trang Thu">
                <a:extLst>
                  <a:ext uri="{FF2B5EF4-FFF2-40B4-BE49-F238E27FC236}">
                    <a16:creationId xmlns:a16="http://schemas.microsoft.com/office/drawing/2014/main" id="{ECCD82C2-C7F8-BE4F-4E12-182C5D23F3A5}"/>
                  </a:ext>
                </a:extLst>
              </p:cNvPr>
              <p:cNvSpPr txBox="1">
                <a:spLocks noRot="1" noChangeAspect="1" noMove="1" noResize="1" noEditPoints="1" noAdjustHandles="1" noChangeArrowheads="1" noChangeShapeType="1" noTextEdit="1"/>
              </p:cNvSpPr>
              <p:nvPr/>
            </p:nvSpPr>
            <p:spPr>
              <a:xfrm>
                <a:off x="10570174" y="396987"/>
                <a:ext cx="759422" cy="507831"/>
              </a:xfrm>
              <a:prstGeom prst="rect">
                <a:avLst/>
              </a:prstGeom>
              <a:blipFill>
                <a:blip r:embed="rId9"/>
                <a:stretch>
                  <a:fillRect/>
                </a:stretch>
              </a:blipFill>
            </p:spPr>
            <p:txBody>
              <a:bodyPr/>
              <a:lstStyle/>
              <a:p>
                <a:r>
                  <a:rPr lang="vi-VN">
                    <a:noFill/>
                  </a:rPr>
                  <a:t> </a:t>
                </a:r>
              </a:p>
            </p:txBody>
          </p:sp>
        </mc:Fallback>
      </mc:AlternateContent>
      <p:cxnSp>
        <p:nvCxnSpPr>
          <p:cNvPr id="38" name="Straight Arrow Connector 37" descr="24 Trang Thu">
            <a:extLst>
              <a:ext uri="{FF2B5EF4-FFF2-40B4-BE49-F238E27FC236}">
                <a16:creationId xmlns:a16="http://schemas.microsoft.com/office/drawing/2014/main" xmlns="" id="{62BB6192-FCF9-DFB2-CAFE-6843922592C6}"/>
              </a:ext>
            </a:extLst>
          </p:cNvPr>
          <p:cNvCxnSpPr>
            <a:cxnSpLocks/>
          </p:cNvCxnSpPr>
          <p:nvPr/>
        </p:nvCxnSpPr>
        <p:spPr>
          <a:xfrm flipV="1">
            <a:off x="8686187" y="2134718"/>
            <a:ext cx="79642" cy="1080000"/>
          </a:xfrm>
          <a:prstGeom prst="straightConnector1">
            <a:avLst/>
          </a:prstGeom>
          <a:noFill/>
          <a:ln w="28575" cap="flat" cmpd="sng" algn="ctr">
            <a:solidFill>
              <a:srgbClr val="143B4F"/>
            </a:solidFill>
            <a:prstDash val="solid"/>
            <a:miter lim="800000"/>
            <a:headEnd type="stealth" w="lg" len="lg"/>
            <a:tailEnd type="oval" w="med" len="med"/>
          </a:ln>
          <a:effectLst/>
        </p:spPr>
      </p:cxnSp>
      <mc:AlternateContent xmlns:mc="http://schemas.openxmlformats.org/markup-compatibility/2006" xmlns:a14="http://schemas.microsoft.com/office/drawing/2010/main">
        <mc:Choice Requires="a14">
          <p:sp>
            <p:nvSpPr>
              <p:cNvPr id="39" name="TextBox 38" descr="24 Trang Thu">
                <a:extLst>
                  <a:ext uri="{FF2B5EF4-FFF2-40B4-BE49-F238E27FC236}">
                    <a16:creationId xmlns:a16="http://schemas.microsoft.com/office/drawing/2014/main" xmlns="" id="{3865FD43-A556-4109-5F0B-30D14E88712D}"/>
                  </a:ext>
                </a:extLst>
              </p:cNvPr>
              <p:cNvSpPr txBox="1"/>
              <p:nvPr/>
            </p:nvSpPr>
            <p:spPr>
              <a:xfrm>
                <a:off x="8190526" y="2375744"/>
                <a:ext cx="759422" cy="507831"/>
              </a:xfrm>
              <a:prstGeom prst="rect">
                <a:avLst/>
              </a:prstGeom>
              <a:noFill/>
            </p:spPr>
            <p:txBody>
              <a:bodyPr wrap="square" rtlCol="0">
                <a:spAutoFit/>
              </a:bodyPr>
              <a:lstStyle/>
              <a:p>
                <a:pPr defTabSz="457200"/>
                <a14:m>
                  <m:oMathPara xmlns:m="http://schemas.openxmlformats.org/officeDocument/2006/math">
                    <m:oMathParaPr>
                      <m:jc m:val="centerGroup"/>
                    </m:oMathParaPr>
                    <m:oMath xmlns:m="http://schemas.openxmlformats.org/officeDocument/2006/math">
                      <m:acc>
                        <m:accPr>
                          <m:chr m:val="⃗"/>
                          <m:ctrlPr>
                            <a:rPr lang="ar-AE" sz="2700" b="1" i="1" dirty="0" smtClean="0">
                              <a:solidFill>
                                <a:srgbClr val="143B4F"/>
                              </a:solidFill>
                              <a:latin typeface="Cambria Math" panose="02040503050406030204" pitchFamily="18" charset="0"/>
                              <a:ea typeface="#9Slide02 Noi dung rat dai" panose="02000000000000000000" pitchFamily="2" charset="0"/>
                            </a:rPr>
                          </m:ctrlPr>
                        </m:accPr>
                        <m:e>
                          <m:r>
                            <m:rPr>
                              <m:sty m:val="p"/>
                            </m:rPr>
                            <a:rPr lang="en-US" sz="2700" b="1" i="1" dirty="0">
                              <a:solidFill>
                                <a:srgbClr val="143B4F"/>
                              </a:solidFill>
                              <a:latin typeface="Cambria Math" panose="02040503050406030204" pitchFamily="18" charset="0"/>
                              <a:ea typeface="#9Slide02 Noi dung rat dai" panose="02000000000000000000" pitchFamily="2" charset="0"/>
                            </a:rPr>
                            <m:t>v</m:t>
                          </m:r>
                        </m:e>
                      </m:acc>
                    </m:oMath>
                  </m:oMathPara>
                </a14:m>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mc:Choice>
        <mc:Fallback xmlns="">
          <p:sp>
            <p:nvSpPr>
              <p:cNvPr id="39" name="TextBox 38" descr="24 Trang Thu">
                <a:extLst>
                  <a:ext uri="{FF2B5EF4-FFF2-40B4-BE49-F238E27FC236}">
                    <a16:creationId xmlns:a16="http://schemas.microsoft.com/office/drawing/2014/main" id="{3865FD43-A556-4109-5F0B-30D14E88712D}"/>
                  </a:ext>
                </a:extLst>
              </p:cNvPr>
              <p:cNvSpPr txBox="1">
                <a:spLocks noRot="1" noChangeAspect="1" noMove="1" noResize="1" noEditPoints="1" noAdjustHandles="1" noChangeArrowheads="1" noChangeShapeType="1" noTextEdit="1"/>
              </p:cNvSpPr>
              <p:nvPr/>
            </p:nvSpPr>
            <p:spPr>
              <a:xfrm>
                <a:off x="8190526" y="2375744"/>
                <a:ext cx="759422" cy="507831"/>
              </a:xfrm>
              <a:prstGeom prst="rect">
                <a:avLst/>
              </a:prstGeom>
              <a:blipFill>
                <a:blip r:embed="rId10"/>
                <a:stretch>
                  <a:fillRect/>
                </a:stretch>
              </a:blipFill>
            </p:spPr>
            <p:txBody>
              <a:bodyPr/>
              <a:lstStyle/>
              <a:p>
                <a:r>
                  <a:rPr lang="vi-VN">
                    <a:noFill/>
                  </a:rPr>
                  <a:t> </a:t>
                </a:r>
              </a:p>
            </p:txBody>
          </p:sp>
        </mc:Fallback>
      </mc:AlternateContent>
      <p:cxnSp>
        <p:nvCxnSpPr>
          <p:cNvPr id="40" name="Straight Arrow Connector 39" descr="24 Trang Thu">
            <a:extLst>
              <a:ext uri="{FF2B5EF4-FFF2-40B4-BE49-F238E27FC236}">
                <a16:creationId xmlns:a16="http://schemas.microsoft.com/office/drawing/2014/main" xmlns="" id="{D67B6E0C-5F54-9612-10D5-756820178210}"/>
              </a:ext>
            </a:extLst>
          </p:cNvPr>
          <p:cNvCxnSpPr>
            <a:cxnSpLocks/>
          </p:cNvCxnSpPr>
          <p:nvPr/>
        </p:nvCxnSpPr>
        <p:spPr>
          <a:xfrm flipH="1">
            <a:off x="10243689" y="3824866"/>
            <a:ext cx="1080000" cy="0"/>
          </a:xfrm>
          <a:prstGeom prst="straightConnector1">
            <a:avLst/>
          </a:prstGeom>
          <a:noFill/>
          <a:ln w="28575" cap="flat" cmpd="sng" algn="ctr">
            <a:solidFill>
              <a:srgbClr val="143B4F"/>
            </a:solidFill>
            <a:prstDash val="solid"/>
            <a:miter lim="800000"/>
            <a:headEnd type="stealth" w="lg" len="lg"/>
            <a:tailEnd type="oval" w="med" len="med"/>
          </a:ln>
          <a:effectLst/>
        </p:spPr>
      </p:cxnSp>
      <mc:AlternateContent xmlns:mc="http://schemas.openxmlformats.org/markup-compatibility/2006" xmlns:a14="http://schemas.microsoft.com/office/drawing/2010/main">
        <mc:Choice Requires="a14">
          <p:sp>
            <p:nvSpPr>
              <p:cNvPr id="41" name="TextBox 40" descr="24 Trang Thu">
                <a:extLst>
                  <a:ext uri="{FF2B5EF4-FFF2-40B4-BE49-F238E27FC236}">
                    <a16:creationId xmlns:a16="http://schemas.microsoft.com/office/drawing/2014/main" xmlns="" id="{BF9FD2F0-2EFE-9FC4-0E42-57307A55105B}"/>
                  </a:ext>
                </a:extLst>
              </p:cNvPr>
              <p:cNvSpPr txBox="1"/>
              <p:nvPr/>
            </p:nvSpPr>
            <p:spPr>
              <a:xfrm>
                <a:off x="10949885" y="3431124"/>
                <a:ext cx="759422" cy="507831"/>
              </a:xfrm>
              <a:prstGeom prst="rect">
                <a:avLst/>
              </a:prstGeom>
              <a:noFill/>
            </p:spPr>
            <p:txBody>
              <a:bodyPr wrap="square" rtlCol="0">
                <a:spAutoFit/>
              </a:bodyPr>
              <a:lstStyle/>
              <a:p>
                <a:pPr defTabSz="457200"/>
                <a14:m>
                  <m:oMathPara xmlns:m="http://schemas.openxmlformats.org/officeDocument/2006/math">
                    <m:oMathParaPr>
                      <m:jc m:val="centerGroup"/>
                    </m:oMathParaPr>
                    <m:oMath xmlns:m="http://schemas.openxmlformats.org/officeDocument/2006/math">
                      <m:acc>
                        <m:accPr>
                          <m:chr m:val="⃗"/>
                          <m:ctrlPr>
                            <a:rPr lang="ar-AE" sz="2700" b="1" i="1" dirty="0" smtClean="0">
                              <a:solidFill>
                                <a:srgbClr val="143B4F"/>
                              </a:solidFill>
                              <a:latin typeface="Cambria Math" panose="02040503050406030204" pitchFamily="18" charset="0"/>
                              <a:ea typeface="#9Slide02 Noi dung rat dai" panose="02000000000000000000" pitchFamily="2" charset="0"/>
                            </a:rPr>
                          </m:ctrlPr>
                        </m:accPr>
                        <m:e>
                          <m:r>
                            <m:rPr>
                              <m:sty m:val="p"/>
                            </m:rPr>
                            <a:rPr lang="en-US" sz="2700" b="1" i="1" dirty="0">
                              <a:solidFill>
                                <a:srgbClr val="143B4F"/>
                              </a:solidFill>
                              <a:latin typeface="Cambria Math" panose="02040503050406030204" pitchFamily="18" charset="0"/>
                              <a:ea typeface="#9Slide02 Noi dung rat dai" panose="02000000000000000000" pitchFamily="2" charset="0"/>
                            </a:rPr>
                            <m:t>v</m:t>
                          </m:r>
                        </m:e>
                      </m:acc>
                    </m:oMath>
                  </m:oMathPara>
                </a14:m>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mc:Choice>
        <mc:Fallback xmlns="">
          <p:sp>
            <p:nvSpPr>
              <p:cNvPr id="41" name="TextBox 40" descr="24 Trang Thu">
                <a:extLst>
                  <a:ext uri="{FF2B5EF4-FFF2-40B4-BE49-F238E27FC236}">
                    <a16:creationId xmlns:a16="http://schemas.microsoft.com/office/drawing/2014/main" id="{BF9FD2F0-2EFE-9FC4-0E42-57307A55105B}"/>
                  </a:ext>
                </a:extLst>
              </p:cNvPr>
              <p:cNvSpPr txBox="1">
                <a:spLocks noRot="1" noChangeAspect="1" noMove="1" noResize="1" noEditPoints="1" noAdjustHandles="1" noChangeArrowheads="1" noChangeShapeType="1" noTextEdit="1"/>
              </p:cNvSpPr>
              <p:nvPr/>
            </p:nvSpPr>
            <p:spPr>
              <a:xfrm>
                <a:off x="10949885" y="3431124"/>
                <a:ext cx="759422" cy="507831"/>
              </a:xfrm>
              <a:prstGeom prst="rect">
                <a:avLst/>
              </a:prstGeom>
              <a:blipFill>
                <a:blip r:embed="rId11"/>
                <a:stretch>
                  <a:fillRect/>
                </a:stretch>
              </a:blipFill>
            </p:spPr>
            <p:txBody>
              <a:bodyPr/>
              <a:lstStyle/>
              <a:p>
                <a:r>
                  <a:rPr lang="vi-VN">
                    <a:noFill/>
                  </a:rPr>
                  <a:t> </a:t>
                </a:r>
              </a:p>
            </p:txBody>
          </p:sp>
        </mc:Fallback>
      </mc:AlternateContent>
      <p:cxnSp>
        <p:nvCxnSpPr>
          <p:cNvPr id="42" name="Straight Arrow Connector 41" descr="24 Trang Thu">
            <a:extLst>
              <a:ext uri="{FF2B5EF4-FFF2-40B4-BE49-F238E27FC236}">
                <a16:creationId xmlns:a16="http://schemas.microsoft.com/office/drawing/2014/main" xmlns="" id="{FEF95D05-D9C3-2552-9951-51CBE69F98EB}"/>
              </a:ext>
            </a:extLst>
          </p:cNvPr>
          <p:cNvCxnSpPr>
            <a:cxnSpLocks/>
          </p:cNvCxnSpPr>
          <p:nvPr/>
        </p:nvCxnSpPr>
        <p:spPr>
          <a:xfrm flipH="1">
            <a:off x="11837596" y="1173618"/>
            <a:ext cx="6768" cy="1080000"/>
          </a:xfrm>
          <a:prstGeom prst="straightConnector1">
            <a:avLst/>
          </a:prstGeom>
          <a:noFill/>
          <a:ln w="28575" cap="flat" cmpd="sng" algn="ctr">
            <a:solidFill>
              <a:srgbClr val="143B4F"/>
            </a:solidFill>
            <a:prstDash val="solid"/>
            <a:miter lim="800000"/>
            <a:headEnd type="stealth" w="lg" len="lg"/>
            <a:tailEnd type="oval" w="med" len="med"/>
          </a:ln>
          <a:effectLst/>
        </p:spPr>
      </p:cxnSp>
      <mc:AlternateContent xmlns:mc="http://schemas.openxmlformats.org/markup-compatibility/2006" xmlns:a14="http://schemas.microsoft.com/office/drawing/2010/main">
        <mc:Choice Requires="a14">
          <p:sp>
            <p:nvSpPr>
              <p:cNvPr id="43" name="TextBox 42" descr="24 Trang Thu">
                <a:extLst>
                  <a:ext uri="{FF2B5EF4-FFF2-40B4-BE49-F238E27FC236}">
                    <a16:creationId xmlns:a16="http://schemas.microsoft.com/office/drawing/2014/main" xmlns="" id="{0E8757E8-531B-9E4D-7EF1-600139396F46}"/>
                  </a:ext>
                </a:extLst>
              </p:cNvPr>
              <p:cNvSpPr txBox="1"/>
              <p:nvPr/>
            </p:nvSpPr>
            <p:spPr>
              <a:xfrm>
                <a:off x="11621425" y="1449296"/>
                <a:ext cx="759422" cy="507831"/>
              </a:xfrm>
              <a:prstGeom prst="rect">
                <a:avLst/>
              </a:prstGeom>
              <a:noFill/>
            </p:spPr>
            <p:txBody>
              <a:bodyPr wrap="square" rtlCol="0">
                <a:spAutoFit/>
              </a:bodyPr>
              <a:lstStyle/>
              <a:p>
                <a:pPr defTabSz="457200"/>
                <a14:m>
                  <m:oMathPara xmlns:m="http://schemas.openxmlformats.org/officeDocument/2006/math">
                    <m:oMathParaPr>
                      <m:jc m:val="centerGroup"/>
                    </m:oMathParaPr>
                    <m:oMath xmlns:m="http://schemas.openxmlformats.org/officeDocument/2006/math">
                      <m:acc>
                        <m:accPr>
                          <m:chr m:val="⃗"/>
                          <m:ctrlPr>
                            <a:rPr lang="ar-AE" sz="2700" b="1" i="1" dirty="0" smtClean="0">
                              <a:solidFill>
                                <a:srgbClr val="143B4F"/>
                              </a:solidFill>
                              <a:latin typeface="Cambria Math" panose="02040503050406030204" pitchFamily="18" charset="0"/>
                              <a:ea typeface="#9Slide02 Noi dung rat dai" panose="02000000000000000000" pitchFamily="2" charset="0"/>
                            </a:rPr>
                          </m:ctrlPr>
                        </m:accPr>
                        <m:e>
                          <m:r>
                            <m:rPr>
                              <m:sty m:val="p"/>
                            </m:rPr>
                            <a:rPr lang="en-US" sz="2700" b="1" i="1" dirty="0">
                              <a:solidFill>
                                <a:srgbClr val="143B4F"/>
                              </a:solidFill>
                              <a:latin typeface="Cambria Math" panose="02040503050406030204" pitchFamily="18" charset="0"/>
                              <a:ea typeface="#9Slide02 Noi dung rat dai" panose="02000000000000000000" pitchFamily="2" charset="0"/>
                            </a:rPr>
                            <m:t>v</m:t>
                          </m:r>
                        </m:e>
                      </m:acc>
                    </m:oMath>
                  </m:oMathPara>
                </a14:m>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mc:Choice>
        <mc:Fallback xmlns="">
          <p:sp>
            <p:nvSpPr>
              <p:cNvPr id="43" name="TextBox 42" descr="24 Trang Thu">
                <a:extLst>
                  <a:ext uri="{FF2B5EF4-FFF2-40B4-BE49-F238E27FC236}">
                    <a16:creationId xmlns:a16="http://schemas.microsoft.com/office/drawing/2014/main" id="{0E8757E8-531B-9E4D-7EF1-600139396F46}"/>
                  </a:ext>
                </a:extLst>
              </p:cNvPr>
              <p:cNvSpPr txBox="1">
                <a:spLocks noRot="1" noChangeAspect="1" noMove="1" noResize="1" noEditPoints="1" noAdjustHandles="1" noChangeArrowheads="1" noChangeShapeType="1" noTextEdit="1"/>
              </p:cNvSpPr>
              <p:nvPr/>
            </p:nvSpPr>
            <p:spPr>
              <a:xfrm>
                <a:off x="11621425" y="1449296"/>
                <a:ext cx="759422" cy="507831"/>
              </a:xfrm>
              <a:prstGeom prst="rect">
                <a:avLst/>
              </a:prstGeom>
              <a:blipFill>
                <a:blip r:embed="rId12"/>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207041335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path" presetSubtype="0" repeatCount="indefinite" fill="hold" nodeType="withEffect">
                                  <p:stCondLst>
                                    <p:cond delay="0"/>
                                  </p:stCondLst>
                                  <p:childTnLst>
                                    <p:animMotion origin="layout" path="M 1.66667E-6 1.48148E-6 C 0.06979 1.48148E-6 0.12695 0.10046 0.12695 0.225 C 0.12695 0.34977 0.06979 0.45162 1.66667E-6 0.45162 C -0.07005 0.45162 -0.12656 0.34977 -0.12656 0.225 C -0.12656 0.10046 -0.07005 1.48148E-6 1.66667E-6 1.48148E-6 Z " pathEditMode="relative" rAng="0" ptsTypes="AAAAA">
                                      <p:cBhvr>
                                        <p:cTn id="6" dur="5000" fill="hold"/>
                                        <p:tgtEl>
                                          <p:spTgt spid="16"/>
                                        </p:tgtEl>
                                        <p:attrNameLst>
                                          <p:attrName>ppt_x</p:attrName>
                                          <p:attrName>ppt_y</p:attrName>
                                        </p:attrNameLst>
                                      </p:cBhvr>
                                      <p:rCtr x="13" y="22569"/>
                                    </p:animMotion>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6"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strips(downRight)">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downRight)">
                                      <p:cBhvr>
                                        <p:cTn id="25" dur="5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strips(downRight)">
                                      <p:cBhvr>
                                        <p:cTn id="30" dur="500"/>
                                        <p:tgtEl>
                                          <p:spTgt spid="27"/>
                                        </p:tgtEl>
                                      </p:cBhvr>
                                    </p:animEffect>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strips(downRight)">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fade">
                                      <p:cBhvr>
                                        <p:cTn id="45" dur="5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animEffect transition="in" filter="wipe(left)">
                                      <p:cBhvr>
                                        <p:cTn id="55" dur="500"/>
                                        <p:tgtEl>
                                          <p:spTgt spid="3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4"/>
                                        </p:tgtEl>
                                        <p:attrNameLst>
                                          <p:attrName>style.visibility</p:attrName>
                                        </p:attrNameLst>
                                      </p:cBhvr>
                                      <p:to>
                                        <p:strVal val="visible"/>
                                      </p:to>
                                    </p:set>
                                    <p:animEffect transition="in" filter="wipe(left)">
                                      <p:cBhvr>
                                        <p:cTn id="60" dur="5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9" fill="hold" nodeType="clickEffect">
                                  <p:stCondLst>
                                    <p:cond delay="0"/>
                                  </p:stCondLst>
                                  <p:childTnLst>
                                    <p:set>
                                      <p:cBhvr>
                                        <p:cTn id="64" dur="1" fill="hold">
                                          <p:stCondLst>
                                            <p:cond delay="0"/>
                                          </p:stCondLst>
                                        </p:cTn>
                                        <p:tgtEl>
                                          <p:spTgt spid="36"/>
                                        </p:tgtEl>
                                        <p:attrNameLst>
                                          <p:attrName>style.visibility</p:attrName>
                                        </p:attrNameLst>
                                      </p:cBhvr>
                                      <p:to>
                                        <p:strVal val="visible"/>
                                      </p:to>
                                    </p:set>
                                    <p:animEffect transition="in" filter="strips(upLeft)">
                                      <p:cBhvr>
                                        <p:cTn id="65" dur="500"/>
                                        <p:tgtEl>
                                          <p:spTgt spid="36"/>
                                        </p:tgtEl>
                                      </p:cBhvr>
                                    </p:animEffect>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37"/>
                                        </p:tgtEl>
                                        <p:attrNameLst>
                                          <p:attrName>style.visibility</p:attrName>
                                        </p:attrNameLst>
                                      </p:cBhvr>
                                      <p:to>
                                        <p:strVal val="visible"/>
                                      </p:to>
                                    </p:set>
                                    <p:animEffect transition="in" filter="fade">
                                      <p:cBhvr>
                                        <p:cTn id="70" dur="500"/>
                                        <p:tgtEl>
                                          <p:spTgt spid="37"/>
                                        </p:tgtEl>
                                      </p:cBhvr>
                                    </p:animEffect>
                                  </p:childTnLst>
                                </p:cTn>
                              </p:par>
                            </p:childTnLst>
                          </p:cTn>
                        </p:par>
                      </p:childTnLst>
                    </p:cTn>
                  </p:par>
                  <p:par>
                    <p:cTn id="71" fill="hold">
                      <p:stCondLst>
                        <p:cond delay="indefinite"/>
                      </p:stCondLst>
                      <p:childTnLst>
                        <p:par>
                          <p:cTn id="72" fill="hold">
                            <p:stCondLst>
                              <p:cond delay="0"/>
                            </p:stCondLst>
                            <p:childTnLst>
                              <p:par>
                                <p:cTn id="73" presetID="18" presetClass="entr" presetSubtype="9" fill="hold" nodeType="clickEffect">
                                  <p:stCondLst>
                                    <p:cond delay="0"/>
                                  </p:stCondLst>
                                  <p:childTnLst>
                                    <p:set>
                                      <p:cBhvr>
                                        <p:cTn id="74" dur="1" fill="hold">
                                          <p:stCondLst>
                                            <p:cond delay="0"/>
                                          </p:stCondLst>
                                        </p:cTn>
                                        <p:tgtEl>
                                          <p:spTgt spid="38"/>
                                        </p:tgtEl>
                                        <p:attrNameLst>
                                          <p:attrName>style.visibility</p:attrName>
                                        </p:attrNameLst>
                                      </p:cBhvr>
                                      <p:to>
                                        <p:strVal val="visible"/>
                                      </p:to>
                                    </p:set>
                                    <p:animEffect transition="in" filter="strips(upLeft)">
                                      <p:cBhvr>
                                        <p:cTn id="75" dur="500"/>
                                        <p:tgtEl>
                                          <p:spTgt spid="38"/>
                                        </p:tgtEl>
                                      </p:cBhvr>
                                    </p:animEffect>
                                  </p:childTnLst>
                                </p:cTn>
                              </p:par>
                            </p:childTnLst>
                          </p:cTn>
                        </p:par>
                        <p:par>
                          <p:cTn id="76" fill="hold">
                            <p:stCondLst>
                              <p:cond delay="500"/>
                            </p:stCondLst>
                            <p:childTnLst>
                              <p:par>
                                <p:cTn id="77" presetID="10" presetClass="entr" presetSubtype="0" fill="hold" grpId="0" nodeType="afterEffect">
                                  <p:stCondLst>
                                    <p:cond delay="0"/>
                                  </p:stCondLst>
                                  <p:childTnLst>
                                    <p:set>
                                      <p:cBhvr>
                                        <p:cTn id="78" dur="1" fill="hold">
                                          <p:stCondLst>
                                            <p:cond delay="0"/>
                                          </p:stCondLst>
                                        </p:cTn>
                                        <p:tgtEl>
                                          <p:spTgt spid="39"/>
                                        </p:tgtEl>
                                        <p:attrNameLst>
                                          <p:attrName>style.visibility</p:attrName>
                                        </p:attrNameLst>
                                      </p:cBhvr>
                                      <p:to>
                                        <p:strVal val="visible"/>
                                      </p:to>
                                    </p:set>
                                    <p:animEffect transition="in" filter="fade">
                                      <p:cBhvr>
                                        <p:cTn id="79" dur="500"/>
                                        <p:tgtEl>
                                          <p:spTgt spid="39"/>
                                        </p:tgtEl>
                                      </p:cBhvr>
                                    </p:animEffect>
                                  </p:childTnLst>
                                </p:cTn>
                              </p:par>
                            </p:childTnLst>
                          </p:cTn>
                        </p:par>
                      </p:childTnLst>
                    </p:cTn>
                  </p:par>
                  <p:par>
                    <p:cTn id="80" fill="hold">
                      <p:stCondLst>
                        <p:cond delay="indefinite"/>
                      </p:stCondLst>
                      <p:childTnLst>
                        <p:par>
                          <p:cTn id="81" fill="hold">
                            <p:stCondLst>
                              <p:cond delay="0"/>
                            </p:stCondLst>
                            <p:childTnLst>
                              <p:par>
                                <p:cTn id="82" presetID="18" presetClass="entr" presetSubtype="9" fill="hold" nodeType="clickEffect">
                                  <p:stCondLst>
                                    <p:cond delay="0"/>
                                  </p:stCondLst>
                                  <p:childTnLst>
                                    <p:set>
                                      <p:cBhvr>
                                        <p:cTn id="83" dur="1" fill="hold">
                                          <p:stCondLst>
                                            <p:cond delay="0"/>
                                          </p:stCondLst>
                                        </p:cTn>
                                        <p:tgtEl>
                                          <p:spTgt spid="40"/>
                                        </p:tgtEl>
                                        <p:attrNameLst>
                                          <p:attrName>style.visibility</p:attrName>
                                        </p:attrNameLst>
                                      </p:cBhvr>
                                      <p:to>
                                        <p:strVal val="visible"/>
                                      </p:to>
                                    </p:set>
                                    <p:animEffect transition="in" filter="strips(upLeft)">
                                      <p:cBhvr>
                                        <p:cTn id="84" dur="500"/>
                                        <p:tgtEl>
                                          <p:spTgt spid="40"/>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41"/>
                                        </p:tgtEl>
                                        <p:attrNameLst>
                                          <p:attrName>style.visibility</p:attrName>
                                        </p:attrNameLst>
                                      </p:cBhvr>
                                      <p:to>
                                        <p:strVal val="visible"/>
                                      </p:to>
                                    </p:set>
                                    <p:animEffect transition="in" filter="fade">
                                      <p:cBhvr>
                                        <p:cTn id="87" dur="500"/>
                                        <p:tgtEl>
                                          <p:spTgt spid="41"/>
                                        </p:tgtEl>
                                      </p:cBhvr>
                                    </p:animEffect>
                                  </p:childTnLst>
                                </p:cTn>
                              </p:par>
                            </p:childTnLst>
                          </p:cTn>
                        </p:par>
                      </p:childTnLst>
                    </p:cTn>
                  </p:par>
                  <p:par>
                    <p:cTn id="88" fill="hold">
                      <p:stCondLst>
                        <p:cond delay="indefinite"/>
                      </p:stCondLst>
                      <p:childTnLst>
                        <p:par>
                          <p:cTn id="89" fill="hold">
                            <p:stCondLst>
                              <p:cond delay="0"/>
                            </p:stCondLst>
                            <p:childTnLst>
                              <p:par>
                                <p:cTn id="90" presetID="18" presetClass="entr" presetSubtype="9" fill="hold" nodeType="clickEffect">
                                  <p:stCondLst>
                                    <p:cond delay="0"/>
                                  </p:stCondLst>
                                  <p:childTnLst>
                                    <p:set>
                                      <p:cBhvr>
                                        <p:cTn id="91" dur="1" fill="hold">
                                          <p:stCondLst>
                                            <p:cond delay="0"/>
                                          </p:stCondLst>
                                        </p:cTn>
                                        <p:tgtEl>
                                          <p:spTgt spid="42"/>
                                        </p:tgtEl>
                                        <p:attrNameLst>
                                          <p:attrName>style.visibility</p:attrName>
                                        </p:attrNameLst>
                                      </p:cBhvr>
                                      <p:to>
                                        <p:strVal val="visible"/>
                                      </p:to>
                                    </p:set>
                                    <p:animEffect transition="in" filter="strips(upLeft)">
                                      <p:cBhvr>
                                        <p:cTn id="92" dur="500"/>
                                        <p:tgtEl>
                                          <p:spTgt spid="42"/>
                                        </p:tgtEl>
                                      </p:cBhvr>
                                    </p:animEffect>
                                  </p:childTnLst>
                                </p:cTn>
                              </p:par>
                            </p:childTnLst>
                          </p:cTn>
                        </p:par>
                        <p:par>
                          <p:cTn id="93" fill="hold">
                            <p:stCondLst>
                              <p:cond delay="500"/>
                            </p:stCondLst>
                            <p:childTnLst>
                              <p:par>
                                <p:cTn id="94" presetID="10" presetClass="entr" presetSubtype="0" fill="hold" grpId="0" nodeType="after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fade">
                                      <p:cBhvr>
                                        <p:cTn id="9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11" grpId="0"/>
      <p:bldP spid="25" grpId="0"/>
      <p:bldP spid="27" grpId="0"/>
      <p:bldP spid="29" grpId="0"/>
      <p:bldP spid="30" grpId="0"/>
      <p:bldP spid="31" grpId="0"/>
      <p:bldP spid="33" grpId="0"/>
      <p:bldP spid="34" grpId="0" animBg="1"/>
      <p:bldP spid="37" grpId="0"/>
      <p:bldP spid="39" grpId="0"/>
      <p:bldP spid="41" grpId="0"/>
      <p:bldP spid="4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descr="24 Trang Thu">
            <a:extLst>
              <a:ext uri="{FF2B5EF4-FFF2-40B4-BE49-F238E27FC236}">
                <a16:creationId xmlns:a16="http://schemas.microsoft.com/office/drawing/2014/main" xmlns="" id="{2F6CC880-F62F-B5CC-63EB-03D8EB10426F}"/>
              </a:ext>
            </a:extLst>
          </p:cNvPr>
          <p:cNvSpPr>
            <a:spLocks noChangeArrowheads="1"/>
          </p:cNvSpPr>
          <p:nvPr/>
        </p:nvSpPr>
        <p:spPr bwMode="gray">
          <a:xfrm>
            <a:off x="2467841" y="303152"/>
            <a:ext cx="3838575" cy="523220"/>
          </a:xfrm>
          <a:prstGeom prst="chevron">
            <a:avLst>
              <a:gd name="adj" fmla="val 16468"/>
            </a:avLst>
          </a:prstGeom>
          <a:solidFill>
            <a:srgbClr val="0070C0"/>
          </a:solidFill>
          <a:ln w="38100">
            <a:solidFill>
              <a:srgbClr val="EAEAEA"/>
            </a:solidFill>
            <a:miter lim="800000"/>
            <a:headEnd/>
            <a:tailEnd/>
          </a:ln>
          <a:effectLst>
            <a:outerShdw dist="109250" dir="3267739" algn="ctr" rotWithShape="0">
              <a:srgbClr val="333333">
                <a:alpha val="50000"/>
              </a:srgb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panose="020F0502020204030204"/>
                <a:ea typeface="+mn-ea"/>
                <a:cs typeface="+mn-cs"/>
              </a:rPr>
              <a:t>PHIẾU HỌC TẬP SỐ </a:t>
            </a:r>
            <a:r>
              <a:rPr kumimoji="0" lang="vi-VN" sz="2800" b="1" i="0" u="none" strike="noStrike" kern="1200" cap="none" spc="0" normalizeH="0" baseline="0" noProof="0">
                <a:ln>
                  <a:noFill/>
                </a:ln>
                <a:solidFill>
                  <a:prstClr val="white"/>
                </a:solidFill>
                <a:effectLst/>
                <a:uLnTx/>
                <a:uFillTx/>
                <a:latin typeface="Calibri" panose="020F0502020204030204"/>
                <a:ea typeface="+mn-ea"/>
                <a:cs typeface="+mn-cs"/>
              </a:rPr>
              <a:t>4</a:t>
            </a:r>
            <a:endParaRPr kumimoji="0" lang="en-US" sz="2800" b="1"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146" name="Picture 2" descr="24 Trang Thu">
            <a:extLst>
              <a:ext uri="{FF2B5EF4-FFF2-40B4-BE49-F238E27FC236}">
                <a16:creationId xmlns:a16="http://schemas.microsoft.com/office/drawing/2014/main" xmlns="" id="{58A71EDE-6CAB-97CC-133B-CA0F329BCE9C}"/>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9873" b="99682" l="5657" r="93431">
                        <a14:foregroundMark x1="13869" y1="66879" x2="13869" y2="66879"/>
                        <a14:foregroundMark x1="8942" y1="61465" x2="8942" y2="61465"/>
                        <a14:foregroundMark x1="5657" y1="75796" x2="5657" y2="75796"/>
                        <a14:foregroundMark x1="9489" y1="89490" x2="9489" y2="89490"/>
                        <a14:foregroundMark x1="15146" y1="93631" x2="15146" y2="93631"/>
                        <a14:foregroundMark x1="10766" y1="99682" x2="10766" y2="99682"/>
                        <a14:foregroundMark x1="25182" y1="93949" x2="25182" y2="93949"/>
                        <a14:foregroundMark x1="30839" y1="89172" x2="30839" y2="89172"/>
                        <a14:foregroundMark x1="60401" y1="77070" x2="60401" y2="77070"/>
                        <a14:foregroundMark x1="85766" y1="68153" x2="85766" y2="68153"/>
                        <a14:foregroundMark x1="88504" y1="61146" x2="88504" y2="61146"/>
                        <a14:foregroundMark x1="88321" y1="90764" x2="88321" y2="90764"/>
                        <a14:foregroundMark x1="92518" y1="91401" x2="92518" y2="91401"/>
                        <a14:foregroundMark x1="93431" y1="62739" x2="93431" y2="62739"/>
                        <a14:foregroundMark x1="56569" y1="75796" x2="56569" y2="75796"/>
                      </a14:backgroundRemoval>
                    </a14:imgEffect>
                  </a14:imgLayer>
                </a14:imgProps>
              </a:ext>
              <a:ext uri="{28A0092B-C50C-407E-A947-70E740481C1C}">
                <a14:useLocalDpi xmlns:a14="http://schemas.microsoft.com/office/drawing/2010/main" val="0"/>
              </a:ext>
            </a:extLst>
          </a:blip>
          <a:srcRect t="20121"/>
          <a:stretch/>
        </p:blipFill>
        <p:spPr bwMode="auto">
          <a:xfrm>
            <a:off x="0" y="0"/>
            <a:ext cx="2467841" cy="11295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24 Trang Thu">
            <a:extLst>
              <a:ext uri="{FF2B5EF4-FFF2-40B4-BE49-F238E27FC236}">
                <a16:creationId xmlns:a16="http://schemas.microsoft.com/office/drawing/2014/main" xmlns="" id="{917353D7-DADA-4AAA-61C9-BA8359C098A8}"/>
              </a:ext>
            </a:extLst>
          </p:cNvPr>
          <p:cNvSpPr txBox="1"/>
          <p:nvPr/>
        </p:nvSpPr>
        <p:spPr>
          <a:xfrm>
            <a:off x="277304" y="1129524"/>
            <a:ext cx="11497541" cy="4967514"/>
          </a:xfrm>
          <a:prstGeom prst="rect">
            <a:avLst/>
          </a:prstGeom>
          <a:noFill/>
        </p:spPr>
        <p:txBody>
          <a:bodyPr wrap="square">
            <a:spAutoFit/>
          </a:bodyPr>
          <a:lstStyle/>
          <a:p>
            <a:pPr algn="just">
              <a:lnSpc>
                <a:spcPct val="115000"/>
              </a:lnSpc>
            </a:pPr>
            <a:r>
              <a:rPr lang="en-US" sz="32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1:</a:t>
            </a:r>
            <a:r>
              <a:rPr lang="en-US" sz="32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chuyển động tròn đều, tốc độ của vật là không đổi. Vậy, chuyển động tròn đều có gia tốc không?</a:t>
            </a:r>
            <a:endParaRPr lang="en-US" sz="3200">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32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2: </a:t>
            </a:r>
            <a:r>
              <a:rPr lang="en-US" sz="3200">
                <a:solidFill>
                  <a:srgbClr val="000000"/>
                </a:solidFill>
                <a:effectLst/>
                <a:latin typeface="Arial" panose="020B0604020202020204" pitchFamily="34" charset="0"/>
                <a:ea typeface="Times New Roman" panose="02020603050405020304" pitchFamily="18" charset="0"/>
                <a:cs typeface="Arial" panose="020B0604020202020204" pitchFamily="34" charset="0"/>
              </a:rPr>
              <a:t>Gia tốc trong chuyển động tròn đều có đặc điểm gì?</a:t>
            </a:r>
            <a:endParaRPr lang="en-US" sz="32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32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3: </a:t>
            </a:r>
            <a:r>
              <a:rPr lang="en-US" sz="3200">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 bánh xe đạp có đường kính bằng 62,2 cm, quay đều với tốc độ 7 vòng/s. Tính gia tốc hướng tâm của một điểm trên vành bánh xe.</a:t>
            </a:r>
            <a:endParaRPr lang="en-US" sz="32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r>
              <a:rPr lang="en-US" sz="32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4:</a:t>
            </a:r>
            <a:r>
              <a:rPr lang="en-US" sz="32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Hãy suy ra gia tốc hướng tâm của một điểm ở chính giữa một nan hoa xe đạp trong ví dụ trên. Từ đó, có thể suy ra điều gì?</a:t>
            </a:r>
            <a:endParaRPr lang="en-US" sz="3200">
              <a:solidFill>
                <a:schemeClr val="tx1">
                  <a:lumMod val="50000"/>
                </a:schemeClr>
              </a:solidFill>
              <a:effectLst/>
              <a:latin typeface="Arial" panose="020B0604020202020204" pitchFamily="34" charset="0"/>
              <a:ea typeface="#9Slide02 Noi dung rat dai" panose="02000000000000000000" pitchFamily="2" charset="0"/>
              <a:cs typeface="Arial" panose="020B0604020202020204" pitchFamily="34" charset="0"/>
            </a:endParaRPr>
          </a:p>
        </p:txBody>
      </p:sp>
    </p:spTree>
    <p:extLst>
      <p:ext uri="{BB962C8B-B14F-4D97-AF65-F5344CB8AC3E}">
        <p14:creationId xmlns:p14="http://schemas.microsoft.com/office/powerpoint/2010/main" val="81987065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24 Trang Thu"/>
          <p:cNvSpPr txBox="1"/>
          <p:nvPr/>
        </p:nvSpPr>
        <p:spPr>
          <a:xfrm>
            <a:off x="2156080" y="2818987"/>
            <a:ext cx="7488077" cy="461665"/>
          </a:xfrm>
          <a:prstGeom prst="rect">
            <a:avLst/>
          </a:prstGeom>
          <a:solidFill>
            <a:srgbClr val="FFFF00"/>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a:solidFill>
                  <a:srgbClr val="0070C0"/>
                </a:solidFill>
                <a:latin typeface="Arial"/>
              </a:rPr>
              <a:t>Đơn vị của động lượng </a:t>
            </a:r>
            <a:r>
              <a:rPr lang="vi-VN" sz="2400" b="1">
                <a:solidFill>
                  <a:srgbClr val="0070C0"/>
                </a:solidFill>
                <a:latin typeface="Arial"/>
              </a:rPr>
              <a:t>là</a:t>
            </a:r>
            <a:endParaRPr lang="vi-VN" sz="2400" b="1" dirty="0">
              <a:solidFill>
                <a:srgbClr val="0070C0"/>
              </a:solidFill>
              <a:latin typeface="Arial"/>
            </a:endParaRPr>
          </a:p>
        </p:txBody>
      </p:sp>
      <p:sp>
        <p:nvSpPr>
          <p:cNvPr id="5" name="Rectangle 4" descr="24 Trang Thu" title="DKDKFKDFK"/>
          <p:cNvSpPr/>
          <p:nvPr/>
        </p:nvSpPr>
        <p:spPr>
          <a:xfrm>
            <a:off x="1041971" y="3677164"/>
            <a:ext cx="4993070" cy="1188520"/>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vi-VN" sz="3000">
                <a:solidFill>
                  <a:schemeClr val="accent5">
                    <a:lumMod val="50000"/>
                  </a:schemeClr>
                </a:solidFill>
              </a:rPr>
              <a:t>N.s.</a:t>
            </a:r>
            <a:endParaRPr kumimoji="0" lang="en-US" sz="3000" b="1" i="0" u="none" strike="noStrike" kern="1200" cap="none" spc="0" normalizeH="0" baseline="0" noProof="0" dirty="0">
              <a:ln>
                <a:noFill/>
              </a:ln>
              <a:solidFill>
                <a:schemeClr val="accent5">
                  <a:lumMod val="50000"/>
                </a:schemeClr>
              </a:solidFill>
              <a:effectLst/>
              <a:uLnTx/>
              <a:uFillTx/>
              <a:latin typeface="Arial"/>
            </a:endParaRPr>
          </a:p>
        </p:txBody>
      </p:sp>
      <p:sp>
        <p:nvSpPr>
          <p:cNvPr id="6" name="Rectangle 5" descr="24 Trang Thu"/>
          <p:cNvSpPr/>
          <p:nvPr/>
        </p:nvSpPr>
        <p:spPr>
          <a:xfrm>
            <a:off x="1041970" y="5228096"/>
            <a:ext cx="4993071" cy="1237189"/>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vi-VN" sz="3000">
                <a:solidFill>
                  <a:schemeClr val="accent5">
                    <a:lumMod val="50000"/>
                  </a:schemeClr>
                </a:solidFill>
              </a:rPr>
              <a:t>N.m.</a:t>
            </a:r>
            <a:endParaRPr lang="en-US" sz="3000" b="1" dirty="0">
              <a:solidFill>
                <a:schemeClr val="accent5">
                  <a:lumMod val="50000"/>
                </a:schemeClr>
              </a:solidFill>
              <a:latin typeface="Arial"/>
            </a:endParaRPr>
          </a:p>
        </p:txBody>
      </p:sp>
      <p:sp>
        <p:nvSpPr>
          <p:cNvPr id="7" name="Rectangle 6" descr="24 Trang Thu"/>
          <p:cNvSpPr/>
          <p:nvPr/>
        </p:nvSpPr>
        <p:spPr>
          <a:xfrm>
            <a:off x="6859538" y="3682136"/>
            <a:ext cx="5040726" cy="1065982"/>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vi-VN" sz="3000">
                <a:solidFill>
                  <a:schemeClr val="accent5">
                    <a:lumMod val="50000"/>
                  </a:schemeClr>
                </a:solidFill>
              </a:rPr>
              <a:t>N/s.</a:t>
            </a:r>
            <a:endParaRPr lang="en-US" sz="3000" b="1" dirty="0">
              <a:solidFill>
                <a:schemeClr val="accent5">
                  <a:lumMod val="50000"/>
                </a:schemeClr>
              </a:solidFill>
              <a:latin typeface="Arial"/>
            </a:endParaRPr>
          </a:p>
        </p:txBody>
      </p:sp>
      <p:sp>
        <p:nvSpPr>
          <p:cNvPr id="8" name="Rectangle 7" descr="24 Trang Thu"/>
          <p:cNvSpPr/>
          <p:nvPr/>
        </p:nvSpPr>
        <p:spPr>
          <a:xfrm>
            <a:off x="6859538" y="5228097"/>
            <a:ext cx="5040726" cy="1237189"/>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vi-VN" sz="3000">
                <a:solidFill>
                  <a:schemeClr val="accent5">
                    <a:lumMod val="50000"/>
                  </a:schemeClr>
                </a:solidFill>
              </a:rPr>
              <a:t>N.m</a:t>
            </a:r>
            <a:r>
              <a:rPr lang="en-US" sz="3000">
                <a:solidFill>
                  <a:schemeClr val="accent5">
                    <a:lumMod val="50000"/>
                  </a:schemeClr>
                </a:solidFill>
              </a:rPr>
              <a:t>/</a:t>
            </a:r>
            <a:r>
              <a:rPr lang="vi-VN" sz="3000">
                <a:solidFill>
                  <a:schemeClr val="accent5">
                    <a:lumMod val="50000"/>
                  </a:schemeClr>
                </a:solidFill>
              </a:rPr>
              <a:t>s.</a:t>
            </a:r>
            <a:endParaRPr lang="en-US" sz="3000" b="1" dirty="0">
              <a:solidFill>
                <a:schemeClr val="accent5">
                  <a:lumMod val="50000"/>
                </a:schemeClr>
              </a:solidFill>
              <a:latin typeface="Arial"/>
            </a:endParaRPr>
          </a:p>
        </p:txBody>
      </p:sp>
      <p:sp>
        <p:nvSpPr>
          <p:cNvPr id="9" name="Google Shape;243;p19" descr="24 Trang Thu"/>
          <p:cNvSpPr/>
          <p:nvPr/>
        </p:nvSpPr>
        <p:spPr>
          <a:xfrm>
            <a:off x="294228" y="3986246"/>
            <a:ext cx="625150" cy="570355"/>
          </a:xfrm>
          <a:prstGeom prst="ellipse">
            <a:avLst/>
          </a:prstGeom>
          <a:gradFill flip="none" rotWithShape="1">
            <a:gsLst>
              <a:gs pos="0">
                <a:srgbClr val="F8BB00">
                  <a:shade val="30000"/>
                  <a:satMod val="115000"/>
                </a:srgbClr>
              </a:gs>
              <a:gs pos="50000">
                <a:srgbClr val="F8BB00">
                  <a:shade val="67500"/>
                  <a:satMod val="115000"/>
                </a:srgbClr>
              </a:gs>
              <a:gs pos="100000">
                <a:srgbClr val="F8BB00">
                  <a:shade val="100000"/>
                  <a:satMod val="115000"/>
                </a:srgbClr>
              </a:gs>
            </a:gsLst>
            <a:lin ang="5400000" scaled="1"/>
            <a:tileRect/>
          </a:gradFill>
          <a:ln>
            <a:noFill/>
          </a:ln>
          <a:scene3d>
            <a:camera prst="orthographicFront"/>
            <a:lightRig rig="threePt" dir="t"/>
          </a:scene3d>
          <a:sp3d>
            <a:bevelT w="152400" h="50800" prst="softRound"/>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A</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3" name="Google Shape;243;p19" descr="24 Trang Thu"/>
          <p:cNvSpPr/>
          <p:nvPr/>
        </p:nvSpPr>
        <p:spPr>
          <a:xfrm>
            <a:off x="333394" y="5453031"/>
            <a:ext cx="595337" cy="569033"/>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l="100000" b="100000"/>
            </a:path>
            <a:tileRect t="-100000" r="-100000"/>
          </a:gradFill>
          <a:ln>
            <a:noFill/>
          </a:ln>
          <a:scene3d>
            <a:camera prst="orthographicFront"/>
            <a:lightRig rig="threePt" dir="t"/>
          </a:scene3d>
          <a:sp3d>
            <a:bevelT w="114300" prst="artDeco"/>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B</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4" name="Google Shape;243;p19" descr="24 Trang Thu"/>
          <p:cNvSpPr/>
          <p:nvPr/>
        </p:nvSpPr>
        <p:spPr>
          <a:xfrm>
            <a:off x="6151397" y="3962589"/>
            <a:ext cx="622032" cy="617670"/>
          </a:xfrm>
          <a:prstGeom prst="ellipse">
            <a:avLst/>
          </a:prstGeom>
          <a:gradFill flip="none" rotWithShape="1">
            <a:gsLst>
              <a:gs pos="0">
                <a:srgbClr val="5B9BD5">
                  <a:lumMod val="50000"/>
                  <a:shade val="30000"/>
                  <a:satMod val="115000"/>
                </a:srgbClr>
              </a:gs>
              <a:gs pos="50000">
                <a:srgbClr val="5B9BD5">
                  <a:lumMod val="50000"/>
                  <a:shade val="67500"/>
                  <a:satMod val="115000"/>
                </a:srgbClr>
              </a:gs>
              <a:gs pos="100000">
                <a:srgbClr val="5B9BD5">
                  <a:lumMod val="50000"/>
                  <a:shade val="100000"/>
                  <a:satMod val="115000"/>
                </a:srgbClr>
              </a:gs>
            </a:gsLst>
            <a:lin ang="0" scaled="1"/>
            <a:tileRect/>
          </a:gradFill>
          <a:ln>
            <a:noFill/>
          </a:ln>
          <a:scene3d>
            <a:camera prst="orthographicFron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rPr>
              <a:t>C</a:t>
            </a:r>
            <a:endParaRPr kumimoji="0"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5" name="Google Shape;243;p19" descr="24 Trang Thu"/>
          <p:cNvSpPr/>
          <p:nvPr/>
        </p:nvSpPr>
        <p:spPr>
          <a:xfrm>
            <a:off x="6155427" y="5535598"/>
            <a:ext cx="625150" cy="622183"/>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0800000" scaled="1"/>
            <a:tileRect/>
          </a:gradFill>
          <a:ln>
            <a:noFill/>
          </a:ln>
          <a:effectLst>
            <a:innerShdw blurRad="63500" dist="50800" dir="18900000">
              <a:prstClr val="black">
                <a:alpha val="50000"/>
              </a:prstClr>
            </a:innerShdw>
          </a:effectLst>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D</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pic>
        <p:nvPicPr>
          <p:cNvPr id="16" name="Question" descr="24 Trang Thu">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326471" y="877306"/>
            <a:ext cx="487363" cy="487363"/>
          </a:xfrm>
          <a:prstGeom prst="rect">
            <a:avLst/>
          </a:prstGeom>
        </p:spPr>
      </p:pic>
      <p:pic>
        <p:nvPicPr>
          <p:cNvPr id="20" name="Final Answer" descr="24 Trang Thu">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26471" y="1364669"/>
            <a:ext cx="487363" cy="487363"/>
          </a:xfrm>
          <a:prstGeom prst="rect">
            <a:avLst/>
          </a:prstGeom>
        </p:spPr>
      </p:pic>
      <p:pic>
        <p:nvPicPr>
          <p:cNvPr id="21" name="Win" descr="24 Trang Thu">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2"/>
          <a:stretch>
            <a:fillRect/>
          </a:stretch>
        </p:blipFill>
        <p:spPr>
          <a:xfrm>
            <a:off x="12326471" y="1918874"/>
            <a:ext cx="487363" cy="487363"/>
          </a:xfrm>
          <a:prstGeom prst="rect">
            <a:avLst/>
          </a:prstGeom>
        </p:spPr>
      </p:pic>
      <p:pic>
        <p:nvPicPr>
          <p:cNvPr id="23" name="Lose" descr="24 Trang Thu">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2"/>
          <a:stretch>
            <a:fillRect/>
          </a:stretch>
        </p:blipFill>
        <p:spPr>
          <a:xfrm>
            <a:off x="12326471" y="2250309"/>
            <a:ext cx="487363" cy="487363"/>
          </a:xfrm>
          <a:prstGeom prst="rect">
            <a:avLst/>
          </a:prstGeom>
        </p:spPr>
      </p:pic>
      <p:pic>
        <p:nvPicPr>
          <p:cNvPr id="2" name="PowerPoint Slide Show - [CHỦ ĐỀ 2. BA ĐỊNH LUẬT NEWTON] 2022-09-11 20-25-11 (online-video-cutter.com)" descr="24 Trang Thu">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rotWithShape="1">
          <a:blip r:embed="rId13"/>
          <a:srcRect l="25812" t="7717" r="22888" b="23289"/>
          <a:stretch/>
        </p:blipFill>
        <p:spPr>
          <a:xfrm>
            <a:off x="4339771" y="171753"/>
            <a:ext cx="3362047" cy="2550072"/>
          </a:xfrm>
          <a:prstGeom prst="rect">
            <a:avLst/>
          </a:prstGeom>
        </p:spPr>
      </p:pic>
      <p:sp>
        <p:nvSpPr>
          <p:cNvPr id="17" name="Frame 16" descr="24 Trang Thu">
            <a:extLst>
              <a:ext uri="{FF2B5EF4-FFF2-40B4-BE49-F238E27FC236}">
                <a16:creationId xmlns:a16="http://schemas.microsoft.com/office/drawing/2014/main" xmlns="" id="{FE9FC511-FDAE-4FF9-8DD9-EB0406AD19B1}"/>
              </a:ext>
            </a:extLst>
          </p:cNvPr>
          <p:cNvSpPr/>
          <p:nvPr/>
        </p:nvSpPr>
        <p:spPr>
          <a:xfrm>
            <a:off x="0" y="0"/>
            <a:ext cx="12192000" cy="6858000"/>
          </a:xfrm>
          <a:prstGeom prst="frame">
            <a:avLst>
              <a:gd name="adj1" fmla="val 3472"/>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TextBox 2" descr="24 Trang Thu">
            <a:extLst>
              <a:ext uri="{FF2B5EF4-FFF2-40B4-BE49-F238E27FC236}">
                <a16:creationId xmlns:a16="http://schemas.microsoft.com/office/drawing/2014/main" xmlns="" id="{43370093-B95C-0A72-855A-33BE00C7BE12}"/>
              </a:ext>
            </a:extLst>
          </p:cNvPr>
          <p:cNvSpPr txBox="1"/>
          <p:nvPr/>
        </p:nvSpPr>
        <p:spPr>
          <a:xfrm>
            <a:off x="631062" y="2144627"/>
            <a:ext cx="329780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0" cap="none" spc="0" normalizeH="0" baseline="0" noProof="0">
                <a:ln>
                  <a:noFill/>
                </a:ln>
                <a:solidFill>
                  <a:srgbClr val="0070C0"/>
                </a:solidFill>
                <a:effectLst/>
                <a:uLnTx/>
                <a:uFillTx/>
                <a:latin typeface="Arial" panose="020B0604020202020204" pitchFamily="34" charset="0"/>
                <a:ea typeface="+mn-ea"/>
                <a:cs typeface="Arial" panose="020B0604020202020204" pitchFamily="34" charset="0"/>
              </a:rPr>
              <a:t>Chọn câu ĐÚNG.</a:t>
            </a:r>
            <a:endParaRPr kumimoji="0" lang="vi-VN" sz="2800" b="1" i="0" u="none" strike="noStrike" kern="0" cap="none" spc="0" normalizeH="0" baseline="0" noProof="0" dirty="0">
              <a:ln>
                <a:noFill/>
              </a:ln>
              <a:solidFill>
                <a:srgbClr val="0070C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27710892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0339" fill="hold"/>
                                        <p:tgtEl>
                                          <p:spTgt spid="16"/>
                                        </p:tgtEl>
                                      </p:cBhvr>
                                    </p:cmd>
                                  </p:childTnLst>
                                </p:cTn>
                              </p:par>
                              <p:par>
                                <p:cTn id="7" presetID="1" presetClass="mediacall" presetSubtype="0" fill="hold" nodeType="withEffect">
                                  <p:stCondLst>
                                    <p:cond delay="0"/>
                                  </p:stCondLst>
                                  <p:childTnLst>
                                    <p:cmd type="call" cmd="playFrom(0.0)">
                                      <p:cBhvr>
                                        <p:cTn id="8" dur="3704" fill="hold"/>
                                        <p:tgtEl>
                                          <p:spTgt spid="2"/>
                                        </p:tgtEl>
                                      </p:cBhvr>
                                    </p:cmd>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6" nodeType="clickEffect">
                                  <p:stCondLst>
                                    <p:cond delay="0"/>
                                  </p:stCondLst>
                                  <p:iterate type="lt">
                                    <p:tmAbs val="0"/>
                                  </p:iterate>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2"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2"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p:cTn id="33" fill="hold" display="0">
                  <p:stCondLst>
                    <p:cond delay="indefinite"/>
                  </p:stCondLst>
                  <p:endCondLst>
                    <p:cond evt="onStopAudio" delay="0">
                      <p:tgtEl>
                        <p:sldTgt/>
                      </p:tgtEl>
                    </p:cond>
                  </p:endCondLst>
                </p:cTn>
                <p:tgtEl>
                  <p:spTgt spid="16"/>
                </p:tgtEl>
              </p:cMediaNode>
            </p:audio>
            <p:audio>
              <p:cMediaNode>
                <p:cTn id="34" fill="hold" display="0">
                  <p:stCondLst>
                    <p:cond delay="indefinite"/>
                  </p:stCondLst>
                  <p:endCondLst>
                    <p:cond evt="onStopAudio" delay="0">
                      <p:tgtEl>
                        <p:sldTgt/>
                      </p:tgtEl>
                    </p:cond>
                  </p:endCondLst>
                </p:cTn>
                <p:tgtEl>
                  <p:spTgt spid="20"/>
                </p:tgtEl>
              </p:cMediaNode>
            </p:audio>
            <p:audio>
              <p:cMediaNode>
                <p:cTn id="35" fill="hold" display="0">
                  <p:stCondLst>
                    <p:cond delay="indefinite"/>
                  </p:stCondLst>
                  <p:endCondLst>
                    <p:cond evt="onStopAudio" delay="0">
                      <p:tgtEl>
                        <p:sldTgt/>
                      </p:tgtEl>
                    </p:cond>
                  </p:endCondLst>
                </p:cTn>
                <p:tgtEl>
                  <p:spTgt spid="21"/>
                </p:tgtEl>
              </p:cMediaNode>
            </p:audio>
            <p:seq concurrent="1" nextAc="seek">
              <p:cTn id="36" restart="whenNotActive" fill="hold" evtFilter="cancelBubble" nodeType="interactiveSeq">
                <p:stCondLst>
                  <p:cond evt="onClick" delay="0">
                    <p:tgtEl>
                      <p:spTgt spid="9"/>
                    </p:tgtEl>
                  </p:cond>
                </p:stCondLst>
                <p:endSync evt="end" delay="0">
                  <p:rtn val="all"/>
                </p:endSync>
                <p:childTnLst>
                  <p:par>
                    <p:cTn id="37" fill="hold">
                      <p:stCondLst>
                        <p:cond delay="0"/>
                      </p:stCondLst>
                      <p:childTnLst>
                        <p:par>
                          <p:cTn id="38" fill="hold">
                            <p:stCondLst>
                              <p:cond delay="0"/>
                            </p:stCondLst>
                            <p:childTnLst>
                              <p:par>
                                <p:cTn id="39" presetID="24" presetClass="emph" presetSubtype="0" fill="hold" grpId="0" nodeType="clickEffect">
                                  <p:stCondLst>
                                    <p:cond delay="2000"/>
                                  </p:stCondLst>
                                  <p:iterate type="lt">
                                    <p:tmPct val="0"/>
                                  </p:iterate>
                                  <p:childTnLst>
                                    <p:animClr clrSpc="hsl" dir="cw">
                                      <p:cBhvr override="childStyle">
                                        <p:cTn id="40" dur="500" fill="hold"/>
                                        <p:tgtEl>
                                          <p:spTgt spid="5"/>
                                        </p:tgtEl>
                                        <p:attrNameLst>
                                          <p:attrName>style.color</p:attrName>
                                        </p:attrNameLst>
                                      </p:cBhvr>
                                      <p:by>
                                        <p:hsl h="0" s="-12549" l="-25098"/>
                                      </p:by>
                                    </p:animClr>
                                    <p:animClr clrSpc="hsl" dir="cw">
                                      <p:cBhvr>
                                        <p:cTn id="41" dur="500" fill="hold"/>
                                        <p:tgtEl>
                                          <p:spTgt spid="5"/>
                                        </p:tgtEl>
                                        <p:attrNameLst>
                                          <p:attrName>fillcolor</p:attrName>
                                        </p:attrNameLst>
                                      </p:cBhvr>
                                      <p:by>
                                        <p:hsl h="0" s="-12549" l="-25098"/>
                                      </p:by>
                                    </p:animClr>
                                    <p:animClr clrSpc="hsl" dir="cw">
                                      <p:cBhvr>
                                        <p:cTn id="42" dur="500" fill="hold"/>
                                        <p:tgtEl>
                                          <p:spTgt spid="5"/>
                                        </p:tgtEl>
                                        <p:attrNameLst>
                                          <p:attrName>stroke.color</p:attrName>
                                        </p:attrNameLst>
                                      </p:cBhvr>
                                      <p:by>
                                        <p:hsl h="0" s="-12549" l="-25098"/>
                                      </p:by>
                                    </p:animClr>
                                    <p:set>
                                      <p:cBhvr>
                                        <p:cTn id="43" dur="500" fill="hold"/>
                                        <p:tgtEl>
                                          <p:spTgt spid="5"/>
                                        </p:tgtEl>
                                        <p:attrNameLst>
                                          <p:attrName>fill.type</p:attrName>
                                        </p:attrNameLst>
                                      </p:cBhvr>
                                      <p:to>
                                        <p:strVal val="solid"/>
                                      </p:to>
                                    </p:set>
                                  </p:childTnLst>
                                </p:cTn>
                              </p:par>
                              <p:par>
                                <p:cTn id="44" presetID="7" presetClass="emph" presetSubtype="2" fill="hold" grpId="3" nodeType="withEffect">
                                  <p:stCondLst>
                                    <p:cond delay="0"/>
                                  </p:stCondLst>
                                  <p:iterate type="lt">
                                    <p:tmPct val="0"/>
                                  </p:iterate>
                                  <p:childTnLst>
                                    <p:animClr clrSpc="rgb" dir="cw">
                                      <p:cBhvr>
                                        <p:cTn id="45" dur="2000" fill="hold"/>
                                        <p:tgtEl>
                                          <p:spTgt spid="5"/>
                                        </p:tgtEl>
                                        <p:attrNameLst>
                                          <p:attrName>stroke.color</p:attrName>
                                        </p:attrNameLst>
                                      </p:cBhvr>
                                      <p:to>
                                        <a:schemeClr val="accent2"/>
                                      </p:to>
                                    </p:animClr>
                                    <p:set>
                                      <p:cBhvr>
                                        <p:cTn id="46" dur="2000" fill="hold"/>
                                        <p:tgtEl>
                                          <p:spTgt spid="5"/>
                                        </p:tgtEl>
                                        <p:attrNameLst>
                                          <p:attrName>stroke.on</p:attrName>
                                        </p:attrNameLst>
                                      </p:cBhvr>
                                      <p:to>
                                        <p:strVal val="true"/>
                                      </p:to>
                                    </p:set>
                                  </p:childTnLst>
                                </p:cTn>
                              </p:par>
                              <p:par>
                                <p:cTn id="47" presetID="3" presetClass="mediacall" presetSubtype="0" fill="hold" nodeType="withEffect">
                                  <p:stCondLst>
                                    <p:cond delay="0"/>
                                  </p:stCondLst>
                                  <p:childTnLst>
                                    <p:cmd type="call" cmd="stop">
                                      <p:cBhvr>
                                        <p:cTn id="48" dur="1" fill="hold"/>
                                        <p:tgtEl>
                                          <p:spTgt spid="16"/>
                                        </p:tgtEl>
                                      </p:cBhvr>
                                    </p:cmd>
                                  </p:childTnLst>
                                </p:cTn>
                              </p:par>
                              <p:par>
                                <p:cTn id="49" presetID="1" presetClass="mediacall" presetSubtype="0" fill="hold" nodeType="withEffect">
                                  <p:stCondLst>
                                    <p:cond delay="0"/>
                                  </p:stCondLst>
                                  <p:childTnLst>
                                    <p:cmd type="call" cmd="playFrom(0.0)">
                                      <p:cBhvr>
                                        <p:cTn id="50" dur="20218" fill="hold"/>
                                        <p:tgtEl>
                                          <p:spTgt spid="20"/>
                                        </p:tgtEl>
                                      </p:cBhvr>
                                    </p:cmd>
                                  </p:childTnLst>
                                </p:cTn>
                              </p:par>
                              <p:par>
                                <p:cTn id="51" presetID="19" presetClass="emph" presetSubtype="0" fill="hold" grpId="1" nodeType="withEffect">
                                  <p:stCondLst>
                                    <p:cond delay="3000"/>
                                  </p:stCondLst>
                                  <p:iterate type="lt">
                                    <p:tmPct val="0"/>
                                  </p:iterate>
                                  <p:childTnLst>
                                    <p:animClr clrSpc="rgb" dir="cw">
                                      <p:cBhvr override="childStyle">
                                        <p:cTn id="52" dur="500" fill="hold"/>
                                        <p:tgtEl>
                                          <p:spTgt spid="5"/>
                                        </p:tgtEl>
                                        <p:attrNameLst>
                                          <p:attrName>style.color</p:attrName>
                                        </p:attrNameLst>
                                      </p:cBhvr>
                                      <p:to>
                                        <a:srgbClr val="99FFCC"/>
                                      </p:to>
                                    </p:animClr>
                                    <p:animClr clrSpc="rgb" dir="cw">
                                      <p:cBhvr>
                                        <p:cTn id="53" dur="500" fill="hold"/>
                                        <p:tgtEl>
                                          <p:spTgt spid="5"/>
                                        </p:tgtEl>
                                        <p:attrNameLst>
                                          <p:attrName>fillcolor</p:attrName>
                                        </p:attrNameLst>
                                      </p:cBhvr>
                                      <p:to>
                                        <a:srgbClr val="99FFCC"/>
                                      </p:to>
                                    </p:animClr>
                                    <p:set>
                                      <p:cBhvr>
                                        <p:cTn id="54" dur="500" fill="hold"/>
                                        <p:tgtEl>
                                          <p:spTgt spid="5"/>
                                        </p:tgtEl>
                                        <p:attrNameLst>
                                          <p:attrName>fill.type</p:attrName>
                                        </p:attrNameLst>
                                      </p:cBhvr>
                                      <p:to>
                                        <p:strVal val="solid"/>
                                      </p:to>
                                    </p:set>
                                    <p:set>
                                      <p:cBhvr>
                                        <p:cTn id="55" dur="500" fill="hold"/>
                                        <p:tgtEl>
                                          <p:spTgt spid="5"/>
                                        </p:tgtEl>
                                        <p:attrNameLst>
                                          <p:attrName>fill.on</p:attrName>
                                        </p:attrNameLst>
                                      </p:cBhvr>
                                      <p:to>
                                        <p:strVal val="true"/>
                                      </p:to>
                                    </p:set>
                                  </p:childTnLst>
                                </p:cTn>
                              </p:par>
                              <p:par>
                                <p:cTn id="56" presetID="3" presetClass="mediacall" presetSubtype="0" fill="hold" nodeType="withEffect">
                                  <p:stCondLst>
                                    <p:cond delay="3000"/>
                                  </p:stCondLst>
                                  <p:childTnLst>
                                    <p:cmd type="call" cmd="stop">
                                      <p:cBhvr>
                                        <p:cTn id="57" dur="1" fill="hold"/>
                                        <p:tgtEl>
                                          <p:spTgt spid="20"/>
                                        </p:tgtEl>
                                      </p:cBhvr>
                                    </p:cmd>
                                  </p:childTnLst>
                                </p:cTn>
                              </p:par>
                              <p:par>
                                <p:cTn id="58" presetID="1" presetClass="mediacall" presetSubtype="0" fill="hold" nodeType="withEffect">
                                  <p:stCondLst>
                                    <p:cond delay="3000"/>
                                  </p:stCondLst>
                                  <p:childTnLst>
                                    <p:cmd type="call" cmd="playFrom(0.0)">
                                      <p:cBhvr>
                                        <p:cTn id="59" dur="7732" fill="hold"/>
                                        <p:tgtEl>
                                          <p:spTgt spid="21"/>
                                        </p:tgtEl>
                                      </p:cBhvr>
                                    </p:cmd>
                                  </p:childTnLst>
                                </p:cTn>
                              </p:par>
                              <p:par>
                                <p:cTn id="60" presetID="19" presetClass="emph" presetSubtype="0" repeatCount="indefinite" grpId="2" nodeType="withEffect">
                                  <p:stCondLst>
                                    <p:cond delay="3000"/>
                                  </p:stCondLst>
                                  <p:endCondLst>
                                    <p:cond evt="onNext" delay="0">
                                      <p:tgtEl>
                                        <p:sldTgt/>
                                      </p:tgtEl>
                                    </p:cond>
                                  </p:endCondLst>
                                  <p:iterate type="lt">
                                    <p:tmPct val="0"/>
                                  </p:iterate>
                                  <p:childTnLst>
                                    <p:animClr clrSpc="rgb" dir="cw">
                                      <p:cBhvr override="childStyle">
                                        <p:cTn id="61" dur="500" fill="hold"/>
                                        <p:tgtEl>
                                          <p:spTgt spid="5"/>
                                        </p:tgtEl>
                                        <p:attrNameLst>
                                          <p:attrName>style.color</p:attrName>
                                        </p:attrNameLst>
                                      </p:cBhvr>
                                      <p:to>
                                        <a:srgbClr val="99FFCC"/>
                                      </p:to>
                                    </p:animClr>
                                    <p:animClr clrSpc="rgb" dir="cw">
                                      <p:cBhvr>
                                        <p:cTn id="62" dur="500" fill="hold"/>
                                        <p:tgtEl>
                                          <p:spTgt spid="5"/>
                                        </p:tgtEl>
                                        <p:attrNameLst>
                                          <p:attrName>fillcolor</p:attrName>
                                        </p:attrNameLst>
                                      </p:cBhvr>
                                      <p:to>
                                        <a:srgbClr val="99FFCC"/>
                                      </p:to>
                                    </p:animClr>
                                    <p:set>
                                      <p:cBhvr>
                                        <p:cTn id="63" dur="500" fill="hold"/>
                                        <p:tgtEl>
                                          <p:spTgt spid="5"/>
                                        </p:tgtEl>
                                        <p:attrNameLst>
                                          <p:attrName>fill.type</p:attrName>
                                        </p:attrNameLst>
                                      </p:cBhvr>
                                      <p:to>
                                        <p:strVal val="solid"/>
                                      </p:to>
                                    </p:set>
                                    <p:set>
                                      <p:cBhvr>
                                        <p:cTn id="64" dur="500" fill="hold"/>
                                        <p:tgtEl>
                                          <p:spTgt spid="5"/>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65" restart="whenNotActive" fill="hold" evtFilter="cancelBubble" nodeType="interactiveSeq">
                <p:stCondLst>
                  <p:cond evt="onClick" delay="0">
                    <p:tgtEl>
                      <p:spTgt spid="1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0" nodeType="clickEffect">
                                  <p:stCondLst>
                                    <p:cond delay="0"/>
                                  </p:stCondLst>
                                  <p:childTnLst>
                                    <p:animClr clrSpc="hsl" dir="cw">
                                      <p:cBhvr override="childStyle">
                                        <p:cTn id="69" dur="500" fill="hold"/>
                                        <p:tgtEl>
                                          <p:spTgt spid="6"/>
                                        </p:tgtEl>
                                        <p:attrNameLst>
                                          <p:attrName>style.color</p:attrName>
                                        </p:attrNameLst>
                                      </p:cBhvr>
                                      <p:by>
                                        <p:hsl h="0" s="-12549" l="-25098"/>
                                      </p:by>
                                    </p:animClr>
                                    <p:animClr clrSpc="hsl" dir="cw">
                                      <p:cBhvr>
                                        <p:cTn id="70" dur="500" fill="hold"/>
                                        <p:tgtEl>
                                          <p:spTgt spid="6"/>
                                        </p:tgtEl>
                                        <p:attrNameLst>
                                          <p:attrName>fillcolor</p:attrName>
                                        </p:attrNameLst>
                                      </p:cBhvr>
                                      <p:by>
                                        <p:hsl h="0" s="-12549" l="-25098"/>
                                      </p:by>
                                    </p:animClr>
                                    <p:animClr clrSpc="hsl" dir="cw">
                                      <p:cBhvr>
                                        <p:cTn id="71" dur="500" fill="hold"/>
                                        <p:tgtEl>
                                          <p:spTgt spid="6"/>
                                        </p:tgtEl>
                                        <p:attrNameLst>
                                          <p:attrName>stroke.color</p:attrName>
                                        </p:attrNameLst>
                                      </p:cBhvr>
                                      <p:by>
                                        <p:hsl h="0" s="-12549" l="-25098"/>
                                      </p:by>
                                    </p:animClr>
                                    <p:set>
                                      <p:cBhvr>
                                        <p:cTn id="72" dur="500" fill="hold"/>
                                        <p:tgtEl>
                                          <p:spTgt spid="6"/>
                                        </p:tgtEl>
                                        <p:attrNameLst>
                                          <p:attrName>fill.type</p:attrName>
                                        </p:attrNameLst>
                                      </p:cBhvr>
                                      <p:to>
                                        <p:strVal val="solid"/>
                                      </p:to>
                                    </p:set>
                                  </p:childTnLst>
                                </p:cTn>
                              </p:par>
                              <p:par>
                                <p:cTn id="73" presetID="7" presetClass="emph" presetSubtype="2" repeatCount="3000" fill="hold" nodeType="withEffect">
                                  <p:stCondLst>
                                    <p:cond delay="0"/>
                                  </p:stCondLst>
                                  <p:childTnLst>
                                    <p:animClr clrSpc="rgb" dir="cw">
                                      <p:cBhvr>
                                        <p:cTn id="74" dur="500" fill="hold"/>
                                        <p:tgtEl>
                                          <p:spTgt spid="6"/>
                                        </p:tgtEl>
                                        <p:attrNameLst>
                                          <p:attrName>stroke.color</p:attrName>
                                        </p:attrNameLst>
                                      </p:cBhvr>
                                      <p:to>
                                        <a:schemeClr val="accent2"/>
                                      </p:to>
                                    </p:animClr>
                                    <p:set>
                                      <p:cBhvr>
                                        <p:cTn id="75" dur="500" fill="hold"/>
                                        <p:tgtEl>
                                          <p:spTgt spid="6"/>
                                        </p:tgtEl>
                                        <p:attrNameLst>
                                          <p:attrName>stroke.on</p:attrName>
                                        </p:attrNameLst>
                                      </p:cBhvr>
                                      <p:to>
                                        <p:strVal val="true"/>
                                      </p:to>
                                    </p:set>
                                  </p:childTnLst>
                                </p:cTn>
                              </p:par>
                              <p:par>
                                <p:cTn id="76" presetID="1" presetClass="mediacall" presetSubtype="0" fill="hold" nodeType="withEffect">
                                  <p:stCondLst>
                                    <p:cond delay="0"/>
                                  </p:stCondLst>
                                  <p:childTnLst>
                                    <p:cmd type="call" cmd="playFrom(0.0)">
                                      <p:cBhvr>
                                        <p:cTn id="77" dur="20218" fill="hold"/>
                                        <p:tgtEl>
                                          <p:spTgt spid="20"/>
                                        </p:tgtEl>
                                      </p:cBhvr>
                                    </p:cmd>
                                  </p:childTnLst>
                                </p:cTn>
                              </p:par>
                              <p:par>
                                <p:cTn id="78" presetID="3" presetClass="mediacall" presetSubtype="0" fill="hold" nodeType="withEffect">
                                  <p:stCondLst>
                                    <p:cond delay="0"/>
                                  </p:stCondLst>
                                  <p:childTnLst>
                                    <p:cmd type="call" cmd="stop">
                                      <p:cBhvr>
                                        <p:cTn id="79" dur="1" fill="hold"/>
                                        <p:tgtEl>
                                          <p:spTgt spid="16"/>
                                        </p:tgtEl>
                                      </p:cBhvr>
                                    </p:cmd>
                                  </p:childTnLst>
                                </p:cTn>
                              </p:par>
                              <p:par>
                                <p:cTn id="80" presetID="21" presetClass="emph" presetSubtype="0" fill="hold" nodeType="withEffect">
                                  <p:stCondLst>
                                    <p:cond delay="0"/>
                                  </p:stCondLst>
                                  <p:childTnLst>
                                    <p:animClr clrSpc="hsl" dir="cw">
                                      <p:cBhvr override="childStyle">
                                        <p:cTn id="81" dur="500" fill="hold"/>
                                        <p:tgtEl>
                                          <p:spTgt spid="6"/>
                                        </p:tgtEl>
                                        <p:attrNameLst>
                                          <p:attrName>style.color</p:attrName>
                                        </p:attrNameLst>
                                      </p:cBhvr>
                                      <p:by>
                                        <p:hsl h="7200000" s="0" l="0"/>
                                      </p:by>
                                    </p:animClr>
                                    <p:animClr clrSpc="hsl" dir="cw">
                                      <p:cBhvr>
                                        <p:cTn id="82" dur="500" fill="hold"/>
                                        <p:tgtEl>
                                          <p:spTgt spid="6"/>
                                        </p:tgtEl>
                                        <p:attrNameLst>
                                          <p:attrName>fillcolor</p:attrName>
                                        </p:attrNameLst>
                                      </p:cBhvr>
                                      <p:by>
                                        <p:hsl h="7200000" s="0" l="0"/>
                                      </p:by>
                                    </p:animClr>
                                    <p:animClr clrSpc="hsl" dir="cw">
                                      <p:cBhvr>
                                        <p:cTn id="83" dur="500" fill="hold"/>
                                        <p:tgtEl>
                                          <p:spTgt spid="6"/>
                                        </p:tgtEl>
                                        <p:attrNameLst>
                                          <p:attrName>stroke.color</p:attrName>
                                        </p:attrNameLst>
                                      </p:cBhvr>
                                      <p:by>
                                        <p:hsl h="7200000" s="0" l="0"/>
                                      </p:by>
                                    </p:animClr>
                                    <p:set>
                                      <p:cBhvr>
                                        <p:cTn id="84" dur="500" fill="hold"/>
                                        <p:tgtEl>
                                          <p:spTgt spid="6"/>
                                        </p:tgtEl>
                                        <p:attrNameLst>
                                          <p:attrName>fill.type</p:attrName>
                                        </p:attrNameLst>
                                      </p:cBhvr>
                                      <p:to>
                                        <p:strVal val="solid"/>
                                      </p:to>
                                    </p:set>
                                  </p:childTnLst>
                                </p:cTn>
                              </p:par>
                              <p:par>
                                <p:cTn id="85" presetID="3" presetClass="mediacall" presetSubtype="0" fill="hold" nodeType="withEffect">
                                  <p:stCondLst>
                                    <p:cond delay="3000"/>
                                  </p:stCondLst>
                                  <p:childTnLst>
                                    <p:cmd type="call" cmd="stop">
                                      <p:cBhvr>
                                        <p:cTn id="86" dur="1" fill="hold"/>
                                        <p:tgtEl>
                                          <p:spTgt spid="20"/>
                                        </p:tgtEl>
                                      </p:cBhvr>
                                    </p:cmd>
                                  </p:childTnLst>
                                </p:cTn>
                              </p:par>
                              <p:par>
                                <p:cTn id="87" presetID="1" presetClass="mediacall" presetSubtype="0" fill="hold" nodeType="withEffect">
                                  <p:stCondLst>
                                    <p:cond delay="3000"/>
                                  </p:stCondLst>
                                  <p:childTnLst>
                                    <p:cmd type="call" cmd="playFrom(0.0)">
                                      <p:cBhvr>
                                        <p:cTn id="88" dur="5903" fill="hold"/>
                                        <p:tgtEl>
                                          <p:spTgt spid="23"/>
                                        </p:tgtEl>
                                      </p:cBhvr>
                                    </p:cmd>
                                  </p:childTnLst>
                                </p:cTn>
                              </p:par>
                              <p:par>
                                <p:cTn id="89" presetID="19" presetClass="emph" presetSubtype="0" repeatCount="indefinite" fill="hold" nodeType="withEffect">
                                  <p:stCondLst>
                                    <p:cond delay="3000"/>
                                  </p:stCondLst>
                                  <p:iterate type="lt">
                                    <p:tmPct val="0"/>
                                  </p:iterate>
                                  <p:childTnLst>
                                    <p:animClr clrSpc="rgb" dir="cw">
                                      <p:cBhvr override="childStyle">
                                        <p:cTn id="90" dur="500" fill="hold"/>
                                        <p:tgtEl>
                                          <p:spTgt spid="5"/>
                                        </p:tgtEl>
                                        <p:attrNameLst>
                                          <p:attrName>style.color</p:attrName>
                                        </p:attrNameLst>
                                      </p:cBhvr>
                                      <p:to>
                                        <a:srgbClr val="99FFCC"/>
                                      </p:to>
                                    </p:animClr>
                                    <p:animClr clrSpc="rgb" dir="cw">
                                      <p:cBhvr>
                                        <p:cTn id="91" dur="500" fill="hold"/>
                                        <p:tgtEl>
                                          <p:spTgt spid="5"/>
                                        </p:tgtEl>
                                        <p:attrNameLst>
                                          <p:attrName>fillcolor</p:attrName>
                                        </p:attrNameLst>
                                      </p:cBhvr>
                                      <p:to>
                                        <a:srgbClr val="99FFCC"/>
                                      </p:to>
                                    </p:animClr>
                                    <p:set>
                                      <p:cBhvr>
                                        <p:cTn id="92" dur="500" fill="hold"/>
                                        <p:tgtEl>
                                          <p:spTgt spid="5"/>
                                        </p:tgtEl>
                                        <p:attrNameLst>
                                          <p:attrName>fill.type</p:attrName>
                                        </p:attrNameLst>
                                      </p:cBhvr>
                                      <p:to>
                                        <p:strVal val="solid"/>
                                      </p:to>
                                    </p:set>
                                    <p:set>
                                      <p:cBhvr>
                                        <p:cTn id="93" dur="500" fill="hold"/>
                                        <p:tgtEl>
                                          <p:spTgt spid="5"/>
                                        </p:tgtEl>
                                        <p:attrNameLst>
                                          <p:attrName>fill.on</p:attrName>
                                        </p:attrNameLst>
                                      </p:cBhvr>
                                      <p:to>
                                        <p:strVal val="true"/>
                                      </p:to>
                                    </p:set>
                                  </p:childTnLst>
                                </p:cTn>
                              </p:par>
                            </p:childTnLst>
                          </p:cTn>
                        </p:par>
                      </p:childTnLst>
                    </p:cTn>
                  </p:par>
                </p:childTnLst>
              </p:cTn>
              <p:nextCondLst>
                <p:cond evt="onClick" delay="0">
                  <p:tgtEl>
                    <p:spTgt spid="13"/>
                  </p:tgtEl>
                </p:cond>
              </p:nextCondLst>
            </p:seq>
            <p:audio>
              <p:cMediaNode>
                <p:cTn id="94" fill="hold" display="0">
                  <p:stCondLst>
                    <p:cond delay="indefinite"/>
                  </p:stCondLst>
                  <p:endCondLst>
                    <p:cond evt="onStopAudio" delay="0">
                      <p:tgtEl>
                        <p:sldTgt/>
                      </p:tgtEl>
                    </p:cond>
                  </p:endCondLst>
                </p:cTn>
                <p:tgtEl>
                  <p:spTgt spid="23"/>
                </p:tgtEl>
              </p:cMediaNode>
            </p:audio>
            <p:seq concurrent="1" nextAc="seek">
              <p:cTn id="95" restart="whenNotActive" fill="hold" evtFilter="cancelBubble" nodeType="interactiveSeq">
                <p:stCondLst>
                  <p:cond evt="onClick" delay="0">
                    <p:tgtEl>
                      <p:spTgt spid="14"/>
                    </p:tgtEl>
                  </p:cond>
                </p:stCondLst>
                <p:endSync evt="end" delay="0">
                  <p:rtn val="all"/>
                </p:endSync>
                <p:childTnLst>
                  <p:par>
                    <p:cTn id="96" fill="hold">
                      <p:stCondLst>
                        <p:cond delay="0"/>
                      </p:stCondLst>
                      <p:childTnLst>
                        <p:par>
                          <p:cTn id="97" fill="hold">
                            <p:stCondLst>
                              <p:cond delay="0"/>
                            </p:stCondLst>
                            <p:childTnLst>
                              <p:par>
                                <p:cTn id="98" presetID="24" presetClass="emph" presetSubtype="0" fill="hold" grpId="0" nodeType="clickEffect">
                                  <p:stCondLst>
                                    <p:cond delay="0"/>
                                  </p:stCondLst>
                                  <p:childTnLst>
                                    <p:animClr clrSpc="hsl" dir="cw">
                                      <p:cBhvr override="childStyle">
                                        <p:cTn id="99" dur="500" fill="hold"/>
                                        <p:tgtEl>
                                          <p:spTgt spid="7"/>
                                        </p:tgtEl>
                                        <p:attrNameLst>
                                          <p:attrName>style.color</p:attrName>
                                        </p:attrNameLst>
                                      </p:cBhvr>
                                      <p:by>
                                        <p:hsl h="0" s="-12549" l="-25098"/>
                                      </p:by>
                                    </p:animClr>
                                    <p:animClr clrSpc="hsl" dir="cw">
                                      <p:cBhvr>
                                        <p:cTn id="100" dur="500" fill="hold"/>
                                        <p:tgtEl>
                                          <p:spTgt spid="7"/>
                                        </p:tgtEl>
                                        <p:attrNameLst>
                                          <p:attrName>fillcolor</p:attrName>
                                        </p:attrNameLst>
                                      </p:cBhvr>
                                      <p:by>
                                        <p:hsl h="0" s="-12549" l="-25098"/>
                                      </p:by>
                                    </p:animClr>
                                    <p:animClr clrSpc="hsl" dir="cw">
                                      <p:cBhvr>
                                        <p:cTn id="101" dur="500" fill="hold"/>
                                        <p:tgtEl>
                                          <p:spTgt spid="7"/>
                                        </p:tgtEl>
                                        <p:attrNameLst>
                                          <p:attrName>stroke.color</p:attrName>
                                        </p:attrNameLst>
                                      </p:cBhvr>
                                      <p:by>
                                        <p:hsl h="0" s="-12549" l="-25098"/>
                                      </p:by>
                                    </p:animClr>
                                    <p:set>
                                      <p:cBhvr>
                                        <p:cTn id="102" dur="500" fill="hold"/>
                                        <p:tgtEl>
                                          <p:spTgt spid="7"/>
                                        </p:tgtEl>
                                        <p:attrNameLst>
                                          <p:attrName>fill.type</p:attrName>
                                        </p:attrNameLst>
                                      </p:cBhvr>
                                      <p:to>
                                        <p:strVal val="solid"/>
                                      </p:to>
                                    </p:set>
                                  </p:childTnLst>
                                </p:cTn>
                              </p:par>
                              <p:par>
                                <p:cTn id="103" presetID="7" presetClass="emph" presetSubtype="2" fill="hold" nodeType="withEffect">
                                  <p:stCondLst>
                                    <p:cond delay="0"/>
                                  </p:stCondLst>
                                  <p:childTnLst>
                                    <p:animClr clrSpc="rgb" dir="cw">
                                      <p:cBhvr>
                                        <p:cTn id="104" dur="2000" fill="hold"/>
                                        <p:tgtEl>
                                          <p:spTgt spid="7"/>
                                        </p:tgtEl>
                                        <p:attrNameLst>
                                          <p:attrName>stroke.color</p:attrName>
                                        </p:attrNameLst>
                                      </p:cBhvr>
                                      <p:to>
                                        <a:schemeClr val="accent2"/>
                                      </p:to>
                                    </p:animClr>
                                    <p:set>
                                      <p:cBhvr>
                                        <p:cTn id="105" dur="2000" fill="hold"/>
                                        <p:tgtEl>
                                          <p:spTgt spid="7"/>
                                        </p:tgtEl>
                                        <p:attrNameLst>
                                          <p:attrName>stroke.on</p:attrName>
                                        </p:attrNameLst>
                                      </p:cBhvr>
                                      <p:to>
                                        <p:strVal val="true"/>
                                      </p:to>
                                    </p:set>
                                  </p:childTnLst>
                                </p:cTn>
                              </p:par>
                              <p:par>
                                <p:cTn id="106" presetID="3" presetClass="mediacall" presetSubtype="0" fill="hold" nodeType="withEffect">
                                  <p:stCondLst>
                                    <p:cond delay="0"/>
                                  </p:stCondLst>
                                  <p:childTnLst>
                                    <p:cmd type="call" cmd="stop">
                                      <p:cBhvr>
                                        <p:cTn id="107" dur="1" fill="hold"/>
                                        <p:tgtEl>
                                          <p:spTgt spid="16"/>
                                        </p:tgtEl>
                                      </p:cBhvr>
                                    </p:cmd>
                                  </p:childTnLst>
                                </p:cTn>
                              </p:par>
                              <p:par>
                                <p:cTn id="108" presetID="1" presetClass="mediacall" presetSubtype="0" fill="hold" nodeType="withEffect">
                                  <p:stCondLst>
                                    <p:cond delay="0"/>
                                  </p:stCondLst>
                                  <p:childTnLst>
                                    <p:cmd type="call" cmd="playFrom(0.0)">
                                      <p:cBhvr>
                                        <p:cTn id="109" dur="20218" fill="hold"/>
                                        <p:tgtEl>
                                          <p:spTgt spid="20"/>
                                        </p:tgtEl>
                                      </p:cBhvr>
                                    </p:cmd>
                                  </p:childTnLst>
                                </p:cTn>
                              </p:par>
                              <p:par>
                                <p:cTn id="110" presetID="21" presetClass="emph" presetSubtype="0" fill="hold" grpId="1" nodeType="withEffect">
                                  <p:stCondLst>
                                    <p:cond delay="0"/>
                                  </p:stCondLst>
                                  <p:childTnLst>
                                    <p:animClr clrSpc="hsl" dir="cw">
                                      <p:cBhvr override="childStyle">
                                        <p:cTn id="111" dur="500" fill="hold"/>
                                        <p:tgtEl>
                                          <p:spTgt spid="7"/>
                                        </p:tgtEl>
                                        <p:attrNameLst>
                                          <p:attrName>style.color</p:attrName>
                                        </p:attrNameLst>
                                      </p:cBhvr>
                                      <p:by>
                                        <p:hsl h="7200000" s="0" l="0"/>
                                      </p:by>
                                    </p:animClr>
                                    <p:animClr clrSpc="hsl" dir="cw">
                                      <p:cBhvr>
                                        <p:cTn id="112" dur="500" fill="hold"/>
                                        <p:tgtEl>
                                          <p:spTgt spid="7"/>
                                        </p:tgtEl>
                                        <p:attrNameLst>
                                          <p:attrName>fillcolor</p:attrName>
                                        </p:attrNameLst>
                                      </p:cBhvr>
                                      <p:by>
                                        <p:hsl h="7200000" s="0" l="0"/>
                                      </p:by>
                                    </p:animClr>
                                    <p:animClr clrSpc="hsl" dir="cw">
                                      <p:cBhvr>
                                        <p:cTn id="113" dur="500" fill="hold"/>
                                        <p:tgtEl>
                                          <p:spTgt spid="7"/>
                                        </p:tgtEl>
                                        <p:attrNameLst>
                                          <p:attrName>stroke.color</p:attrName>
                                        </p:attrNameLst>
                                      </p:cBhvr>
                                      <p:by>
                                        <p:hsl h="7200000" s="0" l="0"/>
                                      </p:by>
                                    </p:animClr>
                                    <p:set>
                                      <p:cBhvr>
                                        <p:cTn id="114" dur="500" fill="hold"/>
                                        <p:tgtEl>
                                          <p:spTgt spid="7"/>
                                        </p:tgtEl>
                                        <p:attrNameLst>
                                          <p:attrName>fill.type</p:attrName>
                                        </p:attrNameLst>
                                      </p:cBhvr>
                                      <p:to>
                                        <p:strVal val="solid"/>
                                      </p:to>
                                    </p:set>
                                  </p:childTnLst>
                                </p:cTn>
                              </p:par>
                              <p:par>
                                <p:cTn id="115" presetID="3" presetClass="mediacall" presetSubtype="0" fill="hold" nodeType="withEffect">
                                  <p:stCondLst>
                                    <p:cond delay="3000"/>
                                  </p:stCondLst>
                                  <p:childTnLst>
                                    <p:cmd type="call" cmd="stop">
                                      <p:cBhvr>
                                        <p:cTn id="116" dur="1" fill="hold"/>
                                        <p:tgtEl>
                                          <p:spTgt spid="20"/>
                                        </p:tgtEl>
                                      </p:cBhvr>
                                    </p:cmd>
                                  </p:childTnLst>
                                </p:cTn>
                              </p:par>
                              <p:par>
                                <p:cTn id="117" presetID="1" presetClass="mediacall" presetSubtype="0" fill="hold" nodeType="withEffect">
                                  <p:stCondLst>
                                    <p:cond delay="3000"/>
                                  </p:stCondLst>
                                  <p:childTnLst>
                                    <p:cmd type="call" cmd="playFrom(0.0)">
                                      <p:cBhvr>
                                        <p:cTn id="118" dur="5903" fill="hold"/>
                                        <p:tgtEl>
                                          <p:spTgt spid="23"/>
                                        </p:tgtEl>
                                      </p:cBhvr>
                                    </p:cmd>
                                  </p:childTnLst>
                                </p:cTn>
                              </p:par>
                              <p:par>
                                <p:cTn id="119" presetID="19" presetClass="emph" presetSubtype="0" repeatCount="indefinite" fill="hold" grpId="4" nodeType="withEffect">
                                  <p:stCondLst>
                                    <p:cond delay="3000"/>
                                  </p:stCondLst>
                                  <p:iterate type="lt">
                                    <p:tmPct val="0"/>
                                  </p:iterate>
                                  <p:childTnLst>
                                    <p:animClr clrSpc="rgb" dir="cw">
                                      <p:cBhvr override="childStyle">
                                        <p:cTn id="120" dur="500" fill="hold"/>
                                        <p:tgtEl>
                                          <p:spTgt spid="5"/>
                                        </p:tgtEl>
                                        <p:attrNameLst>
                                          <p:attrName>style.color</p:attrName>
                                        </p:attrNameLst>
                                      </p:cBhvr>
                                      <p:to>
                                        <a:srgbClr val="99FFCC"/>
                                      </p:to>
                                    </p:animClr>
                                    <p:animClr clrSpc="rgb" dir="cw">
                                      <p:cBhvr>
                                        <p:cTn id="121" dur="500" fill="hold"/>
                                        <p:tgtEl>
                                          <p:spTgt spid="5"/>
                                        </p:tgtEl>
                                        <p:attrNameLst>
                                          <p:attrName>fillcolor</p:attrName>
                                        </p:attrNameLst>
                                      </p:cBhvr>
                                      <p:to>
                                        <a:srgbClr val="99FFCC"/>
                                      </p:to>
                                    </p:animClr>
                                    <p:set>
                                      <p:cBhvr>
                                        <p:cTn id="122" dur="500" fill="hold"/>
                                        <p:tgtEl>
                                          <p:spTgt spid="5"/>
                                        </p:tgtEl>
                                        <p:attrNameLst>
                                          <p:attrName>fill.type</p:attrName>
                                        </p:attrNameLst>
                                      </p:cBhvr>
                                      <p:to>
                                        <p:strVal val="solid"/>
                                      </p:to>
                                    </p:set>
                                    <p:set>
                                      <p:cBhvr>
                                        <p:cTn id="123" dur="500" fill="hold"/>
                                        <p:tgtEl>
                                          <p:spTgt spid="5"/>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124" restart="whenNotActive" fill="hold" evtFilter="cancelBubble" nodeType="interactiveSeq">
                <p:stCondLst>
                  <p:cond evt="onClick" delay="0">
                    <p:tgtEl>
                      <p:spTgt spid="15"/>
                    </p:tgtEl>
                  </p:cond>
                </p:stCondLst>
                <p:endSync evt="end" delay="0">
                  <p:rtn val="all"/>
                </p:endSync>
                <p:childTnLst>
                  <p:par>
                    <p:cTn id="125" fill="hold">
                      <p:stCondLst>
                        <p:cond delay="0"/>
                      </p:stCondLst>
                      <p:childTnLst>
                        <p:par>
                          <p:cTn id="126" fill="hold">
                            <p:stCondLst>
                              <p:cond delay="0"/>
                            </p:stCondLst>
                            <p:childTnLst>
                              <p:par>
                                <p:cTn id="127" presetID="24" presetClass="emph" presetSubtype="0" repeatCount="3000" fill="hold" grpId="0" nodeType="clickEffect">
                                  <p:stCondLst>
                                    <p:cond delay="0"/>
                                  </p:stCondLst>
                                  <p:childTnLst>
                                    <p:animClr clrSpc="hsl" dir="cw">
                                      <p:cBhvr override="childStyle">
                                        <p:cTn id="128" dur="500" fill="hold"/>
                                        <p:tgtEl>
                                          <p:spTgt spid="8"/>
                                        </p:tgtEl>
                                        <p:attrNameLst>
                                          <p:attrName>style.color</p:attrName>
                                        </p:attrNameLst>
                                      </p:cBhvr>
                                      <p:by>
                                        <p:hsl h="0" s="-12549" l="-25098"/>
                                      </p:by>
                                    </p:animClr>
                                    <p:animClr clrSpc="hsl" dir="cw">
                                      <p:cBhvr>
                                        <p:cTn id="129" dur="500" fill="hold"/>
                                        <p:tgtEl>
                                          <p:spTgt spid="8"/>
                                        </p:tgtEl>
                                        <p:attrNameLst>
                                          <p:attrName>fillcolor</p:attrName>
                                        </p:attrNameLst>
                                      </p:cBhvr>
                                      <p:by>
                                        <p:hsl h="0" s="-12549" l="-25098"/>
                                      </p:by>
                                    </p:animClr>
                                    <p:animClr clrSpc="hsl" dir="cw">
                                      <p:cBhvr>
                                        <p:cTn id="130" dur="500" fill="hold"/>
                                        <p:tgtEl>
                                          <p:spTgt spid="8"/>
                                        </p:tgtEl>
                                        <p:attrNameLst>
                                          <p:attrName>stroke.color</p:attrName>
                                        </p:attrNameLst>
                                      </p:cBhvr>
                                      <p:by>
                                        <p:hsl h="0" s="-12549" l="-25098"/>
                                      </p:by>
                                    </p:animClr>
                                    <p:set>
                                      <p:cBhvr>
                                        <p:cTn id="131" dur="500" fill="hold"/>
                                        <p:tgtEl>
                                          <p:spTgt spid="8"/>
                                        </p:tgtEl>
                                        <p:attrNameLst>
                                          <p:attrName>fill.type</p:attrName>
                                        </p:attrNameLst>
                                      </p:cBhvr>
                                      <p:to>
                                        <p:strVal val="solid"/>
                                      </p:to>
                                    </p:set>
                                  </p:childTnLst>
                                </p:cTn>
                              </p:par>
                              <p:par>
                                <p:cTn id="132" presetID="21" presetClass="emph" presetSubtype="0" repeatCount="indefinite" fill="hold" grpId="1" nodeType="withEffect">
                                  <p:stCondLst>
                                    <p:cond delay="0"/>
                                  </p:stCondLst>
                                  <p:childTnLst>
                                    <p:animClr clrSpc="hsl" dir="cw">
                                      <p:cBhvr override="childStyle">
                                        <p:cTn id="133" dur="500" fill="hold"/>
                                        <p:tgtEl>
                                          <p:spTgt spid="8"/>
                                        </p:tgtEl>
                                        <p:attrNameLst>
                                          <p:attrName>style.color</p:attrName>
                                        </p:attrNameLst>
                                      </p:cBhvr>
                                      <p:by>
                                        <p:hsl h="7200000" s="0" l="0"/>
                                      </p:by>
                                    </p:animClr>
                                    <p:animClr clrSpc="hsl" dir="cw">
                                      <p:cBhvr>
                                        <p:cTn id="134" dur="500" fill="hold"/>
                                        <p:tgtEl>
                                          <p:spTgt spid="8"/>
                                        </p:tgtEl>
                                        <p:attrNameLst>
                                          <p:attrName>fillcolor</p:attrName>
                                        </p:attrNameLst>
                                      </p:cBhvr>
                                      <p:by>
                                        <p:hsl h="7200000" s="0" l="0"/>
                                      </p:by>
                                    </p:animClr>
                                    <p:animClr clrSpc="hsl" dir="cw">
                                      <p:cBhvr>
                                        <p:cTn id="135" dur="500" fill="hold"/>
                                        <p:tgtEl>
                                          <p:spTgt spid="8"/>
                                        </p:tgtEl>
                                        <p:attrNameLst>
                                          <p:attrName>stroke.color</p:attrName>
                                        </p:attrNameLst>
                                      </p:cBhvr>
                                      <p:by>
                                        <p:hsl h="7200000" s="0" l="0"/>
                                      </p:by>
                                    </p:animClr>
                                    <p:set>
                                      <p:cBhvr>
                                        <p:cTn id="136" dur="500" fill="hold"/>
                                        <p:tgtEl>
                                          <p:spTgt spid="8"/>
                                        </p:tgtEl>
                                        <p:attrNameLst>
                                          <p:attrName>fill.type</p:attrName>
                                        </p:attrNameLst>
                                      </p:cBhvr>
                                      <p:to>
                                        <p:strVal val="solid"/>
                                      </p:to>
                                    </p:set>
                                  </p:childTnLst>
                                </p:cTn>
                              </p:par>
                              <p:par>
                                <p:cTn id="137" presetID="1" presetClass="mediacall" presetSubtype="0" fill="hold" nodeType="withEffect">
                                  <p:stCondLst>
                                    <p:cond delay="0"/>
                                  </p:stCondLst>
                                  <p:childTnLst>
                                    <p:cmd type="call" cmd="playFrom(0.0)">
                                      <p:cBhvr>
                                        <p:cTn id="138" dur="20218" fill="hold"/>
                                        <p:tgtEl>
                                          <p:spTgt spid="20"/>
                                        </p:tgtEl>
                                      </p:cBhvr>
                                    </p:cmd>
                                  </p:childTnLst>
                                </p:cTn>
                              </p:par>
                              <p:par>
                                <p:cTn id="139" presetID="3" presetClass="mediacall" presetSubtype="0" fill="hold" nodeType="withEffect">
                                  <p:stCondLst>
                                    <p:cond delay="0"/>
                                  </p:stCondLst>
                                  <p:childTnLst>
                                    <p:cmd type="call" cmd="stop">
                                      <p:cBhvr>
                                        <p:cTn id="140" dur="1" fill="hold"/>
                                        <p:tgtEl>
                                          <p:spTgt spid="16"/>
                                        </p:tgtEl>
                                      </p:cBhvr>
                                    </p:cmd>
                                  </p:childTnLst>
                                </p:cTn>
                              </p:par>
                              <p:par>
                                <p:cTn id="141" presetID="3" presetClass="mediacall" presetSubtype="0" fill="hold" nodeType="withEffect">
                                  <p:stCondLst>
                                    <p:cond delay="3000"/>
                                  </p:stCondLst>
                                  <p:childTnLst>
                                    <p:cmd type="call" cmd="stop">
                                      <p:cBhvr>
                                        <p:cTn id="142" dur="1" fill="hold"/>
                                        <p:tgtEl>
                                          <p:spTgt spid="20"/>
                                        </p:tgtEl>
                                      </p:cBhvr>
                                    </p:cmd>
                                  </p:childTnLst>
                                </p:cTn>
                              </p:par>
                              <p:par>
                                <p:cTn id="143" presetID="1" presetClass="mediacall" presetSubtype="0" fill="hold" nodeType="withEffect">
                                  <p:stCondLst>
                                    <p:cond delay="3000"/>
                                  </p:stCondLst>
                                  <p:childTnLst>
                                    <p:cmd type="call" cmd="playFrom(0.0)">
                                      <p:cBhvr>
                                        <p:cTn id="144" dur="5903" fill="hold"/>
                                        <p:tgtEl>
                                          <p:spTgt spid="23"/>
                                        </p:tgtEl>
                                      </p:cBhvr>
                                    </p:cmd>
                                  </p:childTnLst>
                                </p:cTn>
                              </p:par>
                              <p:par>
                                <p:cTn id="145" presetID="19" presetClass="emph" presetSubtype="0" repeatCount="indefinite" fill="hold" grpId="5" nodeType="withEffect">
                                  <p:stCondLst>
                                    <p:cond delay="3000"/>
                                  </p:stCondLst>
                                  <p:iterate type="lt">
                                    <p:tmPct val="0"/>
                                  </p:iterate>
                                  <p:childTnLst>
                                    <p:animClr clrSpc="rgb" dir="cw">
                                      <p:cBhvr override="childStyle">
                                        <p:cTn id="146" dur="500" fill="hold"/>
                                        <p:tgtEl>
                                          <p:spTgt spid="5"/>
                                        </p:tgtEl>
                                        <p:attrNameLst>
                                          <p:attrName>style.color</p:attrName>
                                        </p:attrNameLst>
                                      </p:cBhvr>
                                      <p:to>
                                        <a:srgbClr val="99FF99"/>
                                      </p:to>
                                    </p:animClr>
                                    <p:animClr clrSpc="rgb" dir="cw">
                                      <p:cBhvr>
                                        <p:cTn id="147" dur="500" fill="hold"/>
                                        <p:tgtEl>
                                          <p:spTgt spid="5"/>
                                        </p:tgtEl>
                                        <p:attrNameLst>
                                          <p:attrName>fillcolor</p:attrName>
                                        </p:attrNameLst>
                                      </p:cBhvr>
                                      <p:to>
                                        <a:srgbClr val="99FF99"/>
                                      </p:to>
                                    </p:animClr>
                                    <p:set>
                                      <p:cBhvr>
                                        <p:cTn id="148" dur="500" fill="hold"/>
                                        <p:tgtEl>
                                          <p:spTgt spid="5"/>
                                        </p:tgtEl>
                                        <p:attrNameLst>
                                          <p:attrName>fill.type</p:attrName>
                                        </p:attrNameLst>
                                      </p:cBhvr>
                                      <p:to>
                                        <p:strVal val="solid"/>
                                      </p:to>
                                    </p:set>
                                    <p:set>
                                      <p:cBhvr>
                                        <p:cTn id="149" dur="500" fill="hold"/>
                                        <p:tgtEl>
                                          <p:spTgt spid="5"/>
                                        </p:tgtEl>
                                        <p:attrNameLst>
                                          <p:attrName>fill.on</p:attrName>
                                        </p:attrNameLst>
                                      </p:cBhvr>
                                      <p:to>
                                        <p:strVal val="true"/>
                                      </p:to>
                                    </p:set>
                                  </p:childTnLst>
                                </p:cTn>
                              </p:par>
                            </p:childTnLst>
                          </p:cTn>
                        </p:par>
                      </p:childTnLst>
                    </p:cTn>
                  </p:par>
                </p:childTnLst>
              </p:cTn>
              <p:nextCondLst>
                <p:cond evt="onClick" delay="0">
                  <p:tgtEl>
                    <p:spTgt spid="15"/>
                  </p:tgtEl>
                </p:cond>
              </p:nextCondLst>
            </p:seq>
            <p:video>
              <p:cMediaNode vol="80000">
                <p:cTn id="150" repeatCount="indefinite" fill="hold" display="0">
                  <p:stCondLst>
                    <p:cond delay="indefinite"/>
                  </p:stCondLst>
                </p:cTn>
                <p:tgtEl>
                  <p:spTgt spid="2"/>
                </p:tgtEl>
              </p:cMediaNode>
            </p:video>
          </p:childTnLst>
        </p:cTn>
      </p:par>
    </p:tnLst>
    <p:bldLst>
      <p:bldP spid="5" grpId="0" animBg="1"/>
      <p:bldP spid="5" grpId="1" animBg="1"/>
      <p:bldP spid="5" grpId="2" animBg="1"/>
      <p:bldP spid="5" grpId="3" animBg="1"/>
      <p:bldP spid="5" grpId="4" animBg="1"/>
      <p:bldP spid="5" grpId="5" animBg="1"/>
      <p:bldP spid="5" grpId="6" animBg="1"/>
      <p:bldP spid="6" grpId="0" animBg="1"/>
      <p:bldP spid="6" grpId="1" animBg="1"/>
      <p:bldP spid="7" grpId="0" animBg="1"/>
      <p:bldP spid="7" grpId="1" animBg="1"/>
      <p:bldP spid="7" grpId="2" animBg="1"/>
      <p:bldP spid="8" grpId="0" animBg="1"/>
      <p:bldP spid="8" grpId="1" animBg="1"/>
      <p:bldP spid="8" grpId="2" animBg="1"/>
      <p:bldP spid="9" grpId="0" animBg="1"/>
      <p:bldP spid="13" grpId="0" animBg="1"/>
      <p:bldP spid="14" grpId="0" animBg="1"/>
      <p:bldP spid="1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descr="24 Trang Thu">
            <a:extLst>
              <a:ext uri="{FF2B5EF4-FFF2-40B4-BE49-F238E27FC236}">
                <a16:creationId xmlns:a16="http://schemas.microsoft.com/office/drawing/2014/main" xmlns="" id="{2F6CC880-F62F-B5CC-63EB-03D8EB10426F}"/>
              </a:ext>
            </a:extLst>
          </p:cNvPr>
          <p:cNvSpPr>
            <a:spLocks noChangeArrowheads="1"/>
          </p:cNvSpPr>
          <p:nvPr/>
        </p:nvSpPr>
        <p:spPr bwMode="gray">
          <a:xfrm>
            <a:off x="2467841" y="303152"/>
            <a:ext cx="3838575" cy="523220"/>
          </a:xfrm>
          <a:prstGeom prst="chevron">
            <a:avLst>
              <a:gd name="adj" fmla="val 16468"/>
            </a:avLst>
          </a:prstGeom>
          <a:solidFill>
            <a:srgbClr val="0070C0"/>
          </a:solidFill>
          <a:ln w="38100">
            <a:solidFill>
              <a:srgbClr val="EAEAEA"/>
            </a:solidFill>
            <a:miter lim="800000"/>
            <a:headEnd/>
            <a:tailEnd/>
          </a:ln>
          <a:effectLst>
            <a:outerShdw dist="109250" dir="3267739" algn="ctr" rotWithShape="0">
              <a:srgbClr val="333333">
                <a:alpha val="50000"/>
              </a:srgb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panose="020F0502020204030204"/>
                <a:ea typeface="+mn-ea"/>
                <a:cs typeface="+mn-cs"/>
              </a:rPr>
              <a:t>PHIẾU HỌC TẬP SỐ </a:t>
            </a:r>
            <a:r>
              <a:rPr kumimoji="0" lang="vi-VN" sz="2800" b="1" i="0" u="none" strike="noStrike" kern="1200" cap="none" spc="0" normalizeH="0" baseline="0" noProof="0">
                <a:ln>
                  <a:noFill/>
                </a:ln>
                <a:solidFill>
                  <a:prstClr val="white"/>
                </a:solidFill>
                <a:effectLst/>
                <a:uLnTx/>
                <a:uFillTx/>
                <a:latin typeface="Calibri" panose="020F0502020204030204"/>
                <a:ea typeface="+mn-ea"/>
                <a:cs typeface="+mn-cs"/>
              </a:rPr>
              <a:t>4</a:t>
            </a:r>
            <a:endParaRPr kumimoji="0" lang="en-US" sz="2800" b="1"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146" name="Picture 2" descr="24 Trang Thu">
            <a:extLst>
              <a:ext uri="{FF2B5EF4-FFF2-40B4-BE49-F238E27FC236}">
                <a16:creationId xmlns:a16="http://schemas.microsoft.com/office/drawing/2014/main" xmlns="" id="{58A71EDE-6CAB-97CC-133B-CA0F329BCE9C}"/>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9873" b="99682" l="5657" r="93431">
                        <a14:foregroundMark x1="13869" y1="66879" x2="13869" y2="66879"/>
                        <a14:foregroundMark x1="8942" y1="61465" x2="8942" y2="61465"/>
                        <a14:foregroundMark x1="5657" y1="75796" x2="5657" y2="75796"/>
                        <a14:foregroundMark x1="9489" y1="89490" x2="9489" y2="89490"/>
                        <a14:foregroundMark x1="15146" y1="93631" x2="15146" y2="93631"/>
                        <a14:foregroundMark x1="10766" y1="99682" x2="10766" y2="99682"/>
                        <a14:foregroundMark x1="25182" y1="93949" x2="25182" y2="93949"/>
                        <a14:foregroundMark x1="30839" y1="89172" x2="30839" y2="89172"/>
                        <a14:foregroundMark x1="60401" y1="77070" x2="60401" y2="77070"/>
                        <a14:foregroundMark x1="85766" y1="68153" x2="85766" y2="68153"/>
                        <a14:foregroundMark x1="88504" y1="61146" x2="88504" y2="61146"/>
                        <a14:foregroundMark x1="88321" y1="90764" x2="88321" y2="90764"/>
                        <a14:foregroundMark x1="92518" y1="91401" x2="92518" y2="91401"/>
                        <a14:foregroundMark x1="93431" y1="62739" x2="93431" y2="62739"/>
                        <a14:foregroundMark x1="56569" y1="75796" x2="56569" y2="75796"/>
                      </a14:backgroundRemoval>
                    </a14:imgEffect>
                  </a14:imgLayer>
                </a14:imgProps>
              </a:ext>
              <a:ext uri="{28A0092B-C50C-407E-A947-70E740481C1C}">
                <a14:useLocalDpi xmlns:a14="http://schemas.microsoft.com/office/drawing/2010/main" val="0"/>
              </a:ext>
            </a:extLst>
          </a:blip>
          <a:srcRect t="20121"/>
          <a:stretch/>
        </p:blipFill>
        <p:spPr bwMode="auto">
          <a:xfrm>
            <a:off x="0" y="0"/>
            <a:ext cx="2467841" cy="112952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descr="24 Trang Thu">
            <a:extLst>
              <a:ext uri="{FF2B5EF4-FFF2-40B4-BE49-F238E27FC236}">
                <a16:creationId xmlns:a16="http://schemas.microsoft.com/office/drawing/2014/main" xmlns="" id="{917353D7-DADA-4AAA-61C9-BA8359C098A8}"/>
              </a:ext>
            </a:extLst>
          </p:cNvPr>
          <p:cNvSpPr txBox="1"/>
          <p:nvPr/>
        </p:nvSpPr>
        <p:spPr>
          <a:xfrm>
            <a:off x="277304" y="1129524"/>
            <a:ext cx="11497541" cy="939616"/>
          </a:xfrm>
          <a:prstGeom prst="rect">
            <a:avLst/>
          </a:prstGeom>
          <a:noFill/>
        </p:spPr>
        <p:txBody>
          <a:bodyPr wrap="square">
            <a:spAutoFit/>
          </a:bodyPr>
          <a:lstStyle/>
          <a:p>
            <a:pPr algn="just">
              <a:lnSpc>
                <a:spcPct val="115000"/>
              </a:lnSpc>
            </a:pPr>
            <a:r>
              <a:rPr lang="en-US" sz="25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1:</a:t>
            </a:r>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chuyển động tròn đều, tốc độ của vật là không đổi. Vậy, chuyển động tròn đều có gia tốc không?</a:t>
            </a:r>
            <a:endParaRPr lang="en-US" sz="2500">
              <a:effectLst/>
              <a:latin typeface="Arial" panose="020B0604020202020204" pitchFamily="34" charset="0"/>
              <a:ea typeface="Times New Roman" panose="02020603050405020304" pitchFamily="18" charset="0"/>
              <a:cs typeface="Arial" panose="020B0604020202020204" pitchFamily="34" charset="0"/>
            </a:endParaRPr>
          </a:p>
        </p:txBody>
      </p:sp>
      <p:sp>
        <p:nvSpPr>
          <p:cNvPr id="6" name="TextBox 5" descr="24 Trang Thu">
            <a:extLst>
              <a:ext uri="{FF2B5EF4-FFF2-40B4-BE49-F238E27FC236}">
                <a16:creationId xmlns:a16="http://schemas.microsoft.com/office/drawing/2014/main" xmlns="" id="{5900D43B-73AD-7957-0BBD-AF996666141D}"/>
              </a:ext>
            </a:extLst>
          </p:cNvPr>
          <p:cNvSpPr txBox="1"/>
          <p:nvPr/>
        </p:nvSpPr>
        <p:spPr>
          <a:xfrm>
            <a:off x="331694" y="2044839"/>
            <a:ext cx="11443151" cy="1485150"/>
          </a:xfrm>
          <a:prstGeom prst="rect">
            <a:avLst/>
          </a:prstGeom>
          <a:noFill/>
        </p:spPr>
        <p:txBody>
          <a:bodyPr wrap="square">
            <a:spAutoFit/>
          </a:bodyPr>
          <a:lstStyle/>
          <a:p>
            <a:pPr algn="just">
              <a:lnSpc>
                <a:spcPct val="115000"/>
              </a:lnSpc>
            </a:pP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Trong chuyển động tròn đều, tuy vận tốc có độ lớn không đổi nhưng lại </a:t>
            </a:r>
            <a:r>
              <a:rPr lang="vi-VN"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có</a:t>
            </a: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phương luôn thay đổi. Mà gia tốc đặc trưng cho sự thay đổi của vận tốc nên chuyển động tròn đều có gia tốc.</a:t>
            </a:r>
          </a:p>
        </p:txBody>
      </p:sp>
      <p:sp>
        <p:nvSpPr>
          <p:cNvPr id="3" name="TextBox 2" descr="24 Trang Thu">
            <a:extLst>
              <a:ext uri="{FF2B5EF4-FFF2-40B4-BE49-F238E27FC236}">
                <a16:creationId xmlns:a16="http://schemas.microsoft.com/office/drawing/2014/main" xmlns="" id="{A24F045B-9CA5-A0EB-6ABE-33FC67423D0B}"/>
              </a:ext>
            </a:extLst>
          </p:cNvPr>
          <p:cNvSpPr txBox="1"/>
          <p:nvPr/>
        </p:nvSpPr>
        <p:spPr>
          <a:xfrm>
            <a:off x="331695" y="3595267"/>
            <a:ext cx="9000564" cy="497187"/>
          </a:xfrm>
          <a:prstGeom prst="rect">
            <a:avLst/>
          </a:prstGeom>
          <a:noFill/>
        </p:spPr>
        <p:txBody>
          <a:bodyPr wrap="square">
            <a:spAutoFit/>
          </a:bodyPr>
          <a:lstStyle/>
          <a:p>
            <a:pPr algn="just">
              <a:lnSpc>
                <a:spcPct val="115000"/>
              </a:lnSpc>
            </a:pPr>
            <a:r>
              <a:rPr lang="en-US" sz="25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2: </a:t>
            </a:r>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Gia tốc trong chuyển động tròn đều có đặc điểm gì</a:t>
            </a:r>
            <a:r>
              <a:rPr lang="vi-VN"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t>
            </a:r>
            <a:endPar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TextBox 4" descr="24 Trang Thu">
                <a:extLst>
                  <a:ext uri="{FF2B5EF4-FFF2-40B4-BE49-F238E27FC236}">
                    <a16:creationId xmlns:a16="http://schemas.microsoft.com/office/drawing/2014/main" xmlns="" id="{4433F14B-9816-A82F-28C3-4A08EE428386}"/>
                  </a:ext>
                </a:extLst>
              </p:cNvPr>
              <p:cNvSpPr txBox="1"/>
              <p:nvPr/>
            </p:nvSpPr>
            <p:spPr>
              <a:xfrm>
                <a:off x="1246585" y="4134541"/>
                <a:ext cx="10119662" cy="2324291"/>
              </a:xfrm>
              <a:prstGeom prst="rect">
                <a:avLst/>
              </a:prstGeom>
              <a:noFill/>
            </p:spPr>
            <p:txBody>
              <a:bodyPr wrap="square">
                <a:spAutoFit/>
              </a:bodyPr>
              <a:lstStyle/>
              <a:p>
                <a:pPr algn="just">
                  <a:lnSpc>
                    <a:spcPct val="115000"/>
                  </a:lnSpc>
                </a:pP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Gia tốc của chuyển động tròn đều có đặc điểm</a:t>
                </a:r>
              </a:p>
              <a:p>
                <a:pPr indent="180340" algn="just">
                  <a:lnSpc>
                    <a:spcPct val="115000"/>
                  </a:lnSpc>
                </a:pP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Phương: Trùng với bán kính;</a:t>
                </a:r>
              </a:p>
              <a:p>
                <a:pPr indent="180340" algn="just">
                  <a:lnSpc>
                    <a:spcPct val="115000"/>
                  </a:lnSpc>
                </a:pP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Chiều: Hướng về tâm của vòng tròn quỹ đạo.</a:t>
                </a:r>
              </a:p>
              <a:p>
                <a:pPr indent="180340" algn="just">
                  <a:lnSpc>
                    <a:spcPct val="115000"/>
                  </a:lnSpc>
                </a:pPr>
                <a:r>
                  <a:rPr lang="en-US"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Độ lớn: Không đổi và bằng</a:t>
                </a:r>
                <a:r>
                  <a:rPr lang="vi-VN" sz="27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sSub>
                      <m:sSubPr>
                        <m:ctrlPr>
                          <a:rPr lang="en-US" sz="3000" i="1">
                            <a:solidFill>
                              <a:srgbClr val="C00000"/>
                            </a:solidFill>
                            <a:effectLst/>
                            <a:latin typeface="Cambria Math" panose="02040503050406030204" pitchFamily="18" charset="0"/>
                            <a:ea typeface="Times New Roman" panose="02020603050405020304" pitchFamily="18" charset="0"/>
                          </a:rPr>
                        </m:ctrlPr>
                      </m:sSubPr>
                      <m:e>
                        <m:r>
                          <a:rPr lang="en-US" sz="3000" i="1">
                            <a:solidFill>
                              <a:srgbClr val="C00000"/>
                            </a:solidFill>
                            <a:effectLst/>
                            <a:latin typeface="Cambria Math" panose="02040503050406030204" pitchFamily="18" charset="0"/>
                            <a:ea typeface="Times New Roman" panose="02020603050405020304" pitchFamily="18" charset="0"/>
                          </a:rPr>
                          <m:t>𝑎</m:t>
                        </m:r>
                      </m:e>
                      <m:sub>
                        <m:r>
                          <a:rPr lang="en-US" sz="3000" i="1">
                            <a:solidFill>
                              <a:srgbClr val="C00000"/>
                            </a:solidFill>
                            <a:effectLst/>
                            <a:latin typeface="Cambria Math" panose="02040503050406030204" pitchFamily="18" charset="0"/>
                            <a:ea typeface="Times New Roman" panose="02020603050405020304" pitchFamily="18" charset="0"/>
                          </a:rPr>
                          <m:t>h𝑡</m:t>
                        </m:r>
                      </m:sub>
                    </m:sSub>
                    <m:r>
                      <a:rPr lang="en-US" sz="3000" i="1">
                        <a:solidFill>
                          <a:srgbClr val="C00000"/>
                        </a:solidFill>
                        <a:effectLst/>
                        <a:latin typeface="Cambria Math" panose="02040503050406030204" pitchFamily="18" charset="0"/>
                        <a:ea typeface="Times New Roman" panose="02020603050405020304" pitchFamily="18" charset="0"/>
                      </a:rPr>
                      <m:t>=</m:t>
                    </m:r>
                    <m:f>
                      <m:fPr>
                        <m:ctrlPr>
                          <a:rPr lang="en-US" sz="3000" i="1">
                            <a:solidFill>
                              <a:srgbClr val="C00000"/>
                            </a:solidFill>
                            <a:effectLst/>
                            <a:latin typeface="Cambria Math" panose="02040503050406030204" pitchFamily="18" charset="0"/>
                            <a:ea typeface="Times New Roman" panose="02020603050405020304" pitchFamily="18" charset="0"/>
                          </a:rPr>
                        </m:ctrlPr>
                      </m:fPr>
                      <m:num>
                        <m:sSup>
                          <m:sSupPr>
                            <m:ctrlPr>
                              <a:rPr lang="en-US" sz="3000" i="1">
                                <a:solidFill>
                                  <a:srgbClr val="C00000"/>
                                </a:solidFill>
                                <a:effectLst/>
                                <a:latin typeface="Cambria Math" panose="02040503050406030204" pitchFamily="18" charset="0"/>
                                <a:ea typeface="Times New Roman" panose="02020603050405020304" pitchFamily="18" charset="0"/>
                              </a:rPr>
                            </m:ctrlPr>
                          </m:sSupPr>
                          <m:e>
                            <m:r>
                              <a:rPr lang="en-US" sz="3000" i="1">
                                <a:solidFill>
                                  <a:srgbClr val="C00000"/>
                                </a:solidFill>
                                <a:effectLst/>
                                <a:latin typeface="Cambria Math" panose="02040503050406030204" pitchFamily="18" charset="0"/>
                                <a:ea typeface="Times New Roman" panose="02020603050405020304" pitchFamily="18" charset="0"/>
                              </a:rPr>
                              <m:t>𝑣</m:t>
                            </m:r>
                          </m:e>
                          <m:sup>
                            <m:r>
                              <a:rPr lang="en-US" sz="3000" i="1">
                                <a:solidFill>
                                  <a:srgbClr val="C00000"/>
                                </a:solidFill>
                                <a:effectLst/>
                                <a:latin typeface="Cambria Math" panose="02040503050406030204" pitchFamily="18" charset="0"/>
                                <a:ea typeface="Times New Roman" panose="02020603050405020304" pitchFamily="18" charset="0"/>
                              </a:rPr>
                              <m:t>2</m:t>
                            </m:r>
                          </m:sup>
                        </m:sSup>
                      </m:num>
                      <m:den>
                        <m:r>
                          <a:rPr lang="en-US" sz="3000" i="1">
                            <a:solidFill>
                              <a:srgbClr val="C00000"/>
                            </a:solidFill>
                            <a:effectLst/>
                            <a:latin typeface="Cambria Math" panose="02040503050406030204" pitchFamily="18" charset="0"/>
                            <a:ea typeface="Times New Roman" panose="02020603050405020304" pitchFamily="18" charset="0"/>
                          </a:rPr>
                          <m:t>𝑅</m:t>
                        </m:r>
                      </m:den>
                    </m:f>
                    <m:r>
                      <a:rPr lang="en-US" sz="3000" i="1">
                        <a:solidFill>
                          <a:srgbClr val="C00000"/>
                        </a:solidFill>
                        <a:effectLst/>
                        <a:latin typeface="Cambria Math" panose="02040503050406030204" pitchFamily="18" charset="0"/>
                        <a:ea typeface="Times New Roman" panose="02020603050405020304" pitchFamily="18" charset="0"/>
                      </a:rPr>
                      <m:t>=</m:t>
                    </m:r>
                    <m:sSup>
                      <m:sSupPr>
                        <m:ctrlPr>
                          <a:rPr lang="en-US" sz="3000" i="1">
                            <a:solidFill>
                              <a:srgbClr val="C00000"/>
                            </a:solidFill>
                            <a:effectLst/>
                            <a:latin typeface="Cambria Math" panose="02040503050406030204" pitchFamily="18" charset="0"/>
                            <a:ea typeface="Times New Roman" panose="02020603050405020304" pitchFamily="18" charset="0"/>
                          </a:rPr>
                        </m:ctrlPr>
                      </m:sSupPr>
                      <m:e>
                        <m:r>
                          <a:rPr lang="en-US" sz="3000" i="1">
                            <a:solidFill>
                              <a:srgbClr val="C00000"/>
                            </a:solidFill>
                            <a:effectLst/>
                            <a:latin typeface="Cambria Math" panose="02040503050406030204" pitchFamily="18" charset="0"/>
                            <a:ea typeface="Times New Roman" panose="02020603050405020304" pitchFamily="18" charset="0"/>
                          </a:rPr>
                          <m:t>𝜔</m:t>
                        </m:r>
                      </m:e>
                      <m:sup>
                        <m:r>
                          <a:rPr lang="en-US" sz="3000" i="1">
                            <a:solidFill>
                              <a:srgbClr val="C00000"/>
                            </a:solidFill>
                            <a:effectLst/>
                            <a:latin typeface="Cambria Math" panose="02040503050406030204" pitchFamily="18" charset="0"/>
                            <a:ea typeface="Times New Roman" panose="02020603050405020304" pitchFamily="18" charset="0"/>
                          </a:rPr>
                          <m:t>2</m:t>
                        </m:r>
                      </m:sup>
                    </m:sSup>
                    <m:r>
                      <a:rPr lang="en-US" sz="3000" i="1">
                        <a:solidFill>
                          <a:srgbClr val="C00000"/>
                        </a:solidFill>
                        <a:effectLst/>
                        <a:latin typeface="Cambria Math" panose="02040503050406030204" pitchFamily="18" charset="0"/>
                        <a:ea typeface="Times New Roman" panose="02020603050405020304" pitchFamily="18" charset="0"/>
                      </a:rPr>
                      <m:t>𝑅</m:t>
                    </m:r>
                    <m:r>
                      <a:rPr lang="en-US" sz="3000" i="1">
                        <a:solidFill>
                          <a:srgbClr val="C00000"/>
                        </a:solidFill>
                        <a:effectLst/>
                        <a:latin typeface="Cambria Math" panose="02040503050406030204" pitchFamily="18" charset="0"/>
                        <a:ea typeface="Times New Roman" panose="02020603050405020304" pitchFamily="18" charset="0"/>
                      </a:rPr>
                      <m:t>   (</m:t>
                    </m:r>
                    <m:r>
                      <a:rPr lang="en-US" sz="3000" i="1">
                        <a:solidFill>
                          <a:srgbClr val="C00000"/>
                        </a:solidFill>
                        <a:effectLst/>
                        <a:latin typeface="Cambria Math" panose="02040503050406030204" pitchFamily="18" charset="0"/>
                        <a:ea typeface="Times New Roman" panose="02020603050405020304" pitchFamily="18" charset="0"/>
                      </a:rPr>
                      <m:t>20</m:t>
                    </m:r>
                    <m:r>
                      <a:rPr lang="en-US" sz="3000" i="1">
                        <a:solidFill>
                          <a:srgbClr val="C00000"/>
                        </a:solidFill>
                        <a:effectLst/>
                        <a:latin typeface="Cambria Math" panose="02040503050406030204" pitchFamily="18" charset="0"/>
                        <a:ea typeface="Times New Roman" panose="02020603050405020304" pitchFamily="18" charset="0"/>
                      </a:rPr>
                      <m:t>.</m:t>
                    </m:r>
                    <m:r>
                      <a:rPr lang="en-US" sz="3000" i="1">
                        <a:solidFill>
                          <a:srgbClr val="C00000"/>
                        </a:solidFill>
                        <a:effectLst/>
                        <a:latin typeface="Cambria Math" panose="02040503050406030204" pitchFamily="18" charset="0"/>
                        <a:ea typeface="Times New Roman" panose="02020603050405020304" pitchFamily="18" charset="0"/>
                      </a:rPr>
                      <m:t>6</m:t>
                    </m:r>
                    <m:r>
                      <a:rPr lang="en-US" sz="3000" i="1">
                        <a:solidFill>
                          <a:srgbClr val="C00000"/>
                        </a:solidFill>
                        <a:effectLst/>
                        <a:latin typeface="Cambria Math" panose="02040503050406030204" pitchFamily="18" charset="0"/>
                        <a:ea typeface="Times New Roman" panose="02020603050405020304" pitchFamily="18" charset="0"/>
                      </a:rPr>
                      <m:t>)</m:t>
                    </m:r>
                  </m:oMath>
                </a14:m>
                <a:endParaRPr lang="en-US" sz="3000">
                  <a:solidFill>
                    <a:srgbClr val="C00000"/>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5" name="TextBox 4" descr="24 Trang Thu">
                <a:extLst>
                  <a:ext uri="{FF2B5EF4-FFF2-40B4-BE49-F238E27FC236}">
                    <a16:creationId xmlns:a16="http://schemas.microsoft.com/office/drawing/2014/main" id="{4433F14B-9816-A82F-28C3-4A08EE428386}"/>
                  </a:ext>
                </a:extLst>
              </p:cNvPr>
              <p:cNvSpPr txBox="1">
                <a:spLocks noRot="1" noChangeAspect="1" noMove="1" noResize="1" noEditPoints="1" noAdjustHandles="1" noChangeArrowheads="1" noChangeShapeType="1" noTextEdit="1"/>
              </p:cNvSpPr>
              <p:nvPr/>
            </p:nvSpPr>
            <p:spPr>
              <a:xfrm>
                <a:off x="1246585" y="4134541"/>
                <a:ext cx="10119662" cy="2324291"/>
              </a:xfrm>
              <a:prstGeom prst="rect">
                <a:avLst/>
              </a:prstGeom>
              <a:blipFill>
                <a:blip r:embed="rId4"/>
                <a:stretch>
                  <a:fillRect l="-1144" t="-1571" b="-1047"/>
                </a:stretch>
              </a:blipFill>
            </p:spPr>
            <p:txBody>
              <a:bodyPr/>
              <a:lstStyle/>
              <a:p>
                <a:r>
                  <a:rPr lang="vi-VN">
                    <a:noFill/>
                  </a:rPr>
                  <a:t> </a:t>
                </a:r>
              </a:p>
            </p:txBody>
          </p:sp>
        </mc:Fallback>
      </mc:AlternateContent>
    </p:spTree>
    <p:extLst>
      <p:ext uri="{BB962C8B-B14F-4D97-AF65-F5344CB8AC3E}">
        <p14:creationId xmlns:p14="http://schemas.microsoft.com/office/powerpoint/2010/main" val="6734076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left)">
                                      <p:cBhvr>
                                        <p:cTn id="10" dur="500"/>
                                        <p:tgtEl>
                                          <p:spTgt spid="3">
                                            <p:txEl>
                                              <p:pRg st="0" end="0"/>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wipe(left)">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wipe(left)">
                                      <p:cBhvr>
                                        <p:cTn id="18" dur="5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wipe(left)">
                                      <p:cBhvr>
                                        <p:cTn id="23" dur="500"/>
                                        <p:tgtEl>
                                          <p:spTgt spid="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wipe(left)">
                                      <p:cBhvr>
                                        <p:cTn id="28"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3" grpId="0" build="p"/>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 descr="24 Trang Thu">
            <a:extLst>
              <a:ext uri="{FF2B5EF4-FFF2-40B4-BE49-F238E27FC236}">
                <a16:creationId xmlns:a16="http://schemas.microsoft.com/office/drawing/2014/main" xmlns="" id="{2F6CC880-F62F-B5CC-63EB-03D8EB10426F}"/>
              </a:ext>
            </a:extLst>
          </p:cNvPr>
          <p:cNvSpPr>
            <a:spLocks noChangeArrowheads="1"/>
          </p:cNvSpPr>
          <p:nvPr/>
        </p:nvSpPr>
        <p:spPr bwMode="gray">
          <a:xfrm>
            <a:off x="2467841" y="303152"/>
            <a:ext cx="3838575" cy="523220"/>
          </a:xfrm>
          <a:prstGeom prst="chevron">
            <a:avLst>
              <a:gd name="adj" fmla="val 16468"/>
            </a:avLst>
          </a:prstGeom>
          <a:solidFill>
            <a:srgbClr val="0070C0"/>
          </a:solidFill>
          <a:ln w="38100">
            <a:solidFill>
              <a:srgbClr val="EAEAEA"/>
            </a:solidFill>
            <a:miter lim="800000"/>
            <a:headEnd/>
            <a:tailEnd/>
          </a:ln>
          <a:effectLst>
            <a:outerShdw dist="109250" dir="3267739" algn="ctr" rotWithShape="0">
              <a:srgbClr val="333333">
                <a:alpha val="50000"/>
              </a:srgbClr>
            </a:outerShdw>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white"/>
                </a:solidFill>
                <a:effectLst/>
                <a:uLnTx/>
                <a:uFillTx/>
                <a:latin typeface="Calibri" panose="020F0502020204030204"/>
                <a:ea typeface="+mn-ea"/>
                <a:cs typeface="+mn-cs"/>
              </a:rPr>
              <a:t>PHIẾU HỌC TẬP SỐ </a:t>
            </a:r>
            <a:r>
              <a:rPr kumimoji="0" lang="vi-VN" sz="2800" b="1" i="0" u="none" strike="noStrike" kern="1200" cap="none" spc="0" normalizeH="0" baseline="0" noProof="0">
                <a:ln>
                  <a:noFill/>
                </a:ln>
                <a:solidFill>
                  <a:prstClr val="white"/>
                </a:solidFill>
                <a:effectLst/>
                <a:uLnTx/>
                <a:uFillTx/>
                <a:latin typeface="Calibri" panose="020F0502020204030204"/>
                <a:ea typeface="+mn-ea"/>
                <a:cs typeface="+mn-cs"/>
              </a:rPr>
              <a:t>4</a:t>
            </a:r>
            <a:endParaRPr kumimoji="0" lang="en-US" sz="2800" b="1"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6146" name="Picture 2" descr="24 Trang Thu">
            <a:extLst>
              <a:ext uri="{FF2B5EF4-FFF2-40B4-BE49-F238E27FC236}">
                <a16:creationId xmlns:a16="http://schemas.microsoft.com/office/drawing/2014/main" xmlns="" id="{58A71EDE-6CAB-97CC-133B-CA0F329BCE9C}"/>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9873" b="99682" l="5657" r="93431">
                        <a14:foregroundMark x1="13869" y1="66879" x2="13869" y2="66879"/>
                        <a14:foregroundMark x1="8942" y1="61465" x2="8942" y2="61465"/>
                        <a14:foregroundMark x1="5657" y1="75796" x2="5657" y2="75796"/>
                        <a14:foregroundMark x1="9489" y1="89490" x2="9489" y2="89490"/>
                        <a14:foregroundMark x1="15146" y1="93631" x2="15146" y2="93631"/>
                        <a14:foregroundMark x1="10766" y1="99682" x2="10766" y2="99682"/>
                        <a14:foregroundMark x1="25182" y1="93949" x2="25182" y2="93949"/>
                        <a14:foregroundMark x1="30839" y1="89172" x2="30839" y2="89172"/>
                        <a14:foregroundMark x1="60401" y1="77070" x2="60401" y2="77070"/>
                        <a14:foregroundMark x1="85766" y1="68153" x2="85766" y2="68153"/>
                        <a14:foregroundMark x1="88504" y1="61146" x2="88504" y2="61146"/>
                        <a14:foregroundMark x1="88321" y1="90764" x2="88321" y2="90764"/>
                        <a14:foregroundMark x1="92518" y1="91401" x2="92518" y2="91401"/>
                        <a14:foregroundMark x1="93431" y1="62739" x2="93431" y2="62739"/>
                        <a14:foregroundMark x1="56569" y1="75796" x2="56569" y2="75796"/>
                      </a14:backgroundRemoval>
                    </a14:imgEffect>
                  </a14:imgLayer>
                </a14:imgProps>
              </a:ext>
              <a:ext uri="{28A0092B-C50C-407E-A947-70E740481C1C}">
                <a14:useLocalDpi xmlns:a14="http://schemas.microsoft.com/office/drawing/2010/main" val="0"/>
              </a:ext>
            </a:extLst>
          </a:blip>
          <a:srcRect t="20121"/>
          <a:stretch/>
        </p:blipFill>
        <p:spPr bwMode="auto">
          <a:xfrm>
            <a:off x="0" y="0"/>
            <a:ext cx="2467841" cy="112952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descr="24 Trang Thu">
                <a:extLst>
                  <a:ext uri="{FF2B5EF4-FFF2-40B4-BE49-F238E27FC236}">
                    <a16:creationId xmlns:a16="http://schemas.microsoft.com/office/drawing/2014/main" xmlns="" id="{5900D43B-73AD-7957-0BBD-AF996666141D}"/>
                  </a:ext>
                </a:extLst>
              </p:cNvPr>
              <p:cNvSpPr txBox="1"/>
              <p:nvPr/>
            </p:nvSpPr>
            <p:spPr>
              <a:xfrm>
                <a:off x="374424" y="1230425"/>
                <a:ext cx="11443151" cy="5287217"/>
              </a:xfrm>
              <a:prstGeom prst="rect">
                <a:avLst/>
              </a:prstGeom>
              <a:noFill/>
            </p:spPr>
            <p:txBody>
              <a:bodyPr wrap="square">
                <a:spAutoFit/>
              </a:bodyPr>
              <a:lstStyle/>
              <a:p>
                <a:pPr algn="just">
                  <a:lnSpc>
                    <a:spcPct val="115000"/>
                  </a:lnSpc>
                </a:pPr>
                <a:r>
                  <a:rPr lang="en-US" sz="25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3: </a:t>
                </a:r>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Một bánh xe đạp có đường kính bằng 62,2 cm, quay đều với tốc độ 7 vòng/s. Tính gia tốc hướng tâm của một điểm trên vành bánh xe.</a:t>
                </a:r>
                <a:endPar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endParaRPr lang="vi-VN" sz="2500">
                  <a:solidFill>
                    <a:srgbClr val="000000"/>
                  </a:solidFill>
                  <a:effectLst/>
                  <a:latin typeface="Arial" panose="020B0604020202020204" pitchFamily="34" charset="0"/>
                  <a:ea typeface="Times New Roman" panose="02020603050405020304" pitchFamily="18" charset="0"/>
                  <a:cs typeface="Arial" panose="020B0604020202020204" pitchFamily="34" charset="0"/>
                </a:endParaRPr>
              </a:p>
              <a:p>
                <a:pPr algn="just">
                  <a:lnSpc>
                    <a:spcPct val="115000"/>
                  </a:lnSpc>
                </a:pP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Tốc độ góc của bánh xe: </a:t>
                </a: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 = 2</a:t>
                </a: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7 = 43,98 rad/s</a:t>
                </a:r>
              </a:p>
              <a:p>
                <a:pPr algn="just">
                  <a:lnSpc>
                    <a:spcPct val="115000"/>
                  </a:lnSpc>
                </a:pPr>
                <a:r>
                  <a:rPr lang="en-US" sz="2500">
                    <a:solidFill>
                      <a:srgbClr val="C00000"/>
                    </a:solidFill>
                    <a:effectLst/>
                    <a:latin typeface="Arial" panose="020B0604020202020204" pitchFamily="34" charset="0"/>
                    <a:ea typeface="Times New Roman" panose="02020603050405020304" pitchFamily="18" charset="0"/>
                    <a:cs typeface="Arial" panose="020B0604020202020204" pitchFamily="34" charset="0"/>
                  </a:rPr>
                  <a:t>Gia tốc hướng tâm:</a:t>
                </a:r>
              </a:p>
              <a:p>
                <a:pPr algn="just">
                  <a:lnSpc>
                    <a:spcPct val="115000"/>
                  </a:lnSpc>
                </a:pPr>
                <a14:m>
                  <m:oMathPara xmlns:m="http://schemas.openxmlformats.org/officeDocument/2006/math">
                    <m:oMathParaPr>
                      <m:jc m:val="centerGroup"/>
                    </m:oMathParaPr>
                    <m:oMath xmlns:m="http://schemas.openxmlformats.org/officeDocument/2006/math">
                      <m:sSub>
                        <m:sSubPr>
                          <m:ctrlPr>
                            <a:rPr lang="en-US" sz="2500" i="1">
                              <a:solidFill>
                                <a:srgbClr val="C00000"/>
                              </a:solidFill>
                              <a:effectLst/>
                              <a:latin typeface="Cambria Math" panose="02040503050406030204" pitchFamily="18" charset="0"/>
                              <a:ea typeface="Times New Roman" panose="02020603050405020304" pitchFamily="18" charset="0"/>
                            </a:rPr>
                          </m:ctrlPr>
                        </m:sSubPr>
                        <m:e>
                          <m:r>
                            <a:rPr lang="en-US" sz="2500" i="1">
                              <a:solidFill>
                                <a:srgbClr val="C00000"/>
                              </a:solidFill>
                              <a:effectLst/>
                              <a:latin typeface="Cambria Math" panose="02040503050406030204" pitchFamily="18" charset="0"/>
                              <a:ea typeface="Times New Roman" panose="02020603050405020304" pitchFamily="18" charset="0"/>
                            </a:rPr>
                            <m:t>𝑎</m:t>
                          </m:r>
                        </m:e>
                        <m:sub>
                          <m:r>
                            <a:rPr lang="en-US" sz="2500" i="1">
                              <a:solidFill>
                                <a:srgbClr val="C00000"/>
                              </a:solidFill>
                              <a:effectLst/>
                              <a:latin typeface="Cambria Math" panose="02040503050406030204" pitchFamily="18" charset="0"/>
                              <a:ea typeface="Times New Roman" panose="02020603050405020304" pitchFamily="18" charset="0"/>
                            </a:rPr>
                            <m:t>h𝑡</m:t>
                          </m:r>
                        </m:sub>
                      </m:sSub>
                      <m:r>
                        <a:rPr lang="en-US" sz="2500" i="1">
                          <a:solidFill>
                            <a:srgbClr val="C00000"/>
                          </a:solidFill>
                          <a:effectLst/>
                          <a:latin typeface="Cambria Math" panose="02040503050406030204" pitchFamily="18" charset="0"/>
                          <a:ea typeface="Times New Roman" panose="02020603050405020304" pitchFamily="18" charset="0"/>
                        </a:rPr>
                        <m:t>=</m:t>
                      </m:r>
                      <m:sSup>
                        <m:sSupPr>
                          <m:ctrlPr>
                            <a:rPr lang="en-US" sz="2500" i="1">
                              <a:solidFill>
                                <a:srgbClr val="C00000"/>
                              </a:solidFill>
                              <a:effectLst/>
                              <a:latin typeface="Cambria Math" panose="02040503050406030204" pitchFamily="18" charset="0"/>
                              <a:ea typeface="Times New Roman" panose="02020603050405020304" pitchFamily="18" charset="0"/>
                            </a:rPr>
                          </m:ctrlPr>
                        </m:sSupPr>
                        <m:e>
                          <m:r>
                            <a:rPr lang="en-US" sz="2500" i="1">
                              <a:solidFill>
                                <a:srgbClr val="C00000"/>
                              </a:solidFill>
                              <a:effectLst/>
                              <a:latin typeface="Cambria Math" panose="02040503050406030204" pitchFamily="18" charset="0"/>
                              <a:ea typeface="Times New Roman" panose="02020603050405020304" pitchFamily="18" charset="0"/>
                            </a:rPr>
                            <m:t>𝜔</m:t>
                          </m:r>
                        </m:e>
                        <m:sup>
                          <m:r>
                            <a:rPr lang="en-US" sz="2500" i="1">
                              <a:solidFill>
                                <a:srgbClr val="C00000"/>
                              </a:solidFill>
                              <a:effectLst/>
                              <a:latin typeface="Cambria Math" panose="02040503050406030204" pitchFamily="18" charset="0"/>
                              <a:ea typeface="Times New Roman" panose="02020603050405020304" pitchFamily="18" charset="0"/>
                            </a:rPr>
                            <m:t>2</m:t>
                          </m:r>
                        </m:sup>
                      </m:sSup>
                      <m:r>
                        <a:rPr lang="en-US" sz="2500" i="1">
                          <a:solidFill>
                            <a:srgbClr val="C00000"/>
                          </a:solidFill>
                          <a:effectLst/>
                          <a:latin typeface="Cambria Math" panose="02040503050406030204" pitchFamily="18" charset="0"/>
                          <a:ea typeface="Times New Roman" panose="02020603050405020304" pitchFamily="18" charset="0"/>
                        </a:rPr>
                        <m:t>𝑅</m:t>
                      </m:r>
                      <m:r>
                        <a:rPr lang="en-US" sz="2500" i="1">
                          <a:solidFill>
                            <a:srgbClr val="C00000"/>
                          </a:solidFill>
                          <a:effectLst/>
                          <a:latin typeface="Cambria Math" panose="02040503050406030204" pitchFamily="18" charset="0"/>
                          <a:ea typeface="Times New Roman" panose="02020603050405020304" pitchFamily="18" charset="0"/>
                        </a:rPr>
                        <m:t>= </m:t>
                      </m:r>
                      <m:sSup>
                        <m:sSupPr>
                          <m:ctrlPr>
                            <a:rPr lang="en-US" sz="2500" i="1">
                              <a:solidFill>
                                <a:srgbClr val="C00000"/>
                              </a:solidFill>
                              <a:effectLst/>
                              <a:latin typeface="Cambria Math" panose="02040503050406030204" pitchFamily="18" charset="0"/>
                              <a:ea typeface="Times New Roman" panose="02020603050405020304" pitchFamily="18" charset="0"/>
                            </a:rPr>
                          </m:ctrlPr>
                        </m:sSupPr>
                        <m:e>
                          <m:r>
                            <a:rPr lang="en-US" sz="2500" i="1">
                              <a:solidFill>
                                <a:srgbClr val="C00000"/>
                              </a:solidFill>
                              <a:effectLst/>
                              <a:latin typeface="Cambria Math" panose="02040503050406030204" pitchFamily="18" charset="0"/>
                              <a:ea typeface="Times New Roman" panose="02020603050405020304" pitchFamily="18" charset="0"/>
                            </a:rPr>
                            <m:t>43</m:t>
                          </m:r>
                          <m:r>
                            <a:rPr lang="en-US" sz="2500" i="1">
                              <a:solidFill>
                                <a:srgbClr val="C00000"/>
                              </a:solidFill>
                              <a:effectLst/>
                              <a:latin typeface="Cambria Math" panose="02040503050406030204" pitchFamily="18" charset="0"/>
                              <a:ea typeface="Times New Roman" panose="02020603050405020304" pitchFamily="18" charset="0"/>
                            </a:rPr>
                            <m:t>,</m:t>
                          </m:r>
                          <m:r>
                            <a:rPr lang="en-US" sz="2500" i="1">
                              <a:solidFill>
                                <a:srgbClr val="C00000"/>
                              </a:solidFill>
                              <a:effectLst/>
                              <a:latin typeface="Cambria Math" panose="02040503050406030204" pitchFamily="18" charset="0"/>
                              <a:ea typeface="Times New Roman" panose="02020603050405020304" pitchFamily="18" charset="0"/>
                            </a:rPr>
                            <m:t>98</m:t>
                          </m:r>
                        </m:e>
                        <m:sup>
                          <m:r>
                            <a:rPr lang="en-US" sz="2500" i="1">
                              <a:solidFill>
                                <a:srgbClr val="C00000"/>
                              </a:solidFill>
                              <a:effectLst/>
                              <a:latin typeface="Cambria Math" panose="02040503050406030204" pitchFamily="18" charset="0"/>
                              <a:ea typeface="Times New Roman" panose="02020603050405020304" pitchFamily="18" charset="0"/>
                            </a:rPr>
                            <m:t>2</m:t>
                          </m:r>
                        </m:sup>
                      </m:sSup>
                      <m:f>
                        <m:fPr>
                          <m:ctrlPr>
                            <a:rPr lang="en-US" sz="2500" i="1">
                              <a:solidFill>
                                <a:srgbClr val="C00000"/>
                              </a:solidFill>
                              <a:effectLst/>
                              <a:latin typeface="Cambria Math" panose="02040503050406030204" pitchFamily="18" charset="0"/>
                              <a:ea typeface="Times New Roman" panose="02020603050405020304" pitchFamily="18" charset="0"/>
                            </a:rPr>
                          </m:ctrlPr>
                        </m:fPr>
                        <m:num>
                          <m:r>
                            <a:rPr lang="en-US" sz="2500" i="1">
                              <a:solidFill>
                                <a:srgbClr val="C00000"/>
                              </a:solidFill>
                              <a:effectLst/>
                              <a:latin typeface="Cambria Math" panose="02040503050406030204" pitchFamily="18" charset="0"/>
                              <a:ea typeface="Times New Roman" panose="02020603050405020304" pitchFamily="18" charset="0"/>
                            </a:rPr>
                            <m:t>0</m:t>
                          </m:r>
                          <m:r>
                            <a:rPr lang="en-US" sz="2500" i="1">
                              <a:solidFill>
                                <a:srgbClr val="C00000"/>
                              </a:solidFill>
                              <a:effectLst/>
                              <a:latin typeface="Cambria Math" panose="02040503050406030204" pitchFamily="18" charset="0"/>
                              <a:ea typeface="Times New Roman" panose="02020603050405020304" pitchFamily="18" charset="0"/>
                            </a:rPr>
                            <m:t>,</m:t>
                          </m:r>
                          <m:r>
                            <a:rPr lang="en-US" sz="2500" i="1">
                              <a:solidFill>
                                <a:srgbClr val="C00000"/>
                              </a:solidFill>
                              <a:effectLst/>
                              <a:latin typeface="Cambria Math" panose="02040503050406030204" pitchFamily="18" charset="0"/>
                              <a:ea typeface="Times New Roman" panose="02020603050405020304" pitchFamily="18" charset="0"/>
                            </a:rPr>
                            <m:t>622</m:t>
                          </m:r>
                        </m:num>
                        <m:den>
                          <m:r>
                            <a:rPr lang="en-US" sz="2500" i="1">
                              <a:solidFill>
                                <a:srgbClr val="C00000"/>
                              </a:solidFill>
                              <a:effectLst/>
                              <a:latin typeface="Cambria Math" panose="02040503050406030204" pitchFamily="18" charset="0"/>
                              <a:ea typeface="Times New Roman" panose="02020603050405020304" pitchFamily="18" charset="0"/>
                            </a:rPr>
                            <m:t>2</m:t>
                          </m:r>
                        </m:den>
                      </m:f>
                      <m:r>
                        <a:rPr lang="en-US" sz="2500" i="1">
                          <a:solidFill>
                            <a:srgbClr val="C00000"/>
                          </a:solidFill>
                          <a:effectLst/>
                          <a:latin typeface="Cambria Math" panose="02040503050406030204" pitchFamily="18" charset="0"/>
                          <a:ea typeface="Times New Roman" panose="02020603050405020304" pitchFamily="18" charset="0"/>
                        </a:rPr>
                        <m:t>=</m:t>
                      </m:r>
                      <m:r>
                        <a:rPr lang="en-US" sz="2500" i="1">
                          <a:solidFill>
                            <a:srgbClr val="C00000"/>
                          </a:solidFill>
                          <a:effectLst/>
                          <a:latin typeface="Cambria Math" panose="02040503050406030204" pitchFamily="18" charset="0"/>
                          <a:ea typeface="Times New Roman" panose="02020603050405020304" pitchFamily="18" charset="0"/>
                        </a:rPr>
                        <m:t>601</m:t>
                      </m:r>
                      <m:r>
                        <a:rPr lang="en-US" sz="2500" i="1">
                          <a:solidFill>
                            <a:srgbClr val="C00000"/>
                          </a:solidFill>
                          <a:effectLst/>
                          <a:latin typeface="Cambria Math" panose="02040503050406030204" pitchFamily="18" charset="0"/>
                          <a:ea typeface="Times New Roman" panose="02020603050405020304" pitchFamily="18" charset="0"/>
                        </a:rPr>
                        <m:t>,</m:t>
                      </m:r>
                      <m:r>
                        <a:rPr lang="en-US" sz="2500" i="1">
                          <a:solidFill>
                            <a:srgbClr val="C00000"/>
                          </a:solidFill>
                          <a:effectLst/>
                          <a:latin typeface="Cambria Math" panose="02040503050406030204" pitchFamily="18" charset="0"/>
                          <a:ea typeface="Times New Roman" panose="02020603050405020304" pitchFamily="18" charset="0"/>
                        </a:rPr>
                        <m:t>5</m:t>
                      </m:r>
                      <m:r>
                        <a:rPr lang="en-US" sz="2500" i="1">
                          <a:solidFill>
                            <a:srgbClr val="C00000"/>
                          </a:solidFill>
                          <a:effectLst/>
                          <a:latin typeface="Cambria Math" panose="02040503050406030204" pitchFamily="18" charset="0"/>
                          <a:ea typeface="Times New Roman" panose="02020603050405020304" pitchFamily="18" charset="0"/>
                        </a:rPr>
                        <m:t> </m:t>
                      </m:r>
                      <m:r>
                        <a:rPr lang="en-US" sz="2500" i="1">
                          <a:solidFill>
                            <a:srgbClr val="C00000"/>
                          </a:solidFill>
                          <a:effectLst/>
                          <a:latin typeface="Cambria Math" panose="02040503050406030204" pitchFamily="18" charset="0"/>
                          <a:ea typeface="Times New Roman" panose="02020603050405020304" pitchFamily="18" charset="0"/>
                        </a:rPr>
                        <m:t>𝑚</m:t>
                      </m:r>
                      <m:r>
                        <a:rPr lang="en-US" sz="2500" i="1">
                          <a:solidFill>
                            <a:srgbClr val="C00000"/>
                          </a:solidFill>
                          <a:effectLst/>
                          <a:latin typeface="Cambria Math" panose="02040503050406030204" pitchFamily="18" charset="0"/>
                          <a:ea typeface="Times New Roman" panose="02020603050405020304" pitchFamily="18" charset="0"/>
                        </a:rPr>
                        <m:t>/</m:t>
                      </m:r>
                      <m:sSup>
                        <m:sSupPr>
                          <m:ctrlPr>
                            <a:rPr lang="en-US" sz="2500" i="1">
                              <a:solidFill>
                                <a:srgbClr val="C00000"/>
                              </a:solidFill>
                              <a:effectLst/>
                              <a:latin typeface="Cambria Math" panose="02040503050406030204" pitchFamily="18" charset="0"/>
                              <a:ea typeface="Times New Roman" panose="02020603050405020304" pitchFamily="18" charset="0"/>
                            </a:rPr>
                          </m:ctrlPr>
                        </m:sSupPr>
                        <m:e>
                          <m:r>
                            <a:rPr lang="en-US" sz="2500" i="1">
                              <a:solidFill>
                                <a:srgbClr val="C00000"/>
                              </a:solidFill>
                              <a:effectLst/>
                              <a:latin typeface="Cambria Math" panose="02040503050406030204" pitchFamily="18" charset="0"/>
                              <a:ea typeface="Times New Roman" panose="02020603050405020304" pitchFamily="18" charset="0"/>
                            </a:rPr>
                            <m:t>𝑠</m:t>
                          </m:r>
                        </m:e>
                        <m:sup>
                          <m:r>
                            <a:rPr lang="en-US" sz="2500" i="1">
                              <a:solidFill>
                                <a:srgbClr val="C00000"/>
                              </a:solidFill>
                              <a:effectLst/>
                              <a:latin typeface="Cambria Math" panose="02040503050406030204" pitchFamily="18" charset="0"/>
                              <a:ea typeface="Times New Roman" panose="02020603050405020304" pitchFamily="18" charset="0"/>
                            </a:rPr>
                            <m:t>2</m:t>
                          </m:r>
                        </m:sup>
                      </m:sSup>
                    </m:oMath>
                  </m:oMathPara>
                </a14:m>
                <a:endParaRPr lang="en-US" sz="25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5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Câu 4:</a:t>
                </a:r>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en-US" sz="2500">
                  <a:effectLst/>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Gia tốc hướng tâm của một điểm chính giữa nan hoa xe đạp: a</a:t>
                </a:r>
                <a:r>
                  <a:rPr lang="en-US" sz="25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ht </a:t>
                </a:r>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ω</a:t>
                </a:r>
                <a:r>
                  <a:rPr lang="en-US" sz="2500" baseline="30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R</a:t>
                </a:r>
                <a:endParaRPr lang="en-US" sz="2500">
                  <a:effectLst/>
                  <a:latin typeface="Arial" panose="020B0604020202020204" pitchFamily="34" charset="0"/>
                  <a:ea typeface="Times New Roman" panose="02020603050405020304" pitchFamily="18" charset="0"/>
                  <a:cs typeface="Arial" panose="020B0604020202020204" pitchFamily="34" charset="0"/>
                </a:endParaRPr>
              </a:p>
              <a:p>
                <a:pPr>
                  <a:lnSpc>
                    <a:spcPct val="115000"/>
                  </a:lnSpc>
                </a:pPr>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a có ω luôn không đổi trong quá trình chuyển động, nên những điểm càng xa tâm thì gia tốc càng lớn và ngược lại.</a:t>
                </a:r>
                <a:endParaRPr lang="en-US" sz="2500">
                  <a:effectLst/>
                  <a:latin typeface="Arial" panose="020B0604020202020204" pitchFamily="34" charset="0"/>
                  <a:ea typeface="Times New Roman" panose="02020603050405020304" pitchFamily="18" charset="0"/>
                  <a:cs typeface="Arial" panose="020B0604020202020204" pitchFamily="34" charset="0"/>
                </a:endParaRPr>
              </a:p>
              <a:p>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en-US" sz="25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Gia tốc hướng tâm phụ thuộc vào khoảng cách từ điểm tới tâm.</a:t>
                </a:r>
                <a:endParaRPr lang="en-US" sz="2500">
                  <a:latin typeface="Arial" panose="020B0604020202020204" pitchFamily="34" charset="0"/>
                  <a:cs typeface="Arial" panose="020B0604020202020204" pitchFamily="34" charset="0"/>
                </a:endParaRPr>
              </a:p>
            </p:txBody>
          </p:sp>
        </mc:Choice>
        <mc:Fallback xmlns="">
          <p:sp>
            <p:nvSpPr>
              <p:cNvPr id="6" name="TextBox 5" descr="24 Trang Thu">
                <a:extLst>
                  <a:ext uri="{FF2B5EF4-FFF2-40B4-BE49-F238E27FC236}">
                    <a16:creationId xmlns:a16="http://schemas.microsoft.com/office/drawing/2014/main" id="{5900D43B-73AD-7957-0BBD-AF996666141D}"/>
                  </a:ext>
                </a:extLst>
              </p:cNvPr>
              <p:cNvSpPr txBox="1">
                <a:spLocks noRot="1" noChangeAspect="1" noMove="1" noResize="1" noEditPoints="1" noAdjustHandles="1" noChangeArrowheads="1" noChangeShapeType="1" noTextEdit="1"/>
              </p:cNvSpPr>
              <p:nvPr/>
            </p:nvSpPr>
            <p:spPr>
              <a:xfrm>
                <a:off x="374424" y="1230425"/>
                <a:ext cx="11443151" cy="5287217"/>
              </a:xfrm>
              <a:prstGeom prst="rect">
                <a:avLst/>
              </a:prstGeom>
              <a:blipFill>
                <a:blip r:embed="rId4"/>
                <a:stretch>
                  <a:fillRect l="-852" t="-577" r="-852" b="-1845"/>
                </a:stretch>
              </a:blipFill>
            </p:spPr>
            <p:txBody>
              <a:bodyPr/>
              <a:lstStyle/>
              <a:p>
                <a:r>
                  <a:rPr lang="vi-VN">
                    <a:noFill/>
                  </a:rPr>
                  <a:t> </a:t>
                </a:r>
              </a:p>
            </p:txBody>
          </p:sp>
        </mc:Fallback>
      </mc:AlternateContent>
    </p:spTree>
    <p:extLst>
      <p:ext uri="{BB962C8B-B14F-4D97-AF65-F5344CB8AC3E}">
        <p14:creationId xmlns:p14="http://schemas.microsoft.com/office/powerpoint/2010/main" val="98433243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left)">
                                      <p:cBhvr>
                                        <p:cTn id="22" dur="500"/>
                                        <p:tgtEl>
                                          <p:spTgt spid="6">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wipe(left)">
                                      <p:cBhvr>
                                        <p:cTn id="27" dur="500"/>
                                        <p:tgtEl>
                                          <p:spTgt spid="6">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xEl>
                                              <p:pRg st="6" end="6"/>
                                            </p:txEl>
                                          </p:spTgt>
                                        </p:tgtEl>
                                        <p:attrNameLst>
                                          <p:attrName>style.visibility</p:attrName>
                                        </p:attrNameLst>
                                      </p:cBhvr>
                                      <p:to>
                                        <p:strVal val="visible"/>
                                      </p:to>
                                    </p:set>
                                    <p:animEffect transition="in" filter="wipe(left)">
                                      <p:cBhvr>
                                        <p:cTn id="32" dur="500"/>
                                        <p:tgtEl>
                                          <p:spTgt spid="6">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xEl>
                                              <p:pRg st="7" end="7"/>
                                            </p:txEl>
                                          </p:spTgt>
                                        </p:tgtEl>
                                        <p:attrNameLst>
                                          <p:attrName>style.visibility</p:attrName>
                                        </p:attrNameLst>
                                      </p:cBhvr>
                                      <p:to>
                                        <p:strVal val="visible"/>
                                      </p:to>
                                    </p:set>
                                    <p:animEffect transition="in" filter="wipe(left)">
                                      <p:cBhvr>
                                        <p:cTn id="37" dur="500"/>
                                        <p:tgtEl>
                                          <p:spTgt spid="6">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
                                            <p:txEl>
                                              <p:pRg st="8" end="8"/>
                                            </p:txEl>
                                          </p:spTgt>
                                        </p:tgtEl>
                                        <p:attrNameLst>
                                          <p:attrName>style.visibility</p:attrName>
                                        </p:attrNameLst>
                                      </p:cBhvr>
                                      <p:to>
                                        <p:strVal val="visible"/>
                                      </p:to>
                                    </p:set>
                                    <p:animEffect transition="in" filter="wipe(left)">
                                      <p:cBhvr>
                                        <p:cTn id="42" dur="500"/>
                                        <p:tgtEl>
                                          <p:spTgt spid="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6" descr="24 Trang Thu">
            <a:extLst>
              <a:ext uri="{FF2B5EF4-FFF2-40B4-BE49-F238E27FC236}">
                <a16:creationId xmlns:a16="http://schemas.microsoft.com/office/drawing/2014/main" xmlns="" id="{6EC7DE52-A756-F2EB-B997-354F0E40EA79}"/>
              </a:ext>
            </a:extLst>
          </p:cNvPr>
          <p:cNvSpPr txBox="1">
            <a:spLocks noChangeArrowheads="1"/>
          </p:cNvSpPr>
          <p:nvPr/>
        </p:nvSpPr>
        <p:spPr bwMode="auto">
          <a:xfrm>
            <a:off x="0" y="0"/>
            <a:ext cx="12192000" cy="584775"/>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ĐỘNG HỌC CỦA CHUYỂN ĐỘNG TRÒN</a:t>
            </a:r>
            <a:endPar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TextBox 2" descr="24 Trang Thu">
            <a:extLst>
              <a:ext uri="{FF2B5EF4-FFF2-40B4-BE49-F238E27FC236}">
                <a16:creationId xmlns:a16="http://schemas.microsoft.com/office/drawing/2014/main" xmlns="" id="{9D93B305-351B-13FF-D63A-F034FA457E04}"/>
              </a:ext>
            </a:extLst>
          </p:cNvPr>
          <p:cNvSpPr txBox="1"/>
          <p:nvPr/>
        </p:nvSpPr>
        <p:spPr>
          <a:xfrm>
            <a:off x="1" y="671438"/>
            <a:ext cx="1041198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II</a:t>
            </a: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I. </a:t>
            </a: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GIA TỐC HƯỚNG TÂM CỦA CHUYỂN ĐỘNG TRÒN ĐỀU</a:t>
            </a:r>
          </a:p>
        </p:txBody>
      </p:sp>
      <p:sp>
        <p:nvSpPr>
          <p:cNvPr id="5" name="Hexagon 4" descr="24 Trang Thu">
            <a:extLst>
              <a:ext uri="{FF2B5EF4-FFF2-40B4-BE49-F238E27FC236}">
                <a16:creationId xmlns:a16="http://schemas.microsoft.com/office/drawing/2014/main" xmlns="" id="{9A48522E-E664-3C67-9636-DA1B2A39997C}"/>
              </a:ext>
            </a:extLst>
          </p:cNvPr>
          <p:cNvSpPr/>
          <p:nvPr/>
        </p:nvSpPr>
        <p:spPr bwMode="auto">
          <a:xfrm>
            <a:off x="409466" y="2598938"/>
            <a:ext cx="4643617" cy="594351"/>
          </a:xfrm>
          <a:prstGeom prst="hexagon">
            <a:avLst>
              <a:gd name="adj" fmla="val 31838"/>
              <a:gd name="vf" fmla="val 115470"/>
            </a:avLst>
          </a:prstGeom>
          <a:gradFill rotWithShape="1">
            <a:gsLst>
              <a:gs pos="0">
                <a:srgbClr val="D7196A">
                  <a:lumMod val="88000"/>
                </a:srgbClr>
              </a:gs>
              <a:gs pos="80000">
                <a:srgbClr val="D7196A">
                  <a:lumMod val="90000"/>
                  <a:lumOff val="10000"/>
                </a:srgbClr>
              </a:gs>
              <a:gs pos="100000">
                <a:srgbClr val="D7196A">
                  <a:lumMod val="60000"/>
                  <a:lumOff val="40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lIns="0" rIns="0" anchor="ctr"/>
          <a:lstStyle/>
          <a:p>
            <a:pPr fontAlgn="auto">
              <a:spcBef>
                <a:spcPts val="0"/>
              </a:spcBef>
              <a:spcAft>
                <a:spcPts val="0"/>
              </a:spcAft>
              <a:defRPr/>
            </a:pPr>
            <a:r>
              <a:rPr lang="vi-VN" sz="2800" b="1" kern="0">
                <a:solidFill>
                  <a:prstClr val="white"/>
                </a:solidFill>
                <a:effectLst>
                  <a:outerShdw blurRad="76200" dist="38100" dir="5400000" algn="t" rotWithShape="0">
                    <a:prstClr val="black">
                      <a:alpha val="40000"/>
                    </a:prstClr>
                  </a:outerShdw>
                </a:effectLst>
              </a:rPr>
              <a:t>Gia tốc hướng tâm</a:t>
            </a:r>
            <a:endParaRPr lang="en-US" sz="2800" b="1" kern="0" dirty="0">
              <a:solidFill>
                <a:prstClr val="white"/>
              </a:solidFill>
              <a:effectLst>
                <a:outerShdw blurRad="76200" dist="38100" dir="5400000" algn="t" rotWithShape="0">
                  <a:prstClr val="black">
                    <a:alpha val="40000"/>
                  </a:prstClr>
                </a:outerShdw>
              </a:effectLst>
            </a:endParaRPr>
          </a:p>
        </p:txBody>
      </p:sp>
      <p:grpSp>
        <p:nvGrpSpPr>
          <p:cNvPr id="12" name="Group 11" descr="24 Trang Thu">
            <a:extLst>
              <a:ext uri="{FF2B5EF4-FFF2-40B4-BE49-F238E27FC236}">
                <a16:creationId xmlns:a16="http://schemas.microsoft.com/office/drawing/2014/main" xmlns="" id="{943F991A-93BF-CB5C-8009-E3D79DED3D4A}"/>
              </a:ext>
            </a:extLst>
          </p:cNvPr>
          <p:cNvGrpSpPr/>
          <p:nvPr/>
        </p:nvGrpSpPr>
        <p:grpSpPr>
          <a:xfrm rot="20156607">
            <a:off x="9917269" y="2600443"/>
            <a:ext cx="830212" cy="493287"/>
            <a:chOff x="9864941" y="1561114"/>
            <a:chExt cx="830212" cy="493287"/>
          </a:xfrm>
        </p:grpSpPr>
        <p:sp>
          <p:nvSpPr>
            <p:cNvPr id="13" name="Partial Circle 12">
              <a:extLst>
                <a:ext uri="{FF2B5EF4-FFF2-40B4-BE49-F238E27FC236}">
                  <a16:creationId xmlns:a16="http://schemas.microsoft.com/office/drawing/2014/main" xmlns="" id="{43DC1DDF-5727-29BE-7E45-6EAA41EE6655}"/>
                </a:ext>
              </a:extLst>
            </p:cNvPr>
            <p:cNvSpPr/>
            <p:nvPr/>
          </p:nvSpPr>
          <p:spPr>
            <a:xfrm rot="5939323">
              <a:off x="10047309" y="1424544"/>
              <a:ext cx="447489" cy="812225"/>
            </a:xfrm>
            <a:prstGeom prst="pie">
              <a:avLst>
                <a:gd name="adj1" fmla="val 12142519"/>
                <a:gd name="adj2" fmla="val 1712290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5043C3C8-5BDD-91B0-96E3-C2B930B1B843}"/>
                    </a:ext>
                  </a:extLst>
                </p:cNvPr>
                <p:cNvSpPr txBox="1"/>
                <p:nvPr/>
              </p:nvSpPr>
              <p:spPr>
                <a:xfrm rot="630633">
                  <a:off x="10213541" y="1561114"/>
                  <a:ext cx="481612" cy="36298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1" i="1" smtClean="0">
                            <a:solidFill>
                              <a:schemeClr val="bg1"/>
                            </a:solidFill>
                            <a:latin typeface="Cambria Math"/>
                            <a:ea typeface="Cambria Math"/>
                            <a:sym typeface="Symbol" panose="05050102010706020507" pitchFamily="18" charset="2"/>
                          </a:rPr>
                          <m:t></m:t>
                        </m:r>
                      </m:oMath>
                    </m:oMathPara>
                  </a14:m>
                  <a:endParaRPr lang="en-US" b="1" baseline="-25000">
                    <a:solidFill>
                      <a:schemeClr val="bg1"/>
                    </a:solidFill>
                    <a:latin typeface="Times New Roman" pitchFamily="18" charset="0"/>
                    <a:cs typeface="Times New Roman" pitchFamily="18" charset="0"/>
                  </a:endParaRPr>
                </a:p>
              </p:txBody>
            </p:sp>
          </mc:Choice>
          <mc:Fallback xmlns="">
            <p:sp>
              <p:nvSpPr>
                <p:cNvPr id="14" name="TextBox 13">
                  <a:extLst>
                    <a:ext uri="{FF2B5EF4-FFF2-40B4-BE49-F238E27FC236}">
                      <a16:creationId xmlns:a16="http://schemas.microsoft.com/office/drawing/2014/main" id="{5043C3C8-5BDD-91B0-96E3-C2B930B1B843}"/>
                    </a:ext>
                  </a:extLst>
                </p:cNvPr>
                <p:cNvSpPr txBox="1">
                  <a:spLocks noRot="1" noChangeAspect="1" noMove="1" noResize="1" noEditPoints="1" noAdjustHandles="1" noChangeArrowheads="1" noChangeShapeType="1" noTextEdit="1"/>
                </p:cNvSpPr>
                <p:nvPr/>
              </p:nvSpPr>
              <p:spPr>
                <a:xfrm rot="630633">
                  <a:off x="10213541" y="1561114"/>
                  <a:ext cx="481612" cy="362984"/>
                </a:xfrm>
                <a:prstGeom prst="rect">
                  <a:avLst/>
                </a:prstGeom>
                <a:blipFill>
                  <a:blip r:embed="rId2"/>
                  <a:stretch>
                    <a:fillRect/>
                  </a:stretch>
                </a:blipFill>
              </p:spPr>
              <p:txBody>
                <a:bodyPr/>
                <a:lstStyle/>
                <a:p>
                  <a:r>
                    <a:rPr lang="en-US">
                      <a:noFill/>
                    </a:rPr>
                    <a:t> </a:t>
                  </a:r>
                </a:p>
              </p:txBody>
            </p:sp>
          </mc:Fallback>
        </mc:AlternateContent>
      </p:grpSp>
      <p:sp>
        <p:nvSpPr>
          <p:cNvPr id="15" name="AutoShape 218" descr="24 Trang Thu">
            <a:extLst>
              <a:ext uri="{FF2B5EF4-FFF2-40B4-BE49-F238E27FC236}">
                <a16:creationId xmlns:a16="http://schemas.microsoft.com/office/drawing/2014/main" xmlns="" id="{73EDB968-52CF-A1A7-B86C-2384EA6C0ACE}"/>
              </a:ext>
            </a:extLst>
          </p:cNvPr>
          <p:cNvSpPr>
            <a:spLocks noChangeArrowheads="1"/>
          </p:cNvSpPr>
          <p:nvPr/>
        </p:nvSpPr>
        <p:spPr bwMode="auto">
          <a:xfrm rot="3600000">
            <a:off x="8814366" y="1341994"/>
            <a:ext cx="3073400" cy="307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C00000"/>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chemeClr val="bg1"/>
              </a:solidFill>
            </a:endParaRPr>
          </a:p>
        </p:txBody>
      </p:sp>
      <p:pic>
        <p:nvPicPr>
          <p:cNvPr id="16" name="Picture 222" descr="24 Trang Thu">
            <a:extLst>
              <a:ext uri="{FF2B5EF4-FFF2-40B4-BE49-F238E27FC236}">
                <a16:creationId xmlns:a16="http://schemas.microsoft.com/office/drawing/2014/main" xmlns="" id="{F7DEA0D8-B6FC-ED45-BAB8-1308FF7D7D9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flipH="1">
            <a:off x="10242322" y="1234758"/>
            <a:ext cx="2174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149" descr="24 Trang Thu">
            <a:extLst>
              <a:ext uri="{FF2B5EF4-FFF2-40B4-BE49-F238E27FC236}">
                <a16:creationId xmlns:a16="http://schemas.microsoft.com/office/drawing/2014/main" xmlns="" id="{0B386562-5EBD-94E6-832A-80FCCFAFEED2}"/>
              </a:ext>
            </a:extLst>
          </p:cNvPr>
          <p:cNvSpPr txBox="1">
            <a:spLocks noChangeArrowheads="1"/>
          </p:cNvSpPr>
          <p:nvPr/>
        </p:nvSpPr>
        <p:spPr bwMode="auto">
          <a:xfrm>
            <a:off x="10029325" y="1684875"/>
            <a:ext cx="4540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vi-VN" sz="2800">
                <a:solidFill>
                  <a:srgbClr val="7030A0"/>
                </a:solidFill>
                <a:latin typeface="Times New Roman" pitchFamily="18" charset="0"/>
                <a:cs typeface="Times New Roman" pitchFamily="18" charset="0"/>
              </a:rPr>
              <a:t>R</a:t>
            </a:r>
            <a:endParaRPr lang="en-US" sz="2800">
              <a:solidFill>
                <a:srgbClr val="7030A0"/>
              </a:solidFill>
              <a:latin typeface="Times New Roman" pitchFamily="18" charset="0"/>
              <a:cs typeface="Times New Roman" pitchFamily="18" charset="0"/>
            </a:endParaRPr>
          </a:p>
        </p:txBody>
      </p:sp>
      <p:sp>
        <p:nvSpPr>
          <p:cNvPr id="18" name="Line 212" descr="24 Trang Thu">
            <a:extLst>
              <a:ext uri="{FF2B5EF4-FFF2-40B4-BE49-F238E27FC236}">
                <a16:creationId xmlns:a16="http://schemas.microsoft.com/office/drawing/2014/main" xmlns="" id="{EAF33C74-0469-8C9E-C1FD-46184EB13B0E}"/>
              </a:ext>
            </a:extLst>
          </p:cNvPr>
          <p:cNvSpPr>
            <a:spLocks noChangeShapeType="1"/>
          </p:cNvSpPr>
          <p:nvPr/>
        </p:nvSpPr>
        <p:spPr bwMode="auto">
          <a:xfrm flipV="1">
            <a:off x="10341885" y="1352378"/>
            <a:ext cx="165100" cy="1537760"/>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cxnSp>
        <p:nvCxnSpPr>
          <p:cNvPr id="19" name="Straight Connector 18" descr="24 Trang Thu">
            <a:extLst>
              <a:ext uri="{FF2B5EF4-FFF2-40B4-BE49-F238E27FC236}">
                <a16:creationId xmlns:a16="http://schemas.microsoft.com/office/drawing/2014/main" xmlns="" id="{08EEFB17-34D2-BC40-1C72-3DE3AA30BA70}"/>
              </a:ext>
            </a:extLst>
          </p:cNvPr>
          <p:cNvCxnSpPr/>
          <p:nvPr/>
        </p:nvCxnSpPr>
        <p:spPr>
          <a:xfrm>
            <a:off x="8435037" y="2878694"/>
            <a:ext cx="3614569"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Line 146" descr="24 Trang Thu">
            <a:extLst>
              <a:ext uri="{FF2B5EF4-FFF2-40B4-BE49-F238E27FC236}">
                <a16:creationId xmlns:a16="http://schemas.microsoft.com/office/drawing/2014/main" xmlns="" id="{77F7163A-C979-4C80-E003-C34F8E122669}"/>
              </a:ext>
            </a:extLst>
          </p:cNvPr>
          <p:cNvSpPr>
            <a:spLocks noChangeShapeType="1"/>
          </p:cNvSpPr>
          <p:nvPr/>
        </p:nvSpPr>
        <p:spPr bwMode="auto">
          <a:xfrm rot="856055" flipV="1">
            <a:off x="10465453" y="2013886"/>
            <a:ext cx="1116479" cy="1023079"/>
          </a:xfrm>
          <a:prstGeom prst="line">
            <a:avLst/>
          </a:prstGeom>
          <a:noFill/>
          <a:ln w="19050">
            <a:solidFill>
              <a:schemeClr val="accent1"/>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solidFill>
                <a:schemeClr val="bg1"/>
              </a:solidFill>
            </a:endParaRPr>
          </a:p>
        </p:txBody>
      </p:sp>
      <p:grpSp>
        <p:nvGrpSpPr>
          <p:cNvPr id="21" name="Group 20" descr="24 Trang Thu">
            <a:extLst>
              <a:ext uri="{FF2B5EF4-FFF2-40B4-BE49-F238E27FC236}">
                <a16:creationId xmlns:a16="http://schemas.microsoft.com/office/drawing/2014/main" xmlns="" id="{4EB41037-53C1-07CC-74E2-683A0026EDBD}"/>
              </a:ext>
            </a:extLst>
          </p:cNvPr>
          <p:cNvGrpSpPr/>
          <p:nvPr/>
        </p:nvGrpSpPr>
        <p:grpSpPr>
          <a:xfrm>
            <a:off x="9875230" y="2563454"/>
            <a:ext cx="1176972" cy="503596"/>
            <a:chOff x="9770433" y="1523104"/>
            <a:chExt cx="1176972" cy="503596"/>
          </a:xfrm>
          <a:solidFill>
            <a:srgbClr val="D21F6B"/>
          </a:solidFill>
        </p:grpSpPr>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xmlns="" id="{043BECA9-CD72-319F-4C84-F87466BB0121}"/>
                    </a:ext>
                  </a:extLst>
                </p:cNvPr>
                <p:cNvSpPr txBox="1"/>
                <p:nvPr/>
              </p:nvSpPr>
              <p:spPr>
                <a:xfrm rot="630633">
                  <a:off x="10465793" y="1523104"/>
                  <a:ext cx="481612" cy="362984"/>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smtClean="0">
                            <a:solidFill>
                              <a:srgbClr val="7030A0"/>
                            </a:solidFill>
                            <a:latin typeface="Cambria Math"/>
                            <a:ea typeface="Cambria Math"/>
                            <a:sym typeface="Symbol" panose="05050102010706020507" pitchFamily="18" charset="2"/>
                          </a:rPr>
                          <m:t></m:t>
                        </m:r>
                        <m:r>
                          <m:rPr>
                            <m:sty m:val="p"/>
                          </m:rPr>
                          <a:rPr lang="vi-VN" i="1" baseline="-25000">
                            <a:solidFill>
                              <a:srgbClr val="7030A0"/>
                            </a:solidFill>
                            <a:latin typeface="Cambria Math" panose="02040503050406030204" pitchFamily="18" charset="0"/>
                            <a:ea typeface="Cambria Math"/>
                            <a:sym typeface="Symbol" panose="05050102010706020507" pitchFamily="18" charset="2"/>
                          </a:rPr>
                          <m:t>o</m:t>
                        </m:r>
                      </m:oMath>
                    </m:oMathPara>
                  </a14:m>
                  <a:endParaRPr lang="en-US" baseline="-25000">
                    <a:solidFill>
                      <a:srgbClr val="7030A0"/>
                    </a:solidFill>
                    <a:latin typeface="Times New Roman" pitchFamily="18" charset="0"/>
                    <a:cs typeface="Times New Roman" pitchFamily="18" charset="0"/>
                  </a:endParaRPr>
                </a:p>
              </p:txBody>
            </p:sp>
          </mc:Choice>
          <mc:Fallback xmlns="">
            <p:sp>
              <p:nvSpPr>
                <p:cNvPr id="22" name="TextBox 21">
                  <a:extLst>
                    <a:ext uri="{FF2B5EF4-FFF2-40B4-BE49-F238E27FC236}">
                      <a16:creationId xmlns:a16="http://schemas.microsoft.com/office/drawing/2014/main" id="{043BECA9-CD72-319F-4C84-F87466BB0121}"/>
                    </a:ext>
                  </a:extLst>
                </p:cNvPr>
                <p:cNvSpPr txBox="1">
                  <a:spLocks noRot="1" noChangeAspect="1" noMove="1" noResize="1" noEditPoints="1" noAdjustHandles="1" noChangeArrowheads="1" noChangeShapeType="1" noTextEdit="1"/>
                </p:cNvSpPr>
                <p:nvPr/>
              </p:nvSpPr>
              <p:spPr>
                <a:xfrm rot="630633">
                  <a:off x="10465793" y="1523104"/>
                  <a:ext cx="481612" cy="362984"/>
                </a:xfrm>
                <a:prstGeom prst="rect">
                  <a:avLst/>
                </a:prstGeom>
                <a:blipFill>
                  <a:blip r:embed="rId4"/>
                  <a:stretch>
                    <a:fillRect/>
                  </a:stretch>
                </a:blipFill>
                <a:ln>
                  <a:noFill/>
                </a:ln>
              </p:spPr>
              <p:txBody>
                <a:bodyPr/>
                <a:lstStyle/>
                <a:p>
                  <a:r>
                    <a:rPr lang="en-US">
                      <a:noFill/>
                    </a:rPr>
                    <a:t> </a:t>
                  </a:r>
                </a:p>
              </p:txBody>
            </p:sp>
          </mc:Fallback>
        </mc:AlternateContent>
        <p:sp>
          <p:nvSpPr>
            <p:cNvPr id="23" name="Partial Circle 22">
              <a:extLst>
                <a:ext uri="{FF2B5EF4-FFF2-40B4-BE49-F238E27FC236}">
                  <a16:creationId xmlns:a16="http://schemas.microsoft.com/office/drawing/2014/main" xmlns="" id="{4CE0E363-4FAC-962D-95FA-3E7C95355639}"/>
                </a:ext>
              </a:extLst>
            </p:cNvPr>
            <p:cNvSpPr/>
            <p:nvPr/>
          </p:nvSpPr>
          <p:spPr>
            <a:xfrm rot="5939323">
              <a:off x="10064761" y="1372995"/>
              <a:ext cx="359377" cy="948034"/>
            </a:xfrm>
            <a:prstGeom prst="pie">
              <a:avLst>
                <a:gd name="adj1" fmla="val 13965655"/>
                <a:gd name="adj2" fmla="val 15574375"/>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mc:AlternateContent xmlns:mc="http://schemas.openxmlformats.org/markup-compatibility/2006" xmlns:a14="http://schemas.microsoft.com/office/drawing/2010/main">
        <mc:Choice Requires="a14">
          <p:sp>
            <p:nvSpPr>
              <p:cNvPr id="24" name="TextBox 23" descr="24 Trang Thu">
                <a:extLst>
                  <a:ext uri="{FF2B5EF4-FFF2-40B4-BE49-F238E27FC236}">
                    <a16:creationId xmlns:a16="http://schemas.microsoft.com/office/drawing/2014/main" xmlns="" id="{281EF659-9FE1-9D4A-07B2-F9D2FA574E4B}"/>
                  </a:ext>
                </a:extLst>
              </p:cNvPr>
              <p:cNvSpPr txBox="1"/>
              <p:nvPr/>
            </p:nvSpPr>
            <p:spPr>
              <a:xfrm rot="18479983">
                <a:off x="10282137" y="2311284"/>
                <a:ext cx="481612" cy="4982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700" b="1" i="1" smtClean="0">
                          <a:solidFill>
                            <a:srgbClr val="C00000"/>
                          </a:solidFill>
                          <a:latin typeface="Cambria Math"/>
                          <a:ea typeface="Cambria Math"/>
                          <a:sym typeface="Symbol" panose="05050102010706020507" pitchFamily="18" charset="2"/>
                        </a:rPr>
                        <m:t></m:t>
                      </m:r>
                      <m:r>
                        <a:rPr lang="vi-VN" sz="2700" b="1" i="1" smtClean="0">
                          <a:solidFill>
                            <a:srgbClr val="C00000"/>
                          </a:solidFill>
                          <a:latin typeface="Cambria Math" panose="02040503050406030204" pitchFamily="18" charset="0"/>
                          <a:ea typeface="Cambria Math"/>
                          <a:sym typeface="Symbol" panose="05050102010706020507" pitchFamily="18" charset="2"/>
                        </a:rPr>
                        <m:t>)</m:t>
                      </m:r>
                      <m:r>
                        <a:rPr lang="en-US" sz="2700" b="1" i="1" smtClean="0">
                          <a:solidFill>
                            <a:srgbClr val="C00000"/>
                          </a:solidFill>
                          <a:latin typeface="Cambria Math"/>
                          <a:ea typeface="Cambria Math"/>
                          <a:sym typeface="Symbol" panose="05050102010706020507" pitchFamily="18" charset="2"/>
                        </a:rPr>
                        <m:t></m:t>
                      </m:r>
                    </m:oMath>
                  </m:oMathPara>
                </a14:m>
                <a:endParaRPr lang="en-US" sz="2700" b="1" baseline="-25000">
                  <a:solidFill>
                    <a:srgbClr val="C00000"/>
                  </a:solidFill>
                  <a:latin typeface="Times New Roman" pitchFamily="18" charset="0"/>
                  <a:cs typeface="Times New Roman" pitchFamily="18" charset="0"/>
                </a:endParaRPr>
              </a:p>
            </p:txBody>
          </p:sp>
        </mc:Choice>
        <mc:Fallback xmlns="">
          <p:sp>
            <p:nvSpPr>
              <p:cNvPr id="24" name="TextBox 23" descr="24 Trang Thu">
                <a:extLst>
                  <a:ext uri="{FF2B5EF4-FFF2-40B4-BE49-F238E27FC236}">
                    <a16:creationId xmlns:a16="http://schemas.microsoft.com/office/drawing/2014/main" id="{281EF659-9FE1-9D4A-07B2-F9D2FA574E4B}"/>
                  </a:ext>
                </a:extLst>
              </p:cNvPr>
              <p:cNvSpPr txBox="1">
                <a:spLocks noRot="1" noChangeAspect="1" noMove="1" noResize="1" noEditPoints="1" noAdjustHandles="1" noChangeArrowheads="1" noChangeShapeType="1" noTextEdit="1"/>
              </p:cNvSpPr>
              <p:nvPr/>
            </p:nvSpPr>
            <p:spPr>
              <a:xfrm rot="18479983">
                <a:off x="10282137" y="2311284"/>
                <a:ext cx="481612" cy="498278"/>
              </a:xfrm>
              <a:prstGeom prst="rect">
                <a:avLst/>
              </a:prstGeom>
              <a:blipFill>
                <a:blip r:embed="rId5"/>
                <a:stretch>
                  <a:fillRect t="-7018" r="-7018"/>
                </a:stretch>
              </a:blipFill>
            </p:spPr>
            <p:txBody>
              <a:bodyPr/>
              <a:lstStyle/>
              <a:p>
                <a:r>
                  <a:rPr lang="vi-VN">
                    <a:noFill/>
                  </a:rPr>
                  <a:t> </a:t>
                </a:r>
              </a:p>
            </p:txBody>
          </p:sp>
        </mc:Fallback>
      </mc:AlternateContent>
      <p:sp>
        <p:nvSpPr>
          <p:cNvPr id="6" name="Rectangle 221" descr="24 Trang Thu">
            <a:extLst>
              <a:ext uri="{FF2B5EF4-FFF2-40B4-BE49-F238E27FC236}">
                <a16:creationId xmlns:a16="http://schemas.microsoft.com/office/drawing/2014/main" xmlns="" id="{4182C0A5-D36C-21D9-CE0F-7A13AED21EB2}"/>
              </a:ext>
            </a:extLst>
          </p:cNvPr>
          <p:cNvSpPr>
            <a:spLocks noChangeArrowheads="1"/>
          </p:cNvSpPr>
          <p:nvPr/>
        </p:nvSpPr>
        <p:spPr bwMode="auto">
          <a:xfrm>
            <a:off x="11194051" y="1153642"/>
            <a:ext cx="333375"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vi-VN" sz="3000">
                <a:solidFill>
                  <a:srgbClr val="7030A0"/>
                </a:solidFill>
                <a:latin typeface="Times New Roman" pitchFamily="18" charset="0"/>
                <a:cs typeface="Times New Roman" pitchFamily="18" charset="0"/>
                <a:sym typeface="Symbol" pitchFamily="18" charset="2"/>
              </a:rPr>
              <a:t>s</a:t>
            </a:r>
            <a:endParaRPr lang="en-US" sz="3000">
              <a:solidFill>
                <a:srgbClr val="7030A0"/>
              </a:solidFill>
              <a:latin typeface="Times New Roman" pitchFamily="18" charset="0"/>
              <a:cs typeface="Times New Roman" pitchFamily="18" charset="0"/>
            </a:endParaRPr>
          </a:p>
        </p:txBody>
      </p:sp>
      <p:cxnSp>
        <p:nvCxnSpPr>
          <p:cNvPr id="36" name="Straight Arrow Connector 35" descr="24 Trang Thu">
            <a:extLst>
              <a:ext uri="{FF2B5EF4-FFF2-40B4-BE49-F238E27FC236}">
                <a16:creationId xmlns:a16="http://schemas.microsoft.com/office/drawing/2014/main" xmlns="" id="{51F2CCAE-AA11-BCA6-5177-19589EC47F12}"/>
              </a:ext>
            </a:extLst>
          </p:cNvPr>
          <p:cNvCxnSpPr>
            <a:cxnSpLocks/>
          </p:cNvCxnSpPr>
          <p:nvPr/>
        </p:nvCxnSpPr>
        <p:spPr>
          <a:xfrm>
            <a:off x="10235067" y="961445"/>
            <a:ext cx="1080000" cy="703790"/>
          </a:xfrm>
          <a:prstGeom prst="straightConnector1">
            <a:avLst/>
          </a:prstGeom>
          <a:noFill/>
          <a:ln w="28575" cap="flat" cmpd="sng" algn="ctr">
            <a:solidFill>
              <a:srgbClr val="143B4F"/>
            </a:solidFill>
            <a:prstDash val="solid"/>
            <a:miter lim="800000"/>
            <a:headEnd type="stealth" w="lg" len="lg"/>
            <a:tailEnd type="oval" w="med" len="med"/>
          </a:ln>
          <a:effectLst/>
        </p:spPr>
      </p:cxnSp>
      <mc:AlternateContent xmlns:mc="http://schemas.openxmlformats.org/markup-compatibility/2006" xmlns:a14="http://schemas.microsoft.com/office/drawing/2010/main">
        <mc:Choice Requires="a14">
          <p:sp>
            <p:nvSpPr>
              <p:cNvPr id="37" name="TextBox 36" descr="24 Trang Thu">
                <a:extLst>
                  <a:ext uri="{FF2B5EF4-FFF2-40B4-BE49-F238E27FC236}">
                    <a16:creationId xmlns:a16="http://schemas.microsoft.com/office/drawing/2014/main" xmlns="" id="{ECCD82C2-C7F8-BE4F-4E12-182C5D23F3A5}"/>
                  </a:ext>
                </a:extLst>
              </p:cNvPr>
              <p:cNvSpPr txBox="1"/>
              <p:nvPr/>
            </p:nvSpPr>
            <p:spPr>
              <a:xfrm>
                <a:off x="10617998" y="988658"/>
                <a:ext cx="759422" cy="507831"/>
              </a:xfrm>
              <a:prstGeom prst="rect">
                <a:avLst/>
              </a:prstGeom>
              <a:noFill/>
            </p:spPr>
            <p:txBody>
              <a:bodyPr wrap="square" rtlCol="0">
                <a:spAutoFit/>
              </a:bodyPr>
              <a:lstStyle/>
              <a:p>
                <a:pPr defTabSz="457200"/>
                <a14:m>
                  <m:oMathPara xmlns:m="http://schemas.openxmlformats.org/officeDocument/2006/math">
                    <m:oMathParaPr>
                      <m:jc m:val="centerGroup"/>
                    </m:oMathParaPr>
                    <m:oMath xmlns:m="http://schemas.openxmlformats.org/officeDocument/2006/math">
                      <m:acc>
                        <m:accPr>
                          <m:chr m:val="⃗"/>
                          <m:ctrlPr>
                            <a:rPr lang="ar-AE" sz="2700" b="1" i="1" dirty="0" smtClean="0">
                              <a:solidFill>
                                <a:srgbClr val="143B4F"/>
                              </a:solidFill>
                              <a:latin typeface="Cambria Math" panose="02040503050406030204" pitchFamily="18" charset="0"/>
                              <a:ea typeface="#9Slide02 Noi dung rat dai" panose="02000000000000000000" pitchFamily="2" charset="0"/>
                            </a:rPr>
                          </m:ctrlPr>
                        </m:accPr>
                        <m:e>
                          <m:r>
                            <m:rPr>
                              <m:sty m:val="p"/>
                            </m:rPr>
                            <a:rPr lang="en-US" sz="2700" b="1" i="1" dirty="0">
                              <a:solidFill>
                                <a:srgbClr val="143B4F"/>
                              </a:solidFill>
                              <a:latin typeface="Cambria Math" panose="02040503050406030204" pitchFamily="18" charset="0"/>
                              <a:ea typeface="#9Slide02 Noi dung rat dai" panose="02000000000000000000" pitchFamily="2" charset="0"/>
                            </a:rPr>
                            <m:t>v</m:t>
                          </m:r>
                        </m:e>
                      </m:acc>
                    </m:oMath>
                  </m:oMathPara>
                </a14:m>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mc:Choice>
        <mc:Fallback xmlns="">
          <p:sp>
            <p:nvSpPr>
              <p:cNvPr id="37" name="TextBox 36" descr="24 Trang Thu">
                <a:extLst>
                  <a:ext uri="{FF2B5EF4-FFF2-40B4-BE49-F238E27FC236}">
                    <a16:creationId xmlns:a16="http://schemas.microsoft.com/office/drawing/2014/main" id="{ECCD82C2-C7F8-BE4F-4E12-182C5D23F3A5}"/>
                  </a:ext>
                </a:extLst>
              </p:cNvPr>
              <p:cNvSpPr txBox="1">
                <a:spLocks noRot="1" noChangeAspect="1" noMove="1" noResize="1" noEditPoints="1" noAdjustHandles="1" noChangeArrowheads="1" noChangeShapeType="1" noTextEdit="1"/>
              </p:cNvSpPr>
              <p:nvPr/>
            </p:nvSpPr>
            <p:spPr>
              <a:xfrm>
                <a:off x="10617998" y="988658"/>
                <a:ext cx="759422" cy="507831"/>
              </a:xfrm>
              <a:prstGeom prst="rect">
                <a:avLst/>
              </a:prstGeom>
              <a:blipFill>
                <a:blip r:embed="rId6"/>
                <a:stretch>
                  <a:fillRect/>
                </a:stretch>
              </a:blipFill>
            </p:spPr>
            <p:txBody>
              <a:bodyPr/>
              <a:lstStyle/>
              <a:p>
                <a:r>
                  <a:rPr lang="vi-VN">
                    <a:noFill/>
                  </a:rPr>
                  <a:t> </a:t>
                </a:r>
              </a:p>
            </p:txBody>
          </p:sp>
        </mc:Fallback>
      </mc:AlternateContent>
      <p:cxnSp>
        <p:nvCxnSpPr>
          <p:cNvPr id="40" name="Straight Arrow Connector 39" descr="24 Trang Thu">
            <a:extLst>
              <a:ext uri="{FF2B5EF4-FFF2-40B4-BE49-F238E27FC236}">
                <a16:creationId xmlns:a16="http://schemas.microsoft.com/office/drawing/2014/main" xmlns="" id="{D67B6E0C-5F54-9612-10D5-756820178210}"/>
              </a:ext>
            </a:extLst>
          </p:cNvPr>
          <p:cNvCxnSpPr>
            <a:cxnSpLocks/>
          </p:cNvCxnSpPr>
          <p:nvPr/>
        </p:nvCxnSpPr>
        <p:spPr>
          <a:xfrm flipH="1">
            <a:off x="10291513" y="4416537"/>
            <a:ext cx="1080000" cy="0"/>
          </a:xfrm>
          <a:prstGeom prst="straightConnector1">
            <a:avLst/>
          </a:prstGeom>
          <a:noFill/>
          <a:ln w="28575" cap="flat" cmpd="sng" algn="ctr">
            <a:solidFill>
              <a:srgbClr val="143B4F"/>
            </a:solidFill>
            <a:prstDash val="solid"/>
            <a:miter lim="800000"/>
            <a:headEnd type="stealth" w="lg" len="lg"/>
            <a:tailEnd type="oval" w="med" len="med"/>
          </a:ln>
          <a:effectLst/>
        </p:spPr>
      </p:cxnSp>
      <mc:AlternateContent xmlns:mc="http://schemas.openxmlformats.org/markup-compatibility/2006" xmlns:a14="http://schemas.microsoft.com/office/drawing/2010/main">
        <mc:Choice Requires="a14">
          <p:sp>
            <p:nvSpPr>
              <p:cNvPr id="41" name="TextBox 40" descr="24 Trang Thu">
                <a:extLst>
                  <a:ext uri="{FF2B5EF4-FFF2-40B4-BE49-F238E27FC236}">
                    <a16:creationId xmlns:a16="http://schemas.microsoft.com/office/drawing/2014/main" xmlns="" id="{BF9FD2F0-2EFE-9FC4-0E42-57307A55105B}"/>
                  </a:ext>
                </a:extLst>
              </p:cNvPr>
              <p:cNvSpPr txBox="1"/>
              <p:nvPr/>
            </p:nvSpPr>
            <p:spPr>
              <a:xfrm>
                <a:off x="10997709" y="4022795"/>
                <a:ext cx="759422" cy="507831"/>
              </a:xfrm>
              <a:prstGeom prst="rect">
                <a:avLst/>
              </a:prstGeom>
              <a:noFill/>
            </p:spPr>
            <p:txBody>
              <a:bodyPr wrap="square" rtlCol="0">
                <a:spAutoFit/>
              </a:bodyPr>
              <a:lstStyle/>
              <a:p>
                <a:pPr defTabSz="457200"/>
                <a14:m>
                  <m:oMathPara xmlns:m="http://schemas.openxmlformats.org/officeDocument/2006/math">
                    <m:oMathParaPr>
                      <m:jc m:val="centerGroup"/>
                    </m:oMathParaPr>
                    <m:oMath xmlns:m="http://schemas.openxmlformats.org/officeDocument/2006/math">
                      <m:acc>
                        <m:accPr>
                          <m:chr m:val="⃗"/>
                          <m:ctrlPr>
                            <a:rPr lang="ar-AE" sz="2700" b="1" i="1" dirty="0" smtClean="0">
                              <a:solidFill>
                                <a:srgbClr val="143B4F"/>
                              </a:solidFill>
                              <a:latin typeface="Cambria Math" panose="02040503050406030204" pitchFamily="18" charset="0"/>
                              <a:ea typeface="#9Slide02 Noi dung rat dai" panose="02000000000000000000" pitchFamily="2" charset="0"/>
                            </a:rPr>
                          </m:ctrlPr>
                        </m:accPr>
                        <m:e>
                          <m:r>
                            <m:rPr>
                              <m:sty m:val="p"/>
                            </m:rPr>
                            <a:rPr lang="en-US" sz="2700" b="1" i="1" dirty="0">
                              <a:solidFill>
                                <a:srgbClr val="143B4F"/>
                              </a:solidFill>
                              <a:latin typeface="Cambria Math" panose="02040503050406030204" pitchFamily="18" charset="0"/>
                              <a:ea typeface="#9Slide02 Noi dung rat dai" panose="02000000000000000000" pitchFamily="2" charset="0"/>
                            </a:rPr>
                            <m:t>v</m:t>
                          </m:r>
                        </m:e>
                      </m:acc>
                    </m:oMath>
                  </m:oMathPara>
                </a14:m>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mc:Choice>
        <mc:Fallback xmlns="">
          <p:sp>
            <p:nvSpPr>
              <p:cNvPr id="41" name="TextBox 40" descr="24 Trang Thu">
                <a:extLst>
                  <a:ext uri="{FF2B5EF4-FFF2-40B4-BE49-F238E27FC236}">
                    <a16:creationId xmlns:a16="http://schemas.microsoft.com/office/drawing/2014/main" id="{BF9FD2F0-2EFE-9FC4-0E42-57307A55105B}"/>
                  </a:ext>
                </a:extLst>
              </p:cNvPr>
              <p:cNvSpPr txBox="1">
                <a:spLocks noRot="1" noChangeAspect="1" noMove="1" noResize="1" noEditPoints="1" noAdjustHandles="1" noChangeArrowheads="1" noChangeShapeType="1" noTextEdit="1"/>
              </p:cNvSpPr>
              <p:nvPr/>
            </p:nvSpPr>
            <p:spPr>
              <a:xfrm>
                <a:off x="10997709" y="4022795"/>
                <a:ext cx="759422" cy="507831"/>
              </a:xfrm>
              <a:prstGeom prst="rect">
                <a:avLst/>
              </a:prstGeom>
              <a:blipFill>
                <a:blip r:embed="rId7"/>
                <a:stretch>
                  <a:fillRect/>
                </a:stretch>
              </a:blipFill>
            </p:spPr>
            <p:txBody>
              <a:bodyPr/>
              <a:lstStyle/>
              <a:p>
                <a:r>
                  <a:rPr lang="vi-VN">
                    <a:noFill/>
                  </a:rPr>
                  <a:t> </a:t>
                </a:r>
              </a:p>
            </p:txBody>
          </p:sp>
        </mc:Fallback>
      </mc:AlternateContent>
      <p:cxnSp>
        <p:nvCxnSpPr>
          <p:cNvPr id="42" name="Straight Arrow Connector 41" descr="24 Trang Thu">
            <a:extLst>
              <a:ext uri="{FF2B5EF4-FFF2-40B4-BE49-F238E27FC236}">
                <a16:creationId xmlns:a16="http://schemas.microsoft.com/office/drawing/2014/main" xmlns="" id="{FEF95D05-D9C3-2552-9951-51CBE69F98EB}"/>
              </a:ext>
            </a:extLst>
          </p:cNvPr>
          <p:cNvCxnSpPr>
            <a:cxnSpLocks/>
          </p:cNvCxnSpPr>
          <p:nvPr/>
        </p:nvCxnSpPr>
        <p:spPr>
          <a:xfrm flipH="1">
            <a:off x="11885420" y="1765289"/>
            <a:ext cx="6768" cy="1080000"/>
          </a:xfrm>
          <a:prstGeom prst="straightConnector1">
            <a:avLst/>
          </a:prstGeom>
          <a:noFill/>
          <a:ln w="28575" cap="flat" cmpd="sng" algn="ctr">
            <a:solidFill>
              <a:srgbClr val="143B4F"/>
            </a:solidFill>
            <a:prstDash val="solid"/>
            <a:miter lim="800000"/>
            <a:headEnd type="stealth" w="lg" len="lg"/>
            <a:tailEnd type="oval" w="med" len="med"/>
          </a:ln>
          <a:effectLst/>
        </p:spPr>
      </p:cxnSp>
      <mc:AlternateContent xmlns:mc="http://schemas.openxmlformats.org/markup-compatibility/2006" xmlns:a14="http://schemas.microsoft.com/office/drawing/2010/main">
        <mc:Choice Requires="a14">
          <p:sp>
            <p:nvSpPr>
              <p:cNvPr id="43" name="TextBox 42" descr="24 Trang Thu">
                <a:extLst>
                  <a:ext uri="{FF2B5EF4-FFF2-40B4-BE49-F238E27FC236}">
                    <a16:creationId xmlns:a16="http://schemas.microsoft.com/office/drawing/2014/main" xmlns="" id="{0E8757E8-531B-9E4D-7EF1-600139396F46}"/>
                  </a:ext>
                </a:extLst>
              </p:cNvPr>
              <p:cNvSpPr txBox="1"/>
              <p:nvPr/>
            </p:nvSpPr>
            <p:spPr>
              <a:xfrm>
                <a:off x="11650397" y="2110653"/>
                <a:ext cx="759422" cy="507831"/>
              </a:xfrm>
              <a:prstGeom prst="rect">
                <a:avLst/>
              </a:prstGeom>
              <a:noFill/>
            </p:spPr>
            <p:txBody>
              <a:bodyPr wrap="square" rtlCol="0">
                <a:spAutoFit/>
              </a:bodyPr>
              <a:lstStyle/>
              <a:p>
                <a:pPr defTabSz="457200"/>
                <a14:m>
                  <m:oMathPara xmlns:m="http://schemas.openxmlformats.org/officeDocument/2006/math">
                    <m:oMathParaPr>
                      <m:jc m:val="centerGroup"/>
                    </m:oMathParaPr>
                    <m:oMath xmlns:m="http://schemas.openxmlformats.org/officeDocument/2006/math">
                      <m:acc>
                        <m:accPr>
                          <m:chr m:val="⃗"/>
                          <m:ctrlPr>
                            <a:rPr lang="ar-AE" sz="2700" b="1" i="1" dirty="0" smtClean="0">
                              <a:solidFill>
                                <a:srgbClr val="143B4F"/>
                              </a:solidFill>
                              <a:latin typeface="Cambria Math" panose="02040503050406030204" pitchFamily="18" charset="0"/>
                              <a:ea typeface="#9Slide02 Noi dung rat dai" panose="02000000000000000000" pitchFamily="2" charset="0"/>
                            </a:rPr>
                          </m:ctrlPr>
                        </m:accPr>
                        <m:e>
                          <m:r>
                            <m:rPr>
                              <m:sty m:val="p"/>
                            </m:rPr>
                            <a:rPr lang="en-US" sz="2700" b="1" i="1" dirty="0">
                              <a:solidFill>
                                <a:srgbClr val="143B4F"/>
                              </a:solidFill>
                              <a:latin typeface="Cambria Math" panose="02040503050406030204" pitchFamily="18" charset="0"/>
                              <a:ea typeface="#9Slide02 Noi dung rat dai" panose="02000000000000000000" pitchFamily="2" charset="0"/>
                            </a:rPr>
                            <m:t>v</m:t>
                          </m:r>
                        </m:e>
                      </m:acc>
                    </m:oMath>
                  </m:oMathPara>
                </a14:m>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mc:Choice>
        <mc:Fallback xmlns="">
          <p:sp>
            <p:nvSpPr>
              <p:cNvPr id="43" name="TextBox 42" descr="24 Trang Thu">
                <a:extLst>
                  <a:ext uri="{FF2B5EF4-FFF2-40B4-BE49-F238E27FC236}">
                    <a16:creationId xmlns:a16="http://schemas.microsoft.com/office/drawing/2014/main" id="{0E8757E8-531B-9E4D-7EF1-600139396F46}"/>
                  </a:ext>
                </a:extLst>
              </p:cNvPr>
              <p:cNvSpPr txBox="1">
                <a:spLocks noRot="1" noChangeAspect="1" noMove="1" noResize="1" noEditPoints="1" noAdjustHandles="1" noChangeArrowheads="1" noChangeShapeType="1" noTextEdit="1"/>
              </p:cNvSpPr>
              <p:nvPr/>
            </p:nvSpPr>
            <p:spPr>
              <a:xfrm>
                <a:off x="11650397" y="2110653"/>
                <a:ext cx="759422" cy="507831"/>
              </a:xfrm>
              <a:prstGeom prst="rect">
                <a:avLst/>
              </a:prstGeom>
              <a:blipFill>
                <a:blip r:embed="rId8"/>
                <a:stretch>
                  <a:fillRect/>
                </a:stretch>
              </a:blipFill>
            </p:spPr>
            <p:txBody>
              <a:bodyPr/>
              <a:lstStyle/>
              <a:p>
                <a:r>
                  <a:rPr lang="vi-VN">
                    <a:noFill/>
                  </a:rPr>
                  <a:t> </a:t>
                </a:r>
              </a:p>
            </p:txBody>
          </p:sp>
        </mc:Fallback>
      </mc:AlternateContent>
      <p:sp>
        <p:nvSpPr>
          <p:cNvPr id="7" name="TextBox 6" descr="24 Trang Thu">
            <a:extLst>
              <a:ext uri="{FF2B5EF4-FFF2-40B4-BE49-F238E27FC236}">
                <a16:creationId xmlns:a16="http://schemas.microsoft.com/office/drawing/2014/main" xmlns="" id="{5362550F-203E-6848-3256-7D26FC9AA20D}"/>
              </a:ext>
            </a:extLst>
          </p:cNvPr>
          <p:cNvSpPr txBox="1"/>
          <p:nvPr/>
        </p:nvSpPr>
        <p:spPr>
          <a:xfrm>
            <a:off x="269108" y="1242456"/>
            <a:ext cx="4550484" cy="507831"/>
          </a:xfrm>
          <a:prstGeom prst="rect">
            <a:avLst/>
          </a:prstGeom>
          <a:noFill/>
        </p:spPr>
        <p:txBody>
          <a:bodyPr wrap="square" rtlCol="0">
            <a:spAutoFit/>
          </a:bodyPr>
          <a:lstStyle/>
          <a:p>
            <a:r>
              <a:rPr lang="en-US" sz="2700" dirty="0">
                <a:solidFill>
                  <a:srgbClr val="143B4F"/>
                </a:solidFill>
                <a:latin typeface="#9Slide02 Noi dung rat dai" panose="02000000000000000000" pitchFamily="2" charset="0"/>
                <a:ea typeface="#9Slide02 Noi dung rat dai" panose="02000000000000000000" pitchFamily="2" charset="0"/>
              </a:rPr>
              <a:t>+ Trong chuyển động tròn đều, </a:t>
            </a:r>
          </a:p>
        </p:txBody>
      </p:sp>
      <p:sp>
        <p:nvSpPr>
          <p:cNvPr id="8" name="TextBox 7" descr="24 Trang Thu">
            <a:extLst>
              <a:ext uri="{FF2B5EF4-FFF2-40B4-BE49-F238E27FC236}">
                <a16:creationId xmlns:a16="http://schemas.microsoft.com/office/drawing/2014/main" xmlns="" id="{A6CB97EE-F517-3F20-6276-09D4E56D66CB}"/>
              </a:ext>
            </a:extLst>
          </p:cNvPr>
          <p:cNvSpPr txBox="1"/>
          <p:nvPr/>
        </p:nvSpPr>
        <p:spPr>
          <a:xfrm>
            <a:off x="409466" y="1228063"/>
            <a:ext cx="8241424" cy="1338828"/>
          </a:xfrm>
          <a:prstGeom prst="rect">
            <a:avLst/>
          </a:prstGeom>
          <a:noFill/>
        </p:spPr>
        <p:txBody>
          <a:bodyPr wrap="square" rtlCol="0">
            <a:spAutoFit/>
          </a:bodyPr>
          <a:lstStyle/>
          <a:p>
            <a:pPr algn="just"/>
            <a:r>
              <a:rPr lang="en-US" sz="2700" dirty="0">
                <a:solidFill>
                  <a:srgbClr val="143B4F"/>
                </a:solidFill>
                <a:latin typeface="#9Slide02 Noi dung rat dai" panose="02000000000000000000" pitchFamily="2" charset="0"/>
                <a:ea typeface="#9Slide02 Noi dung rat dai" panose="02000000000000000000" pitchFamily="2" charset="0"/>
              </a:rPr>
              <a:t>				     </a:t>
            </a:r>
            <a:r>
              <a:rPr lang="en-US" sz="2700" b="1" dirty="0">
                <a:solidFill>
                  <a:srgbClr val="C00000"/>
                </a:solidFill>
                <a:latin typeface="#9Slide02 Noi dung rat dai" panose="02000000000000000000" pitchFamily="2" charset="0"/>
                <a:ea typeface="#9Slide02 Noi dung rat dai" panose="02000000000000000000" pitchFamily="2" charset="0"/>
              </a:rPr>
              <a:t>vận tốc có độ lớn không đổi</a:t>
            </a:r>
            <a:r>
              <a:rPr lang="en-US" sz="2700" dirty="0">
                <a:solidFill>
                  <a:srgbClr val="143B4F"/>
                </a:solidFill>
                <a:latin typeface="#9Slide02 Noi dung rat dai" panose="02000000000000000000" pitchFamily="2" charset="0"/>
                <a:ea typeface="#9Slide02 Noi dung rat dai" panose="02000000000000000000" pitchFamily="2" charset="0"/>
              </a:rPr>
              <a:t>, </a:t>
            </a:r>
            <a:r>
              <a:rPr lang="en-US" sz="2700" b="1" dirty="0">
                <a:solidFill>
                  <a:srgbClr val="C00000"/>
                </a:solidFill>
                <a:latin typeface="#9Slide02 Noi dung rat dai" panose="02000000000000000000" pitchFamily="2" charset="0"/>
                <a:ea typeface="#9Slide02 Noi dung rat dai" panose="02000000000000000000" pitchFamily="2" charset="0"/>
              </a:rPr>
              <a:t>nhưng có phương và chiều luôn thay đổi </a:t>
            </a:r>
            <a:r>
              <a:rPr lang="en-US" sz="2700" dirty="0">
                <a:solidFill>
                  <a:srgbClr val="143B4F"/>
                </a:solidFill>
                <a:latin typeface="#9Slide02 Noi dung rat dai" panose="02000000000000000000" pitchFamily="2" charset="0"/>
                <a:ea typeface="#9Slide02 Noi dung rat dai" panose="02000000000000000000" pitchFamily="2" charset="0"/>
              </a:rPr>
              <a:t>⟶ chuyển động tròn đều là chuyển động có gia tốc</a:t>
            </a:r>
          </a:p>
        </p:txBody>
      </p:sp>
    </p:spTree>
    <p:extLst>
      <p:ext uri="{BB962C8B-B14F-4D97-AF65-F5344CB8AC3E}">
        <p14:creationId xmlns:p14="http://schemas.microsoft.com/office/powerpoint/2010/main" val="321495643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path" presetSubtype="0" repeatCount="indefinite" fill="hold" nodeType="withEffect">
                                  <p:stCondLst>
                                    <p:cond delay="0"/>
                                  </p:stCondLst>
                                  <p:childTnLst>
                                    <p:animMotion origin="layout" path="M 1.66667E-6 -3.33333E-6 C 0.06979 -3.33333E-6 0.12695 0.10047 0.12695 0.225 C 0.12695 0.34977 0.06979 0.45162 1.66667E-6 0.45162 C -0.07005 0.45162 -0.12656 0.34977 -0.12656 0.225 C -0.12656 0.10047 -0.07005 -3.33333E-6 1.66667E-6 -3.33333E-6 Z " pathEditMode="relative" rAng="0" ptsTypes="AAAAA">
                                      <p:cBhvr>
                                        <p:cTn id="6" dur="5000" fill="hold"/>
                                        <p:tgtEl>
                                          <p:spTgt spid="16"/>
                                        </p:tgtEl>
                                        <p:attrNameLst>
                                          <p:attrName>ppt_x</p:attrName>
                                          <p:attrName>ppt_y</p:attrName>
                                        </p:attrNameLst>
                                      </p:cBhvr>
                                      <p:rCtr x="13" y="22569"/>
                                    </p:animMotion>
                                  </p:childTnLst>
                                </p:cTn>
                              </p:par>
                            </p:childTnLst>
                          </p:cTn>
                        </p:par>
                      </p:childTnLst>
                    </p:cTn>
                  </p:par>
                  <p:par>
                    <p:cTn id="7" fill="hold">
                      <p:stCondLst>
                        <p:cond delay="indefinite"/>
                      </p:stCondLst>
                      <p:childTnLst>
                        <p:par>
                          <p:cTn id="8" fill="hold">
                            <p:stCondLst>
                              <p:cond delay="0"/>
                            </p:stCondLst>
                            <p:childTnLst>
                              <p:par>
                                <p:cTn id="9" presetID="18" presetClass="entr" presetSubtype="9"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strips(upLeft)">
                                      <p:cBhvr>
                                        <p:cTn id="11" dur="500"/>
                                        <p:tgtEl>
                                          <p:spTgt spid="3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9"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strips(upLeft)">
                                      <p:cBhvr>
                                        <p:cTn id="21" dur="500"/>
                                        <p:tgtEl>
                                          <p:spTgt spid="4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9" fill="hold" nodeType="clickEffect">
                                  <p:stCondLst>
                                    <p:cond delay="0"/>
                                  </p:stCondLst>
                                  <p:childTnLst>
                                    <p:set>
                                      <p:cBhvr>
                                        <p:cTn id="28" dur="1" fill="hold">
                                          <p:stCondLst>
                                            <p:cond delay="0"/>
                                          </p:stCondLst>
                                        </p:cTn>
                                        <p:tgtEl>
                                          <p:spTgt spid="42"/>
                                        </p:tgtEl>
                                        <p:attrNameLst>
                                          <p:attrName>style.visibility</p:attrName>
                                        </p:attrNameLst>
                                      </p:cBhvr>
                                      <p:to>
                                        <p:strVal val="visible"/>
                                      </p:to>
                                    </p:set>
                                    <p:animEffect transition="in" filter="strips(upLeft)">
                                      <p:cBhvr>
                                        <p:cTn id="29" dur="500"/>
                                        <p:tgtEl>
                                          <p:spTgt spid="42"/>
                                        </p:tgtEl>
                                      </p:cBhvr>
                                    </p:animEffect>
                                  </p:childTnLst>
                                </p:cTn>
                              </p:par>
                            </p:childTnLst>
                          </p:cTn>
                        </p:par>
                        <p:par>
                          <p:cTn id="30" fill="hold">
                            <p:stCondLst>
                              <p:cond delay="500"/>
                            </p:stCondLst>
                            <p:childTnLst>
                              <p:par>
                                <p:cTn id="31" presetID="10" presetClass="entr" presetSubtype="0" fill="hold" grpId="0" nodeType="after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500"/>
                                        <p:tgtEl>
                                          <p:spTgt spid="43"/>
                                        </p:tgtEl>
                                      </p:cBhvr>
                                    </p:animEffect>
                                  </p:childTnLst>
                                </p:cTn>
                              </p:par>
                            </p:childTnLst>
                          </p:cTn>
                        </p:par>
                        <p:par>
                          <p:cTn id="34" fill="hold">
                            <p:stCondLst>
                              <p:cond delay="1000"/>
                            </p:stCondLst>
                            <p:childTnLst>
                              <p:par>
                                <p:cTn id="35" presetID="10" presetClass="entr" presetSubtype="0" fill="hold" grpId="0"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1" grpId="0"/>
      <p:bldP spid="43" grpId="0"/>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6" descr="24 Trang Thu">
            <a:extLst>
              <a:ext uri="{FF2B5EF4-FFF2-40B4-BE49-F238E27FC236}">
                <a16:creationId xmlns:a16="http://schemas.microsoft.com/office/drawing/2014/main" xmlns="" id="{6EC7DE52-A756-F2EB-B997-354F0E40EA79}"/>
              </a:ext>
            </a:extLst>
          </p:cNvPr>
          <p:cNvSpPr txBox="1">
            <a:spLocks noChangeArrowheads="1"/>
          </p:cNvSpPr>
          <p:nvPr/>
        </p:nvSpPr>
        <p:spPr bwMode="auto">
          <a:xfrm>
            <a:off x="0" y="0"/>
            <a:ext cx="12192000" cy="584775"/>
          </a:xfrm>
          <a:prstGeom prst="rect">
            <a:avLst/>
          </a:prstGeom>
          <a:ln/>
        </p:spPr>
        <p:style>
          <a:lnRef idx="0">
            <a:schemeClr val="accent3"/>
          </a:lnRef>
          <a:fillRef idx="3">
            <a:schemeClr val="accent3"/>
          </a:fillRef>
          <a:effectRef idx="3">
            <a:schemeClr val="accent3"/>
          </a:effectRef>
          <a:fontRef idx="minor">
            <a:schemeClr val="lt1"/>
          </a:fontRef>
        </p:style>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vi-VN"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ĐỘNG HỌC CỦA CHUYỂN ĐỘNG TRÒN</a:t>
            </a:r>
            <a:endPar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TextBox 2" descr="24 Trang Thu">
            <a:extLst>
              <a:ext uri="{FF2B5EF4-FFF2-40B4-BE49-F238E27FC236}">
                <a16:creationId xmlns:a16="http://schemas.microsoft.com/office/drawing/2014/main" xmlns="" id="{9D93B305-351B-13FF-D63A-F034FA457E04}"/>
              </a:ext>
            </a:extLst>
          </p:cNvPr>
          <p:cNvSpPr txBox="1"/>
          <p:nvPr/>
        </p:nvSpPr>
        <p:spPr>
          <a:xfrm>
            <a:off x="1" y="671438"/>
            <a:ext cx="1041198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II</a:t>
            </a: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I. </a:t>
            </a:r>
            <a:r>
              <a:rPr kumimoji="0" lang="vi-VN" sz="28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GIA TỐC HƯỚNG TÂM CỦA CHUYỂN ĐỘNG TRÒN ĐỀU</a:t>
            </a:r>
          </a:p>
        </p:txBody>
      </p:sp>
      <p:sp>
        <p:nvSpPr>
          <p:cNvPr id="4" name="TextBox 3" descr="24 Trang Thu">
            <a:extLst>
              <a:ext uri="{FF2B5EF4-FFF2-40B4-BE49-F238E27FC236}">
                <a16:creationId xmlns:a16="http://schemas.microsoft.com/office/drawing/2014/main" xmlns="" id="{E370DA7A-3835-2E44-B3B1-C7B9E63D6640}"/>
              </a:ext>
            </a:extLst>
          </p:cNvPr>
          <p:cNvSpPr txBox="1"/>
          <p:nvPr/>
        </p:nvSpPr>
        <p:spPr>
          <a:xfrm>
            <a:off x="202576" y="1242528"/>
            <a:ext cx="8774680" cy="538609"/>
          </a:xfrm>
          <a:prstGeom prst="rect">
            <a:avLst/>
          </a:prstGeom>
          <a:noFill/>
        </p:spPr>
        <p:txBody>
          <a:bodyPr wrap="square" rtlCol="0">
            <a:spAutoFit/>
          </a:bodyPr>
          <a:lstStyle/>
          <a:p>
            <a:r>
              <a:rPr lang="en-US" sz="2900" b="1" dirty="0">
                <a:solidFill>
                  <a:srgbClr val="143B4F"/>
                </a:solidFill>
                <a:latin typeface="#9Slide02 Noi dung rat dai" panose="02000000000000000000" pitchFamily="2" charset="0"/>
                <a:ea typeface="#9Slide02 Noi dung rat dai" panose="02000000000000000000" pitchFamily="2" charset="0"/>
              </a:rPr>
              <a:t>* </a:t>
            </a:r>
            <a:r>
              <a:rPr lang="en-US" sz="2900" b="1" dirty="0" err="1">
                <a:solidFill>
                  <a:srgbClr val="143B4F"/>
                </a:solidFill>
                <a:latin typeface="#9Slide02 Noi dung rat dai" panose="02000000000000000000" pitchFamily="2" charset="0"/>
                <a:ea typeface="#9Slide02 Noi dung rat dai" panose="02000000000000000000" pitchFamily="2" charset="0"/>
              </a:rPr>
              <a:t>Đặc</a:t>
            </a:r>
            <a:r>
              <a:rPr lang="en-US" sz="2900" b="1" dirty="0">
                <a:solidFill>
                  <a:srgbClr val="143B4F"/>
                </a:solidFill>
                <a:latin typeface="#9Slide02 Noi dung rat dai" panose="02000000000000000000" pitchFamily="2" charset="0"/>
                <a:ea typeface="#9Slide02 Noi dung rat dai" panose="02000000000000000000" pitchFamily="2" charset="0"/>
              </a:rPr>
              <a:t> </a:t>
            </a:r>
            <a:r>
              <a:rPr lang="en-US" sz="2900" b="1" dirty="0" err="1">
                <a:solidFill>
                  <a:srgbClr val="143B4F"/>
                </a:solidFill>
                <a:latin typeface="#9Slide02 Noi dung rat dai" panose="02000000000000000000" pitchFamily="2" charset="0"/>
                <a:ea typeface="#9Slide02 Noi dung rat dai" panose="02000000000000000000" pitchFamily="2" charset="0"/>
              </a:rPr>
              <a:t>điểm</a:t>
            </a:r>
            <a:r>
              <a:rPr lang="en-US" sz="2900" b="1" dirty="0">
                <a:solidFill>
                  <a:srgbClr val="143B4F"/>
                </a:solidFill>
                <a:latin typeface="#9Slide02 Noi dung rat dai" panose="02000000000000000000" pitchFamily="2" charset="0"/>
                <a:ea typeface="#9Slide02 Noi dung rat dai" panose="02000000000000000000" pitchFamily="2" charset="0"/>
              </a:rPr>
              <a:t> </a:t>
            </a:r>
            <a:r>
              <a:rPr lang="en-US" sz="2900" b="1" dirty="0" err="1">
                <a:solidFill>
                  <a:srgbClr val="143B4F"/>
                </a:solidFill>
                <a:latin typeface="#9Slide02 Noi dung rat dai" panose="02000000000000000000" pitchFamily="2" charset="0"/>
                <a:ea typeface="#9Slide02 Noi dung rat dai" panose="02000000000000000000" pitchFamily="2" charset="0"/>
              </a:rPr>
              <a:t>Vectơ</a:t>
            </a:r>
            <a:r>
              <a:rPr lang="en-US" sz="2900" b="1" dirty="0">
                <a:solidFill>
                  <a:srgbClr val="143B4F"/>
                </a:solidFill>
                <a:latin typeface="#9Slide02 Noi dung rat dai" panose="02000000000000000000" pitchFamily="2" charset="0"/>
                <a:ea typeface="#9Slide02 Noi dung rat dai" panose="02000000000000000000" pitchFamily="2" charset="0"/>
              </a:rPr>
              <a:t> </a:t>
            </a:r>
            <a:r>
              <a:rPr lang="en-US" sz="2900" b="1" dirty="0" err="1">
                <a:solidFill>
                  <a:srgbClr val="143B4F"/>
                </a:solidFill>
                <a:latin typeface="#9Slide02 Noi dung rat dai" panose="02000000000000000000" pitchFamily="2" charset="0"/>
                <a:ea typeface="#9Slide02 Noi dung rat dai" panose="02000000000000000000" pitchFamily="2" charset="0"/>
              </a:rPr>
              <a:t>gia</a:t>
            </a:r>
            <a:r>
              <a:rPr lang="en-US" sz="2900" b="1" dirty="0">
                <a:solidFill>
                  <a:srgbClr val="143B4F"/>
                </a:solidFill>
                <a:latin typeface="#9Slide02 Noi dung rat dai" panose="02000000000000000000" pitchFamily="2" charset="0"/>
                <a:ea typeface="#9Slide02 Noi dung rat dai" panose="02000000000000000000" pitchFamily="2" charset="0"/>
              </a:rPr>
              <a:t> </a:t>
            </a:r>
            <a:r>
              <a:rPr lang="en-US" sz="2900" b="1" dirty="0" err="1">
                <a:solidFill>
                  <a:srgbClr val="143B4F"/>
                </a:solidFill>
                <a:latin typeface="#9Slide02 Noi dung rat dai" panose="02000000000000000000" pitchFamily="2" charset="0"/>
                <a:ea typeface="#9Slide02 Noi dung rat dai" panose="02000000000000000000" pitchFamily="2" charset="0"/>
              </a:rPr>
              <a:t>tốc</a:t>
            </a:r>
            <a:r>
              <a:rPr lang="en-US" sz="2900" b="1" dirty="0">
                <a:solidFill>
                  <a:srgbClr val="143B4F"/>
                </a:solidFill>
                <a:latin typeface="#9Slide02 Noi dung rat dai" panose="02000000000000000000" pitchFamily="2" charset="0"/>
                <a:ea typeface="#9Slide02 Noi dung rat dai" panose="02000000000000000000" pitchFamily="2" charset="0"/>
              </a:rPr>
              <a:t> </a:t>
            </a:r>
            <a:r>
              <a:rPr lang="en-US" sz="2900" b="1" dirty="0" err="1">
                <a:solidFill>
                  <a:srgbClr val="143B4F"/>
                </a:solidFill>
                <a:latin typeface="#9Slide02 Noi dung rat dai" panose="02000000000000000000" pitchFamily="2" charset="0"/>
                <a:ea typeface="#9Slide02 Noi dung rat dai" panose="02000000000000000000" pitchFamily="2" charset="0"/>
              </a:rPr>
              <a:t>trong</a:t>
            </a:r>
            <a:r>
              <a:rPr lang="en-US" sz="2900" b="1" dirty="0">
                <a:solidFill>
                  <a:srgbClr val="143B4F"/>
                </a:solidFill>
                <a:latin typeface="#9Slide02 Noi dung rat dai" panose="02000000000000000000" pitchFamily="2" charset="0"/>
                <a:ea typeface="#9Slide02 Noi dung rat dai" panose="02000000000000000000" pitchFamily="2" charset="0"/>
              </a:rPr>
              <a:t> </a:t>
            </a:r>
            <a:r>
              <a:rPr lang="en-US" sz="2900" b="1" dirty="0" err="1">
                <a:solidFill>
                  <a:srgbClr val="143B4F"/>
                </a:solidFill>
                <a:latin typeface="#9Slide02 Noi dung rat dai" panose="02000000000000000000" pitchFamily="2" charset="0"/>
                <a:ea typeface="#9Slide02 Noi dung rat dai" panose="02000000000000000000" pitchFamily="2" charset="0"/>
              </a:rPr>
              <a:t>chuyển</a:t>
            </a:r>
            <a:r>
              <a:rPr lang="en-US" sz="2900" b="1" dirty="0">
                <a:solidFill>
                  <a:srgbClr val="143B4F"/>
                </a:solidFill>
                <a:latin typeface="#9Slide02 Noi dung rat dai" panose="02000000000000000000" pitchFamily="2" charset="0"/>
                <a:ea typeface="#9Slide02 Noi dung rat dai" panose="02000000000000000000" pitchFamily="2" charset="0"/>
              </a:rPr>
              <a:t> </a:t>
            </a:r>
            <a:r>
              <a:rPr lang="en-US" sz="2900" b="1" dirty="0" err="1">
                <a:solidFill>
                  <a:srgbClr val="143B4F"/>
                </a:solidFill>
                <a:latin typeface="#9Slide02 Noi dung rat dai" panose="02000000000000000000" pitchFamily="2" charset="0"/>
                <a:ea typeface="#9Slide02 Noi dung rat dai" panose="02000000000000000000" pitchFamily="2" charset="0"/>
              </a:rPr>
              <a:t>động</a:t>
            </a:r>
            <a:r>
              <a:rPr lang="en-US" sz="2900" b="1" dirty="0">
                <a:solidFill>
                  <a:srgbClr val="143B4F"/>
                </a:solidFill>
                <a:latin typeface="#9Slide02 Noi dung rat dai" panose="02000000000000000000" pitchFamily="2" charset="0"/>
                <a:ea typeface="#9Slide02 Noi dung rat dai" panose="02000000000000000000" pitchFamily="2" charset="0"/>
              </a:rPr>
              <a:t> </a:t>
            </a:r>
            <a:r>
              <a:rPr lang="en-US" sz="2900" b="1" dirty="0" err="1">
                <a:solidFill>
                  <a:srgbClr val="143B4F"/>
                </a:solidFill>
                <a:latin typeface="#9Slide02 Noi dung rat dai" panose="02000000000000000000" pitchFamily="2" charset="0"/>
                <a:ea typeface="#9Slide02 Noi dung rat dai" panose="02000000000000000000" pitchFamily="2" charset="0"/>
              </a:rPr>
              <a:t>tròn</a:t>
            </a:r>
            <a:r>
              <a:rPr lang="en-US" sz="2900" b="1" dirty="0">
                <a:solidFill>
                  <a:srgbClr val="143B4F"/>
                </a:solidFill>
                <a:latin typeface="#9Slide02 Noi dung rat dai" panose="02000000000000000000" pitchFamily="2" charset="0"/>
                <a:ea typeface="#9Slide02 Noi dung rat dai" panose="02000000000000000000" pitchFamily="2" charset="0"/>
              </a:rPr>
              <a:t> </a:t>
            </a:r>
            <a:r>
              <a:rPr lang="en-US" sz="2900" b="1" dirty="0" err="1">
                <a:solidFill>
                  <a:srgbClr val="143B4F"/>
                </a:solidFill>
                <a:latin typeface="#9Slide02 Noi dung rat dai" panose="02000000000000000000" pitchFamily="2" charset="0"/>
                <a:ea typeface="#9Slide02 Noi dung rat dai" panose="02000000000000000000" pitchFamily="2" charset="0"/>
              </a:rPr>
              <a:t>đều</a:t>
            </a:r>
            <a:endParaRPr lang="en-US" sz="2900" b="1" dirty="0">
              <a:solidFill>
                <a:srgbClr val="143B4F"/>
              </a:solidFill>
              <a:latin typeface="#9Slide02 Noi dung rat dai" panose="02000000000000000000" pitchFamily="2" charset="0"/>
              <a:ea typeface="#9Slide02 Noi dung rat dai" panose="02000000000000000000" pitchFamily="2" charset="0"/>
            </a:endParaRPr>
          </a:p>
        </p:txBody>
      </p:sp>
      <p:sp>
        <p:nvSpPr>
          <p:cNvPr id="9" name="TextBox 8" descr="24 Trang Thu">
            <a:extLst>
              <a:ext uri="{FF2B5EF4-FFF2-40B4-BE49-F238E27FC236}">
                <a16:creationId xmlns:a16="http://schemas.microsoft.com/office/drawing/2014/main" xmlns="" id="{EE29ADF4-96CD-1946-0302-E705694AEC34}"/>
              </a:ext>
            </a:extLst>
          </p:cNvPr>
          <p:cNvSpPr txBox="1"/>
          <p:nvPr/>
        </p:nvSpPr>
        <p:spPr>
          <a:xfrm>
            <a:off x="3175845" y="1867030"/>
            <a:ext cx="5129871" cy="507831"/>
          </a:xfrm>
          <a:prstGeom prst="rect">
            <a:avLst/>
          </a:prstGeom>
          <a:noFill/>
        </p:spPr>
        <p:txBody>
          <a:bodyPr wrap="square" rtlCol="0">
            <a:spAutoFit/>
          </a:bodyPr>
          <a:lstStyle/>
          <a:p>
            <a:r>
              <a:rPr lang="en-US" sz="2700" b="1">
                <a:solidFill>
                  <a:srgbClr val="C00000"/>
                </a:solidFill>
                <a:latin typeface="#9Slide02 Noi dung rat dai" panose="02000000000000000000" pitchFamily="2" charset="0"/>
                <a:ea typeface="#9Slide02 Noi dung rat dai" panose="02000000000000000000" pitchFamily="2" charset="0"/>
              </a:rPr>
              <a:t>tại chất điểm (vị trí đang xét).</a:t>
            </a:r>
            <a:endParaRPr lang="en-US" sz="2700" b="1" dirty="0">
              <a:solidFill>
                <a:srgbClr val="C00000"/>
              </a:solidFill>
              <a:latin typeface="#9Slide02 Noi dung rat dai" panose="02000000000000000000" pitchFamily="2" charset="0"/>
              <a:ea typeface="#9Slide02 Noi dung rat dai" panose="02000000000000000000" pitchFamily="2" charset="0"/>
            </a:endParaRPr>
          </a:p>
        </p:txBody>
      </p:sp>
      <mc:AlternateContent xmlns:mc="http://schemas.openxmlformats.org/markup-compatibility/2006" xmlns:a14="http://schemas.microsoft.com/office/drawing/2010/main">
        <mc:Choice Requires="a14">
          <p:sp>
            <p:nvSpPr>
              <p:cNvPr id="10" name="TextBox 9" descr="24 Trang Thu">
                <a:extLst>
                  <a:ext uri="{FF2B5EF4-FFF2-40B4-BE49-F238E27FC236}">
                    <a16:creationId xmlns:a16="http://schemas.microsoft.com/office/drawing/2014/main" xmlns="" id="{C63C5701-6CA0-C729-B6C9-D4FA2E30343B}"/>
                  </a:ext>
                </a:extLst>
              </p:cNvPr>
              <p:cNvSpPr txBox="1"/>
              <p:nvPr/>
            </p:nvSpPr>
            <p:spPr>
              <a:xfrm>
                <a:off x="220442" y="1762917"/>
                <a:ext cx="1140248" cy="29404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ar-AE" sz="3200" b="1" i="1" dirty="0" smtClean="0">
                              <a:solidFill>
                                <a:srgbClr val="C00000"/>
                              </a:solidFill>
                              <a:latin typeface="Cambria Math" panose="02040503050406030204" pitchFamily="18" charset="0"/>
                              <a:ea typeface="#9Slide02 Noi dung rat dai" panose="02000000000000000000" pitchFamily="2" charset="0"/>
                            </a:rPr>
                          </m:ctrlPr>
                        </m:accPr>
                        <m:e>
                          <m:r>
                            <m:rPr>
                              <m:sty m:val="p"/>
                            </m:rPr>
                            <a:rPr lang="en-US" sz="3200" b="1" i="1" dirty="0">
                              <a:solidFill>
                                <a:srgbClr val="C00000"/>
                              </a:solidFill>
                              <a:latin typeface="Cambria Math" panose="02040503050406030204" pitchFamily="18" charset="0"/>
                              <a:ea typeface="#9Slide02 Noi dung rat dai" panose="02000000000000000000" pitchFamily="2" charset="0"/>
                            </a:rPr>
                            <m:t>a</m:t>
                          </m:r>
                        </m:e>
                      </m:acc>
                      <m:r>
                        <a:rPr lang="ar-AE" sz="3200" b="1" i="1" dirty="0">
                          <a:solidFill>
                            <a:srgbClr val="C00000"/>
                          </a:solidFill>
                          <a:latin typeface="Cambria Math" panose="02040503050406030204" pitchFamily="18" charset="0"/>
                          <a:ea typeface="#9Slide02 Noi dung rat dai" panose="02000000000000000000" pitchFamily="2" charset="0"/>
                        </a:rPr>
                        <m:t>     </m:t>
                      </m:r>
                      <m:d>
                        <m:dPr>
                          <m:begChr m:val="{"/>
                          <m:endChr m:val=""/>
                          <m:ctrlPr>
                            <a:rPr lang="ar-AE" sz="3200" b="1" i="1" dirty="0">
                              <a:solidFill>
                                <a:srgbClr val="C00000"/>
                              </a:solidFill>
                              <a:latin typeface="Cambria Math" panose="02040503050406030204" pitchFamily="18" charset="0"/>
                              <a:ea typeface="#9Slide02 Noi dung rat dai" panose="02000000000000000000" pitchFamily="2" charset="0"/>
                            </a:rPr>
                          </m:ctrlPr>
                        </m:dPr>
                        <m:e>
                          <m:eqArr>
                            <m:eqArrPr>
                              <m:ctrlPr>
                                <a:rPr lang="ar-AE" sz="3200" b="1" i="1" dirty="0">
                                  <a:solidFill>
                                    <a:srgbClr val="C00000"/>
                                  </a:solidFill>
                                  <a:latin typeface="Cambria Math" panose="02040503050406030204" pitchFamily="18" charset="0"/>
                                  <a:ea typeface="#9Slide02 Noi dung rat dai" panose="02000000000000000000" pitchFamily="2" charset="0"/>
                                </a:rPr>
                              </m:ctrlPr>
                            </m:eqArrPr>
                            <m:e/>
                            <m:e/>
                            <m:e/>
                            <m:e/>
                            <m:e/>
                            <m:e/>
                          </m:eqArr>
                        </m:e>
                      </m:d>
                    </m:oMath>
                  </m:oMathPara>
                </a14:m>
                <a:endParaRPr lang="en-US" sz="3200" b="1" dirty="0">
                  <a:solidFill>
                    <a:srgbClr val="C00000"/>
                  </a:solidFill>
                  <a:latin typeface="#9Slide02 Noi dung rat dai" panose="02000000000000000000" pitchFamily="2" charset="0"/>
                  <a:ea typeface="#9Slide02 Noi dung rat dai" panose="02000000000000000000" pitchFamily="2" charset="0"/>
                </a:endParaRPr>
              </a:p>
            </p:txBody>
          </p:sp>
        </mc:Choice>
        <mc:Fallback xmlns="">
          <p:sp>
            <p:nvSpPr>
              <p:cNvPr id="10" name="TextBox 9" descr="24 Trang Thu">
                <a:extLst>
                  <a:ext uri="{FF2B5EF4-FFF2-40B4-BE49-F238E27FC236}">
                    <a16:creationId xmlns:a16="http://schemas.microsoft.com/office/drawing/2014/main" id="{C63C5701-6CA0-C729-B6C9-D4FA2E30343B}"/>
                  </a:ext>
                </a:extLst>
              </p:cNvPr>
              <p:cNvSpPr txBox="1">
                <a:spLocks noRot="1" noChangeAspect="1" noMove="1" noResize="1" noEditPoints="1" noAdjustHandles="1" noChangeArrowheads="1" noChangeShapeType="1" noTextEdit="1"/>
              </p:cNvSpPr>
              <p:nvPr/>
            </p:nvSpPr>
            <p:spPr>
              <a:xfrm>
                <a:off x="220442" y="1762917"/>
                <a:ext cx="1140248" cy="2940485"/>
              </a:xfrm>
              <a:prstGeom prst="rect">
                <a:avLst/>
              </a:prstGeom>
              <a:blipFill>
                <a:blip r:embed="rId2"/>
                <a:stretch>
                  <a:fillRect/>
                </a:stretch>
              </a:blipFill>
            </p:spPr>
            <p:txBody>
              <a:bodyPr/>
              <a:lstStyle/>
              <a:p>
                <a:r>
                  <a:rPr lang="vi-VN">
                    <a:noFill/>
                  </a:rPr>
                  <a:t> </a:t>
                </a:r>
              </a:p>
            </p:txBody>
          </p:sp>
        </mc:Fallback>
      </mc:AlternateContent>
      <p:sp>
        <p:nvSpPr>
          <p:cNvPr id="11" name="TextBox 10" descr="24 Trang Thu">
            <a:extLst>
              <a:ext uri="{FF2B5EF4-FFF2-40B4-BE49-F238E27FC236}">
                <a16:creationId xmlns:a16="http://schemas.microsoft.com/office/drawing/2014/main" xmlns="" id="{1702E7D4-10C7-3C0B-4B8A-8EF0C4CBAB00}"/>
              </a:ext>
            </a:extLst>
          </p:cNvPr>
          <p:cNvSpPr txBox="1"/>
          <p:nvPr/>
        </p:nvSpPr>
        <p:spPr>
          <a:xfrm>
            <a:off x="1427394" y="1877113"/>
            <a:ext cx="1764003" cy="507831"/>
          </a:xfrm>
          <a:prstGeom prst="rect">
            <a:avLst/>
          </a:prstGeom>
          <a:noFill/>
        </p:spPr>
        <p:txBody>
          <a:bodyPr wrap="square" rtlCol="0">
            <a:spAutoFit/>
          </a:bodyPr>
          <a:lstStyle/>
          <a:p>
            <a:r>
              <a:rPr lang="en-US" sz="2700" b="1">
                <a:solidFill>
                  <a:srgbClr val="143B4F"/>
                </a:solidFill>
                <a:latin typeface="#9Slide02 Noi dung rat dai" panose="02000000000000000000" pitchFamily="2" charset="0"/>
                <a:ea typeface="#9Slide02 Noi dung rat dai" panose="02000000000000000000" pitchFamily="2" charset="0"/>
              </a:rPr>
              <a:t>+ Điểm đặt:</a:t>
            </a:r>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p:sp>
        <p:nvSpPr>
          <p:cNvPr id="25" name="TextBox 24" descr="24 Trang Thu">
            <a:extLst>
              <a:ext uri="{FF2B5EF4-FFF2-40B4-BE49-F238E27FC236}">
                <a16:creationId xmlns:a16="http://schemas.microsoft.com/office/drawing/2014/main" xmlns="" id="{CC5CCAA9-2471-201A-333B-8FD9D85E2685}"/>
              </a:ext>
            </a:extLst>
          </p:cNvPr>
          <p:cNvSpPr txBox="1"/>
          <p:nvPr/>
        </p:nvSpPr>
        <p:spPr>
          <a:xfrm>
            <a:off x="1446976" y="2499921"/>
            <a:ext cx="1764003" cy="507831"/>
          </a:xfrm>
          <a:prstGeom prst="rect">
            <a:avLst/>
          </a:prstGeom>
          <a:noFill/>
        </p:spPr>
        <p:txBody>
          <a:bodyPr wrap="square" rtlCol="0">
            <a:spAutoFit/>
          </a:bodyPr>
          <a:lstStyle/>
          <a:p>
            <a:r>
              <a:rPr lang="en-US" sz="2700" b="1">
                <a:solidFill>
                  <a:srgbClr val="143B4F"/>
                </a:solidFill>
                <a:latin typeface="#9Slide02 Noi dung rat dai" panose="02000000000000000000" pitchFamily="2" charset="0"/>
                <a:ea typeface="#9Slide02 Noi dung rat dai" panose="02000000000000000000" pitchFamily="2" charset="0"/>
              </a:rPr>
              <a:t>+ Phương:</a:t>
            </a:r>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p:sp>
        <p:nvSpPr>
          <p:cNvPr id="26" name="TextBox 25" descr="24 Trang Thu">
            <a:extLst>
              <a:ext uri="{FF2B5EF4-FFF2-40B4-BE49-F238E27FC236}">
                <a16:creationId xmlns:a16="http://schemas.microsoft.com/office/drawing/2014/main" xmlns="" id="{0511C36B-88F4-8E82-56D8-61281A029E75}"/>
              </a:ext>
            </a:extLst>
          </p:cNvPr>
          <p:cNvSpPr txBox="1"/>
          <p:nvPr/>
        </p:nvSpPr>
        <p:spPr>
          <a:xfrm>
            <a:off x="1443492" y="3122729"/>
            <a:ext cx="1764003" cy="507831"/>
          </a:xfrm>
          <a:prstGeom prst="rect">
            <a:avLst/>
          </a:prstGeom>
          <a:noFill/>
        </p:spPr>
        <p:txBody>
          <a:bodyPr wrap="square" rtlCol="0">
            <a:spAutoFit/>
          </a:bodyPr>
          <a:lstStyle/>
          <a:p>
            <a:r>
              <a:rPr lang="en-US" sz="2700" b="1">
                <a:solidFill>
                  <a:srgbClr val="143B4F"/>
                </a:solidFill>
                <a:latin typeface="#9Slide02 Noi dung rat dai" panose="02000000000000000000" pitchFamily="2" charset="0"/>
                <a:ea typeface="#9Slide02 Noi dung rat dai" panose="02000000000000000000" pitchFamily="2" charset="0"/>
              </a:rPr>
              <a:t>+ Chiều:</a:t>
            </a:r>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p:sp>
        <p:nvSpPr>
          <p:cNvPr id="27" name="TextBox 26" descr="24 Trang Thu">
            <a:extLst>
              <a:ext uri="{FF2B5EF4-FFF2-40B4-BE49-F238E27FC236}">
                <a16:creationId xmlns:a16="http://schemas.microsoft.com/office/drawing/2014/main" xmlns="" id="{D805A688-D606-B663-99E6-4CB5A705FBC8}"/>
              </a:ext>
            </a:extLst>
          </p:cNvPr>
          <p:cNvSpPr txBox="1"/>
          <p:nvPr/>
        </p:nvSpPr>
        <p:spPr>
          <a:xfrm>
            <a:off x="1356588" y="3965664"/>
            <a:ext cx="1764003" cy="507831"/>
          </a:xfrm>
          <a:prstGeom prst="rect">
            <a:avLst/>
          </a:prstGeom>
          <a:noFill/>
        </p:spPr>
        <p:txBody>
          <a:bodyPr wrap="square" rtlCol="0">
            <a:spAutoFit/>
          </a:bodyPr>
          <a:lstStyle/>
          <a:p>
            <a:r>
              <a:rPr lang="en-US" sz="2700" b="1">
                <a:solidFill>
                  <a:srgbClr val="143B4F"/>
                </a:solidFill>
                <a:latin typeface="#9Slide02 Noi dung rat dai" panose="02000000000000000000" pitchFamily="2" charset="0"/>
                <a:ea typeface="#9Slide02 Noi dung rat dai" panose="02000000000000000000" pitchFamily="2" charset="0"/>
              </a:rPr>
              <a:t>+ Độ lớn:</a:t>
            </a:r>
            <a:endParaRPr lang="en-US" sz="2700" b="1" dirty="0">
              <a:solidFill>
                <a:srgbClr val="143B4F"/>
              </a:solidFill>
              <a:latin typeface="#9Slide02 Noi dung rat dai" panose="02000000000000000000" pitchFamily="2" charset="0"/>
              <a:ea typeface="#9Slide02 Noi dung rat dai" panose="02000000000000000000" pitchFamily="2" charset="0"/>
            </a:endParaRPr>
          </a:p>
        </p:txBody>
      </p:sp>
      <p:sp>
        <p:nvSpPr>
          <p:cNvPr id="28" name="TextBox 27" descr="24 Trang Thu">
            <a:extLst>
              <a:ext uri="{FF2B5EF4-FFF2-40B4-BE49-F238E27FC236}">
                <a16:creationId xmlns:a16="http://schemas.microsoft.com/office/drawing/2014/main" xmlns="" id="{C4633121-DE43-C36D-168E-40572D802C9D}"/>
              </a:ext>
            </a:extLst>
          </p:cNvPr>
          <p:cNvSpPr txBox="1"/>
          <p:nvPr/>
        </p:nvSpPr>
        <p:spPr>
          <a:xfrm>
            <a:off x="3138570" y="2498891"/>
            <a:ext cx="6946378" cy="507831"/>
          </a:xfrm>
          <a:prstGeom prst="rect">
            <a:avLst/>
          </a:prstGeom>
          <a:noFill/>
        </p:spPr>
        <p:txBody>
          <a:bodyPr wrap="square" rtlCol="0">
            <a:spAutoFit/>
          </a:bodyPr>
          <a:lstStyle/>
          <a:p>
            <a:r>
              <a:rPr lang="en-US" sz="2700" b="1">
                <a:solidFill>
                  <a:srgbClr val="C00000"/>
                </a:solidFill>
                <a:latin typeface="#9Slide02 Noi dung rat dai" panose="02000000000000000000" pitchFamily="2" charset="0"/>
                <a:ea typeface="#9Slide02 Noi dung rat dai" panose="02000000000000000000" pitchFamily="2" charset="0"/>
              </a:rPr>
              <a:t>t</a:t>
            </a:r>
            <a:r>
              <a:rPr lang="x-none" sz="2700" b="1">
                <a:solidFill>
                  <a:srgbClr val="C00000"/>
                </a:solidFill>
                <a:latin typeface="#9Slide02 Noi dung rat dai" panose="02000000000000000000" pitchFamily="2" charset="0"/>
                <a:ea typeface="#9Slide02 Noi dung rat dai" panose="02000000000000000000" pitchFamily="2" charset="0"/>
              </a:rPr>
              <a:t>rùng với bán kính quỹ đạo tại điểm đang xét</a:t>
            </a:r>
            <a:endParaRPr lang="en-US" sz="2700" b="1" dirty="0">
              <a:solidFill>
                <a:srgbClr val="C00000"/>
              </a:solidFill>
              <a:latin typeface="#9Slide02 Noi dung rat dai" panose="02000000000000000000" pitchFamily="2" charset="0"/>
              <a:ea typeface="#9Slide02 Noi dung rat dai" panose="02000000000000000000" pitchFamily="2" charset="0"/>
            </a:endParaRPr>
          </a:p>
        </p:txBody>
      </p:sp>
      <p:sp>
        <p:nvSpPr>
          <p:cNvPr id="29" name="TextBox 28" descr="24 Trang Thu">
            <a:extLst>
              <a:ext uri="{FF2B5EF4-FFF2-40B4-BE49-F238E27FC236}">
                <a16:creationId xmlns:a16="http://schemas.microsoft.com/office/drawing/2014/main" xmlns="" id="{674A8E82-5FEE-F89C-632F-CFF55CBE2BEC}"/>
              </a:ext>
            </a:extLst>
          </p:cNvPr>
          <p:cNvSpPr txBox="1"/>
          <p:nvPr/>
        </p:nvSpPr>
        <p:spPr>
          <a:xfrm>
            <a:off x="2825413" y="3109294"/>
            <a:ext cx="4433272" cy="507831"/>
          </a:xfrm>
          <a:prstGeom prst="rect">
            <a:avLst/>
          </a:prstGeom>
          <a:noFill/>
        </p:spPr>
        <p:txBody>
          <a:bodyPr wrap="square" rtlCol="0">
            <a:spAutoFit/>
          </a:bodyPr>
          <a:lstStyle/>
          <a:p>
            <a:r>
              <a:rPr lang="en-US" sz="2700" b="1">
                <a:solidFill>
                  <a:srgbClr val="C00000"/>
                </a:solidFill>
                <a:latin typeface="#9Slide02 Noi dung rat dai" panose="02000000000000000000" pitchFamily="2" charset="0"/>
                <a:ea typeface="#9Slide02 Noi dung rat dai" panose="02000000000000000000" pitchFamily="2" charset="0"/>
              </a:rPr>
              <a:t>Hướng vào tâm quỹ đạo.</a:t>
            </a:r>
            <a:endParaRPr lang="en-US" sz="2700" b="1" dirty="0">
              <a:solidFill>
                <a:srgbClr val="C00000"/>
              </a:solidFill>
              <a:latin typeface="#9Slide02 Noi dung rat dai" panose="02000000000000000000" pitchFamily="2" charset="0"/>
              <a:ea typeface="#9Slide02 Noi dung rat dai" panose="02000000000000000000" pitchFamily="2" charset="0"/>
            </a:endParaRPr>
          </a:p>
        </p:txBody>
      </p:sp>
      <mc:AlternateContent xmlns:mc="http://schemas.openxmlformats.org/markup-compatibility/2006" xmlns:a14="http://schemas.microsoft.com/office/drawing/2010/main">
        <mc:Choice Requires="a14">
          <p:sp>
            <p:nvSpPr>
              <p:cNvPr id="30" name="TextBox 29" descr="24 Trang Thu">
                <a:extLst>
                  <a:ext uri="{FF2B5EF4-FFF2-40B4-BE49-F238E27FC236}">
                    <a16:creationId xmlns:a16="http://schemas.microsoft.com/office/drawing/2014/main" xmlns="" id="{2BE768BC-812D-6484-6365-9A7691779EBE}"/>
                  </a:ext>
                </a:extLst>
              </p:cNvPr>
              <p:cNvSpPr txBox="1"/>
              <p:nvPr/>
            </p:nvSpPr>
            <p:spPr>
              <a:xfrm>
                <a:off x="2616571" y="3604696"/>
                <a:ext cx="4433272" cy="109305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3200" b="1" i="1" dirty="0" smtClean="0">
                              <a:solidFill>
                                <a:srgbClr val="C00000"/>
                              </a:solidFill>
                              <a:latin typeface="Cambria Math" panose="02040503050406030204" pitchFamily="18" charset="0"/>
                              <a:ea typeface="#9Slide02 Noi dung rat dai" panose="02000000000000000000" pitchFamily="2" charset="0"/>
                            </a:rPr>
                          </m:ctrlPr>
                        </m:sSubPr>
                        <m:e>
                          <m:r>
                            <m:rPr>
                              <m:sty m:val="p"/>
                            </m:rPr>
                            <a:rPr lang="en-US" sz="3200" b="1" i="1" dirty="0">
                              <a:solidFill>
                                <a:srgbClr val="C00000"/>
                              </a:solidFill>
                              <a:latin typeface="Cambria Math" panose="02040503050406030204" pitchFamily="18" charset="0"/>
                              <a:ea typeface="#9Slide02 Noi dung rat dai" panose="02000000000000000000" pitchFamily="2" charset="0"/>
                            </a:rPr>
                            <m:t>a</m:t>
                          </m:r>
                        </m:e>
                        <m:sub>
                          <m:r>
                            <m:rPr>
                              <m:sty m:val="p"/>
                            </m:rPr>
                            <a:rPr lang="en-US" sz="3200" b="1" i="1" dirty="0">
                              <a:solidFill>
                                <a:srgbClr val="C00000"/>
                              </a:solidFill>
                              <a:latin typeface="Cambria Math" panose="02040503050406030204" pitchFamily="18" charset="0"/>
                              <a:ea typeface="#9Slide02 Noi dung rat dai" panose="02000000000000000000" pitchFamily="2" charset="0"/>
                            </a:rPr>
                            <m:t>ht</m:t>
                          </m:r>
                        </m:sub>
                      </m:sSub>
                      <m:r>
                        <a:rPr lang="vi-VN" sz="3200" b="1" i="1" dirty="0">
                          <a:solidFill>
                            <a:srgbClr val="C00000"/>
                          </a:solidFill>
                          <a:latin typeface="Cambria Math" panose="02040503050406030204" pitchFamily="18" charset="0"/>
                          <a:ea typeface="#9Slide02 Noi dung rat dai" panose="02000000000000000000" pitchFamily="2" charset="0"/>
                        </a:rPr>
                        <m:t>= </m:t>
                      </m:r>
                      <m:f>
                        <m:fPr>
                          <m:ctrlPr>
                            <a:rPr lang="vi-VN" sz="3200" b="1" i="1" dirty="0">
                              <a:solidFill>
                                <a:srgbClr val="C00000"/>
                              </a:solidFill>
                              <a:latin typeface="Cambria Math" panose="02040503050406030204" pitchFamily="18" charset="0"/>
                              <a:ea typeface="#9Slide02 Noi dung rat dai" panose="02000000000000000000" pitchFamily="2" charset="0"/>
                            </a:rPr>
                          </m:ctrlPr>
                        </m:fPr>
                        <m:num>
                          <m:sSup>
                            <m:sSupPr>
                              <m:ctrlPr>
                                <a:rPr lang="vi-VN" sz="3200" b="1" i="1" dirty="0">
                                  <a:solidFill>
                                    <a:srgbClr val="C00000"/>
                                  </a:solidFill>
                                  <a:latin typeface="Cambria Math" panose="02040503050406030204" pitchFamily="18" charset="0"/>
                                  <a:ea typeface="#9Slide02 Noi dung rat dai" panose="02000000000000000000" pitchFamily="2" charset="0"/>
                                </a:rPr>
                              </m:ctrlPr>
                            </m:sSupPr>
                            <m:e>
                              <m:r>
                                <m:rPr>
                                  <m:sty m:val="p"/>
                                </m:rPr>
                                <a:rPr lang="vi-VN" sz="3200" b="1" i="1" dirty="0">
                                  <a:solidFill>
                                    <a:srgbClr val="C00000"/>
                                  </a:solidFill>
                                  <a:latin typeface="Cambria Math" panose="02040503050406030204" pitchFamily="18" charset="0"/>
                                  <a:ea typeface="#9Slide02 Noi dung rat dai" panose="02000000000000000000" pitchFamily="2" charset="0"/>
                                </a:rPr>
                                <m:t>v</m:t>
                              </m:r>
                            </m:e>
                            <m:sup>
                              <m:r>
                                <a:rPr lang="vi-VN" sz="3200" b="1" i="1" dirty="0">
                                  <a:solidFill>
                                    <a:srgbClr val="C00000"/>
                                  </a:solidFill>
                                  <a:latin typeface="Cambria Math" panose="02040503050406030204" pitchFamily="18" charset="0"/>
                                  <a:ea typeface="#9Slide02 Noi dung rat dai" panose="02000000000000000000" pitchFamily="2" charset="0"/>
                                </a:rPr>
                                <m:t>𝟐</m:t>
                              </m:r>
                            </m:sup>
                          </m:sSup>
                        </m:num>
                        <m:den>
                          <m:r>
                            <m:rPr>
                              <m:sty m:val="p"/>
                            </m:rPr>
                            <a:rPr lang="vi-VN" sz="3200" b="1" i="1" dirty="0">
                              <a:solidFill>
                                <a:srgbClr val="C00000"/>
                              </a:solidFill>
                              <a:latin typeface="Cambria Math" panose="02040503050406030204" pitchFamily="18" charset="0"/>
                              <a:ea typeface="#9Slide02 Noi dung rat dai" panose="02000000000000000000" pitchFamily="2" charset="0"/>
                            </a:rPr>
                            <m:t>R</m:t>
                          </m:r>
                        </m:den>
                      </m:f>
                      <m:r>
                        <a:rPr lang="vi-VN" sz="3200" b="1" i="1" dirty="0">
                          <a:solidFill>
                            <a:srgbClr val="C00000"/>
                          </a:solidFill>
                          <a:latin typeface="Cambria Math" panose="02040503050406030204" pitchFamily="18" charset="0"/>
                          <a:ea typeface="#9Slide02 Noi dung rat dai" panose="02000000000000000000" pitchFamily="2" charset="0"/>
                        </a:rPr>
                        <m:t>=</m:t>
                      </m:r>
                      <m:r>
                        <m:rPr>
                          <m:sty m:val="p"/>
                        </m:rPr>
                        <a:rPr lang="vi-VN" sz="3200" b="1" i="1" dirty="0">
                          <a:solidFill>
                            <a:srgbClr val="C00000"/>
                          </a:solidFill>
                          <a:latin typeface="Cambria Math" panose="02040503050406030204" pitchFamily="18" charset="0"/>
                          <a:ea typeface="#9Slide02 Noi dung rat dai" panose="02000000000000000000" pitchFamily="2" charset="0"/>
                        </a:rPr>
                        <m:t>R</m:t>
                      </m:r>
                      <m:sSup>
                        <m:sSupPr>
                          <m:ctrlPr>
                            <a:rPr lang="vi-VN" sz="3200" b="1" i="1" dirty="0">
                              <a:solidFill>
                                <a:srgbClr val="C00000"/>
                              </a:solidFill>
                              <a:latin typeface="Cambria Math" panose="02040503050406030204" pitchFamily="18" charset="0"/>
                              <a:ea typeface="#9Slide02 Noi dung rat dai" panose="02000000000000000000" pitchFamily="2" charset="0"/>
                            </a:rPr>
                          </m:ctrlPr>
                        </m:sSupPr>
                        <m:e>
                          <m:r>
                            <a:rPr lang="vi-VN" sz="3200" b="1" i="1" dirty="0">
                              <a:solidFill>
                                <a:srgbClr val="C00000"/>
                              </a:solidFill>
                              <a:latin typeface="Cambria Math" panose="02040503050406030204" pitchFamily="18" charset="0"/>
                              <a:ea typeface="Cambria Math" panose="02040503050406030204" pitchFamily="18" charset="0"/>
                            </a:rPr>
                            <m:t>𝝎</m:t>
                          </m:r>
                        </m:e>
                        <m:sup>
                          <m:r>
                            <a:rPr lang="vi-VN" sz="3200" b="1" i="1" dirty="0">
                              <a:solidFill>
                                <a:srgbClr val="C00000"/>
                              </a:solidFill>
                              <a:latin typeface="Cambria Math" panose="02040503050406030204" pitchFamily="18" charset="0"/>
                              <a:ea typeface="#9Slide02 Noi dung rat dai" panose="02000000000000000000" pitchFamily="2" charset="0"/>
                            </a:rPr>
                            <m:t>𝟐</m:t>
                          </m:r>
                        </m:sup>
                      </m:sSup>
                      <m:r>
                        <a:rPr lang="vi-VN" sz="3200" b="1" i="1" dirty="0" smtClean="0">
                          <a:solidFill>
                            <a:srgbClr val="C00000"/>
                          </a:solidFill>
                          <a:latin typeface="Cambria Math" panose="02040503050406030204" pitchFamily="18" charset="0"/>
                          <a:ea typeface="#9Slide02 Noi dung rat dai" panose="02000000000000000000" pitchFamily="2" charset="0"/>
                        </a:rPr>
                        <m:t>=</m:t>
                      </m:r>
                      <m:r>
                        <m:rPr>
                          <m:sty m:val="p"/>
                        </m:rPr>
                        <a:rPr lang="vi-VN" sz="3200" b="1" i="1" dirty="0">
                          <a:solidFill>
                            <a:srgbClr val="C00000"/>
                          </a:solidFill>
                          <a:latin typeface="Cambria Math" panose="02040503050406030204" pitchFamily="18" charset="0"/>
                          <a:ea typeface="#9Slide02 Noi dung rat dai" panose="02000000000000000000" pitchFamily="2" charset="0"/>
                        </a:rPr>
                        <m:t>h</m:t>
                      </m:r>
                      <m:r>
                        <a:rPr lang="vi-VN" sz="3200" b="1" i="1" dirty="0">
                          <a:solidFill>
                            <a:srgbClr val="C00000"/>
                          </a:solidFill>
                          <a:latin typeface="Cambria Math" panose="02040503050406030204" pitchFamily="18" charset="0"/>
                          <a:ea typeface="#9Slide02 Noi dung rat dai" panose="02000000000000000000" pitchFamily="2" charset="0"/>
                        </a:rPr>
                        <m:t>.</m:t>
                      </m:r>
                      <m:r>
                        <m:rPr>
                          <m:sty m:val="p"/>
                        </m:rPr>
                        <a:rPr lang="vi-VN" sz="3200" b="1" i="1" dirty="0">
                          <a:solidFill>
                            <a:srgbClr val="C00000"/>
                          </a:solidFill>
                          <a:latin typeface="Cambria Math" panose="02040503050406030204" pitchFamily="18" charset="0"/>
                          <a:ea typeface="#9Slide02 Noi dung rat dai" panose="02000000000000000000" pitchFamily="2" charset="0"/>
                        </a:rPr>
                        <m:t>s</m:t>
                      </m:r>
                      <m:r>
                        <a:rPr lang="vi-VN" sz="3200" b="1" i="1" dirty="0">
                          <a:solidFill>
                            <a:srgbClr val="C00000"/>
                          </a:solidFill>
                          <a:latin typeface="Cambria Math" panose="02040503050406030204" pitchFamily="18" charset="0"/>
                          <a:ea typeface="#9Slide02 Noi dung rat dai" panose="02000000000000000000" pitchFamily="2" charset="0"/>
                        </a:rPr>
                        <m:t>ố</m:t>
                      </m:r>
                    </m:oMath>
                  </m:oMathPara>
                </a14:m>
                <a:endParaRPr lang="en-US" sz="3200" b="1" dirty="0">
                  <a:solidFill>
                    <a:srgbClr val="C00000"/>
                  </a:solidFill>
                  <a:latin typeface="#9Slide02 Noi dung rat dai" panose="02000000000000000000" pitchFamily="2" charset="0"/>
                  <a:ea typeface="#9Slide02 Noi dung rat dai" panose="02000000000000000000" pitchFamily="2" charset="0"/>
                </a:endParaRPr>
              </a:p>
            </p:txBody>
          </p:sp>
        </mc:Choice>
        <mc:Fallback xmlns="">
          <p:sp>
            <p:nvSpPr>
              <p:cNvPr id="30" name="TextBox 29" descr="24 Trang Thu">
                <a:extLst>
                  <a:ext uri="{FF2B5EF4-FFF2-40B4-BE49-F238E27FC236}">
                    <a16:creationId xmlns:a16="http://schemas.microsoft.com/office/drawing/2014/main" id="{2BE768BC-812D-6484-6365-9A7691779EBE}"/>
                  </a:ext>
                </a:extLst>
              </p:cNvPr>
              <p:cNvSpPr txBox="1">
                <a:spLocks noRot="1" noChangeAspect="1" noMove="1" noResize="1" noEditPoints="1" noAdjustHandles="1" noChangeArrowheads="1" noChangeShapeType="1" noTextEdit="1"/>
              </p:cNvSpPr>
              <p:nvPr/>
            </p:nvSpPr>
            <p:spPr>
              <a:xfrm>
                <a:off x="2616571" y="3604696"/>
                <a:ext cx="4433272" cy="1093056"/>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1" name="TextBox 30" descr="24 Trang Thu">
                <a:extLst>
                  <a:ext uri="{FF2B5EF4-FFF2-40B4-BE49-F238E27FC236}">
                    <a16:creationId xmlns:a16="http://schemas.microsoft.com/office/drawing/2014/main" xmlns="" id="{12878E9E-D062-8775-90B6-FEDAF88A9EBD}"/>
                  </a:ext>
                </a:extLst>
              </p:cNvPr>
              <p:cNvSpPr txBox="1"/>
              <p:nvPr/>
            </p:nvSpPr>
            <p:spPr>
              <a:xfrm>
                <a:off x="236579" y="1762917"/>
                <a:ext cx="1140248" cy="294048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ar-AE" sz="3200" b="1" i="1" dirty="0" smtClean="0">
                              <a:solidFill>
                                <a:srgbClr val="C00000"/>
                              </a:solidFill>
                              <a:latin typeface="Cambria Math" panose="02040503050406030204" pitchFamily="18" charset="0"/>
                              <a:ea typeface="#9Slide02 Noi dung rat dai" panose="02000000000000000000" pitchFamily="2" charset="0"/>
                            </a:rPr>
                          </m:ctrlPr>
                        </m:accPr>
                        <m:e>
                          <m:r>
                            <m:rPr>
                              <m:sty m:val="p"/>
                            </m:rPr>
                            <a:rPr lang="en-US" sz="3200" b="1" i="1" dirty="0">
                              <a:solidFill>
                                <a:srgbClr val="C00000"/>
                              </a:solidFill>
                              <a:latin typeface="Cambria Math" panose="02040503050406030204" pitchFamily="18" charset="0"/>
                              <a:ea typeface="#9Slide02 Noi dung rat dai" panose="02000000000000000000" pitchFamily="2" charset="0"/>
                            </a:rPr>
                            <m:t>a</m:t>
                          </m:r>
                          <m:r>
                            <m:rPr>
                              <m:sty m:val="p"/>
                            </m:rPr>
                            <a:rPr lang="en-US" sz="3200" b="1" i="1" baseline="-25000" dirty="0">
                              <a:solidFill>
                                <a:srgbClr val="C00000"/>
                              </a:solidFill>
                              <a:latin typeface="Cambria Math" panose="02040503050406030204" pitchFamily="18" charset="0"/>
                              <a:ea typeface="#9Slide02 Noi dung rat dai" panose="02000000000000000000" pitchFamily="2" charset="0"/>
                            </a:rPr>
                            <m:t>ht</m:t>
                          </m:r>
                        </m:e>
                      </m:acc>
                      <m:r>
                        <a:rPr lang="ar-AE" sz="3200" b="1" i="1" dirty="0">
                          <a:solidFill>
                            <a:srgbClr val="C00000"/>
                          </a:solidFill>
                          <a:latin typeface="Cambria Math" panose="02040503050406030204" pitchFamily="18" charset="0"/>
                          <a:ea typeface="#9Slide02 Noi dung rat dai" panose="02000000000000000000" pitchFamily="2" charset="0"/>
                        </a:rPr>
                        <m:t>  </m:t>
                      </m:r>
                      <m:d>
                        <m:dPr>
                          <m:begChr m:val="{"/>
                          <m:endChr m:val=""/>
                          <m:ctrlPr>
                            <a:rPr lang="ar-AE" sz="3200" b="1" i="1" dirty="0">
                              <a:solidFill>
                                <a:srgbClr val="C00000"/>
                              </a:solidFill>
                              <a:latin typeface="Cambria Math" panose="02040503050406030204" pitchFamily="18" charset="0"/>
                              <a:ea typeface="#9Slide02 Noi dung rat dai" panose="02000000000000000000" pitchFamily="2" charset="0"/>
                            </a:rPr>
                          </m:ctrlPr>
                        </m:dPr>
                        <m:e>
                          <m:eqArr>
                            <m:eqArrPr>
                              <m:ctrlPr>
                                <a:rPr lang="ar-AE" sz="3200" b="1" i="1" dirty="0">
                                  <a:solidFill>
                                    <a:srgbClr val="C00000"/>
                                  </a:solidFill>
                                  <a:latin typeface="Cambria Math" panose="02040503050406030204" pitchFamily="18" charset="0"/>
                                  <a:ea typeface="#9Slide02 Noi dung rat dai" panose="02000000000000000000" pitchFamily="2" charset="0"/>
                                </a:rPr>
                              </m:ctrlPr>
                            </m:eqArrPr>
                            <m:e/>
                            <m:e/>
                            <m:e/>
                            <m:e/>
                            <m:e/>
                            <m:e/>
                          </m:eqArr>
                        </m:e>
                      </m:d>
                    </m:oMath>
                  </m:oMathPara>
                </a14:m>
                <a:endParaRPr lang="en-US" sz="3200" b="1" dirty="0">
                  <a:solidFill>
                    <a:srgbClr val="C00000"/>
                  </a:solidFill>
                  <a:latin typeface="#9Slide02 Noi dung rat dai" panose="02000000000000000000" pitchFamily="2" charset="0"/>
                  <a:ea typeface="#9Slide02 Noi dung rat dai" panose="02000000000000000000" pitchFamily="2" charset="0"/>
                </a:endParaRPr>
              </a:p>
            </p:txBody>
          </p:sp>
        </mc:Choice>
        <mc:Fallback xmlns="">
          <p:sp>
            <p:nvSpPr>
              <p:cNvPr id="31" name="TextBox 30" descr="24 Trang Thu">
                <a:extLst>
                  <a:ext uri="{FF2B5EF4-FFF2-40B4-BE49-F238E27FC236}">
                    <a16:creationId xmlns:a16="http://schemas.microsoft.com/office/drawing/2014/main" id="{12878E9E-D062-8775-90B6-FEDAF88A9EBD}"/>
                  </a:ext>
                </a:extLst>
              </p:cNvPr>
              <p:cNvSpPr txBox="1">
                <a:spLocks noRot="1" noChangeAspect="1" noMove="1" noResize="1" noEditPoints="1" noAdjustHandles="1" noChangeArrowheads="1" noChangeShapeType="1" noTextEdit="1"/>
              </p:cNvSpPr>
              <p:nvPr/>
            </p:nvSpPr>
            <p:spPr>
              <a:xfrm>
                <a:off x="236579" y="1762917"/>
                <a:ext cx="1140248" cy="2940485"/>
              </a:xfrm>
              <a:prstGeom prst="rect">
                <a:avLst/>
              </a:prstGeom>
              <a:blipFill>
                <a:blip r:embed="rId4"/>
                <a:stretch>
                  <a:fillRect/>
                </a:stretch>
              </a:blipFill>
            </p:spPr>
            <p:txBody>
              <a:bodyPr/>
              <a:lstStyle/>
              <a:p>
                <a:r>
                  <a:rPr lang="vi-VN">
                    <a:noFill/>
                  </a:rPr>
                  <a:t> </a:t>
                </a:r>
              </a:p>
            </p:txBody>
          </p:sp>
        </mc:Fallback>
      </mc:AlternateContent>
      <p:sp>
        <p:nvSpPr>
          <p:cNvPr id="32" name="Rectangle 148" descr="24 Trang Thu">
            <a:extLst>
              <a:ext uri="{FF2B5EF4-FFF2-40B4-BE49-F238E27FC236}">
                <a16:creationId xmlns:a16="http://schemas.microsoft.com/office/drawing/2014/main" xmlns="" id="{5F3F5F0C-0ABD-62BA-C854-7565384B8430}"/>
              </a:ext>
            </a:extLst>
          </p:cNvPr>
          <p:cNvSpPr>
            <a:spLocks noChangeArrowheads="1"/>
          </p:cNvSpPr>
          <p:nvPr/>
        </p:nvSpPr>
        <p:spPr bwMode="auto">
          <a:xfrm>
            <a:off x="9854945" y="2916911"/>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rgbClr val="143B4F"/>
                </a:solidFill>
                <a:latin typeface="Arial" panose="020B0604020202020204" pitchFamily="34" charset="0"/>
                <a:cs typeface="Arial" panose="020B0604020202020204" pitchFamily="34" charset="0"/>
              </a:rPr>
              <a:t>M</a:t>
            </a:r>
          </a:p>
        </p:txBody>
      </p:sp>
      <p:pic>
        <p:nvPicPr>
          <p:cNvPr id="33" name="Picture 222" descr="24 Trang Thu">
            <a:extLst>
              <a:ext uri="{FF2B5EF4-FFF2-40B4-BE49-F238E27FC236}">
                <a16:creationId xmlns:a16="http://schemas.microsoft.com/office/drawing/2014/main" xmlns="" id="{0B47D3DA-5239-307B-BDB0-ADDC1B01527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flipH="1">
            <a:off x="9746203" y="3330917"/>
            <a:ext cx="2174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33" descr="24 Trang Thu">
            <a:extLst>
              <a:ext uri="{FF2B5EF4-FFF2-40B4-BE49-F238E27FC236}">
                <a16:creationId xmlns:a16="http://schemas.microsoft.com/office/drawing/2014/main" xmlns="" id="{1372772C-91A0-34F0-2F12-351278749972}"/>
              </a:ext>
            </a:extLst>
          </p:cNvPr>
          <p:cNvSpPr txBox="1"/>
          <p:nvPr/>
        </p:nvSpPr>
        <p:spPr>
          <a:xfrm>
            <a:off x="9621248" y="4954593"/>
            <a:ext cx="437264" cy="492443"/>
          </a:xfrm>
          <a:prstGeom prst="rect">
            <a:avLst/>
          </a:prstGeom>
          <a:noFill/>
        </p:spPr>
        <p:txBody>
          <a:bodyPr wrap="square" rtlCol="0">
            <a:spAutoFit/>
          </a:bodyPr>
          <a:lstStyle/>
          <a:p>
            <a:r>
              <a:rPr lang="en-US" sz="2600" b="1">
                <a:solidFill>
                  <a:srgbClr val="143B4F"/>
                </a:solidFill>
                <a:latin typeface="#9Slide02 Noi dung rat dai" panose="02000000000000000000" pitchFamily="2" charset="0"/>
                <a:ea typeface="#9Slide02 Noi dung rat dai" panose="02000000000000000000" pitchFamily="2" charset="0"/>
              </a:rPr>
              <a:t>O</a:t>
            </a:r>
            <a:endParaRPr lang="en-US" sz="2600" b="1" dirty="0">
              <a:solidFill>
                <a:srgbClr val="143B4F"/>
              </a:solidFill>
              <a:latin typeface="#9Slide02 Noi dung rat dai" panose="02000000000000000000" pitchFamily="2" charset="0"/>
              <a:ea typeface="#9Slide02 Noi dung rat dai" panose="02000000000000000000" pitchFamily="2" charset="0"/>
            </a:endParaRPr>
          </a:p>
        </p:txBody>
      </p:sp>
      <p:sp>
        <p:nvSpPr>
          <p:cNvPr id="35" name="AutoShape 218" descr="24 Trang Thu">
            <a:extLst>
              <a:ext uri="{FF2B5EF4-FFF2-40B4-BE49-F238E27FC236}">
                <a16:creationId xmlns:a16="http://schemas.microsoft.com/office/drawing/2014/main" xmlns="" id="{BE0596AE-FA6A-191A-F3B8-856D30BAE07C}"/>
              </a:ext>
            </a:extLst>
          </p:cNvPr>
          <p:cNvSpPr>
            <a:spLocks noChangeArrowheads="1"/>
          </p:cNvSpPr>
          <p:nvPr/>
        </p:nvSpPr>
        <p:spPr bwMode="auto">
          <a:xfrm rot="3600000">
            <a:off x="8335686" y="3435143"/>
            <a:ext cx="3073400" cy="307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0702" y="10800"/>
                </a:moveTo>
                <a:cubicBezTo>
                  <a:pt x="10702" y="10854"/>
                  <a:pt x="10746" y="10898"/>
                  <a:pt x="10800" y="10898"/>
                </a:cubicBezTo>
                <a:cubicBezTo>
                  <a:pt x="10854" y="10898"/>
                  <a:pt x="10898" y="10854"/>
                  <a:pt x="10898" y="10800"/>
                </a:cubicBezTo>
                <a:cubicBezTo>
                  <a:pt x="10898" y="10746"/>
                  <a:pt x="10854" y="10702"/>
                  <a:pt x="10800" y="10702"/>
                </a:cubicBezTo>
                <a:cubicBezTo>
                  <a:pt x="10746" y="10702"/>
                  <a:pt x="10702" y="10746"/>
                  <a:pt x="10702" y="10800"/>
                </a:cubicBezTo>
                <a:close/>
              </a:path>
            </a:pathLst>
          </a:custGeom>
          <a:noFill/>
          <a:ln w="38100">
            <a:solidFill>
              <a:srgbClr val="BB0000"/>
            </a:solidFill>
            <a:round/>
            <a:headEnd type="none" w="sm" len="sm"/>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143B4F"/>
              </a:solidFill>
            </a:endParaRPr>
          </a:p>
        </p:txBody>
      </p:sp>
      <p:grpSp>
        <p:nvGrpSpPr>
          <p:cNvPr id="38" name="Group 37" descr="24 Trang Thu">
            <a:extLst>
              <a:ext uri="{FF2B5EF4-FFF2-40B4-BE49-F238E27FC236}">
                <a16:creationId xmlns:a16="http://schemas.microsoft.com/office/drawing/2014/main" xmlns="" id="{513AC4C1-398C-5045-25C7-AC3E21995717}"/>
              </a:ext>
            </a:extLst>
          </p:cNvPr>
          <p:cNvGrpSpPr/>
          <p:nvPr/>
        </p:nvGrpSpPr>
        <p:grpSpPr>
          <a:xfrm>
            <a:off x="7872680" y="4239479"/>
            <a:ext cx="562111" cy="675761"/>
            <a:chOff x="7851639" y="3351021"/>
            <a:chExt cx="562111" cy="675761"/>
          </a:xfrm>
        </p:grpSpPr>
        <p:sp>
          <p:nvSpPr>
            <p:cNvPr id="39" name="Rectangle 148">
              <a:extLst>
                <a:ext uri="{FF2B5EF4-FFF2-40B4-BE49-F238E27FC236}">
                  <a16:creationId xmlns:a16="http://schemas.microsoft.com/office/drawing/2014/main" xmlns="" id="{CE7BB215-F7BE-E2E7-B762-AA243FA272D9}"/>
                </a:ext>
              </a:extLst>
            </p:cNvPr>
            <p:cNvSpPr>
              <a:spLocks noChangeArrowheads="1"/>
            </p:cNvSpPr>
            <p:nvPr/>
          </p:nvSpPr>
          <p:spPr bwMode="auto">
            <a:xfrm>
              <a:off x="7851639" y="3351021"/>
              <a:ext cx="44114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76200">
                  <a:solidFill>
                    <a:srgbClr val="FFFF66"/>
                  </a:solidFill>
                  <a:miter lim="800000"/>
                  <a:headEnd type="none" w="sm" len="sm"/>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rgbClr val="143B4F"/>
                  </a:solidFill>
                  <a:latin typeface="Arial" panose="020B0604020202020204" pitchFamily="34" charset="0"/>
                  <a:cs typeface="Arial" panose="020B0604020202020204" pitchFamily="34" charset="0"/>
                </a:rPr>
                <a:t>M</a:t>
              </a:r>
            </a:p>
          </p:txBody>
        </p:sp>
        <p:pic>
          <p:nvPicPr>
            <p:cNvPr id="44" name="Picture 222" descr="golfballCLR">
              <a:extLst>
                <a:ext uri="{FF2B5EF4-FFF2-40B4-BE49-F238E27FC236}">
                  <a16:creationId xmlns:a16="http://schemas.microsoft.com/office/drawing/2014/main" xmlns="" id="{F0F2721B-1B12-F6A7-5944-558D3B073EA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flipH="1">
              <a:off x="8196263" y="3809294"/>
              <a:ext cx="217487"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45" name="Straight Arrow Connector 44" descr="24 Trang Thu">
            <a:extLst>
              <a:ext uri="{FF2B5EF4-FFF2-40B4-BE49-F238E27FC236}">
                <a16:creationId xmlns:a16="http://schemas.microsoft.com/office/drawing/2014/main" xmlns="" id="{C228B173-D172-FAF2-146F-2B31A4138A68}"/>
              </a:ext>
            </a:extLst>
          </p:cNvPr>
          <p:cNvCxnSpPr>
            <a:cxnSpLocks/>
          </p:cNvCxnSpPr>
          <p:nvPr/>
        </p:nvCxnSpPr>
        <p:spPr>
          <a:xfrm flipV="1">
            <a:off x="8253306" y="4823105"/>
            <a:ext cx="79642" cy="1080000"/>
          </a:xfrm>
          <a:prstGeom prst="straightConnector1">
            <a:avLst/>
          </a:prstGeom>
          <a:ln w="28575">
            <a:solidFill>
              <a:srgbClr val="FF0000"/>
            </a:solidFill>
            <a:headEnd type="stealth" w="lg" len="lg"/>
            <a:tailEnd type="oval"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6" name="TextBox 45" descr="24 Trang Thu">
                <a:extLst>
                  <a:ext uri="{FF2B5EF4-FFF2-40B4-BE49-F238E27FC236}">
                    <a16:creationId xmlns:a16="http://schemas.microsoft.com/office/drawing/2014/main" xmlns="" id="{B0394AB4-1F62-0493-3EF2-9F4CC174DD75}"/>
                  </a:ext>
                </a:extLst>
              </p:cNvPr>
              <p:cNvSpPr txBox="1"/>
              <p:nvPr/>
            </p:nvSpPr>
            <p:spPr>
              <a:xfrm>
                <a:off x="7757645" y="5064131"/>
                <a:ext cx="759422" cy="4924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ar-AE" sz="2600" b="1" i="1" dirty="0" smtClean="0">
                              <a:solidFill>
                                <a:srgbClr val="143B4F"/>
                              </a:solidFill>
                              <a:latin typeface="Cambria Math" panose="02040503050406030204" pitchFamily="18" charset="0"/>
                              <a:ea typeface="#9Slide02 Noi dung rat dai" panose="02000000000000000000" pitchFamily="2" charset="0"/>
                            </a:rPr>
                          </m:ctrlPr>
                        </m:accPr>
                        <m:e>
                          <m:r>
                            <m:rPr>
                              <m:sty m:val="p"/>
                            </m:rPr>
                            <a:rPr lang="en-US" sz="2600" b="1" i="1" dirty="0">
                              <a:solidFill>
                                <a:srgbClr val="143B4F"/>
                              </a:solidFill>
                              <a:latin typeface="Cambria Math" panose="02040503050406030204" pitchFamily="18" charset="0"/>
                              <a:ea typeface="#9Slide02 Noi dung rat dai" panose="02000000000000000000" pitchFamily="2" charset="0"/>
                            </a:rPr>
                            <m:t>v</m:t>
                          </m:r>
                        </m:e>
                      </m:acc>
                    </m:oMath>
                  </m:oMathPara>
                </a14:m>
                <a:endParaRPr lang="en-US" sz="2600" b="1" dirty="0">
                  <a:solidFill>
                    <a:srgbClr val="143B4F"/>
                  </a:solidFill>
                  <a:latin typeface="#9Slide02 Noi dung rat dai" panose="02000000000000000000" pitchFamily="2" charset="0"/>
                  <a:ea typeface="#9Slide02 Noi dung rat dai" panose="02000000000000000000" pitchFamily="2" charset="0"/>
                </a:endParaRPr>
              </a:p>
            </p:txBody>
          </p:sp>
        </mc:Choice>
        <mc:Fallback xmlns="">
          <p:sp>
            <p:nvSpPr>
              <p:cNvPr id="46" name="TextBox 45" descr="24 Trang Thu">
                <a:extLst>
                  <a:ext uri="{FF2B5EF4-FFF2-40B4-BE49-F238E27FC236}">
                    <a16:creationId xmlns:a16="http://schemas.microsoft.com/office/drawing/2014/main" id="{B0394AB4-1F62-0493-3EF2-9F4CC174DD75}"/>
                  </a:ext>
                </a:extLst>
              </p:cNvPr>
              <p:cNvSpPr txBox="1">
                <a:spLocks noRot="1" noChangeAspect="1" noMove="1" noResize="1" noEditPoints="1" noAdjustHandles="1" noChangeArrowheads="1" noChangeShapeType="1" noTextEdit="1"/>
              </p:cNvSpPr>
              <p:nvPr/>
            </p:nvSpPr>
            <p:spPr>
              <a:xfrm>
                <a:off x="7757645" y="5064131"/>
                <a:ext cx="759422" cy="492443"/>
              </a:xfrm>
              <a:prstGeom prst="rect">
                <a:avLst/>
              </a:prstGeom>
              <a:blipFill>
                <a:blip r:embed="rId6"/>
                <a:stretch>
                  <a:fillRect/>
                </a:stretch>
              </a:blipFill>
            </p:spPr>
            <p:txBody>
              <a:bodyPr/>
              <a:lstStyle/>
              <a:p>
                <a:r>
                  <a:rPr lang="vi-VN">
                    <a:noFill/>
                  </a:rPr>
                  <a:t> </a:t>
                </a:r>
              </a:p>
            </p:txBody>
          </p:sp>
        </mc:Fallback>
      </mc:AlternateContent>
      <p:cxnSp>
        <p:nvCxnSpPr>
          <p:cNvPr id="47" name="Straight Connector 46" descr="24 Trang Thu">
            <a:extLst>
              <a:ext uri="{FF2B5EF4-FFF2-40B4-BE49-F238E27FC236}">
                <a16:creationId xmlns:a16="http://schemas.microsoft.com/office/drawing/2014/main" xmlns="" id="{8F6C0CA0-B939-BCB3-47FD-F100A8239CD8}"/>
              </a:ext>
            </a:extLst>
          </p:cNvPr>
          <p:cNvCxnSpPr>
            <a:cxnSpLocks/>
          </p:cNvCxnSpPr>
          <p:nvPr/>
        </p:nvCxnSpPr>
        <p:spPr>
          <a:xfrm flipH="1" flipV="1">
            <a:off x="8336160" y="4794991"/>
            <a:ext cx="1537200" cy="180000"/>
          </a:xfrm>
          <a:prstGeom prst="line">
            <a:avLst/>
          </a:prstGeom>
          <a:ln w="28575">
            <a:solidFill>
              <a:schemeClr val="accent3">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8" name="Straight Arrow Connector 47" descr="24 Trang Thu">
            <a:extLst>
              <a:ext uri="{FF2B5EF4-FFF2-40B4-BE49-F238E27FC236}">
                <a16:creationId xmlns:a16="http://schemas.microsoft.com/office/drawing/2014/main" xmlns="" id="{0A66E1F6-EE1B-2990-7B37-468BAF779CA6}"/>
              </a:ext>
            </a:extLst>
          </p:cNvPr>
          <p:cNvCxnSpPr>
            <a:cxnSpLocks/>
          </p:cNvCxnSpPr>
          <p:nvPr/>
        </p:nvCxnSpPr>
        <p:spPr>
          <a:xfrm flipH="1" flipV="1">
            <a:off x="8332948" y="4793005"/>
            <a:ext cx="965514" cy="108000"/>
          </a:xfrm>
          <a:prstGeom prst="straightConnector1">
            <a:avLst/>
          </a:prstGeom>
          <a:ln w="38100">
            <a:solidFill>
              <a:srgbClr val="143B4F"/>
            </a:solidFill>
            <a:headEnd type="stealth" w="lg" len="lg"/>
            <a:tailEnd type="oval"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TextBox 48" descr="24 Trang Thu">
                <a:extLst>
                  <a:ext uri="{FF2B5EF4-FFF2-40B4-BE49-F238E27FC236}">
                    <a16:creationId xmlns:a16="http://schemas.microsoft.com/office/drawing/2014/main" xmlns="" id="{FA263BBF-B2A8-5310-EE50-D374A1A48714}"/>
                  </a:ext>
                </a:extLst>
              </p:cNvPr>
              <p:cNvSpPr txBox="1"/>
              <p:nvPr/>
            </p:nvSpPr>
            <p:spPr>
              <a:xfrm>
                <a:off x="8475073" y="4319916"/>
                <a:ext cx="759422" cy="4924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ar-AE" sz="2600" b="1" i="1" dirty="0" smtClean="0">
                              <a:solidFill>
                                <a:srgbClr val="143B4F"/>
                              </a:solidFill>
                              <a:latin typeface="Cambria Math" panose="02040503050406030204" pitchFamily="18" charset="0"/>
                              <a:ea typeface="#9Slide02 Noi dung rat dai" panose="02000000000000000000" pitchFamily="2" charset="0"/>
                            </a:rPr>
                          </m:ctrlPr>
                        </m:accPr>
                        <m:e>
                          <m:sSub>
                            <m:sSubPr>
                              <m:ctrlPr>
                                <a:rPr lang="ar-AE" sz="2600" b="1" i="1" dirty="0">
                                  <a:solidFill>
                                    <a:srgbClr val="143B4F"/>
                                  </a:solidFill>
                                  <a:latin typeface="Cambria Math" panose="02040503050406030204" pitchFamily="18" charset="0"/>
                                  <a:ea typeface="#9Slide02 Noi dung rat dai" panose="02000000000000000000" pitchFamily="2" charset="0"/>
                                </a:rPr>
                              </m:ctrlPr>
                            </m:sSubPr>
                            <m:e>
                              <m:r>
                                <m:rPr>
                                  <m:sty m:val="p"/>
                                </m:rPr>
                                <a:rPr lang="ar-AE" sz="2600" b="1" i="1" dirty="0">
                                  <a:solidFill>
                                    <a:srgbClr val="143B4F"/>
                                  </a:solidFill>
                                  <a:latin typeface="Cambria Math" panose="02040503050406030204" pitchFamily="18" charset="0"/>
                                  <a:ea typeface="#9Slide02 Noi dung rat dai" panose="02000000000000000000" pitchFamily="2" charset="0"/>
                                </a:rPr>
                                <m:t>a</m:t>
                              </m:r>
                            </m:e>
                            <m:sub>
                              <m:r>
                                <m:rPr>
                                  <m:sty m:val="p"/>
                                </m:rPr>
                                <a:rPr lang="ar-AE" sz="2600" b="1" i="1" dirty="0">
                                  <a:solidFill>
                                    <a:srgbClr val="143B4F"/>
                                  </a:solidFill>
                                  <a:latin typeface="Cambria Math" panose="02040503050406030204" pitchFamily="18" charset="0"/>
                                  <a:ea typeface="#9Slide02 Noi dung rat dai" panose="02000000000000000000" pitchFamily="2" charset="0"/>
                                </a:rPr>
                                <m:t>ht</m:t>
                              </m:r>
                            </m:sub>
                          </m:sSub>
                        </m:e>
                      </m:acc>
                    </m:oMath>
                  </m:oMathPara>
                </a14:m>
                <a:endParaRPr lang="en-US" sz="2600" b="1" dirty="0">
                  <a:solidFill>
                    <a:srgbClr val="143B4F"/>
                  </a:solidFill>
                  <a:latin typeface="#9Slide02 Noi dung rat dai" panose="02000000000000000000" pitchFamily="2" charset="0"/>
                  <a:ea typeface="#9Slide02 Noi dung rat dai" panose="02000000000000000000" pitchFamily="2" charset="0"/>
                </a:endParaRPr>
              </a:p>
            </p:txBody>
          </p:sp>
        </mc:Choice>
        <mc:Fallback xmlns="">
          <p:sp>
            <p:nvSpPr>
              <p:cNvPr id="49" name="TextBox 48" descr="24 Trang Thu">
                <a:extLst>
                  <a:ext uri="{FF2B5EF4-FFF2-40B4-BE49-F238E27FC236}">
                    <a16:creationId xmlns:a16="http://schemas.microsoft.com/office/drawing/2014/main" id="{FA263BBF-B2A8-5310-EE50-D374A1A48714}"/>
                  </a:ext>
                </a:extLst>
              </p:cNvPr>
              <p:cNvSpPr txBox="1">
                <a:spLocks noRot="1" noChangeAspect="1" noMove="1" noResize="1" noEditPoints="1" noAdjustHandles="1" noChangeArrowheads="1" noChangeShapeType="1" noTextEdit="1"/>
              </p:cNvSpPr>
              <p:nvPr/>
            </p:nvSpPr>
            <p:spPr>
              <a:xfrm>
                <a:off x="8475073" y="4319916"/>
                <a:ext cx="759422" cy="492443"/>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0" name="TextBox 49" descr="24 Trang Thu">
                <a:extLst>
                  <a:ext uri="{FF2B5EF4-FFF2-40B4-BE49-F238E27FC236}">
                    <a16:creationId xmlns:a16="http://schemas.microsoft.com/office/drawing/2014/main" xmlns="" id="{BE998C38-664B-A6BC-AF57-D7740FDF5AA5}"/>
                  </a:ext>
                </a:extLst>
              </p:cNvPr>
              <p:cNvSpPr txBox="1"/>
              <p:nvPr/>
            </p:nvSpPr>
            <p:spPr>
              <a:xfrm>
                <a:off x="3349744" y="4900766"/>
                <a:ext cx="2391036" cy="5847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3200" b="1" i="1" dirty="0" smtClean="0">
                              <a:solidFill>
                                <a:srgbClr val="143B4F"/>
                              </a:solidFill>
                              <a:latin typeface="Cambria Math" panose="02040503050406030204" pitchFamily="18" charset="0"/>
                              <a:ea typeface="#9Slide02 Noi dung rat dai" panose="02000000000000000000" pitchFamily="2" charset="0"/>
                            </a:rPr>
                          </m:ctrlPr>
                        </m:accPr>
                        <m:e>
                          <m:sSub>
                            <m:sSubPr>
                              <m:ctrlPr>
                                <a:rPr lang="en-US" sz="3200" b="1" i="1" dirty="0">
                                  <a:solidFill>
                                    <a:srgbClr val="143B4F"/>
                                  </a:solidFill>
                                  <a:latin typeface="Cambria Math" panose="02040503050406030204" pitchFamily="18" charset="0"/>
                                  <a:ea typeface="#9Slide02 Noi dung rat dai" panose="02000000000000000000" pitchFamily="2" charset="0"/>
                                </a:rPr>
                              </m:ctrlPr>
                            </m:sSubPr>
                            <m:e>
                              <m:r>
                                <m:rPr>
                                  <m:sty m:val="p"/>
                                </m:rPr>
                                <a:rPr lang="en-US" sz="3200" b="1" i="1" dirty="0">
                                  <a:solidFill>
                                    <a:srgbClr val="143B4F"/>
                                  </a:solidFill>
                                  <a:latin typeface="Cambria Math" panose="02040503050406030204" pitchFamily="18" charset="0"/>
                                  <a:ea typeface="#9Slide02 Noi dung rat dai" panose="02000000000000000000" pitchFamily="2" charset="0"/>
                                </a:rPr>
                                <m:t>a</m:t>
                              </m:r>
                            </m:e>
                            <m:sub>
                              <m:r>
                                <m:rPr>
                                  <m:sty m:val="p"/>
                                </m:rPr>
                                <a:rPr lang="en-US" sz="3200" b="1" i="1" dirty="0">
                                  <a:solidFill>
                                    <a:srgbClr val="143B4F"/>
                                  </a:solidFill>
                                  <a:latin typeface="Cambria Math" panose="02040503050406030204" pitchFamily="18" charset="0"/>
                                  <a:ea typeface="#9Slide02 Noi dung rat dai" panose="02000000000000000000" pitchFamily="2" charset="0"/>
                                </a:rPr>
                                <m:t>ht</m:t>
                              </m:r>
                            </m:sub>
                          </m:sSub>
                        </m:e>
                      </m:acc>
                      <m:r>
                        <a:rPr lang="vi-VN" sz="3200" b="1" i="1" dirty="0">
                          <a:solidFill>
                            <a:srgbClr val="143B4F"/>
                          </a:solidFill>
                          <a:latin typeface="Cambria Math" panose="02040503050406030204" pitchFamily="18" charset="0"/>
                          <a:ea typeface="#9Slide02 Noi dung rat dai" panose="02000000000000000000" pitchFamily="2" charset="0"/>
                        </a:rPr>
                        <m:t> </m:t>
                      </m:r>
                      <m:r>
                        <a:rPr lang="vi-VN" sz="3200" b="1" i="1" dirty="0">
                          <a:solidFill>
                            <a:srgbClr val="143B4F"/>
                          </a:solidFill>
                          <a:latin typeface="Cambria Math" panose="02040503050406030204" pitchFamily="18" charset="0"/>
                          <a:ea typeface="Cambria Math" panose="02040503050406030204" pitchFamily="18" charset="0"/>
                        </a:rPr>
                        <m:t>⊥ </m:t>
                      </m:r>
                      <m:acc>
                        <m:accPr>
                          <m:chr m:val="⃗"/>
                          <m:ctrlPr>
                            <a:rPr lang="vi-VN" sz="3200" b="1" i="1" dirty="0">
                              <a:solidFill>
                                <a:srgbClr val="143B4F"/>
                              </a:solidFill>
                              <a:latin typeface="Cambria Math" panose="02040503050406030204" pitchFamily="18" charset="0"/>
                              <a:ea typeface="Cambria Math" panose="02040503050406030204" pitchFamily="18" charset="0"/>
                            </a:rPr>
                          </m:ctrlPr>
                        </m:accPr>
                        <m:e>
                          <m:r>
                            <m:rPr>
                              <m:sty m:val="p"/>
                            </m:rPr>
                            <a:rPr lang="en-US" sz="3200" b="1" i="1" dirty="0">
                              <a:solidFill>
                                <a:srgbClr val="143B4F"/>
                              </a:solidFill>
                              <a:latin typeface="Cambria Math" panose="02040503050406030204" pitchFamily="18" charset="0"/>
                              <a:ea typeface="Cambria Math" panose="02040503050406030204" pitchFamily="18" charset="0"/>
                            </a:rPr>
                            <m:t>v</m:t>
                          </m:r>
                        </m:e>
                      </m:acc>
                    </m:oMath>
                  </m:oMathPara>
                </a14:m>
                <a:endParaRPr lang="en-US" sz="3200" b="1" dirty="0">
                  <a:solidFill>
                    <a:srgbClr val="143B4F"/>
                  </a:solidFill>
                  <a:latin typeface="#9Slide02 Noi dung rat dai" panose="02000000000000000000" pitchFamily="2" charset="0"/>
                  <a:ea typeface="#9Slide02 Noi dung rat dai" panose="02000000000000000000" pitchFamily="2" charset="0"/>
                </a:endParaRPr>
              </a:p>
            </p:txBody>
          </p:sp>
        </mc:Choice>
        <mc:Fallback xmlns="">
          <p:sp>
            <p:nvSpPr>
              <p:cNvPr id="50" name="TextBox 49" descr="24 Trang Thu">
                <a:extLst>
                  <a:ext uri="{FF2B5EF4-FFF2-40B4-BE49-F238E27FC236}">
                    <a16:creationId xmlns:a16="http://schemas.microsoft.com/office/drawing/2014/main" id="{BE998C38-664B-A6BC-AF57-D7740FDF5AA5}"/>
                  </a:ext>
                </a:extLst>
              </p:cNvPr>
              <p:cNvSpPr txBox="1">
                <a:spLocks noRot="1" noChangeAspect="1" noMove="1" noResize="1" noEditPoints="1" noAdjustHandles="1" noChangeArrowheads="1" noChangeShapeType="1" noTextEdit="1"/>
              </p:cNvSpPr>
              <p:nvPr/>
            </p:nvSpPr>
            <p:spPr>
              <a:xfrm>
                <a:off x="3349744" y="4900766"/>
                <a:ext cx="2391036" cy="584775"/>
              </a:xfrm>
              <a:prstGeom prst="rect">
                <a:avLst/>
              </a:prstGeom>
              <a:blipFill>
                <a:blip r:embed="rId8"/>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32220233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Wor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par>
                          <p:cTn id="13" fill="hold">
                            <p:stCondLst>
                              <p:cond delay="500"/>
                            </p:stCondLst>
                            <p:childTnLst>
                              <p:par>
                                <p:cTn id="14" presetID="18" presetClass="entr" presetSubtype="6" fill="hold" grpId="0" nodeType="after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strips(downRight)">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dissolve">
                                      <p:cBhvr>
                                        <p:cTn id="21" dur="500"/>
                                        <p:tgtEl>
                                          <p:spTgt spid="33"/>
                                        </p:tgtEl>
                                      </p:cBhvr>
                                    </p:animEffect>
                                  </p:childTnLst>
                                </p:cTn>
                              </p:par>
                            </p:childTnLst>
                          </p:cTn>
                        </p:par>
                        <p:par>
                          <p:cTn id="22" fill="hold">
                            <p:stCondLst>
                              <p:cond delay="500"/>
                            </p:stCondLst>
                            <p:childTnLst>
                              <p:par>
                                <p:cTn id="23" presetID="9" presetClass="entr" presetSubtype="0" fill="hold" grpId="0" nodeType="after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dissolve">
                                      <p:cBhvr>
                                        <p:cTn id="25" dur="500"/>
                                        <p:tgtEl>
                                          <p:spTgt spid="32"/>
                                        </p:tgtEl>
                                      </p:cBhvr>
                                    </p:animEffect>
                                  </p:childTnLst>
                                </p:cTn>
                              </p:par>
                            </p:childTnLst>
                          </p:cTn>
                        </p:par>
                        <p:par>
                          <p:cTn id="26" fill="hold">
                            <p:stCondLst>
                              <p:cond delay="1000"/>
                            </p:stCondLst>
                            <p:childTnLst>
                              <p:par>
                                <p:cTn id="27" presetID="1" presetClass="path" presetSubtype="0" repeatCount="indefinite" fill="hold" nodeType="afterEffect">
                                  <p:stCondLst>
                                    <p:cond delay="0"/>
                                  </p:stCondLst>
                                  <p:childTnLst>
                                    <p:animMotion origin="layout" path="M -2.29167E-6 1.11111E-6 C 0.06927 1.11111E-6 0.12565 0.10023 0.12591 0.22407 C 0.12565 0.34815 0.06927 0.44884 -2.29167E-6 0.44884 C -0.0694 0.44884 -0.12591 0.34815 -0.12578 0.22407 C -0.12578 0.10023 -0.06966 1.11111E-6 -2.29167E-6 1.11111E-6 Z " pathEditMode="relative" rAng="0" ptsTypes="AAAAA">
                                      <p:cBhvr>
                                        <p:cTn id="28" dur="5000" spd="-100000" fill="hold"/>
                                        <p:tgtEl>
                                          <p:spTgt spid="33"/>
                                        </p:tgtEl>
                                        <p:attrNameLst>
                                          <p:attrName>ppt_x</p:attrName>
                                          <p:attrName>ppt_y</p:attrName>
                                        </p:attrNameLst>
                                      </p:cBhvr>
                                      <p:rCtr x="0" y="22431"/>
                                    </p:animMotion>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strips(downRigh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strips(downRight)">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18" presetClass="entr" presetSubtype="6"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strips(downRight)">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grpId="0" nodeType="clickEffect">
                                  <p:stCondLst>
                                    <p:cond delay="0"/>
                                  </p:stCondLst>
                                  <p:childTnLst>
                                    <p:set>
                                      <p:cBhvr>
                                        <p:cTn id="52" dur="1" fill="hold">
                                          <p:stCondLst>
                                            <p:cond delay="0"/>
                                          </p:stCondLst>
                                        </p:cTn>
                                        <p:tgtEl>
                                          <p:spTgt spid="27"/>
                                        </p:tgtEl>
                                        <p:attrNameLst>
                                          <p:attrName>style.visibility</p:attrName>
                                        </p:attrNameLst>
                                      </p:cBhvr>
                                      <p:to>
                                        <p:strVal val="visible"/>
                                      </p:to>
                                    </p:set>
                                    <p:animEffect transition="in" filter="strips(downRight)">
                                      <p:cBhvr>
                                        <p:cTn id="53" dur="500"/>
                                        <p:tgtEl>
                                          <p:spTgt spid="27"/>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Effect transition="in" filter="fade">
                                      <p:cBhvr>
                                        <p:cTn id="58" dur="500"/>
                                        <p:tgtEl>
                                          <p:spTgt spid="9"/>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8"/>
                                        </p:tgtEl>
                                        <p:attrNameLst>
                                          <p:attrName>style.visibility</p:attrName>
                                        </p:attrNameLst>
                                      </p:cBhvr>
                                      <p:to>
                                        <p:strVal val="visible"/>
                                      </p:to>
                                    </p:set>
                                    <p:animEffect transition="in" filter="fade">
                                      <p:cBhvr>
                                        <p:cTn id="63" dur="500"/>
                                        <p:tgtEl>
                                          <p:spTgt spid="2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fade">
                                      <p:cBhvr>
                                        <p:cTn id="68" dur="500"/>
                                        <p:tgtEl>
                                          <p:spTgt spid="29"/>
                                        </p:tgtEl>
                                      </p:cBhvr>
                                    </p:animEffect>
                                  </p:childTnLst>
                                </p:cTn>
                              </p:par>
                            </p:childTnLst>
                          </p:cTn>
                        </p:par>
                        <p:par>
                          <p:cTn id="69" fill="hold">
                            <p:stCondLst>
                              <p:cond delay="500"/>
                            </p:stCondLst>
                            <p:childTnLst>
                              <p:par>
                                <p:cTn id="70" presetID="18" presetClass="entr" presetSubtype="3" fill="hold" nodeType="afterEffect">
                                  <p:stCondLst>
                                    <p:cond delay="0"/>
                                  </p:stCondLst>
                                  <p:childTnLst>
                                    <p:set>
                                      <p:cBhvr>
                                        <p:cTn id="71" dur="1" fill="hold">
                                          <p:stCondLst>
                                            <p:cond delay="0"/>
                                          </p:stCondLst>
                                        </p:cTn>
                                        <p:tgtEl>
                                          <p:spTgt spid="38"/>
                                        </p:tgtEl>
                                        <p:attrNameLst>
                                          <p:attrName>style.visibility</p:attrName>
                                        </p:attrNameLst>
                                      </p:cBhvr>
                                      <p:to>
                                        <p:strVal val="visible"/>
                                      </p:to>
                                    </p:set>
                                    <p:animEffect transition="in" filter="strips(upRight)">
                                      <p:cBhvr>
                                        <p:cTn id="72" dur="500"/>
                                        <p:tgtEl>
                                          <p:spTgt spid="38"/>
                                        </p:tgtEl>
                                      </p:cBhvr>
                                    </p:animEffect>
                                  </p:childTnLst>
                                </p:cTn>
                              </p:par>
                            </p:childTnLst>
                          </p:cTn>
                        </p:par>
                      </p:childTnLst>
                    </p:cTn>
                  </p:par>
                  <p:par>
                    <p:cTn id="73" fill="hold">
                      <p:stCondLst>
                        <p:cond delay="indefinite"/>
                      </p:stCondLst>
                      <p:childTnLst>
                        <p:par>
                          <p:cTn id="74" fill="hold">
                            <p:stCondLst>
                              <p:cond delay="0"/>
                            </p:stCondLst>
                            <p:childTnLst>
                              <p:par>
                                <p:cTn id="75" presetID="18" presetClass="entr" presetSubtype="3" fill="hold" nodeType="clickEffect">
                                  <p:stCondLst>
                                    <p:cond delay="0"/>
                                  </p:stCondLst>
                                  <p:childTnLst>
                                    <p:set>
                                      <p:cBhvr>
                                        <p:cTn id="76" dur="1" fill="hold">
                                          <p:stCondLst>
                                            <p:cond delay="0"/>
                                          </p:stCondLst>
                                        </p:cTn>
                                        <p:tgtEl>
                                          <p:spTgt spid="47"/>
                                        </p:tgtEl>
                                        <p:attrNameLst>
                                          <p:attrName>style.visibility</p:attrName>
                                        </p:attrNameLst>
                                      </p:cBhvr>
                                      <p:to>
                                        <p:strVal val="visible"/>
                                      </p:to>
                                    </p:set>
                                    <p:animEffect transition="in" filter="strips(upRight)">
                                      <p:cBhvr>
                                        <p:cTn id="77" dur="500"/>
                                        <p:tgtEl>
                                          <p:spTgt spid="47"/>
                                        </p:tgtEl>
                                      </p:cBhvr>
                                    </p:animEffect>
                                  </p:childTnLst>
                                </p:cTn>
                              </p:par>
                            </p:childTnLst>
                          </p:cTn>
                        </p:par>
                        <p:par>
                          <p:cTn id="78" fill="hold">
                            <p:stCondLst>
                              <p:cond delay="500"/>
                            </p:stCondLst>
                            <p:childTnLst>
                              <p:par>
                                <p:cTn id="79" presetID="18" presetClass="entr" presetSubtype="9" fill="hold" nodeType="afterEffect">
                                  <p:stCondLst>
                                    <p:cond delay="0"/>
                                  </p:stCondLst>
                                  <p:childTnLst>
                                    <p:set>
                                      <p:cBhvr>
                                        <p:cTn id="80" dur="1" fill="hold">
                                          <p:stCondLst>
                                            <p:cond delay="0"/>
                                          </p:stCondLst>
                                        </p:cTn>
                                        <p:tgtEl>
                                          <p:spTgt spid="48"/>
                                        </p:tgtEl>
                                        <p:attrNameLst>
                                          <p:attrName>style.visibility</p:attrName>
                                        </p:attrNameLst>
                                      </p:cBhvr>
                                      <p:to>
                                        <p:strVal val="visible"/>
                                      </p:to>
                                    </p:set>
                                    <p:animEffect transition="in" filter="strips(upLeft)">
                                      <p:cBhvr>
                                        <p:cTn id="81" dur="500"/>
                                        <p:tgtEl>
                                          <p:spTgt spid="48"/>
                                        </p:tgtEl>
                                      </p:cBhvr>
                                    </p:animEffect>
                                  </p:childTnLst>
                                </p:cTn>
                              </p:par>
                            </p:childTnLst>
                          </p:cTn>
                        </p:par>
                        <p:par>
                          <p:cTn id="82" fill="hold">
                            <p:stCondLst>
                              <p:cond delay="1000"/>
                            </p:stCondLst>
                            <p:childTnLst>
                              <p:par>
                                <p:cTn id="83" presetID="10" presetClass="entr" presetSubtype="0" fill="hold" grpId="0" nodeType="afterEffect">
                                  <p:stCondLst>
                                    <p:cond delay="0"/>
                                  </p:stCondLst>
                                  <p:childTnLst>
                                    <p:set>
                                      <p:cBhvr>
                                        <p:cTn id="84" dur="1" fill="hold">
                                          <p:stCondLst>
                                            <p:cond delay="0"/>
                                          </p:stCondLst>
                                        </p:cTn>
                                        <p:tgtEl>
                                          <p:spTgt spid="49"/>
                                        </p:tgtEl>
                                        <p:attrNameLst>
                                          <p:attrName>style.visibility</p:attrName>
                                        </p:attrNameLst>
                                      </p:cBhvr>
                                      <p:to>
                                        <p:strVal val="visible"/>
                                      </p:to>
                                    </p:set>
                                    <p:animEffect transition="in" filter="fade">
                                      <p:cBhvr>
                                        <p:cTn id="85" dur="500"/>
                                        <p:tgtEl>
                                          <p:spTgt spid="49"/>
                                        </p:tgtEl>
                                      </p:cBhvr>
                                    </p:animEffect>
                                  </p:childTnLst>
                                </p:cTn>
                              </p:par>
                            </p:childTnLst>
                          </p:cTn>
                        </p:par>
                      </p:childTnLst>
                    </p:cTn>
                  </p:par>
                  <p:par>
                    <p:cTn id="86" fill="hold">
                      <p:stCondLst>
                        <p:cond delay="indefinite"/>
                      </p:stCondLst>
                      <p:childTnLst>
                        <p:par>
                          <p:cTn id="87" fill="hold">
                            <p:stCondLst>
                              <p:cond delay="0"/>
                            </p:stCondLst>
                            <p:childTnLst>
                              <p:par>
                                <p:cTn id="88" presetID="10" presetClass="exit" presetSubtype="0" fill="hold" grpId="1" nodeType="clickEffect">
                                  <p:stCondLst>
                                    <p:cond delay="0"/>
                                  </p:stCondLst>
                                  <p:childTnLst>
                                    <p:animEffect transition="out" filter="fade">
                                      <p:cBhvr>
                                        <p:cTn id="89" dur="500"/>
                                        <p:tgtEl>
                                          <p:spTgt spid="10"/>
                                        </p:tgtEl>
                                      </p:cBhvr>
                                    </p:animEffect>
                                    <p:set>
                                      <p:cBhvr>
                                        <p:cTn id="90" dur="1" fill="hold">
                                          <p:stCondLst>
                                            <p:cond delay="499"/>
                                          </p:stCondLst>
                                        </p:cTn>
                                        <p:tgtEl>
                                          <p:spTgt spid="10"/>
                                        </p:tgtEl>
                                        <p:attrNameLst>
                                          <p:attrName>style.visibility</p:attrName>
                                        </p:attrNameLst>
                                      </p:cBhvr>
                                      <p:to>
                                        <p:strVal val="hidden"/>
                                      </p:to>
                                    </p:set>
                                  </p:childTnLst>
                                </p:cTn>
                              </p:par>
                              <p:par>
                                <p:cTn id="91" presetID="10" presetClass="entr" presetSubtype="0" fill="hold" grpId="0" nodeType="withEffect">
                                  <p:stCondLst>
                                    <p:cond delay="0"/>
                                  </p:stCondLst>
                                  <p:childTnLst>
                                    <p:set>
                                      <p:cBhvr>
                                        <p:cTn id="92" dur="1" fill="hold">
                                          <p:stCondLst>
                                            <p:cond delay="0"/>
                                          </p:stCondLst>
                                        </p:cTn>
                                        <p:tgtEl>
                                          <p:spTgt spid="31"/>
                                        </p:tgtEl>
                                        <p:attrNameLst>
                                          <p:attrName>style.visibility</p:attrName>
                                        </p:attrNameLst>
                                      </p:cBhvr>
                                      <p:to>
                                        <p:strVal val="visible"/>
                                      </p:to>
                                    </p:set>
                                    <p:animEffect transition="in" filter="fade">
                                      <p:cBhvr>
                                        <p:cTn id="93" dur="500"/>
                                        <p:tgtEl>
                                          <p:spTgt spid="31"/>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visible"/>
                                      </p:to>
                                    </p:set>
                                    <p:animEffect transition="in" filter="fade">
                                      <p:cBhvr>
                                        <p:cTn id="98" dur="500"/>
                                        <p:tgtEl>
                                          <p:spTgt spid="30"/>
                                        </p:tgtEl>
                                      </p:cBhvr>
                                    </p:animEffect>
                                  </p:childTnLst>
                                </p:cTn>
                              </p:par>
                            </p:childTnLst>
                          </p:cTn>
                        </p:par>
                        <p:par>
                          <p:cTn id="99" fill="hold">
                            <p:stCondLst>
                              <p:cond delay="500"/>
                            </p:stCondLst>
                            <p:childTnLst>
                              <p:par>
                                <p:cTn id="100" presetID="18" presetClass="entr" presetSubtype="9" fill="hold" nodeType="afterEffect">
                                  <p:stCondLst>
                                    <p:cond delay="0"/>
                                  </p:stCondLst>
                                  <p:childTnLst>
                                    <p:set>
                                      <p:cBhvr>
                                        <p:cTn id="101" dur="1" fill="hold">
                                          <p:stCondLst>
                                            <p:cond delay="0"/>
                                          </p:stCondLst>
                                        </p:cTn>
                                        <p:tgtEl>
                                          <p:spTgt spid="45"/>
                                        </p:tgtEl>
                                        <p:attrNameLst>
                                          <p:attrName>style.visibility</p:attrName>
                                        </p:attrNameLst>
                                      </p:cBhvr>
                                      <p:to>
                                        <p:strVal val="visible"/>
                                      </p:to>
                                    </p:set>
                                    <p:animEffect transition="in" filter="strips(upLeft)">
                                      <p:cBhvr>
                                        <p:cTn id="102" dur="500"/>
                                        <p:tgtEl>
                                          <p:spTgt spid="45"/>
                                        </p:tgtEl>
                                      </p:cBhvr>
                                    </p:animEffect>
                                  </p:childTnLst>
                                </p:cTn>
                              </p:par>
                            </p:childTnLst>
                          </p:cTn>
                        </p:par>
                        <p:par>
                          <p:cTn id="103" fill="hold">
                            <p:stCondLst>
                              <p:cond delay="1000"/>
                            </p:stCondLst>
                            <p:childTnLst>
                              <p:par>
                                <p:cTn id="104" presetID="10" presetClass="entr" presetSubtype="0" fill="hold" grpId="0" nodeType="after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fade">
                                      <p:cBhvr>
                                        <p:cTn id="106" dur="500"/>
                                        <p:tgtEl>
                                          <p:spTgt spid="46"/>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50"/>
                                        </p:tgtEl>
                                        <p:attrNameLst>
                                          <p:attrName>style.visibility</p:attrName>
                                        </p:attrNameLst>
                                      </p:cBhvr>
                                      <p:to>
                                        <p:strVal val="visible"/>
                                      </p:to>
                                    </p:set>
                                    <p:animEffect transition="in" filter="fade">
                                      <p:cBhvr>
                                        <p:cTn id="109"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0" grpId="1"/>
      <p:bldP spid="11" grpId="0"/>
      <p:bldP spid="25" grpId="0"/>
      <p:bldP spid="26" grpId="0"/>
      <p:bldP spid="27" grpId="0"/>
      <p:bldP spid="28" grpId="0"/>
      <p:bldP spid="29" grpId="0"/>
      <p:bldP spid="30" grpId="0"/>
      <p:bldP spid="31" grpId="0"/>
      <p:bldP spid="32" grpId="0"/>
      <p:bldP spid="34" grpId="0"/>
      <p:bldP spid="35" grpId="0" animBg="1"/>
      <p:bldP spid="46" grpId="0"/>
      <p:bldP spid="49" grpId="0"/>
      <p:bldP spid="50"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TextBox 1" descr="24 Trang Thu">
            <a:extLst>
              <a:ext uri="{FF2B5EF4-FFF2-40B4-BE49-F238E27FC236}">
                <a16:creationId xmlns:a16="http://schemas.microsoft.com/office/drawing/2014/main" xmlns="" id="{C1732360-2C14-BB96-25BC-6B53B06CE493}"/>
              </a:ext>
            </a:extLst>
          </p:cNvPr>
          <p:cNvSpPr txBox="1"/>
          <p:nvPr/>
        </p:nvSpPr>
        <p:spPr>
          <a:xfrm>
            <a:off x="0" y="2689629"/>
            <a:ext cx="6697849" cy="913199"/>
          </a:xfrm>
          <a:prstGeom prst="rect">
            <a:avLst/>
          </a:prstGeom>
          <a:noFill/>
        </p:spPr>
        <p:txBody>
          <a:bodyPr wrap="square" rtlCol="0">
            <a:spAutoFit/>
          </a:bodyPr>
          <a:lstStyle/>
          <a:p>
            <a:pPr algn="ctr" defTabSz="304815"/>
            <a:r>
              <a:rPr lang="en-US" sz="5334">
                <a:ln>
                  <a:solidFill>
                    <a:prstClr val="black"/>
                  </a:solidFill>
                </a:ln>
                <a:solidFill>
                  <a:prstClr val="black"/>
                </a:solidFill>
                <a:latin typeface="iCiel Soup of Justice" pitchFamily="2" charset="0"/>
                <a:ea typeface="Segoe UI Black" panose="020B0A02040204020203" pitchFamily="34" charset="0"/>
              </a:rPr>
              <a:t>LUYỆN TẬP</a:t>
            </a:r>
          </a:p>
        </p:txBody>
      </p:sp>
      <p:sp>
        <p:nvSpPr>
          <p:cNvPr id="3" name="TextBox 2" descr="24 Trang Thu">
            <a:extLst>
              <a:ext uri="{FF2B5EF4-FFF2-40B4-BE49-F238E27FC236}">
                <a16:creationId xmlns:a16="http://schemas.microsoft.com/office/drawing/2014/main" xmlns="" id="{5FC44693-5DCC-FDE6-0A18-676E98082A5F}"/>
              </a:ext>
            </a:extLst>
          </p:cNvPr>
          <p:cNvSpPr txBox="1"/>
          <p:nvPr/>
        </p:nvSpPr>
        <p:spPr>
          <a:xfrm>
            <a:off x="-118289" y="2689629"/>
            <a:ext cx="6697849" cy="913199"/>
          </a:xfrm>
          <a:prstGeom prst="rect">
            <a:avLst/>
          </a:prstGeom>
          <a:noFill/>
        </p:spPr>
        <p:txBody>
          <a:bodyPr wrap="square" rtlCol="0">
            <a:spAutoFit/>
          </a:bodyPr>
          <a:lstStyle/>
          <a:p>
            <a:pPr algn="ctr" defTabSz="304815"/>
            <a:r>
              <a:rPr lang="en-US" sz="5334">
                <a:ln>
                  <a:solidFill>
                    <a:prstClr val="black"/>
                  </a:solidFill>
                </a:ln>
                <a:solidFill>
                  <a:prstClr val="white"/>
                </a:solidFill>
                <a:latin typeface="iCiel Soup of Justice" pitchFamily="2" charset="0"/>
                <a:ea typeface="Segoe UI Black" panose="020B0A02040204020203" pitchFamily="34" charset="0"/>
              </a:rPr>
              <a:t>LUYỆN TẬP</a:t>
            </a:r>
          </a:p>
        </p:txBody>
      </p:sp>
      <p:sp>
        <p:nvSpPr>
          <p:cNvPr id="4" name="Oval 3" descr="24 Trang Thu">
            <a:extLst>
              <a:ext uri="{FF2B5EF4-FFF2-40B4-BE49-F238E27FC236}">
                <a16:creationId xmlns:a16="http://schemas.microsoft.com/office/drawing/2014/main" xmlns="" id="{91F34551-C21C-B6A3-C879-3F3DD1A9928D}"/>
              </a:ext>
            </a:extLst>
          </p:cNvPr>
          <p:cNvSpPr/>
          <p:nvPr/>
        </p:nvSpPr>
        <p:spPr>
          <a:xfrm>
            <a:off x="6934677" y="1146943"/>
            <a:ext cx="4579990" cy="4579990"/>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04815"/>
            <a:endParaRPr lang="en-US" sz="1200">
              <a:solidFill>
                <a:prstClr val="white"/>
              </a:solidFill>
              <a:latin typeface="Calibri" panose="020F0502020204030204"/>
            </a:endParaRPr>
          </a:p>
        </p:txBody>
      </p:sp>
      <p:pic>
        <p:nvPicPr>
          <p:cNvPr id="5" name="Picture 4" descr="24 Trang Thu">
            <a:extLst>
              <a:ext uri="{FF2B5EF4-FFF2-40B4-BE49-F238E27FC236}">
                <a16:creationId xmlns:a16="http://schemas.microsoft.com/office/drawing/2014/main" xmlns="" id="{888C5D59-C4E0-C4EE-F74A-89F83590D9EE}"/>
              </a:ext>
            </a:extLst>
          </p:cNvPr>
          <p:cNvPicPr>
            <a:picLocks noChangeAspect="1"/>
          </p:cNvPicPr>
          <p:nvPr/>
        </p:nvPicPr>
        <p:blipFill>
          <a:blip r:embed="rId2"/>
          <a:stretch>
            <a:fillRect/>
          </a:stretch>
        </p:blipFill>
        <p:spPr>
          <a:xfrm>
            <a:off x="7870887" y="2057773"/>
            <a:ext cx="2768084" cy="2742454"/>
          </a:xfrm>
          <a:prstGeom prst="rect">
            <a:avLst/>
          </a:prstGeom>
        </p:spPr>
      </p:pic>
      <p:pic>
        <p:nvPicPr>
          <p:cNvPr id="6" name="Picture 5" descr="24 Trang Thu">
            <a:extLst>
              <a:ext uri="{FF2B5EF4-FFF2-40B4-BE49-F238E27FC236}">
                <a16:creationId xmlns:a16="http://schemas.microsoft.com/office/drawing/2014/main" xmlns="" id="{560580CA-D35C-3A7B-D5A2-BE79A831D07A}"/>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8451" b="87324" l="4816" r="96034">
                        <a14:foregroundMark x1="13031" y1="43662" x2="13031" y2="43662"/>
                        <a14:foregroundMark x1="13031" y1="43662" x2="13031" y2="43662"/>
                        <a14:foregroundMark x1="5382" y1="56338" x2="5382" y2="56338"/>
                        <a14:foregroundMark x1="5382" y1="56338" x2="5382" y2="56338"/>
                        <a14:foregroundMark x1="68272" y1="88732" x2="68272" y2="88732"/>
                        <a14:foregroundMark x1="68272" y1="88732" x2="68272" y2="88732"/>
                        <a14:foregroundMark x1="96034" y1="63380" x2="96034" y2="63380"/>
                        <a14:foregroundMark x1="96034" y1="63380" x2="96034" y2="63380"/>
                      </a14:backgroundRemoval>
                    </a14:imgEffect>
                  </a14:imgLayer>
                </a14:imgProps>
              </a:ext>
            </a:extLst>
          </a:blip>
          <a:stretch>
            <a:fillRect/>
          </a:stretch>
        </p:blipFill>
        <p:spPr>
          <a:xfrm>
            <a:off x="9784298" y="4965553"/>
            <a:ext cx="1481738" cy="298027"/>
          </a:xfrm>
          <a:prstGeom prst="rect">
            <a:avLst/>
          </a:prstGeom>
        </p:spPr>
      </p:pic>
    </p:spTree>
    <p:extLst>
      <p:ext uri="{BB962C8B-B14F-4D97-AF65-F5344CB8AC3E}">
        <p14:creationId xmlns:p14="http://schemas.microsoft.com/office/powerpoint/2010/main" val="42022859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24 Trang Thu"/>
          <p:cNvSpPr txBox="1"/>
          <p:nvPr/>
        </p:nvSpPr>
        <p:spPr>
          <a:xfrm>
            <a:off x="685800" y="386859"/>
            <a:ext cx="11125199" cy="1892826"/>
          </a:xfrm>
          <a:prstGeom prst="rect">
            <a:avLst/>
          </a:prstGeom>
          <a:noFill/>
          <a:ln>
            <a:noFill/>
          </a:ln>
        </p:spPr>
        <p:txBody>
          <a:bodyPr wrap="square" rtlCol="0">
            <a:spAutoFit/>
          </a:bodyPr>
          <a:lstStyle/>
          <a:p>
            <a:pPr marL="0" marR="0" lvl="0" indent="0" algn="just" defTabSz="457200" rtl="0" eaLnBrk="1" fontAlgn="auto" latinLnBrk="0" hangingPunct="1">
              <a:lnSpc>
                <a:spcPct val="100000"/>
              </a:lnSpc>
              <a:spcBef>
                <a:spcPts val="0"/>
              </a:spcBef>
              <a:spcAft>
                <a:spcPts val="600"/>
              </a:spcAft>
              <a:buClrTx/>
              <a:buSzTx/>
              <a:buFontTx/>
              <a:buNone/>
              <a:tabLst/>
              <a:defRPr/>
            </a:pPr>
            <a:r>
              <a:rPr kumimoji="0" lang="en-US" sz="2800" b="1" i="0" u="sng" strike="noStrike" kern="1200" cap="none" spc="0" normalizeH="0" baseline="0" noProof="0" dirty="0">
                <a:ln>
                  <a:noFill/>
                </a:ln>
                <a:solidFill>
                  <a:schemeClr val="tx1">
                    <a:lumMod val="50000"/>
                  </a:schemeClr>
                </a:solidFill>
                <a:effectLst/>
                <a:uLnTx/>
                <a:uFillTx/>
                <a:latin typeface="Calibri" panose="020F0502020204030204"/>
                <a:ea typeface="+mn-ea"/>
                <a:cs typeface="+mn-cs"/>
              </a:rPr>
              <a:t>VÍ DỤ</a:t>
            </a:r>
            <a:endPar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Kim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giờ</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phút</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giây</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ủa</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một</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đồng</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hồ</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ó</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hiều</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dài</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lần</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lượt</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là</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3 cm, 5 cm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và</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6 cm.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á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quay </a:t>
            </a:r>
            <a:r>
              <a:rPr kumimoji="0" lang="en-US" sz="2800" b="1" i="0" u="none" strike="noStrike" kern="1200" cap="none" spc="0" normalizeH="0" baseline="0" noProof="0" err="1">
                <a:ln>
                  <a:noFill/>
                </a:ln>
                <a:solidFill>
                  <a:schemeClr val="tx1">
                    <a:lumMod val="50000"/>
                  </a:schemeClr>
                </a:solidFill>
                <a:effectLst/>
                <a:uLnTx/>
                <a:uFillTx/>
                <a:latin typeface="Calibri" panose="020F0502020204030204"/>
                <a:ea typeface="+mn-ea"/>
                <a:cs typeface="+mn-cs"/>
              </a:rPr>
              <a:t>đều</a:t>
            </a:r>
            <a:r>
              <a:rPr kumimoji="0" lang="en-US" sz="2800" b="1" i="0" u="none" strike="noStrike" kern="1200" cap="none" spc="0" normalizeH="0" baseline="0" noProof="0">
                <a:ln>
                  <a:noFill/>
                </a:ln>
                <a:solidFill>
                  <a:schemeClr val="tx1">
                    <a:lumMod val="50000"/>
                  </a:schemeClr>
                </a:solidFill>
                <a:effectLst/>
                <a:uLnTx/>
                <a:uFillTx/>
                <a:latin typeface="Calibri" panose="020F0502020204030204"/>
                <a:ea typeface="+mn-ea"/>
                <a:cs typeface="+mn-cs"/>
              </a:rPr>
              <a:t> không giậ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Tính</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tố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độ</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err="1">
                <a:ln>
                  <a:noFill/>
                </a:ln>
                <a:solidFill>
                  <a:schemeClr val="tx1">
                    <a:lumMod val="50000"/>
                  </a:schemeClr>
                </a:solidFill>
                <a:effectLst/>
                <a:uLnTx/>
                <a:uFillTx/>
                <a:latin typeface="Calibri" panose="020F0502020204030204"/>
                <a:ea typeface="+mn-ea"/>
                <a:cs typeface="+mn-cs"/>
              </a:rPr>
              <a:t>dài</a:t>
            </a:r>
            <a:r>
              <a:rPr kumimoji="0" lang="en-US" sz="2800" b="1" i="0" u="none" strike="noStrike" kern="1200" cap="none" spc="0" normalizeH="0" baseline="0" noProof="0">
                <a:ln>
                  <a:noFill/>
                </a:ln>
                <a:solidFill>
                  <a:schemeClr val="tx1">
                    <a:lumMod val="50000"/>
                  </a:schemeClr>
                </a:solidFill>
                <a:effectLst/>
                <a:uLnTx/>
                <a:uFillTx/>
                <a:latin typeface="Calibri" panose="020F0502020204030204"/>
                <a:ea typeface="+mn-ea"/>
                <a:cs typeface="+mn-cs"/>
              </a:rPr>
              <a:t> của đầu kim và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tố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độ</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gó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ủa</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mỗi</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a:t>
            </a:r>
          </a:p>
        </p:txBody>
      </p:sp>
      <mc:AlternateContent xmlns:mc="http://schemas.openxmlformats.org/markup-compatibility/2006" xmlns:a14="http://schemas.microsoft.com/office/drawing/2010/main">
        <mc:Choice Requires="a14">
          <p:sp>
            <p:nvSpPr>
              <p:cNvPr id="3" name="Object 2" descr="24 Trang Thu"/>
              <p:cNvSpPr txBox="1"/>
              <p:nvPr/>
            </p:nvSpPr>
            <p:spPr>
              <a:xfrm>
                <a:off x="4557713" y="4394200"/>
                <a:ext cx="1127125" cy="9144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𝜔</m:t>
                          </m:r>
                        </m:e>
                        <m:sub>
                          <m:r>
                            <a:rPr lang="en-US" sz="2400" i="1">
                              <a:solidFill>
                                <a:schemeClr val="tx1">
                                  <a:lumMod val="50000"/>
                                </a:schemeClr>
                              </a:solidFill>
                              <a:latin typeface="Cambria Math" panose="02040503050406030204" pitchFamily="18" charset="0"/>
                            </a:rPr>
                            <m:t>1</m:t>
                          </m:r>
                        </m:sub>
                      </m:sSub>
                      <m:r>
                        <a:rPr lang="en-US" sz="2400" i="1">
                          <a:solidFill>
                            <a:schemeClr val="tx1">
                              <a:lumMod val="50000"/>
                            </a:schemeClr>
                          </a:solidFill>
                          <a:latin typeface="Cambria Math" panose="02040503050406030204" pitchFamily="18" charset="0"/>
                        </a:rPr>
                        <m:t>=</m:t>
                      </m:r>
                      <m:f>
                        <m:fPr>
                          <m:ctrlPr>
                            <a:rPr lang="en-US" sz="2400" i="1">
                              <a:solidFill>
                                <a:schemeClr val="tx1">
                                  <a:lumMod val="50000"/>
                                </a:schemeClr>
                              </a:solidFill>
                              <a:latin typeface="Cambria Math" panose="02040503050406030204" pitchFamily="18" charset="0"/>
                            </a:rPr>
                          </m:ctrlPr>
                        </m:fPr>
                        <m:num>
                          <m:sSub>
                            <m:sSubPr>
                              <m:ctrlPr>
                                <a:rPr lang="en-US" sz="2400" i="1">
                                  <a:solidFill>
                                    <a:schemeClr val="tx1">
                                      <a:lumMod val="50000"/>
                                    </a:schemeClr>
                                  </a:solidFill>
                                  <a:latin typeface="Cambria Math" panose="02040503050406030204" pitchFamily="18" charset="0"/>
                                </a:rPr>
                              </m:ctrlPr>
                            </m:sSubPr>
                            <m:e>
                              <m:r>
                                <a:rPr lang="en-US" sz="2400" i="1" smtClean="0">
                                  <a:solidFill>
                                    <a:schemeClr val="tx1">
                                      <a:lumMod val="50000"/>
                                    </a:schemeClr>
                                  </a:solidFill>
                                  <a:latin typeface="Cambria Math" panose="02040503050406030204" pitchFamily="18" charset="0"/>
                                  <a:ea typeface="Cambria Math" panose="02040503050406030204" pitchFamily="18" charset="0"/>
                                </a:rPr>
                                <m:t>𝛼</m:t>
                              </m:r>
                            </m:e>
                            <m:sub>
                              <m:r>
                                <a:rPr lang="en-US" sz="2400" i="1">
                                  <a:solidFill>
                                    <a:schemeClr val="tx1">
                                      <a:lumMod val="50000"/>
                                    </a:schemeClr>
                                  </a:solidFill>
                                  <a:latin typeface="Cambria Math" panose="02040503050406030204" pitchFamily="18" charset="0"/>
                                </a:rPr>
                                <m:t>1</m:t>
                              </m:r>
                            </m:sub>
                          </m:sSub>
                        </m:num>
                        <m:den>
                          <m:sSub>
                            <m:sSubPr>
                              <m:ctrlPr>
                                <a:rPr lang="en-US" sz="2400" i="1">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𝑡</m:t>
                              </m:r>
                            </m:e>
                            <m:sub>
                              <m:r>
                                <a:rPr lang="en-US" sz="2400" i="1">
                                  <a:solidFill>
                                    <a:schemeClr val="tx1">
                                      <a:lumMod val="50000"/>
                                    </a:schemeClr>
                                  </a:solidFill>
                                  <a:latin typeface="Cambria Math" panose="02040503050406030204" pitchFamily="18" charset="0"/>
                                </a:rPr>
                                <m:t>1</m:t>
                              </m:r>
                            </m:sub>
                          </m:sSub>
                        </m:den>
                      </m:f>
                    </m:oMath>
                  </m:oMathPara>
                </a14:m>
                <a:endParaRPr lang="en-US" sz="2400">
                  <a:solidFill>
                    <a:schemeClr val="tx1">
                      <a:lumMod val="50000"/>
                    </a:schemeClr>
                  </a:solidFill>
                </a:endParaRPr>
              </a:p>
            </p:txBody>
          </p:sp>
        </mc:Choice>
        <mc:Fallback xmlns="">
          <p:sp>
            <p:nvSpPr>
              <p:cNvPr id="3" name="Object 2" descr="24 Trang Thu"/>
              <p:cNvSpPr txBox="1">
                <a:spLocks noRot="1" noChangeAspect="1" noMove="1" noResize="1" noEditPoints="1" noAdjustHandles="1" noChangeArrowheads="1" noChangeShapeType="1" noTextEdit="1"/>
              </p:cNvSpPr>
              <p:nvPr/>
            </p:nvSpPr>
            <p:spPr>
              <a:xfrm>
                <a:off x="4557713" y="4394200"/>
                <a:ext cx="1127125" cy="914400"/>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Object 8" descr="24 Trang Thu"/>
              <p:cNvSpPr txBox="1"/>
              <p:nvPr/>
            </p:nvSpPr>
            <p:spPr>
              <a:xfrm>
                <a:off x="5592186" y="4421759"/>
                <a:ext cx="1398588" cy="822325"/>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r>
                        <a:rPr lang="en-US" sz="2400" i="1" smtClean="0">
                          <a:solidFill>
                            <a:schemeClr val="tx1">
                              <a:lumMod val="50000"/>
                            </a:schemeClr>
                          </a:solidFill>
                          <a:latin typeface="Cambria Math" panose="02040503050406030204" pitchFamily="18" charset="0"/>
                        </a:rPr>
                        <m:t>=</m:t>
                      </m:r>
                      <m:f>
                        <m:fPr>
                          <m:ctrlPr>
                            <a:rPr lang="en-US" sz="2400" i="1">
                              <a:solidFill>
                                <a:schemeClr val="tx1">
                                  <a:lumMod val="50000"/>
                                </a:schemeClr>
                              </a:solidFill>
                              <a:latin typeface="Cambria Math" panose="02040503050406030204" pitchFamily="18" charset="0"/>
                            </a:rPr>
                          </m:ctrlPr>
                        </m:fPr>
                        <m:num>
                          <m:r>
                            <a:rPr lang="en-US" sz="2400" i="1">
                              <a:solidFill>
                                <a:schemeClr val="tx1">
                                  <a:lumMod val="50000"/>
                                </a:schemeClr>
                              </a:solidFill>
                              <a:latin typeface="Cambria Math" panose="02040503050406030204" pitchFamily="18" charset="0"/>
                            </a:rPr>
                            <m:t>2</m:t>
                          </m:r>
                          <m:r>
                            <a:rPr lang="en-US" sz="2400" i="1">
                              <a:solidFill>
                                <a:schemeClr val="tx1">
                                  <a:lumMod val="50000"/>
                                </a:schemeClr>
                              </a:solidFill>
                              <a:latin typeface="Cambria Math" panose="02040503050406030204" pitchFamily="18" charset="0"/>
                            </a:rPr>
                            <m:t>𝜋</m:t>
                          </m:r>
                        </m:num>
                        <m:den>
                          <m:r>
                            <a:rPr lang="en-US" sz="2400" i="1">
                              <a:solidFill>
                                <a:schemeClr val="tx1">
                                  <a:lumMod val="50000"/>
                                </a:schemeClr>
                              </a:solidFill>
                              <a:latin typeface="Cambria Math" panose="02040503050406030204" pitchFamily="18" charset="0"/>
                            </a:rPr>
                            <m:t>12</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3600</m:t>
                          </m:r>
                        </m:den>
                      </m:f>
                    </m:oMath>
                  </m:oMathPara>
                </a14:m>
                <a:endParaRPr lang="en-US" sz="2400">
                  <a:solidFill>
                    <a:schemeClr val="tx1">
                      <a:lumMod val="50000"/>
                    </a:schemeClr>
                  </a:solidFill>
                </a:endParaRPr>
              </a:p>
            </p:txBody>
          </p:sp>
        </mc:Choice>
        <mc:Fallback xmlns="">
          <p:sp>
            <p:nvSpPr>
              <p:cNvPr id="9" name="Object 8" descr="24 Trang Thu"/>
              <p:cNvSpPr txBox="1">
                <a:spLocks noRot="1" noChangeAspect="1" noMove="1" noResize="1" noEditPoints="1" noAdjustHandles="1" noChangeArrowheads="1" noChangeShapeType="1" noTextEdit="1"/>
              </p:cNvSpPr>
              <p:nvPr/>
            </p:nvSpPr>
            <p:spPr>
              <a:xfrm>
                <a:off x="5592186" y="4421759"/>
                <a:ext cx="1398588" cy="822325"/>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Object 7" descr="24 Trang Thu"/>
              <p:cNvSpPr txBox="1"/>
              <p:nvPr/>
            </p:nvSpPr>
            <p:spPr>
              <a:xfrm>
                <a:off x="4557455" y="2870994"/>
                <a:ext cx="1219200" cy="4572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𝑡</m:t>
                          </m:r>
                        </m:e>
                        <m:sub>
                          <m:r>
                            <a:rPr lang="en-US" sz="2400" i="1">
                              <a:solidFill>
                                <a:schemeClr val="tx1">
                                  <a:lumMod val="50000"/>
                                </a:schemeClr>
                              </a:solidFill>
                              <a:latin typeface="Cambria Math" panose="02040503050406030204" pitchFamily="18" charset="0"/>
                            </a:rPr>
                            <m:t>1</m:t>
                          </m:r>
                        </m:sub>
                      </m:sSub>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12</m:t>
                      </m:r>
                      <m:r>
                        <a:rPr lang="en-US" sz="2400" i="1">
                          <a:solidFill>
                            <a:schemeClr val="tx1">
                              <a:lumMod val="50000"/>
                            </a:schemeClr>
                          </a:solidFill>
                          <a:latin typeface="Cambria Math" panose="02040503050406030204" pitchFamily="18" charset="0"/>
                        </a:rPr>
                        <m:t>h</m:t>
                      </m:r>
                    </m:oMath>
                  </m:oMathPara>
                </a14:m>
                <a:endParaRPr lang="en-US" sz="2400">
                  <a:solidFill>
                    <a:schemeClr val="tx1">
                      <a:lumMod val="50000"/>
                    </a:schemeClr>
                  </a:solidFill>
                </a:endParaRPr>
              </a:p>
            </p:txBody>
          </p:sp>
        </mc:Choice>
        <mc:Fallback xmlns="">
          <p:sp>
            <p:nvSpPr>
              <p:cNvPr id="8" name="Object 7" descr="24 Trang Thu"/>
              <p:cNvSpPr txBox="1">
                <a:spLocks noRot="1" noChangeAspect="1" noMove="1" noResize="1" noEditPoints="1" noAdjustHandles="1" noChangeArrowheads="1" noChangeShapeType="1" noTextEdit="1"/>
              </p:cNvSpPr>
              <p:nvPr/>
            </p:nvSpPr>
            <p:spPr>
              <a:xfrm>
                <a:off x="4557455" y="2870994"/>
                <a:ext cx="1219200" cy="457200"/>
              </a:xfrm>
              <a:prstGeom prst="rect">
                <a:avLst/>
              </a:prstGeom>
              <a:blipFill>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Object 9" descr="24 Trang Thu"/>
              <p:cNvSpPr txBox="1"/>
              <p:nvPr/>
            </p:nvSpPr>
            <p:spPr>
              <a:xfrm>
                <a:off x="4557455" y="3693194"/>
                <a:ext cx="1066800" cy="457200"/>
              </a:xfrm>
              <a:prstGeom prst="rect">
                <a:avLst/>
              </a:prstGeom>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𝜑</m:t>
                          </m:r>
                        </m:e>
                        <m:sub>
                          <m:r>
                            <a:rPr lang="en-US" sz="2400" i="1">
                              <a:solidFill>
                                <a:schemeClr val="tx1">
                                  <a:lumMod val="50000"/>
                                </a:schemeClr>
                              </a:solidFill>
                              <a:latin typeface="Cambria Math" panose="02040503050406030204" pitchFamily="18" charset="0"/>
                            </a:rPr>
                            <m:t>1</m:t>
                          </m:r>
                        </m:sub>
                      </m:sSub>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2</m:t>
                      </m:r>
                      <m:r>
                        <a:rPr lang="en-US" sz="2400" i="1">
                          <a:solidFill>
                            <a:schemeClr val="tx1">
                              <a:lumMod val="50000"/>
                            </a:schemeClr>
                          </a:solidFill>
                          <a:latin typeface="Cambria Math" panose="02040503050406030204" pitchFamily="18" charset="0"/>
                        </a:rPr>
                        <m:t>𝜋</m:t>
                      </m:r>
                    </m:oMath>
                  </m:oMathPara>
                </a14:m>
                <a:endParaRPr lang="en-US" sz="2400">
                  <a:solidFill>
                    <a:schemeClr val="tx1">
                      <a:lumMod val="50000"/>
                    </a:schemeClr>
                  </a:solidFill>
                </a:endParaRPr>
              </a:p>
            </p:txBody>
          </p:sp>
        </mc:Choice>
        <mc:Fallback xmlns="">
          <p:sp>
            <p:nvSpPr>
              <p:cNvPr id="10" name="Object 9" descr="24 Trang Thu"/>
              <p:cNvSpPr txBox="1">
                <a:spLocks noRot="1" noChangeAspect="1" noMove="1" noResize="1" noEditPoints="1" noAdjustHandles="1" noChangeArrowheads="1" noChangeShapeType="1" noTextEdit="1"/>
              </p:cNvSpPr>
              <p:nvPr/>
            </p:nvSpPr>
            <p:spPr>
              <a:xfrm>
                <a:off x="4557455" y="3693194"/>
                <a:ext cx="1066800" cy="457200"/>
              </a:xfrm>
              <a:prstGeom prst="rect">
                <a:avLst/>
              </a:prstGeom>
              <a:blipFill>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Object 18" descr="24 Trang Thu"/>
              <p:cNvSpPr txBox="1"/>
              <p:nvPr/>
            </p:nvSpPr>
            <p:spPr>
              <a:xfrm>
                <a:off x="6981676" y="4587933"/>
                <a:ext cx="2408237" cy="519113"/>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r>
                        <a:rPr lang="en-US" sz="2400" i="1" smtClean="0">
                          <a:solidFill>
                            <a:schemeClr val="tx1">
                              <a:lumMod val="50000"/>
                            </a:schemeClr>
                          </a:solidFill>
                          <a:latin typeface="Cambria Math" panose="02040503050406030204" pitchFamily="18" charset="0"/>
                        </a:rPr>
                        <m:t>=</m:t>
                      </m:r>
                      <m:r>
                        <a:rPr lang="en-US" sz="2400" i="1" smtClean="0">
                          <a:solidFill>
                            <a:schemeClr val="tx1">
                              <a:lumMod val="50000"/>
                            </a:schemeClr>
                          </a:solidFill>
                          <a:latin typeface="Cambria Math" panose="02040503050406030204" pitchFamily="18" charset="0"/>
                        </a:rPr>
                        <m:t>1</m:t>
                      </m:r>
                      <m:r>
                        <a:rPr lang="en-US" sz="2400" i="1" smtClean="0">
                          <a:solidFill>
                            <a:schemeClr val="tx1">
                              <a:lumMod val="50000"/>
                            </a:schemeClr>
                          </a:solidFill>
                          <a:latin typeface="Cambria Math" panose="02040503050406030204" pitchFamily="18" charset="0"/>
                        </a:rPr>
                        <m:t>,</m:t>
                      </m:r>
                      <m:r>
                        <a:rPr lang="en-US" sz="2400" i="1" smtClean="0">
                          <a:solidFill>
                            <a:schemeClr val="tx1">
                              <a:lumMod val="50000"/>
                            </a:schemeClr>
                          </a:solidFill>
                          <a:latin typeface="Cambria Math" panose="02040503050406030204" pitchFamily="18" charset="0"/>
                        </a:rPr>
                        <m:t>45</m:t>
                      </m:r>
                      <m:r>
                        <a:rPr lang="en-US" sz="2400" i="1" smtClean="0">
                          <a:solidFill>
                            <a:schemeClr val="tx1">
                              <a:lumMod val="50000"/>
                            </a:schemeClr>
                          </a:solidFill>
                          <a:latin typeface="Cambria Math" panose="02040503050406030204" pitchFamily="18" charset="0"/>
                        </a:rPr>
                        <m:t>.</m:t>
                      </m:r>
                      <m:r>
                        <a:rPr lang="en-US" sz="2400" i="1" smtClean="0">
                          <a:solidFill>
                            <a:schemeClr val="tx1">
                              <a:lumMod val="50000"/>
                            </a:schemeClr>
                          </a:solidFill>
                          <a:latin typeface="Cambria Math" panose="02040503050406030204" pitchFamily="18" charset="0"/>
                        </a:rPr>
                        <m:t>1</m:t>
                      </m:r>
                      <m:sSup>
                        <m:sSupPr>
                          <m:ctrlPr>
                            <a:rPr lang="en-US" sz="2400" i="1">
                              <a:solidFill>
                                <a:schemeClr val="tx1">
                                  <a:lumMod val="50000"/>
                                </a:schemeClr>
                              </a:solidFill>
                              <a:latin typeface="Cambria Math" panose="02040503050406030204" pitchFamily="18" charset="0"/>
                            </a:rPr>
                          </m:ctrlPr>
                        </m:sSupPr>
                        <m:e>
                          <m:r>
                            <a:rPr lang="en-US" sz="2400" i="1">
                              <a:solidFill>
                                <a:schemeClr val="tx1">
                                  <a:lumMod val="50000"/>
                                </a:schemeClr>
                              </a:solidFill>
                              <a:latin typeface="Cambria Math" panose="02040503050406030204" pitchFamily="18" charset="0"/>
                            </a:rPr>
                            <m:t>0</m:t>
                          </m:r>
                        </m:e>
                        <m:sup>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4</m:t>
                          </m:r>
                        </m:sup>
                      </m:sSup>
                      <m:r>
                        <a:rPr lang="en-US" sz="2400" i="1">
                          <a:solidFill>
                            <a:schemeClr val="tx1">
                              <a:lumMod val="50000"/>
                            </a:schemeClr>
                          </a:solidFill>
                          <a:latin typeface="Cambria Math" panose="02040503050406030204" pitchFamily="18" charset="0"/>
                        </a:rPr>
                        <m:t>𝑟𝑎𝑑</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𝑠</m:t>
                      </m:r>
                    </m:oMath>
                  </m:oMathPara>
                </a14:m>
                <a:endParaRPr lang="en-US" sz="2400">
                  <a:solidFill>
                    <a:schemeClr val="tx1">
                      <a:lumMod val="50000"/>
                    </a:schemeClr>
                  </a:solidFill>
                </a:endParaRPr>
              </a:p>
            </p:txBody>
          </p:sp>
        </mc:Choice>
        <mc:Fallback xmlns="">
          <p:sp>
            <p:nvSpPr>
              <p:cNvPr id="19" name="Object 18" descr="24 Trang Thu"/>
              <p:cNvSpPr txBox="1">
                <a:spLocks noRot="1" noChangeAspect="1" noMove="1" noResize="1" noEditPoints="1" noAdjustHandles="1" noChangeArrowheads="1" noChangeShapeType="1" noTextEdit="1"/>
              </p:cNvSpPr>
              <p:nvPr/>
            </p:nvSpPr>
            <p:spPr>
              <a:xfrm>
                <a:off x="6981676" y="4587933"/>
                <a:ext cx="2408237" cy="519113"/>
              </a:xfrm>
              <a:prstGeom prst="rect">
                <a:avLst/>
              </a:prstGeom>
              <a:blipFill>
                <a:blip r:embed="rId7"/>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Object 16" descr="24 Trang Thu"/>
              <p:cNvSpPr txBox="1"/>
              <p:nvPr/>
            </p:nvSpPr>
            <p:spPr>
              <a:xfrm>
                <a:off x="4557455" y="5486003"/>
                <a:ext cx="5206702" cy="50292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𝑣</m:t>
                          </m:r>
                        </m:e>
                        <m:sub>
                          <m:r>
                            <a:rPr lang="en-US" sz="2400" i="1">
                              <a:solidFill>
                                <a:schemeClr val="tx1">
                                  <a:lumMod val="50000"/>
                                </a:schemeClr>
                              </a:solidFill>
                              <a:latin typeface="Cambria Math" panose="02040503050406030204" pitchFamily="18" charset="0"/>
                            </a:rPr>
                            <m:t>1</m:t>
                          </m:r>
                        </m:sub>
                      </m:sSub>
                      <m:r>
                        <a:rPr lang="en-US" sz="2400" i="1">
                          <a:solidFill>
                            <a:schemeClr val="tx1">
                              <a:lumMod val="50000"/>
                            </a:schemeClr>
                          </a:solidFill>
                          <a:latin typeface="Cambria Math" panose="02040503050406030204" pitchFamily="18" charset="0"/>
                        </a:rPr>
                        <m:t>=</m:t>
                      </m:r>
                      <m:sSub>
                        <m:sSubPr>
                          <m:ctrlPr>
                            <a:rPr lang="en-US" sz="2400" i="1">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𝜔</m:t>
                          </m:r>
                        </m:e>
                        <m:sub>
                          <m:r>
                            <a:rPr lang="en-US" sz="2400" i="1">
                              <a:solidFill>
                                <a:schemeClr val="tx1">
                                  <a:lumMod val="50000"/>
                                </a:schemeClr>
                              </a:solidFill>
                              <a:latin typeface="Cambria Math" panose="02040503050406030204" pitchFamily="18" charset="0"/>
                            </a:rPr>
                            <m:t>1</m:t>
                          </m:r>
                        </m:sub>
                      </m:sSub>
                      <m:sSub>
                        <m:sSubPr>
                          <m:ctrlPr>
                            <a:rPr lang="en-US" sz="2400" i="1">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𝑅</m:t>
                          </m:r>
                        </m:e>
                        <m:sub>
                          <m:r>
                            <a:rPr lang="en-US" sz="2400" i="1">
                              <a:solidFill>
                                <a:schemeClr val="tx1">
                                  <a:lumMod val="50000"/>
                                </a:schemeClr>
                              </a:solidFill>
                              <a:latin typeface="Cambria Math" panose="02040503050406030204" pitchFamily="18" charset="0"/>
                            </a:rPr>
                            <m:t>1</m:t>
                          </m:r>
                        </m:sub>
                      </m:sSub>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1</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45</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1</m:t>
                      </m:r>
                      <m:sSup>
                        <m:sSupPr>
                          <m:ctrlPr>
                            <a:rPr lang="en-US" sz="2400" i="1">
                              <a:solidFill>
                                <a:schemeClr val="tx1">
                                  <a:lumMod val="50000"/>
                                </a:schemeClr>
                              </a:solidFill>
                              <a:latin typeface="Cambria Math" panose="02040503050406030204" pitchFamily="18" charset="0"/>
                            </a:rPr>
                          </m:ctrlPr>
                        </m:sSupPr>
                        <m:e>
                          <m:r>
                            <a:rPr lang="en-US" sz="2400" i="1">
                              <a:solidFill>
                                <a:schemeClr val="tx1">
                                  <a:lumMod val="50000"/>
                                </a:schemeClr>
                              </a:solidFill>
                              <a:latin typeface="Cambria Math" panose="02040503050406030204" pitchFamily="18" charset="0"/>
                            </a:rPr>
                            <m:t>0</m:t>
                          </m:r>
                        </m:e>
                        <m:sup>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4</m:t>
                          </m:r>
                        </m:sup>
                      </m:sSup>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3</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4</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35</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1</m:t>
                      </m:r>
                      <m:sSup>
                        <m:sSupPr>
                          <m:ctrlPr>
                            <a:rPr lang="en-US" sz="2400" i="1">
                              <a:solidFill>
                                <a:schemeClr val="tx1">
                                  <a:lumMod val="50000"/>
                                </a:schemeClr>
                              </a:solidFill>
                              <a:latin typeface="Cambria Math" panose="02040503050406030204" pitchFamily="18" charset="0"/>
                            </a:rPr>
                          </m:ctrlPr>
                        </m:sSupPr>
                        <m:e>
                          <m:r>
                            <a:rPr lang="en-US" sz="2400" i="1">
                              <a:solidFill>
                                <a:schemeClr val="tx1">
                                  <a:lumMod val="50000"/>
                                </a:schemeClr>
                              </a:solidFill>
                              <a:latin typeface="Cambria Math" panose="02040503050406030204" pitchFamily="18" charset="0"/>
                            </a:rPr>
                            <m:t>0</m:t>
                          </m:r>
                        </m:e>
                        <m:sup>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4</m:t>
                          </m:r>
                        </m:sup>
                      </m:sSup>
                      <m:r>
                        <a:rPr lang="en-US" sz="2400" i="1">
                          <a:solidFill>
                            <a:schemeClr val="tx1">
                              <a:lumMod val="50000"/>
                            </a:schemeClr>
                          </a:solidFill>
                          <a:latin typeface="Cambria Math" panose="02040503050406030204" pitchFamily="18" charset="0"/>
                        </a:rPr>
                        <m:t>𝑐𝑚</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𝑠</m:t>
                      </m:r>
                    </m:oMath>
                  </m:oMathPara>
                </a14:m>
                <a:endParaRPr lang="en-US" sz="2400">
                  <a:solidFill>
                    <a:schemeClr val="tx1">
                      <a:lumMod val="50000"/>
                    </a:schemeClr>
                  </a:solidFill>
                </a:endParaRPr>
              </a:p>
            </p:txBody>
          </p:sp>
        </mc:Choice>
        <mc:Fallback xmlns="">
          <p:sp>
            <p:nvSpPr>
              <p:cNvPr id="17" name="Object 16" descr="24 Trang Thu"/>
              <p:cNvSpPr txBox="1">
                <a:spLocks noRot="1" noChangeAspect="1" noMove="1" noResize="1" noEditPoints="1" noAdjustHandles="1" noChangeArrowheads="1" noChangeShapeType="1" noTextEdit="1"/>
              </p:cNvSpPr>
              <p:nvPr/>
            </p:nvSpPr>
            <p:spPr>
              <a:xfrm>
                <a:off x="4557455" y="5486003"/>
                <a:ext cx="5206702" cy="502920"/>
              </a:xfrm>
              <a:prstGeom prst="rect">
                <a:avLst/>
              </a:prstGeom>
              <a:blipFill>
                <a:blip r:embed="rId8"/>
                <a:stretch>
                  <a:fillRect b="-82927"/>
                </a:stretch>
              </a:blipFill>
            </p:spPr>
            <p:txBody>
              <a:bodyPr/>
              <a:lstStyle/>
              <a:p>
                <a:r>
                  <a:rPr lang="vi-VN">
                    <a:noFill/>
                  </a:rPr>
                  <a:t> </a:t>
                </a:r>
              </a:p>
            </p:txBody>
          </p:sp>
        </mc:Fallback>
      </mc:AlternateContent>
      <p:pic>
        <p:nvPicPr>
          <p:cNvPr id="97637" name="Picture 357" descr="24 Trang Thu"/>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884228" y="3328194"/>
            <a:ext cx="2377440" cy="2377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8665339"/>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24 Trang Thu"/>
          <p:cNvSpPr txBox="1"/>
          <p:nvPr/>
        </p:nvSpPr>
        <p:spPr>
          <a:xfrm>
            <a:off x="552451" y="386859"/>
            <a:ext cx="11191874" cy="1892826"/>
          </a:xfrm>
          <a:prstGeom prst="rect">
            <a:avLst/>
          </a:prstGeom>
          <a:noFill/>
          <a:ln>
            <a:noFill/>
          </a:ln>
        </p:spPr>
        <p:txBody>
          <a:bodyPr wrap="square" rtlCol="0">
            <a:spAutoFit/>
          </a:bodyPr>
          <a:lstStyle/>
          <a:p>
            <a:pPr marL="0" marR="0" lvl="0" indent="0" algn="just" defTabSz="457200" rtl="0" eaLnBrk="1" fontAlgn="auto" latinLnBrk="0" hangingPunct="1">
              <a:lnSpc>
                <a:spcPct val="100000"/>
              </a:lnSpc>
              <a:spcBef>
                <a:spcPts val="0"/>
              </a:spcBef>
              <a:spcAft>
                <a:spcPts val="600"/>
              </a:spcAft>
              <a:buClrTx/>
              <a:buSzTx/>
              <a:buFontTx/>
              <a:buNone/>
              <a:tabLst/>
              <a:defRPr/>
            </a:pPr>
            <a:r>
              <a:rPr kumimoji="0" lang="en-US" sz="2800" b="1" i="0" u="sng" strike="noStrike" kern="1200" cap="none" spc="0" normalizeH="0" baseline="0" noProof="0" dirty="0">
                <a:ln>
                  <a:noFill/>
                </a:ln>
                <a:solidFill>
                  <a:schemeClr val="tx1">
                    <a:lumMod val="50000"/>
                  </a:schemeClr>
                </a:solidFill>
                <a:effectLst/>
                <a:uLnTx/>
                <a:uFillTx/>
                <a:latin typeface="Calibri" panose="020F0502020204030204"/>
                <a:ea typeface="+mn-ea"/>
                <a:cs typeface="+mn-cs"/>
              </a:rPr>
              <a:t>VÍ DỤ</a:t>
            </a:r>
            <a:endPar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Kim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giờ</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phút</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giây</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ủa</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một</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đồng</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hồ</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ó</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hiều</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dài</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lần</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lượt</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là</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3 cm, 5 cm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và</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6 cm.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á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quay </a:t>
            </a:r>
            <a:r>
              <a:rPr kumimoji="0" lang="en-US" sz="2800" b="1" i="0" u="none" strike="noStrike" kern="1200" cap="none" spc="0" normalizeH="0" baseline="0" noProof="0" err="1">
                <a:ln>
                  <a:noFill/>
                </a:ln>
                <a:solidFill>
                  <a:schemeClr val="tx1">
                    <a:lumMod val="50000"/>
                  </a:schemeClr>
                </a:solidFill>
                <a:effectLst/>
                <a:uLnTx/>
                <a:uFillTx/>
                <a:latin typeface="Calibri" panose="020F0502020204030204"/>
                <a:ea typeface="+mn-ea"/>
                <a:cs typeface="+mn-cs"/>
              </a:rPr>
              <a:t>đều</a:t>
            </a:r>
            <a:r>
              <a:rPr kumimoji="0" lang="en-US" sz="2800" b="1" i="0" u="none" strike="noStrike" kern="1200" cap="none" spc="0" normalizeH="0" baseline="0" noProof="0">
                <a:ln>
                  <a:noFill/>
                </a:ln>
                <a:solidFill>
                  <a:schemeClr val="tx1">
                    <a:lumMod val="50000"/>
                  </a:schemeClr>
                </a:solidFill>
                <a:effectLst/>
                <a:uLnTx/>
                <a:uFillTx/>
                <a:latin typeface="Calibri" panose="020F0502020204030204"/>
                <a:ea typeface="+mn-ea"/>
                <a:cs typeface="+mn-cs"/>
              </a:rPr>
              <a:t> không giậ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Tính</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tố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độ</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err="1">
                <a:ln>
                  <a:noFill/>
                </a:ln>
                <a:solidFill>
                  <a:schemeClr val="tx1">
                    <a:lumMod val="50000"/>
                  </a:schemeClr>
                </a:solidFill>
                <a:effectLst/>
                <a:uLnTx/>
                <a:uFillTx/>
                <a:latin typeface="Calibri" panose="020F0502020204030204"/>
                <a:ea typeface="+mn-ea"/>
                <a:cs typeface="+mn-cs"/>
              </a:rPr>
              <a:t>dài</a:t>
            </a:r>
            <a:r>
              <a:rPr kumimoji="0" lang="en-US" sz="2800" b="1" i="0" u="none" strike="noStrike" kern="1200" cap="none" spc="0" normalizeH="0" baseline="0" noProof="0">
                <a:ln>
                  <a:noFill/>
                </a:ln>
                <a:solidFill>
                  <a:schemeClr val="tx1">
                    <a:lumMod val="50000"/>
                  </a:schemeClr>
                </a:solidFill>
                <a:effectLst/>
                <a:uLnTx/>
                <a:uFillTx/>
                <a:latin typeface="Calibri" panose="020F0502020204030204"/>
                <a:ea typeface="+mn-ea"/>
                <a:cs typeface="+mn-cs"/>
              </a:rPr>
              <a:t> của đầu kim và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tố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độ</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gó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ủa</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mỗi</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a:t>
            </a:r>
          </a:p>
        </p:txBody>
      </p:sp>
      <mc:AlternateContent xmlns:mc="http://schemas.openxmlformats.org/markup-compatibility/2006" xmlns:a14="http://schemas.microsoft.com/office/drawing/2010/main">
        <mc:Choice Requires="a14">
          <p:sp>
            <p:nvSpPr>
              <p:cNvPr id="14" name="Object 13" descr="24 Trang Thu"/>
              <p:cNvSpPr txBox="1"/>
              <p:nvPr/>
            </p:nvSpPr>
            <p:spPr>
              <a:xfrm>
                <a:off x="4308438" y="4445000"/>
                <a:ext cx="1570615" cy="9144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𝜔</m:t>
                          </m:r>
                        </m:e>
                        <m:sub>
                          <m:r>
                            <a:rPr lang="en-US" sz="2400" i="1">
                              <a:solidFill>
                                <a:schemeClr val="tx1">
                                  <a:lumMod val="50000"/>
                                </a:schemeClr>
                              </a:solidFill>
                              <a:latin typeface="Cambria Math" panose="02040503050406030204" pitchFamily="18" charset="0"/>
                            </a:rPr>
                            <m:t>2</m:t>
                          </m:r>
                        </m:sub>
                      </m:sSub>
                      <m:r>
                        <a:rPr lang="en-US" sz="2400" i="1">
                          <a:solidFill>
                            <a:schemeClr val="tx1">
                              <a:lumMod val="50000"/>
                            </a:schemeClr>
                          </a:solidFill>
                          <a:latin typeface="Cambria Math" panose="02040503050406030204" pitchFamily="18" charset="0"/>
                        </a:rPr>
                        <m:t>=</m:t>
                      </m:r>
                      <m:f>
                        <m:fPr>
                          <m:ctrlPr>
                            <a:rPr lang="en-US" sz="2400" i="1">
                              <a:solidFill>
                                <a:schemeClr val="tx1">
                                  <a:lumMod val="50000"/>
                                </a:schemeClr>
                              </a:solidFill>
                              <a:latin typeface="Cambria Math" panose="02040503050406030204" pitchFamily="18" charset="0"/>
                            </a:rPr>
                          </m:ctrlPr>
                        </m:fPr>
                        <m:num>
                          <m:sSub>
                            <m:sSubPr>
                              <m:ctrlPr>
                                <a:rPr lang="en-US" sz="2400" i="1">
                                  <a:solidFill>
                                    <a:schemeClr val="tx1">
                                      <a:lumMod val="50000"/>
                                    </a:schemeClr>
                                  </a:solidFill>
                                  <a:latin typeface="Cambria Math" panose="02040503050406030204" pitchFamily="18" charset="0"/>
                                </a:rPr>
                              </m:ctrlPr>
                            </m:sSubPr>
                            <m:e>
                              <m:r>
                                <a:rPr lang="en-US" sz="2400" i="1" smtClean="0">
                                  <a:solidFill>
                                    <a:schemeClr val="tx1">
                                      <a:lumMod val="50000"/>
                                    </a:schemeClr>
                                  </a:solidFill>
                                  <a:latin typeface="Cambria Math" panose="02040503050406030204" pitchFamily="18" charset="0"/>
                                  <a:ea typeface="Cambria Math" panose="02040503050406030204" pitchFamily="18" charset="0"/>
                                </a:rPr>
                                <m:t>𝛼</m:t>
                              </m:r>
                            </m:e>
                            <m:sub>
                              <m:r>
                                <a:rPr lang="en-US" sz="2400" i="1">
                                  <a:solidFill>
                                    <a:schemeClr val="tx1">
                                      <a:lumMod val="50000"/>
                                    </a:schemeClr>
                                  </a:solidFill>
                                  <a:latin typeface="Cambria Math" panose="02040503050406030204" pitchFamily="18" charset="0"/>
                                </a:rPr>
                                <m:t>2</m:t>
                              </m:r>
                            </m:sub>
                          </m:sSub>
                        </m:num>
                        <m:den>
                          <m:sSub>
                            <m:sSubPr>
                              <m:ctrlPr>
                                <a:rPr lang="en-US" sz="2400" i="1">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𝑡</m:t>
                              </m:r>
                            </m:e>
                            <m:sub>
                              <m:r>
                                <a:rPr lang="en-US" sz="2400" i="1">
                                  <a:solidFill>
                                    <a:schemeClr val="tx1">
                                      <a:lumMod val="50000"/>
                                    </a:schemeClr>
                                  </a:solidFill>
                                  <a:latin typeface="Cambria Math" panose="02040503050406030204" pitchFamily="18" charset="0"/>
                                </a:rPr>
                                <m:t>2</m:t>
                              </m:r>
                            </m:sub>
                          </m:sSub>
                        </m:den>
                      </m:f>
                    </m:oMath>
                  </m:oMathPara>
                </a14:m>
                <a:endParaRPr lang="en-US" sz="2400">
                  <a:solidFill>
                    <a:schemeClr val="tx1">
                      <a:lumMod val="50000"/>
                    </a:schemeClr>
                  </a:solidFill>
                </a:endParaRPr>
              </a:p>
            </p:txBody>
          </p:sp>
        </mc:Choice>
        <mc:Fallback xmlns="">
          <p:sp>
            <p:nvSpPr>
              <p:cNvPr id="14" name="Object 13" descr="24 Trang Thu"/>
              <p:cNvSpPr txBox="1">
                <a:spLocks noRot="1" noChangeAspect="1" noMove="1" noResize="1" noEditPoints="1" noAdjustHandles="1" noChangeArrowheads="1" noChangeShapeType="1" noTextEdit="1"/>
              </p:cNvSpPr>
              <p:nvPr/>
            </p:nvSpPr>
            <p:spPr>
              <a:xfrm>
                <a:off x="4308438" y="4445000"/>
                <a:ext cx="1570615" cy="914400"/>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Object 14" descr="24 Trang Thu"/>
              <p:cNvSpPr txBox="1"/>
              <p:nvPr/>
            </p:nvSpPr>
            <p:spPr>
              <a:xfrm>
                <a:off x="5646162" y="4445125"/>
                <a:ext cx="3375025" cy="822325"/>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r>
                        <a:rPr lang="en-US" sz="2400" i="1" smtClean="0">
                          <a:solidFill>
                            <a:schemeClr val="tx1">
                              <a:lumMod val="50000"/>
                            </a:schemeClr>
                          </a:solidFill>
                          <a:latin typeface="Cambria Math" panose="02040503050406030204" pitchFamily="18" charset="0"/>
                        </a:rPr>
                        <m:t>=</m:t>
                      </m:r>
                      <m:f>
                        <m:fPr>
                          <m:ctrlPr>
                            <a:rPr lang="en-US" sz="2400" i="1">
                              <a:solidFill>
                                <a:schemeClr val="tx1">
                                  <a:lumMod val="50000"/>
                                </a:schemeClr>
                              </a:solidFill>
                              <a:latin typeface="Cambria Math" panose="02040503050406030204" pitchFamily="18" charset="0"/>
                            </a:rPr>
                          </m:ctrlPr>
                        </m:fPr>
                        <m:num>
                          <m:r>
                            <a:rPr lang="en-US" sz="2400" i="1">
                              <a:solidFill>
                                <a:schemeClr val="tx1">
                                  <a:lumMod val="50000"/>
                                </a:schemeClr>
                              </a:solidFill>
                              <a:latin typeface="Cambria Math" panose="02040503050406030204" pitchFamily="18" charset="0"/>
                            </a:rPr>
                            <m:t>2</m:t>
                          </m:r>
                          <m:r>
                            <a:rPr lang="en-US" sz="2400" i="1">
                              <a:solidFill>
                                <a:schemeClr val="tx1">
                                  <a:lumMod val="50000"/>
                                </a:schemeClr>
                              </a:solidFill>
                              <a:latin typeface="Cambria Math" panose="02040503050406030204" pitchFamily="18" charset="0"/>
                            </a:rPr>
                            <m:t>𝜋</m:t>
                          </m:r>
                        </m:num>
                        <m:den>
                          <m:r>
                            <a:rPr lang="en-US" sz="2400" i="1">
                              <a:solidFill>
                                <a:schemeClr val="tx1">
                                  <a:lumMod val="50000"/>
                                </a:schemeClr>
                              </a:solidFill>
                              <a:latin typeface="Cambria Math" panose="02040503050406030204" pitchFamily="18" charset="0"/>
                            </a:rPr>
                            <m:t>3600</m:t>
                          </m:r>
                        </m:den>
                      </m:f>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1</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75</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1</m:t>
                      </m:r>
                      <m:sSup>
                        <m:sSupPr>
                          <m:ctrlPr>
                            <a:rPr lang="en-US" sz="2400" i="1">
                              <a:solidFill>
                                <a:schemeClr val="tx1">
                                  <a:lumMod val="50000"/>
                                </a:schemeClr>
                              </a:solidFill>
                              <a:latin typeface="Cambria Math" panose="02040503050406030204" pitchFamily="18" charset="0"/>
                            </a:rPr>
                          </m:ctrlPr>
                        </m:sSupPr>
                        <m:e>
                          <m:r>
                            <a:rPr lang="en-US" sz="2400" i="1">
                              <a:solidFill>
                                <a:schemeClr val="tx1">
                                  <a:lumMod val="50000"/>
                                </a:schemeClr>
                              </a:solidFill>
                              <a:latin typeface="Cambria Math" panose="02040503050406030204" pitchFamily="18" charset="0"/>
                            </a:rPr>
                            <m:t>0</m:t>
                          </m:r>
                        </m:e>
                        <m:sup>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3</m:t>
                          </m:r>
                        </m:sup>
                      </m:sSup>
                      <m:r>
                        <a:rPr lang="en-US" sz="2400" i="1">
                          <a:solidFill>
                            <a:schemeClr val="tx1">
                              <a:lumMod val="50000"/>
                            </a:schemeClr>
                          </a:solidFill>
                          <a:latin typeface="Cambria Math" panose="02040503050406030204" pitchFamily="18" charset="0"/>
                        </a:rPr>
                        <m:t>𝑟𝑎𝑑</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𝑠</m:t>
                      </m:r>
                    </m:oMath>
                  </m:oMathPara>
                </a14:m>
                <a:endParaRPr lang="en-US" sz="2400">
                  <a:solidFill>
                    <a:schemeClr val="tx1">
                      <a:lumMod val="50000"/>
                    </a:schemeClr>
                  </a:solidFill>
                </a:endParaRPr>
              </a:p>
            </p:txBody>
          </p:sp>
        </mc:Choice>
        <mc:Fallback xmlns="">
          <p:sp>
            <p:nvSpPr>
              <p:cNvPr id="15" name="Object 14" descr="24 Trang Thu"/>
              <p:cNvSpPr txBox="1">
                <a:spLocks noRot="1" noChangeAspect="1" noMove="1" noResize="1" noEditPoints="1" noAdjustHandles="1" noChangeArrowheads="1" noChangeShapeType="1" noTextEdit="1"/>
              </p:cNvSpPr>
              <p:nvPr/>
            </p:nvSpPr>
            <p:spPr>
              <a:xfrm>
                <a:off x="5646162" y="4445125"/>
                <a:ext cx="3375025" cy="822325"/>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Object 20" descr="24 Trang Thu"/>
              <p:cNvSpPr txBox="1"/>
              <p:nvPr/>
            </p:nvSpPr>
            <p:spPr>
              <a:xfrm>
                <a:off x="4545663" y="2950387"/>
                <a:ext cx="2163763" cy="45720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𝑡</m:t>
                          </m:r>
                        </m:e>
                        <m:sub>
                          <m:r>
                            <a:rPr lang="en-US" sz="2400" i="1">
                              <a:solidFill>
                                <a:schemeClr val="tx1">
                                  <a:lumMod val="50000"/>
                                </a:schemeClr>
                              </a:solidFill>
                              <a:latin typeface="Cambria Math" panose="02040503050406030204" pitchFamily="18" charset="0"/>
                            </a:rPr>
                            <m:t>2</m:t>
                          </m:r>
                        </m:sub>
                      </m:sSub>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1</m:t>
                      </m:r>
                      <m:r>
                        <a:rPr lang="en-US" sz="2400" i="1">
                          <a:solidFill>
                            <a:schemeClr val="tx1">
                              <a:lumMod val="50000"/>
                            </a:schemeClr>
                          </a:solidFill>
                          <a:latin typeface="Cambria Math" panose="02040503050406030204" pitchFamily="18" charset="0"/>
                        </a:rPr>
                        <m:t>h</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3600</m:t>
                      </m:r>
                      <m:r>
                        <a:rPr lang="en-US" sz="2400" i="1">
                          <a:solidFill>
                            <a:schemeClr val="tx1">
                              <a:lumMod val="50000"/>
                            </a:schemeClr>
                          </a:solidFill>
                          <a:latin typeface="Cambria Math" panose="02040503050406030204" pitchFamily="18" charset="0"/>
                        </a:rPr>
                        <m:t>𝑠</m:t>
                      </m:r>
                    </m:oMath>
                  </m:oMathPara>
                </a14:m>
                <a:endParaRPr lang="en-US" sz="2400">
                  <a:solidFill>
                    <a:schemeClr val="tx1">
                      <a:lumMod val="50000"/>
                    </a:schemeClr>
                  </a:solidFill>
                </a:endParaRPr>
              </a:p>
            </p:txBody>
          </p:sp>
        </mc:Choice>
        <mc:Fallback xmlns="">
          <p:sp>
            <p:nvSpPr>
              <p:cNvPr id="21" name="Object 20" descr="24 Trang Thu"/>
              <p:cNvSpPr txBox="1">
                <a:spLocks noRot="1" noChangeAspect="1" noMove="1" noResize="1" noEditPoints="1" noAdjustHandles="1" noChangeArrowheads="1" noChangeShapeType="1" noTextEdit="1"/>
              </p:cNvSpPr>
              <p:nvPr/>
            </p:nvSpPr>
            <p:spPr>
              <a:xfrm>
                <a:off x="4545663" y="2950387"/>
                <a:ext cx="2163763" cy="457200"/>
              </a:xfrm>
              <a:prstGeom prst="rect">
                <a:avLst/>
              </a:prstGeom>
              <a:blipFill>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3" name="Object 22" descr="24 Trang Thu"/>
              <p:cNvSpPr txBox="1"/>
              <p:nvPr/>
            </p:nvSpPr>
            <p:spPr>
              <a:xfrm>
                <a:off x="4545662" y="3743290"/>
                <a:ext cx="1066800" cy="457200"/>
              </a:xfrm>
              <a:prstGeom prst="rect">
                <a:avLst/>
              </a:prstGeom>
            </p:spPr>
            <p:txBody>
              <a:bodyPr>
                <a:normAutofit fontScale="77500" lnSpcReduction="20000"/>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𝜑</m:t>
                          </m:r>
                        </m:e>
                        <m:sub>
                          <m:r>
                            <a:rPr lang="en-US" sz="2400" i="1">
                              <a:solidFill>
                                <a:schemeClr val="tx1">
                                  <a:lumMod val="50000"/>
                                </a:schemeClr>
                              </a:solidFill>
                              <a:latin typeface="Cambria Math" panose="02040503050406030204" pitchFamily="18" charset="0"/>
                            </a:rPr>
                            <m:t>2</m:t>
                          </m:r>
                        </m:sub>
                      </m:sSub>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2</m:t>
                      </m:r>
                      <m:r>
                        <a:rPr lang="en-US" sz="2400" i="1">
                          <a:solidFill>
                            <a:schemeClr val="tx1">
                              <a:lumMod val="50000"/>
                            </a:schemeClr>
                          </a:solidFill>
                          <a:latin typeface="Cambria Math" panose="02040503050406030204" pitchFamily="18" charset="0"/>
                        </a:rPr>
                        <m:t>𝜋</m:t>
                      </m:r>
                    </m:oMath>
                  </m:oMathPara>
                </a14:m>
                <a:endParaRPr lang="en-US" sz="2400">
                  <a:solidFill>
                    <a:schemeClr val="tx1">
                      <a:lumMod val="50000"/>
                    </a:schemeClr>
                  </a:solidFill>
                </a:endParaRPr>
              </a:p>
            </p:txBody>
          </p:sp>
        </mc:Choice>
        <mc:Fallback xmlns="">
          <p:sp>
            <p:nvSpPr>
              <p:cNvPr id="23" name="Object 22" descr="24 Trang Thu"/>
              <p:cNvSpPr txBox="1">
                <a:spLocks noRot="1" noChangeAspect="1" noMove="1" noResize="1" noEditPoints="1" noAdjustHandles="1" noChangeArrowheads="1" noChangeShapeType="1" noTextEdit="1"/>
              </p:cNvSpPr>
              <p:nvPr/>
            </p:nvSpPr>
            <p:spPr>
              <a:xfrm>
                <a:off x="4545662" y="3743290"/>
                <a:ext cx="1066800" cy="457200"/>
              </a:xfrm>
              <a:prstGeom prst="rect">
                <a:avLst/>
              </a:prstGeom>
              <a:blipFill>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4" name="Object 23" descr="24 Trang Thu"/>
              <p:cNvSpPr txBox="1"/>
              <p:nvPr/>
            </p:nvSpPr>
            <p:spPr>
              <a:xfrm>
                <a:off x="4612068" y="5504617"/>
                <a:ext cx="5207000" cy="50323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en-US" sz="2400" i="1" smtClean="0">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𝑣</m:t>
                          </m:r>
                        </m:e>
                        <m:sub>
                          <m:r>
                            <a:rPr lang="en-US" sz="2400" i="1">
                              <a:solidFill>
                                <a:schemeClr val="tx1">
                                  <a:lumMod val="50000"/>
                                </a:schemeClr>
                              </a:solidFill>
                              <a:latin typeface="Cambria Math" panose="02040503050406030204" pitchFamily="18" charset="0"/>
                            </a:rPr>
                            <m:t>2</m:t>
                          </m:r>
                        </m:sub>
                      </m:sSub>
                      <m:r>
                        <a:rPr lang="en-US" sz="2400" i="1">
                          <a:solidFill>
                            <a:schemeClr val="tx1">
                              <a:lumMod val="50000"/>
                            </a:schemeClr>
                          </a:solidFill>
                          <a:latin typeface="Cambria Math" panose="02040503050406030204" pitchFamily="18" charset="0"/>
                        </a:rPr>
                        <m:t>=</m:t>
                      </m:r>
                      <m:sSub>
                        <m:sSubPr>
                          <m:ctrlPr>
                            <a:rPr lang="en-US" sz="2400" i="1">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𝜔</m:t>
                          </m:r>
                        </m:e>
                        <m:sub>
                          <m:r>
                            <a:rPr lang="en-US" sz="2400" i="1">
                              <a:solidFill>
                                <a:schemeClr val="tx1">
                                  <a:lumMod val="50000"/>
                                </a:schemeClr>
                              </a:solidFill>
                              <a:latin typeface="Cambria Math" panose="02040503050406030204" pitchFamily="18" charset="0"/>
                            </a:rPr>
                            <m:t>2</m:t>
                          </m:r>
                        </m:sub>
                      </m:sSub>
                      <m:sSub>
                        <m:sSubPr>
                          <m:ctrlPr>
                            <a:rPr lang="en-US" sz="2400" i="1">
                              <a:solidFill>
                                <a:schemeClr val="tx1">
                                  <a:lumMod val="50000"/>
                                </a:schemeClr>
                              </a:solidFill>
                              <a:latin typeface="Cambria Math" panose="02040503050406030204" pitchFamily="18" charset="0"/>
                            </a:rPr>
                          </m:ctrlPr>
                        </m:sSubPr>
                        <m:e>
                          <m:r>
                            <a:rPr lang="en-US" sz="2400" i="1">
                              <a:solidFill>
                                <a:schemeClr val="tx1">
                                  <a:lumMod val="50000"/>
                                </a:schemeClr>
                              </a:solidFill>
                              <a:latin typeface="Cambria Math" panose="02040503050406030204" pitchFamily="18" charset="0"/>
                            </a:rPr>
                            <m:t>𝑅</m:t>
                          </m:r>
                        </m:e>
                        <m:sub>
                          <m:r>
                            <a:rPr lang="en-US" sz="2400" i="1">
                              <a:solidFill>
                                <a:schemeClr val="tx1">
                                  <a:lumMod val="50000"/>
                                </a:schemeClr>
                              </a:solidFill>
                              <a:latin typeface="Cambria Math" panose="02040503050406030204" pitchFamily="18" charset="0"/>
                            </a:rPr>
                            <m:t>2</m:t>
                          </m:r>
                        </m:sub>
                      </m:sSub>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1</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75</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1</m:t>
                      </m:r>
                      <m:sSup>
                        <m:sSupPr>
                          <m:ctrlPr>
                            <a:rPr lang="en-US" sz="2400" i="1">
                              <a:solidFill>
                                <a:schemeClr val="tx1">
                                  <a:lumMod val="50000"/>
                                </a:schemeClr>
                              </a:solidFill>
                              <a:latin typeface="Cambria Math" panose="02040503050406030204" pitchFamily="18" charset="0"/>
                            </a:rPr>
                          </m:ctrlPr>
                        </m:sSupPr>
                        <m:e>
                          <m:r>
                            <a:rPr lang="en-US" sz="2400" i="1">
                              <a:solidFill>
                                <a:schemeClr val="tx1">
                                  <a:lumMod val="50000"/>
                                </a:schemeClr>
                              </a:solidFill>
                              <a:latin typeface="Cambria Math" panose="02040503050406030204" pitchFamily="18" charset="0"/>
                            </a:rPr>
                            <m:t>0</m:t>
                          </m:r>
                        </m:e>
                        <m:sup>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3</m:t>
                          </m:r>
                        </m:sup>
                      </m:sSup>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5</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8</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75</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1</m:t>
                      </m:r>
                      <m:sSup>
                        <m:sSupPr>
                          <m:ctrlPr>
                            <a:rPr lang="en-US" sz="2400" i="1">
                              <a:solidFill>
                                <a:schemeClr val="tx1">
                                  <a:lumMod val="50000"/>
                                </a:schemeClr>
                              </a:solidFill>
                              <a:latin typeface="Cambria Math" panose="02040503050406030204" pitchFamily="18" charset="0"/>
                            </a:rPr>
                          </m:ctrlPr>
                        </m:sSupPr>
                        <m:e>
                          <m:r>
                            <a:rPr lang="en-US" sz="2400" i="1">
                              <a:solidFill>
                                <a:schemeClr val="tx1">
                                  <a:lumMod val="50000"/>
                                </a:schemeClr>
                              </a:solidFill>
                              <a:latin typeface="Cambria Math" panose="02040503050406030204" pitchFamily="18" charset="0"/>
                            </a:rPr>
                            <m:t>0</m:t>
                          </m:r>
                        </m:e>
                        <m:sup>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3</m:t>
                          </m:r>
                        </m:sup>
                      </m:sSup>
                      <m:r>
                        <a:rPr lang="en-US" sz="2400" i="1">
                          <a:solidFill>
                            <a:schemeClr val="tx1">
                              <a:lumMod val="50000"/>
                            </a:schemeClr>
                          </a:solidFill>
                          <a:latin typeface="Cambria Math" panose="02040503050406030204" pitchFamily="18" charset="0"/>
                        </a:rPr>
                        <m:t>𝑐𝑚</m:t>
                      </m:r>
                      <m:r>
                        <a:rPr lang="en-US" sz="2400" i="1">
                          <a:solidFill>
                            <a:schemeClr val="tx1">
                              <a:lumMod val="50000"/>
                            </a:schemeClr>
                          </a:solidFill>
                          <a:latin typeface="Cambria Math" panose="02040503050406030204" pitchFamily="18" charset="0"/>
                        </a:rPr>
                        <m:t>/</m:t>
                      </m:r>
                      <m:r>
                        <a:rPr lang="en-US" sz="2400" i="1">
                          <a:solidFill>
                            <a:schemeClr val="tx1">
                              <a:lumMod val="50000"/>
                            </a:schemeClr>
                          </a:solidFill>
                          <a:latin typeface="Cambria Math" panose="02040503050406030204" pitchFamily="18" charset="0"/>
                        </a:rPr>
                        <m:t>𝑠</m:t>
                      </m:r>
                    </m:oMath>
                  </m:oMathPara>
                </a14:m>
                <a:endParaRPr lang="en-US" sz="2400">
                  <a:solidFill>
                    <a:schemeClr val="tx1">
                      <a:lumMod val="50000"/>
                    </a:schemeClr>
                  </a:solidFill>
                </a:endParaRPr>
              </a:p>
            </p:txBody>
          </p:sp>
        </mc:Choice>
        <mc:Fallback xmlns="">
          <p:sp>
            <p:nvSpPr>
              <p:cNvPr id="24" name="Object 23" descr="24 Trang Thu"/>
              <p:cNvSpPr txBox="1">
                <a:spLocks noRot="1" noChangeAspect="1" noMove="1" noResize="1" noEditPoints="1" noAdjustHandles="1" noChangeArrowheads="1" noChangeShapeType="1" noTextEdit="1"/>
              </p:cNvSpPr>
              <p:nvPr/>
            </p:nvSpPr>
            <p:spPr>
              <a:xfrm>
                <a:off x="4612068" y="5504617"/>
                <a:ext cx="5207000" cy="503238"/>
              </a:xfrm>
              <a:prstGeom prst="rect">
                <a:avLst/>
              </a:prstGeom>
              <a:blipFill>
                <a:blip r:embed="rId7"/>
                <a:stretch>
                  <a:fillRect b="-81928"/>
                </a:stretch>
              </a:blipFill>
            </p:spPr>
            <p:txBody>
              <a:bodyPr/>
              <a:lstStyle/>
              <a:p>
                <a:r>
                  <a:rPr lang="vi-VN">
                    <a:noFill/>
                  </a:rPr>
                  <a:t> </a:t>
                </a:r>
              </a:p>
            </p:txBody>
          </p:sp>
        </mc:Fallback>
      </mc:AlternateContent>
      <p:pic>
        <p:nvPicPr>
          <p:cNvPr id="97637" name="Picture 357" descr="24 Trang Thu"/>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84228" y="3328194"/>
            <a:ext cx="2377440" cy="23774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2280644"/>
      </p:ext>
    </p:extLst>
  </p:cSld>
  <p:clrMapOvr>
    <a:masterClrMapping/>
  </p:clrMapOvr>
  <p:transition spd="med">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Object 2" descr="24 Trang Thu"/>
              <p:cNvSpPr txBox="1"/>
              <p:nvPr/>
            </p:nvSpPr>
            <p:spPr>
              <a:xfrm>
                <a:off x="4557712" y="4287358"/>
                <a:ext cx="1711333" cy="112443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700" i="1" smtClean="0">
                              <a:solidFill>
                                <a:schemeClr val="tx1">
                                  <a:lumMod val="50000"/>
                                </a:schemeClr>
                              </a:solidFill>
                              <a:latin typeface="Cambria Math" panose="02040503050406030204" pitchFamily="18" charset="0"/>
                            </a:rPr>
                          </m:ctrlPr>
                        </m:sSubPr>
                        <m:e>
                          <m:r>
                            <a:rPr lang="en-US" sz="2700" i="1">
                              <a:solidFill>
                                <a:schemeClr val="tx1">
                                  <a:lumMod val="50000"/>
                                </a:schemeClr>
                              </a:solidFill>
                              <a:latin typeface="Cambria Math" panose="02040503050406030204" pitchFamily="18" charset="0"/>
                            </a:rPr>
                            <m:t>𝜔</m:t>
                          </m:r>
                        </m:e>
                        <m:sub>
                          <m:r>
                            <a:rPr lang="en-US" sz="2700" i="1">
                              <a:solidFill>
                                <a:schemeClr val="tx1">
                                  <a:lumMod val="50000"/>
                                </a:schemeClr>
                              </a:solidFill>
                              <a:latin typeface="Cambria Math" panose="02040503050406030204" pitchFamily="18" charset="0"/>
                            </a:rPr>
                            <m:t>3</m:t>
                          </m:r>
                        </m:sub>
                      </m:sSub>
                      <m:r>
                        <a:rPr lang="en-US" sz="2700" i="1">
                          <a:solidFill>
                            <a:schemeClr val="tx1">
                              <a:lumMod val="50000"/>
                            </a:schemeClr>
                          </a:solidFill>
                          <a:latin typeface="Cambria Math" panose="02040503050406030204" pitchFamily="18" charset="0"/>
                        </a:rPr>
                        <m:t>=</m:t>
                      </m:r>
                      <m:f>
                        <m:fPr>
                          <m:ctrlPr>
                            <a:rPr lang="en-US" sz="2700" i="1">
                              <a:solidFill>
                                <a:schemeClr val="tx1">
                                  <a:lumMod val="50000"/>
                                </a:schemeClr>
                              </a:solidFill>
                              <a:latin typeface="Cambria Math" panose="02040503050406030204" pitchFamily="18" charset="0"/>
                            </a:rPr>
                          </m:ctrlPr>
                        </m:fPr>
                        <m:num>
                          <m:sSub>
                            <m:sSubPr>
                              <m:ctrlPr>
                                <a:rPr lang="en-US" sz="2700" i="1">
                                  <a:solidFill>
                                    <a:schemeClr val="tx1">
                                      <a:lumMod val="50000"/>
                                    </a:schemeClr>
                                  </a:solidFill>
                                  <a:latin typeface="Cambria Math" panose="02040503050406030204" pitchFamily="18" charset="0"/>
                                </a:rPr>
                              </m:ctrlPr>
                            </m:sSubPr>
                            <m:e>
                              <m:r>
                                <a:rPr lang="en-US" sz="2700" i="1" smtClean="0">
                                  <a:solidFill>
                                    <a:schemeClr val="tx1">
                                      <a:lumMod val="50000"/>
                                    </a:schemeClr>
                                  </a:solidFill>
                                  <a:latin typeface="Cambria Math" panose="02040503050406030204" pitchFamily="18" charset="0"/>
                                  <a:ea typeface="Cambria Math" panose="02040503050406030204" pitchFamily="18" charset="0"/>
                                </a:rPr>
                                <m:t>𝛼</m:t>
                              </m:r>
                            </m:e>
                            <m:sub>
                              <m:r>
                                <a:rPr lang="en-US" sz="2700" i="1">
                                  <a:solidFill>
                                    <a:schemeClr val="tx1">
                                      <a:lumMod val="50000"/>
                                    </a:schemeClr>
                                  </a:solidFill>
                                  <a:latin typeface="Cambria Math" panose="02040503050406030204" pitchFamily="18" charset="0"/>
                                </a:rPr>
                                <m:t>3</m:t>
                              </m:r>
                            </m:sub>
                          </m:sSub>
                        </m:num>
                        <m:den>
                          <m:sSub>
                            <m:sSubPr>
                              <m:ctrlPr>
                                <a:rPr lang="en-US" sz="2700" i="1">
                                  <a:solidFill>
                                    <a:schemeClr val="tx1">
                                      <a:lumMod val="50000"/>
                                    </a:schemeClr>
                                  </a:solidFill>
                                  <a:latin typeface="Cambria Math" panose="02040503050406030204" pitchFamily="18" charset="0"/>
                                </a:rPr>
                              </m:ctrlPr>
                            </m:sSubPr>
                            <m:e>
                              <m:r>
                                <a:rPr lang="en-US" sz="2700" i="1">
                                  <a:solidFill>
                                    <a:schemeClr val="tx1">
                                      <a:lumMod val="50000"/>
                                    </a:schemeClr>
                                  </a:solidFill>
                                  <a:latin typeface="Cambria Math" panose="02040503050406030204" pitchFamily="18" charset="0"/>
                                </a:rPr>
                                <m:t>𝑡</m:t>
                              </m:r>
                            </m:e>
                            <m:sub>
                              <m:r>
                                <a:rPr lang="en-US" sz="2700" i="1">
                                  <a:solidFill>
                                    <a:schemeClr val="tx1">
                                      <a:lumMod val="50000"/>
                                    </a:schemeClr>
                                  </a:solidFill>
                                  <a:latin typeface="Cambria Math" panose="02040503050406030204" pitchFamily="18" charset="0"/>
                                </a:rPr>
                                <m:t>3</m:t>
                              </m:r>
                            </m:sub>
                          </m:sSub>
                        </m:den>
                      </m:f>
                    </m:oMath>
                  </m:oMathPara>
                </a14:m>
                <a:endParaRPr lang="en-US" sz="2700">
                  <a:solidFill>
                    <a:schemeClr val="tx1">
                      <a:lumMod val="50000"/>
                    </a:schemeClr>
                  </a:solidFill>
                </a:endParaRPr>
              </a:p>
            </p:txBody>
          </p:sp>
        </mc:Choice>
        <mc:Fallback xmlns="">
          <p:sp>
            <p:nvSpPr>
              <p:cNvPr id="3" name="Object 2" descr="24 Trang Thu"/>
              <p:cNvSpPr txBox="1">
                <a:spLocks noRot="1" noChangeAspect="1" noMove="1" noResize="1" noEditPoints="1" noAdjustHandles="1" noChangeArrowheads="1" noChangeShapeType="1" noTextEdit="1"/>
              </p:cNvSpPr>
              <p:nvPr/>
            </p:nvSpPr>
            <p:spPr>
              <a:xfrm>
                <a:off x="4557712" y="4287358"/>
                <a:ext cx="1711333" cy="1124430"/>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Object 8" descr="24 Trang Thu"/>
              <p:cNvSpPr txBox="1"/>
              <p:nvPr/>
            </p:nvSpPr>
            <p:spPr>
              <a:xfrm>
                <a:off x="5924942" y="4230501"/>
                <a:ext cx="4010784" cy="1011206"/>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sz="2700" i="1" smtClean="0">
                          <a:solidFill>
                            <a:schemeClr val="tx1">
                              <a:lumMod val="50000"/>
                            </a:schemeClr>
                          </a:solidFill>
                          <a:latin typeface="Cambria Math" panose="02040503050406030204" pitchFamily="18" charset="0"/>
                        </a:rPr>
                        <m:t>=</m:t>
                      </m:r>
                      <m:f>
                        <m:fPr>
                          <m:ctrlPr>
                            <a:rPr lang="en-US" sz="2700" i="1">
                              <a:solidFill>
                                <a:schemeClr val="tx1">
                                  <a:lumMod val="50000"/>
                                </a:schemeClr>
                              </a:solidFill>
                              <a:latin typeface="Cambria Math" panose="02040503050406030204" pitchFamily="18" charset="0"/>
                            </a:rPr>
                          </m:ctrlPr>
                        </m:fPr>
                        <m:num>
                          <m:r>
                            <a:rPr lang="en-US" sz="2700" i="1">
                              <a:solidFill>
                                <a:schemeClr val="tx1">
                                  <a:lumMod val="50000"/>
                                </a:schemeClr>
                              </a:solidFill>
                              <a:latin typeface="Cambria Math" panose="02040503050406030204" pitchFamily="18" charset="0"/>
                            </a:rPr>
                            <m:t>2</m:t>
                          </m:r>
                          <m:r>
                            <a:rPr lang="en-US" sz="2700" i="1">
                              <a:solidFill>
                                <a:schemeClr val="tx1">
                                  <a:lumMod val="50000"/>
                                </a:schemeClr>
                              </a:solidFill>
                              <a:latin typeface="Cambria Math" panose="02040503050406030204" pitchFamily="18" charset="0"/>
                            </a:rPr>
                            <m:t>𝜋</m:t>
                          </m:r>
                        </m:num>
                        <m:den>
                          <m:r>
                            <a:rPr lang="en-US" sz="2700" i="1">
                              <a:solidFill>
                                <a:schemeClr val="tx1">
                                  <a:lumMod val="50000"/>
                                </a:schemeClr>
                              </a:solidFill>
                              <a:latin typeface="Cambria Math" panose="02040503050406030204" pitchFamily="18" charset="0"/>
                            </a:rPr>
                            <m:t>60</m:t>
                          </m:r>
                        </m:den>
                      </m:f>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0</m:t>
                      </m:r>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105</m:t>
                      </m:r>
                      <m:r>
                        <a:rPr lang="en-US" sz="2700" i="1">
                          <a:solidFill>
                            <a:schemeClr val="tx1">
                              <a:lumMod val="50000"/>
                            </a:schemeClr>
                          </a:solidFill>
                          <a:latin typeface="Cambria Math" panose="02040503050406030204" pitchFamily="18" charset="0"/>
                        </a:rPr>
                        <m:t>𝑟𝑎𝑑</m:t>
                      </m:r>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𝑠</m:t>
                      </m:r>
                    </m:oMath>
                  </m:oMathPara>
                </a14:m>
                <a:endParaRPr lang="en-US" sz="2700">
                  <a:solidFill>
                    <a:schemeClr val="tx1">
                      <a:lumMod val="50000"/>
                    </a:schemeClr>
                  </a:solidFill>
                </a:endParaRPr>
              </a:p>
            </p:txBody>
          </p:sp>
        </mc:Choice>
        <mc:Fallback xmlns="">
          <p:sp>
            <p:nvSpPr>
              <p:cNvPr id="9" name="Object 8" descr="24 Trang Thu"/>
              <p:cNvSpPr txBox="1">
                <a:spLocks noRot="1" noChangeAspect="1" noMove="1" noResize="1" noEditPoints="1" noAdjustHandles="1" noChangeArrowheads="1" noChangeShapeType="1" noTextEdit="1"/>
              </p:cNvSpPr>
              <p:nvPr/>
            </p:nvSpPr>
            <p:spPr>
              <a:xfrm>
                <a:off x="5924942" y="4230501"/>
                <a:ext cx="4010784" cy="1011206"/>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Object 10" descr="24 Trang Thu"/>
              <p:cNvSpPr txBox="1"/>
              <p:nvPr/>
            </p:nvSpPr>
            <p:spPr>
              <a:xfrm>
                <a:off x="4557455" y="2899186"/>
                <a:ext cx="2870700" cy="56221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en-US" sz="2700" i="1" smtClean="0">
                              <a:solidFill>
                                <a:schemeClr val="tx1">
                                  <a:lumMod val="50000"/>
                                </a:schemeClr>
                              </a:solidFill>
                              <a:latin typeface="Cambria Math" panose="02040503050406030204" pitchFamily="18" charset="0"/>
                            </a:rPr>
                          </m:ctrlPr>
                        </m:sSubPr>
                        <m:e>
                          <m:r>
                            <a:rPr lang="en-US" sz="2700" i="1">
                              <a:solidFill>
                                <a:schemeClr val="tx1">
                                  <a:lumMod val="50000"/>
                                </a:schemeClr>
                              </a:solidFill>
                              <a:latin typeface="Cambria Math" panose="02040503050406030204" pitchFamily="18" charset="0"/>
                            </a:rPr>
                            <m:t>𝑡</m:t>
                          </m:r>
                        </m:e>
                        <m:sub>
                          <m:r>
                            <a:rPr lang="en-US" sz="2700" i="1">
                              <a:solidFill>
                                <a:schemeClr val="tx1">
                                  <a:lumMod val="50000"/>
                                </a:schemeClr>
                              </a:solidFill>
                              <a:latin typeface="Cambria Math" panose="02040503050406030204" pitchFamily="18" charset="0"/>
                            </a:rPr>
                            <m:t>1</m:t>
                          </m:r>
                        </m:sub>
                      </m:sSub>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1</m:t>
                      </m:r>
                      <m:r>
                        <a:rPr lang="en-US" sz="2700" i="1">
                          <a:solidFill>
                            <a:schemeClr val="tx1">
                              <a:lumMod val="50000"/>
                            </a:schemeClr>
                          </a:solidFill>
                          <a:latin typeface="Cambria Math" panose="02040503050406030204" pitchFamily="18" charset="0"/>
                        </a:rPr>
                        <m:t>𝑝</m:t>
                      </m:r>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60</m:t>
                      </m:r>
                      <m:r>
                        <a:rPr lang="en-US" sz="2700" i="1">
                          <a:solidFill>
                            <a:schemeClr val="tx1">
                              <a:lumMod val="50000"/>
                            </a:schemeClr>
                          </a:solidFill>
                          <a:latin typeface="Cambria Math" panose="02040503050406030204" pitchFamily="18" charset="0"/>
                        </a:rPr>
                        <m:t>𝑠</m:t>
                      </m:r>
                    </m:oMath>
                  </m:oMathPara>
                </a14:m>
                <a:endParaRPr lang="en-US" sz="2700">
                  <a:solidFill>
                    <a:schemeClr val="tx1">
                      <a:lumMod val="50000"/>
                    </a:schemeClr>
                  </a:solidFill>
                </a:endParaRPr>
              </a:p>
            </p:txBody>
          </p:sp>
        </mc:Choice>
        <mc:Fallback xmlns="">
          <p:sp>
            <p:nvSpPr>
              <p:cNvPr id="11" name="Object 10" descr="24 Trang Thu"/>
              <p:cNvSpPr txBox="1">
                <a:spLocks noRot="1" noChangeAspect="1" noMove="1" noResize="1" noEditPoints="1" noAdjustHandles="1" noChangeArrowheads="1" noChangeShapeType="1" noTextEdit="1"/>
              </p:cNvSpPr>
              <p:nvPr/>
            </p:nvSpPr>
            <p:spPr>
              <a:xfrm>
                <a:off x="4557455" y="2899186"/>
                <a:ext cx="2870700" cy="562215"/>
              </a:xfrm>
              <a:prstGeom prst="rect">
                <a:avLst/>
              </a:prstGeom>
              <a:blipFill>
                <a:blip r:embed="rId5"/>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Object 11" descr="24 Trang Thu"/>
              <p:cNvSpPr txBox="1"/>
              <p:nvPr/>
            </p:nvSpPr>
            <p:spPr>
              <a:xfrm>
                <a:off x="4557455" y="3698743"/>
                <a:ext cx="1622150" cy="56221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700" i="1" smtClean="0">
                              <a:solidFill>
                                <a:schemeClr val="tx1">
                                  <a:lumMod val="50000"/>
                                </a:schemeClr>
                              </a:solidFill>
                              <a:latin typeface="Cambria Math" panose="02040503050406030204" pitchFamily="18" charset="0"/>
                            </a:rPr>
                          </m:ctrlPr>
                        </m:sSubPr>
                        <m:e>
                          <m:r>
                            <a:rPr lang="en-US" sz="2700" i="1">
                              <a:solidFill>
                                <a:schemeClr val="tx1">
                                  <a:lumMod val="50000"/>
                                </a:schemeClr>
                              </a:solidFill>
                              <a:latin typeface="Cambria Math" panose="02040503050406030204" pitchFamily="18" charset="0"/>
                            </a:rPr>
                            <m:t>𝜑</m:t>
                          </m:r>
                        </m:e>
                        <m:sub>
                          <m:r>
                            <a:rPr lang="en-US" sz="2700" i="1">
                              <a:solidFill>
                                <a:schemeClr val="tx1">
                                  <a:lumMod val="50000"/>
                                </a:schemeClr>
                              </a:solidFill>
                              <a:latin typeface="Cambria Math" panose="02040503050406030204" pitchFamily="18" charset="0"/>
                            </a:rPr>
                            <m:t>3</m:t>
                          </m:r>
                        </m:sub>
                      </m:sSub>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2</m:t>
                      </m:r>
                      <m:r>
                        <a:rPr lang="en-US" sz="2700" i="1">
                          <a:solidFill>
                            <a:schemeClr val="tx1">
                              <a:lumMod val="50000"/>
                            </a:schemeClr>
                          </a:solidFill>
                          <a:latin typeface="Cambria Math" panose="02040503050406030204" pitchFamily="18" charset="0"/>
                        </a:rPr>
                        <m:t>𝜋</m:t>
                      </m:r>
                    </m:oMath>
                  </m:oMathPara>
                </a14:m>
                <a:endParaRPr lang="en-US" sz="2700">
                  <a:solidFill>
                    <a:schemeClr val="tx1">
                      <a:lumMod val="50000"/>
                    </a:schemeClr>
                  </a:solidFill>
                </a:endParaRPr>
              </a:p>
            </p:txBody>
          </p:sp>
        </mc:Choice>
        <mc:Fallback xmlns="">
          <p:sp>
            <p:nvSpPr>
              <p:cNvPr id="12" name="Object 11" descr="24 Trang Thu"/>
              <p:cNvSpPr txBox="1">
                <a:spLocks noRot="1" noChangeAspect="1" noMove="1" noResize="1" noEditPoints="1" noAdjustHandles="1" noChangeArrowheads="1" noChangeShapeType="1" noTextEdit="1"/>
              </p:cNvSpPr>
              <p:nvPr/>
            </p:nvSpPr>
            <p:spPr>
              <a:xfrm>
                <a:off x="4557455" y="3698743"/>
                <a:ext cx="1622150" cy="562215"/>
              </a:xfrm>
              <a:prstGeom prst="rect">
                <a:avLst/>
              </a:prstGeom>
              <a:blipFill>
                <a:blip r:embed="rId6"/>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Object 12" descr="24 Trang Thu"/>
              <p:cNvSpPr txBox="1"/>
              <p:nvPr/>
            </p:nvSpPr>
            <p:spPr>
              <a:xfrm>
                <a:off x="4594950" y="5523876"/>
                <a:ext cx="6334340" cy="54659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sz="2700" i="1" smtClean="0">
                              <a:solidFill>
                                <a:schemeClr val="tx1">
                                  <a:lumMod val="50000"/>
                                </a:schemeClr>
                              </a:solidFill>
                              <a:latin typeface="Cambria Math" panose="02040503050406030204" pitchFamily="18" charset="0"/>
                            </a:rPr>
                          </m:ctrlPr>
                        </m:sSubPr>
                        <m:e>
                          <m:r>
                            <a:rPr lang="en-US" sz="2700" i="1">
                              <a:solidFill>
                                <a:schemeClr val="tx1">
                                  <a:lumMod val="50000"/>
                                </a:schemeClr>
                              </a:solidFill>
                              <a:latin typeface="Cambria Math" panose="02040503050406030204" pitchFamily="18" charset="0"/>
                            </a:rPr>
                            <m:t>𝑣</m:t>
                          </m:r>
                        </m:e>
                        <m:sub>
                          <m:r>
                            <a:rPr lang="en-US" sz="2700" i="1">
                              <a:solidFill>
                                <a:schemeClr val="tx1">
                                  <a:lumMod val="50000"/>
                                </a:schemeClr>
                              </a:solidFill>
                              <a:latin typeface="Cambria Math" panose="02040503050406030204" pitchFamily="18" charset="0"/>
                            </a:rPr>
                            <m:t>3</m:t>
                          </m:r>
                        </m:sub>
                      </m:sSub>
                      <m:r>
                        <a:rPr lang="en-US" sz="2700" i="1">
                          <a:solidFill>
                            <a:schemeClr val="tx1">
                              <a:lumMod val="50000"/>
                            </a:schemeClr>
                          </a:solidFill>
                          <a:latin typeface="Cambria Math" panose="02040503050406030204" pitchFamily="18" charset="0"/>
                        </a:rPr>
                        <m:t>=</m:t>
                      </m:r>
                      <m:sSub>
                        <m:sSubPr>
                          <m:ctrlPr>
                            <a:rPr lang="en-US" sz="2700" i="1">
                              <a:solidFill>
                                <a:schemeClr val="tx1">
                                  <a:lumMod val="50000"/>
                                </a:schemeClr>
                              </a:solidFill>
                              <a:latin typeface="Cambria Math" panose="02040503050406030204" pitchFamily="18" charset="0"/>
                            </a:rPr>
                          </m:ctrlPr>
                        </m:sSubPr>
                        <m:e>
                          <m:r>
                            <a:rPr lang="en-US" sz="2700" i="1">
                              <a:solidFill>
                                <a:schemeClr val="tx1">
                                  <a:lumMod val="50000"/>
                                </a:schemeClr>
                              </a:solidFill>
                              <a:latin typeface="Cambria Math" panose="02040503050406030204" pitchFamily="18" charset="0"/>
                            </a:rPr>
                            <m:t>𝜔</m:t>
                          </m:r>
                        </m:e>
                        <m:sub>
                          <m:r>
                            <a:rPr lang="en-US" sz="2700" i="1">
                              <a:solidFill>
                                <a:schemeClr val="tx1">
                                  <a:lumMod val="50000"/>
                                </a:schemeClr>
                              </a:solidFill>
                              <a:latin typeface="Cambria Math" panose="02040503050406030204" pitchFamily="18" charset="0"/>
                            </a:rPr>
                            <m:t>3</m:t>
                          </m:r>
                        </m:sub>
                      </m:sSub>
                      <m:sSub>
                        <m:sSubPr>
                          <m:ctrlPr>
                            <a:rPr lang="en-US" sz="2700" i="1">
                              <a:solidFill>
                                <a:schemeClr val="tx1">
                                  <a:lumMod val="50000"/>
                                </a:schemeClr>
                              </a:solidFill>
                              <a:latin typeface="Cambria Math" panose="02040503050406030204" pitchFamily="18" charset="0"/>
                            </a:rPr>
                          </m:ctrlPr>
                        </m:sSubPr>
                        <m:e>
                          <m:r>
                            <a:rPr lang="en-US" sz="2700" i="1">
                              <a:solidFill>
                                <a:schemeClr val="tx1">
                                  <a:lumMod val="50000"/>
                                </a:schemeClr>
                              </a:solidFill>
                              <a:latin typeface="Cambria Math" panose="02040503050406030204" pitchFamily="18" charset="0"/>
                            </a:rPr>
                            <m:t>𝑅</m:t>
                          </m:r>
                        </m:e>
                        <m:sub>
                          <m:r>
                            <a:rPr lang="en-US" sz="2700" i="1">
                              <a:solidFill>
                                <a:schemeClr val="tx1">
                                  <a:lumMod val="50000"/>
                                </a:schemeClr>
                              </a:solidFill>
                              <a:latin typeface="Cambria Math" panose="02040503050406030204" pitchFamily="18" charset="0"/>
                            </a:rPr>
                            <m:t>3</m:t>
                          </m:r>
                        </m:sub>
                      </m:sSub>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0</m:t>
                      </m:r>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105</m:t>
                      </m:r>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6</m:t>
                      </m:r>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0</m:t>
                      </m:r>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63</m:t>
                      </m:r>
                      <m:r>
                        <a:rPr lang="en-US" sz="2700" i="1">
                          <a:solidFill>
                            <a:schemeClr val="tx1">
                              <a:lumMod val="50000"/>
                            </a:schemeClr>
                          </a:solidFill>
                          <a:latin typeface="Cambria Math" panose="02040503050406030204" pitchFamily="18" charset="0"/>
                        </a:rPr>
                        <m:t>𝑐𝑚</m:t>
                      </m:r>
                      <m:r>
                        <a:rPr lang="en-US" sz="2700" i="1">
                          <a:solidFill>
                            <a:schemeClr val="tx1">
                              <a:lumMod val="50000"/>
                            </a:schemeClr>
                          </a:solidFill>
                          <a:latin typeface="Cambria Math" panose="02040503050406030204" pitchFamily="18" charset="0"/>
                        </a:rPr>
                        <m:t>/</m:t>
                      </m:r>
                      <m:r>
                        <a:rPr lang="en-US" sz="2700" i="1">
                          <a:solidFill>
                            <a:schemeClr val="tx1">
                              <a:lumMod val="50000"/>
                            </a:schemeClr>
                          </a:solidFill>
                          <a:latin typeface="Cambria Math" panose="02040503050406030204" pitchFamily="18" charset="0"/>
                        </a:rPr>
                        <m:t>𝑠</m:t>
                      </m:r>
                    </m:oMath>
                  </m:oMathPara>
                </a14:m>
                <a:endParaRPr lang="en-US" sz="2700">
                  <a:solidFill>
                    <a:schemeClr val="tx1">
                      <a:lumMod val="50000"/>
                    </a:schemeClr>
                  </a:solidFill>
                </a:endParaRPr>
              </a:p>
            </p:txBody>
          </p:sp>
        </mc:Choice>
        <mc:Fallback xmlns="">
          <p:sp>
            <p:nvSpPr>
              <p:cNvPr id="13" name="Object 12" descr="24 Trang Thu"/>
              <p:cNvSpPr txBox="1">
                <a:spLocks noRot="1" noChangeAspect="1" noMove="1" noResize="1" noEditPoints="1" noAdjustHandles="1" noChangeArrowheads="1" noChangeShapeType="1" noTextEdit="1"/>
              </p:cNvSpPr>
              <p:nvPr/>
            </p:nvSpPr>
            <p:spPr>
              <a:xfrm>
                <a:off x="4594950" y="5523876"/>
                <a:ext cx="6334340" cy="546598"/>
              </a:xfrm>
              <a:prstGeom prst="rect">
                <a:avLst/>
              </a:prstGeom>
              <a:blipFill>
                <a:blip r:embed="rId7"/>
                <a:stretch>
                  <a:fillRect/>
                </a:stretch>
              </a:blipFill>
            </p:spPr>
            <p:txBody>
              <a:bodyPr/>
              <a:lstStyle/>
              <a:p>
                <a:r>
                  <a:rPr lang="vi-VN">
                    <a:noFill/>
                  </a:rPr>
                  <a:t> </a:t>
                </a:r>
              </a:p>
            </p:txBody>
          </p:sp>
        </mc:Fallback>
      </mc:AlternateContent>
      <p:pic>
        <p:nvPicPr>
          <p:cNvPr id="10" name="Picture 357" descr="24 Trang Thu"/>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884228" y="3328194"/>
            <a:ext cx="2377440" cy="2377440"/>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descr="24 Trang Thu"/>
          <p:cNvSpPr txBox="1"/>
          <p:nvPr/>
        </p:nvSpPr>
        <p:spPr>
          <a:xfrm>
            <a:off x="466725" y="329063"/>
            <a:ext cx="11182349" cy="1892826"/>
          </a:xfrm>
          <a:prstGeom prst="rect">
            <a:avLst/>
          </a:prstGeom>
          <a:noFill/>
          <a:ln>
            <a:noFill/>
          </a:ln>
        </p:spPr>
        <p:txBody>
          <a:bodyPr wrap="square" rtlCol="0">
            <a:spAutoFit/>
          </a:bodyPr>
          <a:lstStyle/>
          <a:p>
            <a:pPr marL="0" marR="0" lvl="0" indent="0" algn="just" defTabSz="457200" rtl="0" eaLnBrk="1" fontAlgn="auto" latinLnBrk="0" hangingPunct="1">
              <a:lnSpc>
                <a:spcPct val="100000"/>
              </a:lnSpc>
              <a:spcBef>
                <a:spcPts val="0"/>
              </a:spcBef>
              <a:spcAft>
                <a:spcPts val="600"/>
              </a:spcAft>
              <a:buClrTx/>
              <a:buSzTx/>
              <a:buFontTx/>
              <a:buNone/>
              <a:tabLst/>
              <a:defRPr/>
            </a:pPr>
            <a:r>
              <a:rPr kumimoji="0" lang="en-US" sz="2800" b="1" i="0" u="sng" strike="noStrike" kern="1200" cap="none" spc="0" normalizeH="0" baseline="0" noProof="0" dirty="0">
                <a:ln>
                  <a:noFill/>
                </a:ln>
                <a:solidFill>
                  <a:schemeClr val="tx1">
                    <a:lumMod val="50000"/>
                  </a:schemeClr>
                </a:solidFill>
                <a:effectLst/>
                <a:uLnTx/>
                <a:uFillTx/>
                <a:latin typeface="Calibri" panose="020F0502020204030204"/>
                <a:ea typeface="+mn-ea"/>
                <a:cs typeface="+mn-cs"/>
              </a:rPr>
              <a:t>VÍ DỤ</a:t>
            </a:r>
            <a:endPar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Kim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giờ</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phút</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giây</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ủa</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một</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đồng</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hồ</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ó</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hiều</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dài</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lần</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lượt</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là</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3 cm, 5 cm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và</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6 cm.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á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quay </a:t>
            </a:r>
            <a:r>
              <a:rPr kumimoji="0" lang="en-US" sz="2800" b="1" i="0" u="none" strike="noStrike" kern="1200" cap="none" spc="0" normalizeH="0" baseline="0" noProof="0" err="1">
                <a:ln>
                  <a:noFill/>
                </a:ln>
                <a:solidFill>
                  <a:schemeClr val="tx1">
                    <a:lumMod val="50000"/>
                  </a:schemeClr>
                </a:solidFill>
                <a:effectLst/>
                <a:uLnTx/>
                <a:uFillTx/>
                <a:latin typeface="Calibri" panose="020F0502020204030204"/>
                <a:ea typeface="+mn-ea"/>
                <a:cs typeface="+mn-cs"/>
              </a:rPr>
              <a:t>đều</a:t>
            </a:r>
            <a:r>
              <a:rPr kumimoji="0" lang="en-US" sz="2800" b="1" i="0" u="none" strike="noStrike" kern="1200" cap="none" spc="0" normalizeH="0" baseline="0" noProof="0">
                <a:ln>
                  <a:noFill/>
                </a:ln>
                <a:solidFill>
                  <a:schemeClr val="tx1">
                    <a:lumMod val="50000"/>
                  </a:schemeClr>
                </a:solidFill>
                <a:effectLst/>
                <a:uLnTx/>
                <a:uFillTx/>
                <a:latin typeface="Calibri" panose="020F0502020204030204"/>
                <a:ea typeface="+mn-ea"/>
                <a:cs typeface="+mn-cs"/>
              </a:rPr>
              <a:t> không giậ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Tính</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tố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độ</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err="1">
                <a:ln>
                  <a:noFill/>
                </a:ln>
                <a:solidFill>
                  <a:schemeClr val="tx1">
                    <a:lumMod val="50000"/>
                  </a:schemeClr>
                </a:solidFill>
                <a:effectLst/>
                <a:uLnTx/>
                <a:uFillTx/>
                <a:latin typeface="Calibri" panose="020F0502020204030204"/>
                <a:ea typeface="+mn-ea"/>
                <a:cs typeface="+mn-cs"/>
              </a:rPr>
              <a:t>dài</a:t>
            </a:r>
            <a:r>
              <a:rPr kumimoji="0" lang="en-US" sz="2800" b="1" i="0" u="none" strike="noStrike" kern="1200" cap="none" spc="0" normalizeH="0" baseline="0" noProof="0">
                <a:ln>
                  <a:noFill/>
                </a:ln>
                <a:solidFill>
                  <a:schemeClr val="tx1">
                    <a:lumMod val="50000"/>
                  </a:schemeClr>
                </a:solidFill>
                <a:effectLst/>
                <a:uLnTx/>
                <a:uFillTx/>
                <a:latin typeface="Calibri" panose="020F0502020204030204"/>
                <a:ea typeface="+mn-ea"/>
                <a:cs typeface="+mn-cs"/>
              </a:rPr>
              <a:t> của đầu kim và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tố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độ</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góc</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của</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mỗi</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chemeClr val="tx1">
                    <a:lumMod val="50000"/>
                  </a:schemeClr>
                </a:solidFill>
                <a:effectLst/>
                <a:uLnTx/>
                <a:uFillTx/>
                <a:latin typeface="Calibri" panose="020F0502020204030204"/>
                <a:ea typeface="+mn-ea"/>
                <a:cs typeface="+mn-cs"/>
              </a:rPr>
              <a:t>kim</a:t>
            </a:r>
            <a:r>
              <a:rPr kumimoji="0" lang="en-US" sz="2800" b="1" i="0" u="none" strike="noStrike" kern="1200" cap="none" spc="0" normalizeH="0" baseline="0" noProof="0" dirty="0">
                <a:ln>
                  <a:noFill/>
                </a:ln>
                <a:solidFill>
                  <a:schemeClr val="tx1">
                    <a:lumMod val="50000"/>
                  </a:schemeClr>
                </a:solidFill>
                <a:effectLst/>
                <a:uLnTx/>
                <a:uFillTx/>
                <a:latin typeface="Calibri" panose="020F0502020204030204"/>
                <a:ea typeface="+mn-ea"/>
                <a:cs typeface="+mn-cs"/>
              </a:rPr>
              <a:t>.</a:t>
            </a:r>
          </a:p>
        </p:txBody>
      </p:sp>
    </p:spTree>
    <p:extLst>
      <p:ext uri="{BB962C8B-B14F-4D97-AF65-F5344CB8AC3E}">
        <p14:creationId xmlns:p14="http://schemas.microsoft.com/office/powerpoint/2010/main" val="2852062799"/>
      </p:ext>
    </p:extLst>
  </p:cSld>
  <p:clrMapOvr>
    <a:masterClrMapping/>
  </p:clrMapOvr>
  <p:transition spd="med">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24 Trang Thu"/>
          <p:cNvSpPr txBox="1"/>
          <p:nvPr/>
        </p:nvSpPr>
        <p:spPr>
          <a:xfrm>
            <a:off x="619125" y="386859"/>
            <a:ext cx="11058525" cy="1892826"/>
          </a:xfrm>
          <a:prstGeom prst="rect">
            <a:avLst/>
          </a:prstGeom>
          <a:noFill/>
          <a:ln>
            <a:noFill/>
          </a:ln>
        </p:spPr>
        <p:txBody>
          <a:bodyPr wrap="square" rtlCol="0">
            <a:spAutoFit/>
          </a:bodyPr>
          <a:lstStyle/>
          <a:p>
            <a:pPr marL="0" marR="0" lvl="0" indent="0" algn="just" defTabSz="457200" rtl="0" eaLnBrk="1" fontAlgn="auto" latinLnBrk="0" hangingPunct="1">
              <a:lnSpc>
                <a:spcPct val="100000"/>
              </a:lnSpc>
              <a:spcBef>
                <a:spcPts val="0"/>
              </a:spcBef>
              <a:spcAft>
                <a:spcPts val="600"/>
              </a:spcAft>
              <a:buClrTx/>
              <a:buSzTx/>
              <a:buFontTx/>
              <a:buNone/>
              <a:tabLst/>
              <a:defRPr/>
            </a:pPr>
            <a:r>
              <a:rPr kumimoji="0" lang="en-US" sz="2800" b="1" i="0" u="sng" strike="noStrike" kern="1200" cap="none" spc="0" normalizeH="0" baseline="0" noProof="0" dirty="0">
                <a:ln>
                  <a:noFill/>
                </a:ln>
                <a:solidFill>
                  <a:srgbClr val="143B4F"/>
                </a:solidFill>
                <a:effectLst/>
                <a:uLnTx/>
                <a:uFillTx/>
                <a:latin typeface="Calibri" panose="020F0502020204030204"/>
                <a:ea typeface="+mn-ea"/>
                <a:cs typeface="+mn-cs"/>
              </a:rPr>
              <a:t>VÍ DỤ</a:t>
            </a:r>
            <a:endPar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endParaRPr>
          </a:p>
          <a:p>
            <a:pPr marL="0" marR="0" lvl="0" indent="0" algn="just" defTabSz="4572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Một</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chiếc</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quạt</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trần</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đang</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quay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đều</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với</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tốc</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độ</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góc</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là</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720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vòng</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phút</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Độ</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dài</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cánh</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err="1">
                <a:ln>
                  <a:noFill/>
                </a:ln>
                <a:solidFill>
                  <a:srgbClr val="143B4F"/>
                </a:solidFill>
                <a:effectLst/>
                <a:uLnTx/>
                <a:uFillTx/>
                <a:latin typeface="Calibri" panose="020F0502020204030204"/>
                <a:ea typeface="+mn-ea"/>
                <a:cs typeface="+mn-cs"/>
              </a:rPr>
              <a:t>quạt</a:t>
            </a:r>
            <a:r>
              <a:rPr kumimoji="0" lang="en-US" sz="2800" b="1" i="0" u="none" strike="noStrike" kern="1200" cap="none" spc="0" normalizeH="0" baseline="0" noProof="0">
                <a:ln>
                  <a:noFill/>
                </a:ln>
                <a:solidFill>
                  <a:srgbClr val="143B4F"/>
                </a:solidFill>
                <a:effectLst/>
                <a:uLnTx/>
                <a:uFillTx/>
                <a:latin typeface="Calibri" panose="020F0502020204030204"/>
                <a:ea typeface="+mn-ea"/>
                <a:cs typeface="+mn-cs"/>
              </a:rPr>
              <a:t> tính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từ</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err="1">
                <a:ln>
                  <a:noFill/>
                </a:ln>
                <a:solidFill>
                  <a:srgbClr val="143B4F"/>
                </a:solidFill>
                <a:effectLst/>
                <a:uLnTx/>
                <a:uFillTx/>
                <a:latin typeface="Calibri" panose="020F0502020204030204"/>
                <a:ea typeface="+mn-ea"/>
                <a:cs typeface="+mn-cs"/>
              </a:rPr>
              <a:t>tâm</a:t>
            </a:r>
            <a:r>
              <a:rPr kumimoji="0" lang="en-US" sz="2800" b="1" i="0" u="none" strike="noStrike" kern="1200" cap="none" spc="0" normalizeH="0" baseline="0" noProof="0">
                <a:ln>
                  <a:noFill/>
                </a:ln>
                <a:solidFill>
                  <a:srgbClr val="143B4F"/>
                </a:solidFill>
                <a:effectLst/>
                <a:uLnTx/>
                <a:uFillTx/>
                <a:latin typeface="Calibri" panose="020F0502020204030204"/>
                <a:ea typeface="+mn-ea"/>
                <a:cs typeface="+mn-cs"/>
              </a:rPr>
              <a:t> quay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là</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80 cm.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Tính</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gia</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tốc</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hướng</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tâm</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của</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một</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điểm</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ở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đầu</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cánh</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 </a:t>
            </a:r>
            <a:r>
              <a:rPr kumimoji="0" lang="en-US" sz="2800" b="1" i="0" u="none" strike="noStrike" kern="1200" cap="none" spc="0" normalizeH="0" baseline="0" noProof="0" dirty="0" err="1">
                <a:ln>
                  <a:noFill/>
                </a:ln>
                <a:solidFill>
                  <a:srgbClr val="143B4F"/>
                </a:solidFill>
                <a:effectLst/>
                <a:uLnTx/>
                <a:uFillTx/>
                <a:latin typeface="Calibri" panose="020F0502020204030204"/>
                <a:ea typeface="+mn-ea"/>
                <a:cs typeface="+mn-cs"/>
              </a:rPr>
              <a:t>quạt</a:t>
            </a:r>
            <a:r>
              <a:rPr kumimoji="0" lang="en-US" sz="2800" b="1" i="0" u="none" strike="noStrike" kern="1200" cap="none" spc="0" normalizeH="0" baseline="0" noProof="0" dirty="0">
                <a:ln>
                  <a:noFill/>
                </a:ln>
                <a:solidFill>
                  <a:srgbClr val="143B4F"/>
                </a:solidFill>
                <a:effectLst/>
                <a:uLnTx/>
                <a:uFillTx/>
                <a:latin typeface="Calibri" panose="020F0502020204030204"/>
                <a:ea typeface="+mn-ea"/>
                <a:cs typeface="+mn-cs"/>
              </a:rPr>
              <a:t>.</a:t>
            </a:r>
          </a:p>
        </p:txBody>
      </p:sp>
      <mc:AlternateContent xmlns:mc="http://schemas.openxmlformats.org/markup-compatibility/2006" xmlns:a14="http://schemas.microsoft.com/office/drawing/2010/main">
        <mc:Choice Requires="a14">
          <p:sp>
            <p:nvSpPr>
              <p:cNvPr id="3" name="Object 2" descr="24 Trang Thu"/>
              <p:cNvSpPr txBox="1"/>
              <p:nvPr/>
            </p:nvSpPr>
            <p:spPr>
              <a:xfrm>
                <a:off x="6816666" y="2786231"/>
                <a:ext cx="3919466" cy="1034669"/>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sz="3000" i="1" smtClean="0">
                          <a:solidFill>
                            <a:srgbClr val="143B4F"/>
                          </a:solidFill>
                          <a:latin typeface="Cambria Math" panose="02040503050406030204" pitchFamily="18" charset="0"/>
                        </a:rPr>
                        <m:t>=</m:t>
                      </m:r>
                      <m:r>
                        <a:rPr lang="en-US" sz="3000" i="1" smtClean="0">
                          <a:solidFill>
                            <a:srgbClr val="143B4F"/>
                          </a:solidFill>
                          <a:latin typeface="Cambria Math" panose="02040503050406030204" pitchFamily="18" charset="0"/>
                        </a:rPr>
                        <m:t>720</m:t>
                      </m:r>
                      <m:f>
                        <m:fPr>
                          <m:ctrlPr>
                            <a:rPr lang="en-US" sz="3000" i="1">
                              <a:solidFill>
                                <a:srgbClr val="143B4F"/>
                              </a:solidFill>
                              <a:latin typeface="Cambria Math" panose="02040503050406030204" pitchFamily="18" charset="0"/>
                            </a:rPr>
                          </m:ctrlPr>
                        </m:fPr>
                        <m:num>
                          <m:r>
                            <a:rPr lang="en-US" sz="3000" i="1">
                              <a:solidFill>
                                <a:srgbClr val="143B4F"/>
                              </a:solidFill>
                              <a:latin typeface="Cambria Math" panose="02040503050406030204" pitchFamily="18" charset="0"/>
                            </a:rPr>
                            <m:t>2</m:t>
                          </m:r>
                          <m:r>
                            <a:rPr lang="en-US" sz="3000" i="1">
                              <a:solidFill>
                                <a:srgbClr val="143B4F"/>
                              </a:solidFill>
                              <a:latin typeface="Cambria Math" panose="02040503050406030204" pitchFamily="18" charset="0"/>
                            </a:rPr>
                            <m:t>𝜋</m:t>
                          </m:r>
                        </m:num>
                        <m:den>
                          <m:r>
                            <a:rPr lang="en-US" sz="3000" i="1">
                              <a:solidFill>
                                <a:srgbClr val="143B4F"/>
                              </a:solidFill>
                              <a:latin typeface="Cambria Math" panose="02040503050406030204" pitchFamily="18" charset="0"/>
                            </a:rPr>
                            <m:t>60</m:t>
                          </m:r>
                        </m:den>
                      </m:f>
                      <m:r>
                        <a:rPr lang="en-US" sz="3000" i="1">
                          <a:solidFill>
                            <a:srgbClr val="143B4F"/>
                          </a:solidFill>
                          <a:latin typeface="Cambria Math" panose="02040503050406030204" pitchFamily="18" charset="0"/>
                        </a:rPr>
                        <m:t>=</m:t>
                      </m:r>
                      <m:r>
                        <a:rPr lang="en-US" sz="3000" i="1">
                          <a:solidFill>
                            <a:srgbClr val="143B4F"/>
                          </a:solidFill>
                          <a:latin typeface="Cambria Math" panose="02040503050406030204" pitchFamily="18" charset="0"/>
                        </a:rPr>
                        <m:t>24</m:t>
                      </m:r>
                      <m:r>
                        <a:rPr lang="en-US" sz="3000" i="1">
                          <a:solidFill>
                            <a:srgbClr val="143B4F"/>
                          </a:solidFill>
                          <a:latin typeface="Cambria Math" panose="02040503050406030204" pitchFamily="18" charset="0"/>
                        </a:rPr>
                        <m:t>𝜋</m:t>
                      </m:r>
                      <m:r>
                        <a:rPr lang="en-US" sz="3000" i="1">
                          <a:solidFill>
                            <a:srgbClr val="143B4F"/>
                          </a:solidFill>
                          <a:latin typeface="Cambria Math" panose="02040503050406030204" pitchFamily="18" charset="0"/>
                        </a:rPr>
                        <m:t>𝑟𝑎𝑑</m:t>
                      </m:r>
                      <m:r>
                        <a:rPr lang="en-US" sz="3000" i="1">
                          <a:solidFill>
                            <a:srgbClr val="143B4F"/>
                          </a:solidFill>
                          <a:latin typeface="Cambria Math" panose="02040503050406030204" pitchFamily="18" charset="0"/>
                        </a:rPr>
                        <m:t>/</m:t>
                      </m:r>
                      <m:r>
                        <a:rPr lang="en-US" sz="3000" i="1">
                          <a:solidFill>
                            <a:srgbClr val="143B4F"/>
                          </a:solidFill>
                          <a:latin typeface="Cambria Math" panose="02040503050406030204" pitchFamily="18" charset="0"/>
                        </a:rPr>
                        <m:t>𝑠</m:t>
                      </m:r>
                    </m:oMath>
                  </m:oMathPara>
                </a14:m>
                <a:endParaRPr lang="en-US" sz="3000">
                  <a:solidFill>
                    <a:srgbClr val="143B4F"/>
                  </a:solidFill>
                </a:endParaRPr>
              </a:p>
            </p:txBody>
          </p:sp>
        </mc:Choice>
        <mc:Fallback xmlns="">
          <p:sp>
            <p:nvSpPr>
              <p:cNvPr id="3" name="Object 2" descr="24 Trang Thu"/>
              <p:cNvSpPr txBox="1">
                <a:spLocks noRot="1" noChangeAspect="1" noMove="1" noResize="1" noEditPoints="1" noAdjustHandles="1" noChangeArrowheads="1" noChangeShapeType="1" noTextEdit="1"/>
              </p:cNvSpPr>
              <p:nvPr/>
            </p:nvSpPr>
            <p:spPr>
              <a:xfrm>
                <a:off x="6816666" y="2786231"/>
                <a:ext cx="3919466" cy="1034669"/>
              </a:xfrm>
              <a:prstGeom prst="rect">
                <a:avLst/>
              </a:prstGeom>
              <a:blipFill>
                <a:blip r:embed="rId3"/>
                <a:stretch>
                  <a:fillRect/>
                </a:stretch>
              </a:blipFill>
            </p:spPr>
            <p:txBody>
              <a:bodyPr/>
              <a:lstStyle/>
              <a:p>
                <a:r>
                  <a:rPr lang="vi-VN">
                    <a:noFill/>
                  </a:rPr>
                  <a:t> </a:t>
                </a:r>
              </a:p>
            </p:txBody>
          </p:sp>
        </mc:Fallback>
      </mc:AlternateContent>
      <p:sp>
        <p:nvSpPr>
          <p:cNvPr id="8" name="TextBox 7" descr="24 Trang Thu"/>
          <p:cNvSpPr txBox="1"/>
          <p:nvPr/>
        </p:nvSpPr>
        <p:spPr>
          <a:xfrm>
            <a:off x="5138791" y="3068611"/>
            <a:ext cx="2725871" cy="461665"/>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l-GR" sz="2400" b="1" i="0" u="none" strike="noStrike" kern="1200" cap="none" spc="0" normalizeH="0" baseline="0" noProof="0">
                <a:ln>
                  <a:noFill/>
                </a:ln>
                <a:solidFill>
                  <a:srgbClr val="143B4F"/>
                </a:solidFill>
                <a:effectLst/>
                <a:uLnTx/>
                <a:uFillTx/>
                <a:latin typeface="Calibri" panose="020F0502020204030204"/>
                <a:ea typeface="+mn-ea"/>
                <a:cs typeface="+mn-cs"/>
              </a:rPr>
              <a:t>ω</a:t>
            </a:r>
            <a:r>
              <a:rPr kumimoji="0" lang="en-US" sz="2400" b="1" i="0" u="none" strike="noStrike" kern="1200" cap="none" spc="0" normalizeH="0" baseline="0" noProof="0">
                <a:ln>
                  <a:noFill/>
                </a:ln>
                <a:solidFill>
                  <a:srgbClr val="143B4F"/>
                </a:solidFill>
                <a:effectLst/>
                <a:uLnTx/>
                <a:uFillTx/>
                <a:latin typeface="Calibri" panose="020F0502020204030204"/>
                <a:ea typeface="+mn-ea"/>
                <a:cs typeface="+mn-cs"/>
              </a:rPr>
              <a:t> </a:t>
            </a:r>
            <a:r>
              <a:rPr kumimoji="0" lang="en-US" sz="2400" b="1" i="0" u="none" strike="noStrike" kern="1200" cap="none" spc="0" normalizeH="0" baseline="0" noProof="0">
                <a:ln>
                  <a:noFill/>
                </a:ln>
                <a:solidFill>
                  <a:srgbClr val="143B4F"/>
                </a:solidFill>
                <a:effectLst/>
                <a:uLnTx/>
                <a:uFillTx/>
                <a:latin typeface="Calibri" panose="020F0502020204030204"/>
                <a:ea typeface="+mn-ea"/>
                <a:cs typeface="+mn-cs"/>
                <a:sym typeface="Symbol" panose="05050102010706020507" pitchFamily="18" charset="2"/>
              </a:rPr>
              <a:t></a:t>
            </a:r>
            <a:r>
              <a:rPr kumimoji="0" lang="en-US" sz="2400" b="1" i="0" u="none" strike="noStrike" kern="1200" cap="none" spc="0" normalizeH="0" baseline="0" noProof="0">
                <a:ln>
                  <a:noFill/>
                </a:ln>
                <a:solidFill>
                  <a:srgbClr val="143B4F"/>
                </a:solidFill>
                <a:effectLst/>
                <a:uLnTx/>
                <a:uFillTx/>
                <a:latin typeface="Calibri" panose="020F0502020204030204"/>
                <a:ea typeface="+mn-ea"/>
                <a:cs typeface="+mn-cs"/>
              </a:rPr>
              <a:t> 720 v/p </a:t>
            </a:r>
            <a:endParaRPr kumimoji="0" lang="en-US" sz="2400" b="1" i="0" u="none" strike="noStrike" kern="1200" cap="none" spc="0" normalizeH="0" baseline="0" noProof="0" dirty="0">
              <a:ln>
                <a:noFill/>
              </a:ln>
              <a:solidFill>
                <a:srgbClr val="143B4F"/>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Object 4" descr="24 Trang Thu"/>
              <p:cNvSpPr txBox="1"/>
              <p:nvPr/>
            </p:nvSpPr>
            <p:spPr>
              <a:xfrm>
                <a:off x="5138793" y="3736658"/>
                <a:ext cx="2594184" cy="1113961"/>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en-US" sz="3000" i="1" smtClean="0">
                              <a:solidFill>
                                <a:srgbClr val="143B4F"/>
                              </a:solidFill>
                              <a:latin typeface="Cambria Math" panose="02040503050406030204" pitchFamily="18" charset="0"/>
                            </a:rPr>
                          </m:ctrlPr>
                        </m:sSubPr>
                        <m:e>
                          <m:r>
                            <a:rPr lang="en-US" sz="3000" i="1">
                              <a:solidFill>
                                <a:srgbClr val="143B4F"/>
                              </a:solidFill>
                              <a:latin typeface="Cambria Math" panose="02040503050406030204" pitchFamily="18" charset="0"/>
                            </a:rPr>
                            <m:t>𝑎</m:t>
                          </m:r>
                        </m:e>
                        <m:sub>
                          <m:r>
                            <a:rPr lang="en-US" sz="3000" i="1">
                              <a:solidFill>
                                <a:srgbClr val="143B4F"/>
                              </a:solidFill>
                              <a:latin typeface="Cambria Math" panose="02040503050406030204" pitchFamily="18" charset="0"/>
                            </a:rPr>
                            <m:t>h𝑡</m:t>
                          </m:r>
                        </m:sub>
                      </m:sSub>
                      <m:r>
                        <a:rPr lang="en-US" sz="3000" i="1">
                          <a:solidFill>
                            <a:srgbClr val="143B4F"/>
                          </a:solidFill>
                          <a:latin typeface="Cambria Math" panose="02040503050406030204" pitchFamily="18" charset="0"/>
                        </a:rPr>
                        <m:t>=</m:t>
                      </m:r>
                      <m:f>
                        <m:fPr>
                          <m:ctrlPr>
                            <a:rPr lang="en-US" sz="3000" i="1">
                              <a:solidFill>
                                <a:srgbClr val="143B4F"/>
                              </a:solidFill>
                              <a:latin typeface="Cambria Math" panose="02040503050406030204" pitchFamily="18" charset="0"/>
                            </a:rPr>
                          </m:ctrlPr>
                        </m:fPr>
                        <m:num>
                          <m:sSup>
                            <m:sSupPr>
                              <m:ctrlPr>
                                <a:rPr lang="en-US" sz="3000" i="1">
                                  <a:solidFill>
                                    <a:srgbClr val="143B4F"/>
                                  </a:solidFill>
                                  <a:latin typeface="Cambria Math" panose="02040503050406030204" pitchFamily="18" charset="0"/>
                                </a:rPr>
                              </m:ctrlPr>
                            </m:sSupPr>
                            <m:e>
                              <m:r>
                                <a:rPr lang="en-US" sz="3000" i="1">
                                  <a:solidFill>
                                    <a:srgbClr val="143B4F"/>
                                  </a:solidFill>
                                  <a:latin typeface="Cambria Math" panose="02040503050406030204" pitchFamily="18" charset="0"/>
                                </a:rPr>
                                <m:t>𝑣</m:t>
                              </m:r>
                            </m:e>
                            <m:sup>
                              <m:r>
                                <a:rPr lang="en-US" sz="3000" i="1">
                                  <a:solidFill>
                                    <a:srgbClr val="143B4F"/>
                                  </a:solidFill>
                                  <a:latin typeface="Cambria Math" panose="02040503050406030204" pitchFamily="18" charset="0"/>
                                </a:rPr>
                                <m:t>2</m:t>
                              </m:r>
                            </m:sup>
                          </m:sSup>
                        </m:num>
                        <m:den>
                          <m:r>
                            <a:rPr lang="en-US" sz="3000" i="1">
                              <a:solidFill>
                                <a:srgbClr val="143B4F"/>
                              </a:solidFill>
                              <a:latin typeface="Cambria Math" panose="02040503050406030204" pitchFamily="18" charset="0"/>
                            </a:rPr>
                            <m:t>𝑅</m:t>
                          </m:r>
                        </m:den>
                      </m:f>
                      <m:r>
                        <a:rPr lang="en-US" sz="3000" i="1">
                          <a:solidFill>
                            <a:srgbClr val="143B4F"/>
                          </a:solidFill>
                          <a:latin typeface="Cambria Math" panose="02040503050406030204" pitchFamily="18" charset="0"/>
                        </a:rPr>
                        <m:t>=</m:t>
                      </m:r>
                      <m:sSup>
                        <m:sSupPr>
                          <m:ctrlPr>
                            <a:rPr lang="en-US" sz="3000" i="1">
                              <a:solidFill>
                                <a:srgbClr val="143B4F"/>
                              </a:solidFill>
                              <a:latin typeface="Cambria Math" panose="02040503050406030204" pitchFamily="18" charset="0"/>
                            </a:rPr>
                          </m:ctrlPr>
                        </m:sSupPr>
                        <m:e>
                          <m:r>
                            <a:rPr lang="en-US" sz="3000" i="1">
                              <a:solidFill>
                                <a:srgbClr val="143B4F"/>
                              </a:solidFill>
                              <a:latin typeface="Cambria Math" panose="02040503050406030204" pitchFamily="18" charset="0"/>
                            </a:rPr>
                            <m:t>𝜔</m:t>
                          </m:r>
                        </m:e>
                        <m:sup>
                          <m:r>
                            <a:rPr lang="en-US" sz="3000" i="1">
                              <a:solidFill>
                                <a:srgbClr val="143B4F"/>
                              </a:solidFill>
                              <a:latin typeface="Cambria Math" panose="02040503050406030204" pitchFamily="18" charset="0"/>
                            </a:rPr>
                            <m:t>2</m:t>
                          </m:r>
                        </m:sup>
                      </m:sSup>
                      <m:r>
                        <a:rPr lang="en-US" sz="3000" i="1">
                          <a:solidFill>
                            <a:srgbClr val="143B4F"/>
                          </a:solidFill>
                          <a:latin typeface="Cambria Math" panose="02040503050406030204" pitchFamily="18" charset="0"/>
                        </a:rPr>
                        <m:t>𝑅</m:t>
                      </m:r>
                    </m:oMath>
                  </m:oMathPara>
                </a14:m>
                <a:endParaRPr lang="en-US" sz="3000">
                  <a:solidFill>
                    <a:srgbClr val="143B4F"/>
                  </a:solidFill>
                </a:endParaRPr>
              </a:p>
            </p:txBody>
          </p:sp>
        </mc:Choice>
        <mc:Fallback xmlns="">
          <p:sp>
            <p:nvSpPr>
              <p:cNvPr id="5" name="Object 4" descr="24 Trang Thu"/>
              <p:cNvSpPr txBox="1">
                <a:spLocks noRot="1" noChangeAspect="1" noMove="1" noResize="1" noEditPoints="1" noAdjustHandles="1" noChangeArrowheads="1" noChangeShapeType="1" noTextEdit="1"/>
              </p:cNvSpPr>
              <p:nvPr/>
            </p:nvSpPr>
            <p:spPr>
              <a:xfrm>
                <a:off x="5138793" y="3736658"/>
                <a:ext cx="2594184" cy="1113961"/>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Object 6" descr="24 Trang Thu"/>
              <p:cNvSpPr txBox="1"/>
              <p:nvPr/>
            </p:nvSpPr>
            <p:spPr>
              <a:xfrm>
                <a:off x="5138790" y="5081104"/>
                <a:ext cx="5893177" cy="668376"/>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b>
                        <m:sSubPr>
                          <m:ctrlPr>
                            <a:rPr lang="en-US" sz="3000" i="1" smtClean="0">
                              <a:solidFill>
                                <a:srgbClr val="143B4F"/>
                              </a:solidFill>
                              <a:latin typeface="Cambria Math" panose="02040503050406030204" pitchFamily="18" charset="0"/>
                            </a:rPr>
                          </m:ctrlPr>
                        </m:sSubPr>
                        <m:e>
                          <m:r>
                            <a:rPr lang="en-US" sz="3000" i="1">
                              <a:solidFill>
                                <a:srgbClr val="143B4F"/>
                              </a:solidFill>
                              <a:latin typeface="Cambria Math" panose="02040503050406030204" pitchFamily="18" charset="0"/>
                            </a:rPr>
                            <m:t>𝑎</m:t>
                          </m:r>
                        </m:e>
                        <m:sub>
                          <m:r>
                            <a:rPr lang="en-US" sz="3000" i="1">
                              <a:solidFill>
                                <a:srgbClr val="143B4F"/>
                              </a:solidFill>
                              <a:latin typeface="Cambria Math" panose="02040503050406030204" pitchFamily="18" charset="0"/>
                            </a:rPr>
                            <m:t>h𝑡</m:t>
                          </m:r>
                        </m:sub>
                      </m:sSub>
                      <m:r>
                        <a:rPr lang="en-US" sz="3000" i="1">
                          <a:solidFill>
                            <a:srgbClr val="143B4F"/>
                          </a:solidFill>
                          <a:latin typeface="Cambria Math" panose="02040503050406030204" pitchFamily="18" charset="0"/>
                        </a:rPr>
                        <m:t>=(</m:t>
                      </m:r>
                      <m:r>
                        <a:rPr lang="en-US" sz="3000" i="1">
                          <a:solidFill>
                            <a:srgbClr val="143B4F"/>
                          </a:solidFill>
                          <a:latin typeface="Cambria Math" panose="02040503050406030204" pitchFamily="18" charset="0"/>
                        </a:rPr>
                        <m:t>24</m:t>
                      </m:r>
                      <m:r>
                        <a:rPr lang="en-US" sz="3000" i="1">
                          <a:solidFill>
                            <a:srgbClr val="143B4F"/>
                          </a:solidFill>
                          <a:latin typeface="Cambria Math" panose="02040503050406030204" pitchFamily="18" charset="0"/>
                        </a:rPr>
                        <m:t>𝜋</m:t>
                      </m:r>
                      <m:sSup>
                        <m:sSupPr>
                          <m:ctrlPr>
                            <a:rPr lang="en-US" sz="3000" i="1">
                              <a:solidFill>
                                <a:srgbClr val="143B4F"/>
                              </a:solidFill>
                              <a:latin typeface="Cambria Math" panose="02040503050406030204" pitchFamily="18" charset="0"/>
                            </a:rPr>
                          </m:ctrlPr>
                        </m:sSupPr>
                        <m:e>
                          <m:r>
                            <a:rPr lang="en-US" sz="3000" i="1">
                              <a:solidFill>
                                <a:srgbClr val="143B4F"/>
                              </a:solidFill>
                              <a:latin typeface="Cambria Math" panose="02040503050406030204" pitchFamily="18" charset="0"/>
                            </a:rPr>
                            <m:t>)</m:t>
                          </m:r>
                        </m:e>
                        <m:sup>
                          <m:r>
                            <a:rPr lang="en-US" sz="3000" i="1">
                              <a:solidFill>
                                <a:srgbClr val="143B4F"/>
                              </a:solidFill>
                              <a:latin typeface="Cambria Math" panose="02040503050406030204" pitchFamily="18" charset="0"/>
                            </a:rPr>
                            <m:t>2</m:t>
                          </m:r>
                        </m:sup>
                      </m:sSup>
                      <m:r>
                        <a:rPr lang="en-US" sz="3000" i="1">
                          <a:solidFill>
                            <a:srgbClr val="143B4F"/>
                          </a:solidFill>
                          <a:latin typeface="Cambria Math" panose="02040503050406030204" pitchFamily="18" charset="0"/>
                        </a:rPr>
                        <m:t>.</m:t>
                      </m:r>
                      <m:r>
                        <a:rPr lang="en-US" sz="3000" i="1">
                          <a:solidFill>
                            <a:srgbClr val="143B4F"/>
                          </a:solidFill>
                          <a:latin typeface="Cambria Math" panose="02040503050406030204" pitchFamily="18" charset="0"/>
                        </a:rPr>
                        <m:t>0</m:t>
                      </m:r>
                      <m:r>
                        <a:rPr lang="en-US" sz="3000" i="1">
                          <a:solidFill>
                            <a:srgbClr val="143B4F"/>
                          </a:solidFill>
                          <a:latin typeface="Cambria Math" panose="02040503050406030204" pitchFamily="18" charset="0"/>
                        </a:rPr>
                        <m:t>,</m:t>
                      </m:r>
                      <m:r>
                        <a:rPr lang="en-US" sz="3000" i="1">
                          <a:solidFill>
                            <a:srgbClr val="143B4F"/>
                          </a:solidFill>
                          <a:latin typeface="Cambria Math" panose="02040503050406030204" pitchFamily="18" charset="0"/>
                        </a:rPr>
                        <m:t>8</m:t>
                      </m:r>
                      <m:r>
                        <a:rPr lang="en-US" sz="3000" i="1">
                          <a:solidFill>
                            <a:srgbClr val="143B4F"/>
                          </a:solidFill>
                          <a:latin typeface="Cambria Math" panose="02040503050406030204" pitchFamily="18" charset="0"/>
                        </a:rPr>
                        <m:t>=</m:t>
                      </m:r>
                      <m:r>
                        <a:rPr lang="en-US" sz="3000" i="1">
                          <a:solidFill>
                            <a:srgbClr val="143B4F"/>
                          </a:solidFill>
                          <a:latin typeface="Cambria Math" panose="02040503050406030204" pitchFamily="18" charset="0"/>
                        </a:rPr>
                        <m:t>4548</m:t>
                      </m:r>
                      <m:r>
                        <a:rPr lang="en-US" sz="3000" i="1">
                          <a:solidFill>
                            <a:srgbClr val="143B4F"/>
                          </a:solidFill>
                          <a:latin typeface="Cambria Math" panose="02040503050406030204" pitchFamily="18" charset="0"/>
                        </a:rPr>
                        <m:t>𝑚</m:t>
                      </m:r>
                      <m:r>
                        <a:rPr lang="en-US" sz="3000" i="1">
                          <a:solidFill>
                            <a:srgbClr val="143B4F"/>
                          </a:solidFill>
                          <a:latin typeface="Cambria Math" panose="02040503050406030204" pitchFamily="18" charset="0"/>
                        </a:rPr>
                        <m:t>/</m:t>
                      </m:r>
                      <m:sSup>
                        <m:sSupPr>
                          <m:ctrlPr>
                            <a:rPr lang="en-US" sz="3000" i="1">
                              <a:solidFill>
                                <a:srgbClr val="143B4F"/>
                              </a:solidFill>
                              <a:latin typeface="Cambria Math" panose="02040503050406030204" pitchFamily="18" charset="0"/>
                            </a:rPr>
                          </m:ctrlPr>
                        </m:sSupPr>
                        <m:e>
                          <m:r>
                            <a:rPr lang="en-US" sz="3000" i="1">
                              <a:solidFill>
                                <a:srgbClr val="143B4F"/>
                              </a:solidFill>
                              <a:latin typeface="Cambria Math" panose="02040503050406030204" pitchFamily="18" charset="0"/>
                            </a:rPr>
                            <m:t>𝑠</m:t>
                          </m:r>
                        </m:e>
                        <m:sup>
                          <m:r>
                            <a:rPr lang="en-US" sz="3000" i="1">
                              <a:solidFill>
                                <a:srgbClr val="143B4F"/>
                              </a:solidFill>
                              <a:latin typeface="Cambria Math" panose="02040503050406030204" pitchFamily="18" charset="0"/>
                            </a:rPr>
                            <m:t>2</m:t>
                          </m:r>
                        </m:sup>
                      </m:sSup>
                    </m:oMath>
                  </m:oMathPara>
                </a14:m>
                <a:endParaRPr lang="en-US" sz="3000">
                  <a:solidFill>
                    <a:srgbClr val="143B4F"/>
                  </a:solidFill>
                </a:endParaRPr>
              </a:p>
            </p:txBody>
          </p:sp>
        </mc:Choice>
        <mc:Fallback xmlns="">
          <p:sp>
            <p:nvSpPr>
              <p:cNvPr id="7" name="Object 6" descr="24 Trang Thu"/>
              <p:cNvSpPr txBox="1">
                <a:spLocks noRot="1" noChangeAspect="1" noMove="1" noResize="1" noEditPoints="1" noAdjustHandles="1" noChangeArrowheads="1" noChangeShapeType="1" noTextEdit="1"/>
              </p:cNvSpPr>
              <p:nvPr/>
            </p:nvSpPr>
            <p:spPr>
              <a:xfrm>
                <a:off x="5138790" y="5081104"/>
                <a:ext cx="5893177" cy="668376"/>
              </a:xfrm>
              <a:prstGeom prst="rect">
                <a:avLst/>
              </a:prstGeom>
              <a:blipFill>
                <a:blip r:embed="rId5"/>
                <a:stretch>
                  <a:fillRect/>
                </a:stretch>
              </a:blipFill>
            </p:spPr>
            <p:txBody>
              <a:bodyPr/>
              <a:lstStyle/>
              <a:p>
                <a:r>
                  <a:rPr lang="vi-VN">
                    <a:noFill/>
                  </a:rPr>
                  <a:t> </a:t>
                </a:r>
              </a:p>
            </p:txBody>
          </p:sp>
        </mc:Fallback>
      </mc:AlternateContent>
      <p:pic>
        <p:nvPicPr>
          <p:cNvPr id="98386" name="Picture 82" descr="24 Trang Thu"/>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92365" y="2609171"/>
            <a:ext cx="3594930" cy="29532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8987050"/>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83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24 Trang Thu"/>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6096001" y="-393420"/>
            <a:ext cx="6500813" cy="7826390"/>
          </a:xfrm>
          <a:prstGeom prst="rect">
            <a:avLst/>
          </a:prstGeom>
        </p:spPr>
      </p:pic>
      <p:pic>
        <p:nvPicPr>
          <p:cNvPr id="10" name="Picture 3" descr="24 Trang Thu">
            <a:extLst>
              <a:ext uri="{FF2B5EF4-FFF2-40B4-BE49-F238E27FC236}">
                <a16:creationId xmlns:a16="http://schemas.microsoft.com/office/drawing/2014/main" xmlns="" id="{507000C7-CC7A-4C35-4D9B-3AB30F7321FF}"/>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437715" y="353738"/>
            <a:ext cx="5098575" cy="5487703"/>
          </a:xfrm>
          <a:prstGeom prst="rect">
            <a:avLst/>
          </a:prstGeom>
        </p:spPr>
      </p:pic>
      <p:pic>
        <p:nvPicPr>
          <p:cNvPr id="16" name="Picture 9" descr="24 Trang Thu">
            <a:extLst>
              <a:ext uri="{FF2B5EF4-FFF2-40B4-BE49-F238E27FC236}">
                <a16:creationId xmlns:a16="http://schemas.microsoft.com/office/drawing/2014/main" xmlns="" id="{15FFB5C3-581E-92D0-AA71-C67C6CE671FF}"/>
              </a:ext>
            </a:extLst>
          </p:cNvPr>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938379">
            <a:off x="258082" y="4774732"/>
            <a:ext cx="1136530" cy="2133418"/>
          </a:xfrm>
          <a:prstGeom prst="rect">
            <a:avLst/>
          </a:prstGeom>
        </p:spPr>
      </p:pic>
      <p:sp>
        <p:nvSpPr>
          <p:cNvPr id="7" name="TextBox 8" descr="24 Trang Thu">
            <a:extLst>
              <a:ext uri="{FF2B5EF4-FFF2-40B4-BE49-F238E27FC236}">
                <a16:creationId xmlns:a16="http://schemas.microsoft.com/office/drawing/2014/main" xmlns="" id="{5B5508AC-EA65-DB09-5B8D-729A649A9C37}"/>
              </a:ext>
            </a:extLst>
          </p:cNvPr>
          <p:cNvSpPr txBox="1"/>
          <p:nvPr/>
        </p:nvSpPr>
        <p:spPr>
          <a:xfrm>
            <a:off x="1432513" y="2803088"/>
            <a:ext cx="3108980" cy="1179810"/>
          </a:xfrm>
          <a:prstGeom prst="rect">
            <a:avLst/>
          </a:prstGeom>
        </p:spPr>
        <p:txBody>
          <a:bodyPr lIns="0" tIns="0" rIns="0" bIns="0" rtlCol="0" anchor="t">
            <a:spAutoFit/>
          </a:bodyPr>
          <a:lstStyle/>
          <a:p>
            <a:pPr algn="ctr" defTabSz="857250">
              <a:lnSpc>
                <a:spcPts val="4612"/>
              </a:lnSpc>
            </a:pPr>
            <a:r>
              <a:rPr lang="en-US" sz="3843">
                <a:solidFill>
                  <a:srgbClr val="FFFFFF"/>
                </a:solidFill>
                <a:latin typeface="Public Sans Bold"/>
              </a:rPr>
              <a:t>Nhiệm vụ </a:t>
            </a:r>
          </a:p>
          <a:p>
            <a:pPr algn="ctr" defTabSz="857250">
              <a:lnSpc>
                <a:spcPts val="4612"/>
              </a:lnSpc>
              <a:spcBef>
                <a:spcPct val="0"/>
              </a:spcBef>
            </a:pPr>
            <a:r>
              <a:rPr lang="en-US" sz="3843">
                <a:solidFill>
                  <a:srgbClr val="FFFFFF"/>
                </a:solidFill>
                <a:latin typeface="Public Sans Bold"/>
              </a:rPr>
              <a:t>về nhà</a:t>
            </a:r>
          </a:p>
        </p:txBody>
      </p:sp>
      <p:grpSp>
        <p:nvGrpSpPr>
          <p:cNvPr id="12" name="Group 4" descr="24 Trang Thu">
            <a:extLst>
              <a:ext uri="{FF2B5EF4-FFF2-40B4-BE49-F238E27FC236}">
                <a16:creationId xmlns:a16="http://schemas.microsoft.com/office/drawing/2014/main" xmlns="" id="{51A5B84F-7F23-241A-F069-201AB1F185A3}"/>
              </a:ext>
            </a:extLst>
          </p:cNvPr>
          <p:cNvGrpSpPr/>
          <p:nvPr/>
        </p:nvGrpSpPr>
        <p:grpSpPr>
          <a:xfrm rot="-128926">
            <a:off x="7022325" y="724467"/>
            <a:ext cx="4217205" cy="2775223"/>
            <a:chOff x="0" y="0"/>
            <a:chExt cx="2020450" cy="1498353"/>
          </a:xfrm>
        </p:grpSpPr>
        <p:sp>
          <p:nvSpPr>
            <p:cNvPr id="13" name="Freeform 5">
              <a:extLst>
                <a:ext uri="{FF2B5EF4-FFF2-40B4-BE49-F238E27FC236}">
                  <a16:creationId xmlns:a16="http://schemas.microsoft.com/office/drawing/2014/main" xmlns="" id="{2F58C9AD-52F1-12F4-602B-FD3CF4CCB34F}"/>
                </a:ext>
              </a:extLst>
            </p:cNvPr>
            <p:cNvSpPr/>
            <p:nvPr/>
          </p:nvSpPr>
          <p:spPr>
            <a:xfrm>
              <a:off x="0" y="0"/>
              <a:ext cx="2020450" cy="1498353"/>
            </a:xfrm>
            <a:custGeom>
              <a:avLst/>
              <a:gdLst/>
              <a:ahLst/>
              <a:cxnLst/>
              <a:rect l="l" t="t" r="r" b="b"/>
              <a:pathLst>
                <a:path w="2020450" h="1498353">
                  <a:moveTo>
                    <a:pt x="0" y="0"/>
                  </a:moveTo>
                  <a:lnTo>
                    <a:pt x="2020450" y="0"/>
                  </a:lnTo>
                  <a:lnTo>
                    <a:pt x="2020450" y="1498353"/>
                  </a:lnTo>
                  <a:lnTo>
                    <a:pt x="0" y="1498353"/>
                  </a:lnTo>
                  <a:close/>
                </a:path>
              </a:pathLst>
            </a:custGeom>
            <a:solidFill>
              <a:srgbClr val="F6F6E9"/>
            </a:solidFill>
          </p:spPr>
          <p:txBody>
            <a:bodyPr/>
            <a:lstStyle/>
            <a:p>
              <a:r>
                <a:rPr lang="en-US"/>
                <a:t> </a:t>
              </a:r>
              <a:endParaRPr lang="vi-VN"/>
            </a:p>
          </p:txBody>
        </p:sp>
      </p:grpSp>
      <p:grpSp>
        <p:nvGrpSpPr>
          <p:cNvPr id="14" name="Group 6" descr="24 Trang Thu">
            <a:extLst>
              <a:ext uri="{FF2B5EF4-FFF2-40B4-BE49-F238E27FC236}">
                <a16:creationId xmlns:a16="http://schemas.microsoft.com/office/drawing/2014/main" xmlns="" id="{1B272003-FCD7-6EAD-1E6B-C76B55FAF0B6}"/>
              </a:ext>
            </a:extLst>
          </p:cNvPr>
          <p:cNvGrpSpPr/>
          <p:nvPr/>
        </p:nvGrpSpPr>
        <p:grpSpPr>
          <a:xfrm rot="-128926">
            <a:off x="7008329" y="4284984"/>
            <a:ext cx="4289663" cy="1790832"/>
            <a:chOff x="0" y="0"/>
            <a:chExt cx="2020450" cy="1100071"/>
          </a:xfrm>
        </p:grpSpPr>
        <p:sp>
          <p:nvSpPr>
            <p:cNvPr id="15" name="Freeform 7">
              <a:extLst>
                <a:ext uri="{FF2B5EF4-FFF2-40B4-BE49-F238E27FC236}">
                  <a16:creationId xmlns:a16="http://schemas.microsoft.com/office/drawing/2014/main" xmlns="" id="{4B0AA64F-C3BE-9F48-8C82-DE0E32E783DD}"/>
                </a:ext>
              </a:extLst>
            </p:cNvPr>
            <p:cNvSpPr/>
            <p:nvPr/>
          </p:nvSpPr>
          <p:spPr>
            <a:xfrm>
              <a:off x="0" y="0"/>
              <a:ext cx="2020450" cy="1100071"/>
            </a:xfrm>
            <a:custGeom>
              <a:avLst/>
              <a:gdLst/>
              <a:ahLst/>
              <a:cxnLst/>
              <a:rect l="l" t="t" r="r" b="b"/>
              <a:pathLst>
                <a:path w="2020450" h="1100071">
                  <a:moveTo>
                    <a:pt x="0" y="0"/>
                  </a:moveTo>
                  <a:lnTo>
                    <a:pt x="2020450" y="0"/>
                  </a:lnTo>
                  <a:lnTo>
                    <a:pt x="2020450" y="1100071"/>
                  </a:lnTo>
                  <a:lnTo>
                    <a:pt x="0" y="1100071"/>
                  </a:lnTo>
                  <a:close/>
                </a:path>
              </a:pathLst>
            </a:custGeom>
            <a:solidFill>
              <a:srgbClr val="F6F6E9"/>
            </a:solidFill>
          </p:spPr>
        </p:sp>
      </p:grpSp>
      <p:sp>
        <p:nvSpPr>
          <p:cNvPr id="17" name="TextBox 9" descr="24 Trang Thu">
            <a:extLst>
              <a:ext uri="{FF2B5EF4-FFF2-40B4-BE49-F238E27FC236}">
                <a16:creationId xmlns:a16="http://schemas.microsoft.com/office/drawing/2014/main" xmlns="" id="{15A89E72-8F5C-1E7A-FDDB-97632F539487}"/>
              </a:ext>
            </a:extLst>
          </p:cNvPr>
          <p:cNvSpPr txBox="1"/>
          <p:nvPr/>
        </p:nvSpPr>
        <p:spPr>
          <a:xfrm>
            <a:off x="7453312" y="1045498"/>
            <a:ext cx="3357563" cy="421975"/>
          </a:xfrm>
          <a:prstGeom prst="rect">
            <a:avLst/>
          </a:prstGeom>
        </p:spPr>
        <p:txBody>
          <a:bodyPr wrap="square" lIns="0" tIns="0" rIns="0" bIns="0" rtlCol="0" anchor="t">
            <a:spAutoFit/>
          </a:bodyPr>
          <a:lstStyle/>
          <a:p>
            <a:pPr algn="just" defTabSz="857250">
              <a:lnSpc>
                <a:spcPct val="114000"/>
              </a:lnSpc>
              <a:spcBef>
                <a:spcPct val="0"/>
              </a:spcBef>
            </a:pPr>
            <a:endParaRPr lang="en-US" sz="2624" dirty="0">
              <a:solidFill>
                <a:srgbClr val="291B25"/>
              </a:solidFill>
              <a:latin typeface="Nunito Sans Regular Bold"/>
            </a:endParaRPr>
          </a:p>
        </p:txBody>
      </p:sp>
      <p:sp>
        <p:nvSpPr>
          <p:cNvPr id="18" name="TextBox 10" descr="24 Trang Thu">
            <a:extLst>
              <a:ext uri="{FF2B5EF4-FFF2-40B4-BE49-F238E27FC236}">
                <a16:creationId xmlns:a16="http://schemas.microsoft.com/office/drawing/2014/main" xmlns="" id="{0A94304E-886C-4C5D-437D-AA12306E7D20}"/>
              </a:ext>
            </a:extLst>
          </p:cNvPr>
          <p:cNvSpPr txBox="1"/>
          <p:nvPr/>
        </p:nvSpPr>
        <p:spPr>
          <a:xfrm>
            <a:off x="7739063" y="4722705"/>
            <a:ext cx="2811991" cy="907043"/>
          </a:xfrm>
          <a:prstGeom prst="rect">
            <a:avLst/>
          </a:prstGeom>
        </p:spPr>
        <p:txBody>
          <a:bodyPr lIns="0" tIns="0" rIns="0" bIns="0" rtlCol="0" anchor="t">
            <a:spAutoFit/>
          </a:bodyPr>
          <a:lstStyle/>
          <a:p>
            <a:pPr algn="ctr" defTabSz="857250">
              <a:lnSpc>
                <a:spcPts val="3674"/>
              </a:lnSpc>
              <a:spcBef>
                <a:spcPct val="0"/>
              </a:spcBef>
            </a:pPr>
            <a:r>
              <a:rPr lang="en-US" sz="2624" b="1" dirty="0">
                <a:solidFill>
                  <a:srgbClr val="291B25"/>
                </a:solidFill>
                <a:latin typeface="Nunito Sans Regular Bold"/>
              </a:rPr>
              <a:t>2. </a:t>
            </a:r>
            <a:r>
              <a:rPr lang="en-US" sz="2624" dirty="0" err="1">
                <a:solidFill>
                  <a:srgbClr val="291B25"/>
                </a:solidFill>
                <a:latin typeface="Nunito Sans Regular Bold"/>
              </a:rPr>
              <a:t>Làm</a:t>
            </a:r>
            <a:r>
              <a:rPr lang="en-US" sz="2624" dirty="0">
                <a:solidFill>
                  <a:srgbClr val="291B25"/>
                </a:solidFill>
                <a:latin typeface="Nunito Sans Regular Bold"/>
              </a:rPr>
              <a:t> </a:t>
            </a:r>
            <a:r>
              <a:rPr lang="en-US" sz="2624" dirty="0" err="1">
                <a:solidFill>
                  <a:srgbClr val="291B25"/>
                </a:solidFill>
                <a:latin typeface="Nunito Sans Regular Bold"/>
              </a:rPr>
              <a:t>bài</a:t>
            </a:r>
            <a:r>
              <a:rPr lang="en-US" sz="2624" dirty="0">
                <a:solidFill>
                  <a:srgbClr val="291B25"/>
                </a:solidFill>
                <a:latin typeface="Nunito Sans Regular Bold"/>
              </a:rPr>
              <a:t> </a:t>
            </a:r>
            <a:r>
              <a:rPr lang="en-US" sz="2624" err="1">
                <a:solidFill>
                  <a:srgbClr val="291B25"/>
                </a:solidFill>
                <a:latin typeface="Nunito Sans Regular Bold"/>
              </a:rPr>
              <a:t>tập</a:t>
            </a:r>
            <a:r>
              <a:rPr lang="en-US" sz="2624">
                <a:solidFill>
                  <a:srgbClr val="291B25"/>
                </a:solidFill>
                <a:latin typeface="Nunito Sans Regular Bold"/>
              </a:rPr>
              <a:t> SGK</a:t>
            </a:r>
            <a:endParaRPr lang="en-US" sz="2624" dirty="0">
              <a:solidFill>
                <a:srgbClr val="291B25"/>
              </a:solidFill>
              <a:latin typeface="Nunito Sans Regular Bold"/>
            </a:endParaRPr>
          </a:p>
        </p:txBody>
      </p:sp>
      <p:pic>
        <p:nvPicPr>
          <p:cNvPr id="19" name="Picture 12" descr="24 Trang Thu">
            <a:extLst>
              <a:ext uri="{FF2B5EF4-FFF2-40B4-BE49-F238E27FC236}">
                <a16:creationId xmlns:a16="http://schemas.microsoft.com/office/drawing/2014/main" xmlns="" id="{E1010387-56C3-3C5A-6F58-33EA05843B24}"/>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a:off x="11061271" y="470670"/>
            <a:ext cx="582990" cy="592688"/>
          </a:xfrm>
          <a:prstGeom prst="rect">
            <a:avLst/>
          </a:prstGeom>
        </p:spPr>
      </p:pic>
      <p:pic>
        <p:nvPicPr>
          <p:cNvPr id="20" name="Picture 13" descr="24 Trang Thu">
            <a:extLst>
              <a:ext uri="{FF2B5EF4-FFF2-40B4-BE49-F238E27FC236}">
                <a16:creationId xmlns:a16="http://schemas.microsoft.com/office/drawing/2014/main" xmlns="" id="{75F23B60-955D-FB81-F7F6-A2FE17F8B867}"/>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2082063">
            <a:off x="11011236" y="5647459"/>
            <a:ext cx="752826" cy="283336"/>
          </a:xfrm>
          <a:prstGeom prst="rect">
            <a:avLst/>
          </a:prstGeom>
        </p:spPr>
      </p:pic>
      <p:sp>
        <p:nvSpPr>
          <p:cNvPr id="3" name="TextBox 9" descr="24 Trang Thu">
            <a:extLst>
              <a:ext uri="{FF2B5EF4-FFF2-40B4-BE49-F238E27FC236}">
                <a16:creationId xmlns:a16="http://schemas.microsoft.com/office/drawing/2014/main" xmlns="" id="{902541A3-B1FA-2915-4371-5B22BC901B96}"/>
              </a:ext>
            </a:extLst>
          </p:cNvPr>
          <p:cNvSpPr txBox="1"/>
          <p:nvPr/>
        </p:nvSpPr>
        <p:spPr>
          <a:xfrm>
            <a:off x="7229475" y="1148273"/>
            <a:ext cx="3581400" cy="1949316"/>
          </a:xfrm>
          <a:prstGeom prst="rect">
            <a:avLst/>
          </a:prstGeom>
        </p:spPr>
        <p:txBody>
          <a:bodyPr wrap="square" lIns="0" tIns="0" rIns="0" bIns="0" rtlCol="0" anchor="t">
            <a:spAutoFit/>
          </a:bodyPr>
          <a:lstStyle/>
          <a:p>
            <a:pPr algn="just">
              <a:lnSpc>
                <a:spcPct val="114000"/>
              </a:lnSpc>
              <a:spcBef>
                <a:spcPct val="0"/>
              </a:spcBef>
            </a:pPr>
            <a:r>
              <a:rPr lang="en-US" sz="2799">
                <a:solidFill>
                  <a:srgbClr val="291B25"/>
                </a:solidFill>
                <a:latin typeface="Nunito Sans Regular Bold"/>
              </a:rPr>
              <a:t>1. Tìm </a:t>
            </a:r>
            <a:r>
              <a:rPr lang="en-US" sz="2799" dirty="0" err="1">
                <a:solidFill>
                  <a:srgbClr val="291B25"/>
                </a:solidFill>
                <a:latin typeface="Nunito Sans Regular Bold"/>
              </a:rPr>
              <a:t>hiểu</a:t>
            </a:r>
            <a:r>
              <a:rPr lang="en-US" sz="2799" dirty="0">
                <a:solidFill>
                  <a:srgbClr val="291B25"/>
                </a:solidFill>
                <a:latin typeface="Nunito Sans Regular Bold"/>
              </a:rPr>
              <a:t> </a:t>
            </a:r>
            <a:r>
              <a:rPr lang="en-US" sz="2799" dirty="0" err="1">
                <a:solidFill>
                  <a:srgbClr val="291B25"/>
                </a:solidFill>
                <a:latin typeface="Nunito Sans Regular Bold"/>
              </a:rPr>
              <a:t>thêm</a:t>
            </a:r>
            <a:r>
              <a:rPr lang="en-US" sz="2799" dirty="0">
                <a:solidFill>
                  <a:srgbClr val="291B25"/>
                </a:solidFill>
                <a:latin typeface="Nunito Sans Regular Bold"/>
              </a:rPr>
              <a:t> </a:t>
            </a:r>
            <a:r>
              <a:rPr lang="en-US" sz="2799" dirty="0" err="1">
                <a:solidFill>
                  <a:srgbClr val="291B25"/>
                </a:solidFill>
                <a:latin typeface="Nunito Sans Regular Bold"/>
              </a:rPr>
              <a:t>một</a:t>
            </a:r>
            <a:r>
              <a:rPr lang="en-US" sz="2799" dirty="0">
                <a:solidFill>
                  <a:srgbClr val="291B25"/>
                </a:solidFill>
                <a:latin typeface="Nunito Sans Regular Bold"/>
              </a:rPr>
              <a:t> </a:t>
            </a:r>
            <a:r>
              <a:rPr lang="en-US" sz="2799" dirty="0" err="1">
                <a:solidFill>
                  <a:srgbClr val="291B25"/>
                </a:solidFill>
                <a:latin typeface="Nunito Sans Regular Bold"/>
              </a:rPr>
              <a:t>số</a:t>
            </a:r>
            <a:r>
              <a:rPr lang="en-US" sz="2799" dirty="0">
                <a:solidFill>
                  <a:srgbClr val="291B25"/>
                </a:solidFill>
                <a:latin typeface="Nunito Sans Regular Bold"/>
              </a:rPr>
              <a:t> </a:t>
            </a:r>
            <a:r>
              <a:rPr lang="en-US" sz="2799" dirty="0" err="1">
                <a:solidFill>
                  <a:srgbClr val="291B25"/>
                </a:solidFill>
                <a:latin typeface="Nunito Sans Regular Bold"/>
              </a:rPr>
              <a:t>ví</a:t>
            </a:r>
            <a:r>
              <a:rPr lang="en-US" sz="2799" dirty="0">
                <a:solidFill>
                  <a:srgbClr val="291B25"/>
                </a:solidFill>
                <a:latin typeface="Nunito Sans Regular Bold"/>
              </a:rPr>
              <a:t> </a:t>
            </a:r>
            <a:r>
              <a:rPr lang="en-US" sz="2799" dirty="0" err="1">
                <a:solidFill>
                  <a:srgbClr val="291B25"/>
                </a:solidFill>
                <a:latin typeface="Nunito Sans Regular Bold"/>
              </a:rPr>
              <a:t>dụ</a:t>
            </a:r>
            <a:r>
              <a:rPr lang="en-US" sz="2799" dirty="0">
                <a:solidFill>
                  <a:srgbClr val="291B25"/>
                </a:solidFill>
                <a:latin typeface="Nunito Sans Regular Bold"/>
              </a:rPr>
              <a:t> </a:t>
            </a:r>
            <a:r>
              <a:rPr lang="en-US" sz="2799" dirty="0" err="1">
                <a:solidFill>
                  <a:srgbClr val="291B25"/>
                </a:solidFill>
                <a:latin typeface="Nunito Sans Regular Bold"/>
              </a:rPr>
              <a:t>về</a:t>
            </a:r>
            <a:r>
              <a:rPr lang="en-US" sz="2799" dirty="0">
                <a:solidFill>
                  <a:srgbClr val="291B25"/>
                </a:solidFill>
                <a:latin typeface="Nunito Sans Regular Bold"/>
              </a:rPr>
              <a:t> </a:t>
            </a:r>
            <a:r>
              <a:rPr lang="en-US" sz="2799" dirty="0" err="1">
                <a:solidFill>
                  <a:srgbClr val="291B25"/>
                </a:solidFill>
                <a:latin typeface="Nunito Sans Regular Bold"/>
              </a:rPr>
              <a:t>chuyển</a:t>
            </a:r>
            <a:r>
              <a:rPr lang="en-US" sz="2799" dirty="0">
                <a:solidFill>
                  <a:srgbClr val="291B25"/>
                </a:solidFill>
                <a:latin typeface="Nunito Sans Regular Bold"/>
              </a:rPr>
              <a:t> </a:t>
            </a:r>
            <a:r>
              <a:rPr lang="en-US" sz="2799" dirty="0" err="1">
                <a:solidFill>
                  <a:srgbClr val="291B25"/>
                </a:solidFill>
                <a:latin typeface="Nunito Sans Regular Bold"/>
              </a:rPr>
              <a:t>động</a:t>
            </a:r>
            <a:r>
              <a:rPr lang="en-US" sz="2799" dirty="0">
                <a:solidFill>
                  <a:srgbClr val="291B25"/>
                </a:solidFill>
                <a:latin typeface="Nunito Sans Regular Bold"/>
              </a:rPr>
              <a:t> </a:t>
            </a:r>
            <a:r>
              <a:rPr lang="en-US" sz="2799" dirty="0" err="1">
                <a:solidFill>
                  <a:srgbClr val="291B25"/>
                </a:solidFill>
                <a:latin typeface="Nunito Sans Regular Bold"/>
              </a:rPr>
              <a:t>tròn</a:t>
            </a:r>
            <a:r>
              <a:rPr lang="en-US" sz="2799" dirty="0">
                <a:solidFill>
                  <a:srgbClr val="291B25"/>
                </a:solidFill>
                <a:latin typeface="Nunito Sans Regular Bold"/>
              </a:rPr>
              <a:t> </a:t>
            </a:r>
            <a:r>
              <a:rPr lang="en-US" sz="2799" dirty="0" err="1">
                <a:solidFill>
                  <a:srgbClr val="291B25"/>
                </a:solidFill>
                <a:latin typeface="Nunito Sans Regular Bold"/>
              </a:rPr>
              <a:t>và</a:t>
            </a:r>
            <a:r>
              <a:rPr lang="en-US" sz="2799" dirty="0">
                <a:solidFill>
                  <a:srgbClr val="291B25"/>
                </a:solidFill>
                <a:latin typeface="Nunito Sans Regular Bold"/>
              </a:rPr>
              <a:t> </a:t>
            </a:r>
            <a:r>
              <a:rPr lang="en-US" sz="2799" dirty="0" err="1">
                <a:solidFill>
                  <a:srgbClr val="291B25"/>
                </a:solidFill>
                <a:latin typeface="Nunito Sans Regular Bold"/>
              </a:rPr>
              <a:t>chuyển</a:t>
            </a:r>
            <a:r>
              <a:rPr lang="en-US" sz="2799" dirty="0">
                <a:solidFill>
                  <a:srgbClr val="291B25"/>
                </a:solidFill>
                <a:latin typeface="Nunito Sans Regular Bold"/>
              </a:rPr>
              <a:t> </a:t>
            </a:r>
            <a:r>
              <a:rPr lang="en-US" sz="2799" dirty="0" err="1">
                <a:solidFill>
                  <a:srgbClr val="291B25"/>
                </a:solidFill>
                <a:latin typeface="Nunito Sans Regular Bold"/>
              </a:rPr>
              <a:t>động</a:t>
            </a:r>
            <a:r>
              <a:rPr lang="en-US" sz="2799" dirty="0">
                <a:solidFill>
                  <a:srgbClr val="291B25"/>
                </a:solidFill>
                <a:latin typeface="Nunito Sans Regular Bold"/>
              </a:rPr>
              <a:t> </a:t>
            </a:r>
            <a:r>
              <a:rPr lang="en-US" sz="2799" dirty="0" err="1">
                <a:solidFill>
                  <a:srgbClr val="291B25"/>
                </a:solidFill>
                <a:latin typeface="Nunito Sans Regular Bold"/>
              </a:rPr>
              <a:t>tròn</a:t>
            </a:r>
            <a:r>
              <a:rPr lang="en-US" sz="2799" dirty="0">
                <a:solidFill>
                  <a:srgbClr val="291B25"/>
                </a:solidFill>
                <a:latin typeface="Nunito Sans Regular Bold"/>
              </a:rPr>
              <a:t> </a:t>
            </a:r>
            <a:r>
              <a:rPr lang="en-US" sz="2799" dirty="0" err="1">
                <a:solidFill>
                  <a:srgbClr val="291B25"/>
                </a:solidFill>
                <a:latin typeface="Nunito Sans Regular Bold"/>
              </a:rPr>
              <a:t>đều</a:t>
            </a:r>
            <a:r>
              <a:rPr lang="en-US" sz="2799" dirty="0">
                <a:solidFill>
                  <a:srgbClr val="291B25"/>
                </a:solidFill>
                <a:latin typeface="Nunito Sans Regular Bold"/>
              </a:rPr>
              <a:t>.</a:t>
            </a:r>
          </a:p>
        </p:txBody>
      </p:sp>
    </p:spTree>
    <p:extLst>
      <p:ext uri="{BB962C8B-B14F-4D97-AF65-F5344CB8AC3E}">
        <p14:creationId xmlns:p14="http://schemas.microsoft.com/office/powerpoint/2010/main" val="144357641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nodePh="1">
                                  <p:stCondLst>
                                    <p:cond delay="0"/>
                                  </p:stCondLst>
                                  <p:endCondLst>
                                    <p:cond evt="begin" delay="0">
                                      <p:tn val="5"/>
                                    </p:cond>
                                  </p:end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fade">
                                      <p:cBhvr>
                                        <p:cTn id="15" dur="500"/>
                                        <p:tgtEl>
                                          <p:spTgt spid="18"/>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owerPoint Slide Show - [CHỦ ĐỀ 2. BA ĐỊNH LUẬT NEWTON] 2022-09-11 20-25-11 (online-video-cutter.com)" descr="24 Trang Thu">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12"/>
          <a:srcRect l="25812" t="7717" r="22888" b="23289"/>
          <a:stretch/>
        </p:blipFill>
        <p:spPr>
          <a:xfrm>
            <a:off x="4853093" y="306930"/>
            <a:ext cx="2788679" cy="2115180"/>
          </a:xfrm>
          <a:prstGeom prst="rect">
            <a:avLst/>
          </a:prstGeom>
        </p:spPr>
      </p:pic>
      <p:sp>
        <p:nvSpPr>
          <p:cNvPr id="4" name="TextBox 3" descr="24 Trang Thu"/>
          <p:cNvSpPr txBox="1"/>
          <p:nvPr/>
        </p:nvSpPr>
        <p:spPr>
          <a:xfrm>
            <a:off x="1335427" y="2444329"/>
            <a:ext cx="10106554" cy="1007327"/>
          </a:xfrm>
          <a:prstGeom prst="rect">
            <a:avLst/>
          </a:prstGeom>
          <a:solidFill>
            <a:srgbClr val="FFFF00"/>
          </a:solidFill>
        </p:spPr>
        <p:txBody>
          <a:bodyPr wrap="square" rtlCol="0">
            <a:spAutoFit/>
          </a:bodyPr>
          <a:lstStyle/>
          <a:p>
            <a:pPr algn="just">
              <a:lnSpc>
                <a:spcPct val="115000"/>
              </a:lnSpc>
            </a:pPr>
            <a:r>
              <a:rPr lang="en-US" sz="2700">
                <a:solidFill>
                  <a:srgbClr val="003300"/>
                </a:solidFill>
                <a:effectLst/>
                <a:latin typeface="Arial" panose="020B0604020202020204" pitchFamily="34" charset="0"/>
                <a:ea typeface="Times New Roman" panose="02020603050405020304" pitchFamily="18" charset="0"/>
                <a:cs typeface="Arial" panose="020B0604020202020204" pitchFamily="34" charset="0"/>
              </a:rPr>
              <a:t>Trong các hiện tượng sau đây, hiện tượng nào không liên quan đến định luật bảo toàn động lượng?</a:t>
            </a:r>
          </a:p>
        </p:txBody>
      </p:sp>
      <p:sp>
        <p:nvSpPr>
          <p:cNvPr id="5" name="Rectangle 4" descr="24 Trang Thu" title="DKDKFKDFK"/>
          <p:cNvSpPr/>
          <p:nvPr/>
        </p:nvSpPr>
        <p:spPr>
          <a:xfrm>
            <a:off x="1338109" y="5204014"/>
            <a:ext cx="4326866" cy="1360913"/>
          </a:xfrm>
          <a:prstGeom prst="rect">
            <a:avLst/>
          </a:prstGeom>
          <a:noFill/>
          <a:ln w="38100" cap="flat" cmpd="sng" algn="ctr">
            <a:solidFill>
              <a:srgbClr val="5B9BD5">
                <a:shade val="50000"/>
              </a:srgbClr>
            </a:solidFill>
            <a:prstDash val="sysDash"/>
            <a:miter lim="800000"/>
          </a:ln>
          <a:effectLst/>
        </p:spPr>
        <p:txBody>
          <a:bodyPr rtlCol="0" anchor="ctr"/>
          <a:lstStyle/>
          <a:p>
            <a:pPr algn="just"/>
            <a:r>
              <a:rPr lang="en-US" sz="2700">
                <a:latin typeface="Arial" panose="020B0604020202020204" pitchFamily="34" charset="0"/>
                <a:cs typeface="Arial" panose="020B0604020202020204" pitchFamily="34" charset="0"/>
              </a:rPr>
              <a:t>Vận động viên dậm đà để nhảy</a:t>
            </a:r>
            <a:endParaRPr lang="en-US" sz="2700" b="1">
              <a:solidFill>
                <a:srgbClr val="0070C0"/>
              </a:solidFill>
              <a:latin typeface="Arial" panose="020B0604020202020204" pitchFamily="34" charset="0"/>
              <a:cs typeface="Arial" panose="020B0604020202020204" pitchFamily="34" charset="0"/>
            </a:endParaRPr>
          </a:p>
        </p:txBody>
      </p:sp>
      <p:sp>
        <p:nvSpPr>
          <p:cNvPr id="6" name="Rectangle 5" descr="24 Trang Thu"/>
          <p:cNvSpPr/>
          <p:nvPr/>
        </p:nvSpPr>
        <p:spPr>
          <a:xfrm>
            <a:off x="1335427" y="3557639"/>
            <a:ext cx="4326866" cy="1483847"/>
          </a:xfrm>
          <a:prstGeom prst="rect">
            <a:avLst/>
          </a:prstGeom>
          <a:noFill/>
          <a:ln w="38100" cap="flat" cmpd="sng" algn="ctr">
            <a:solidFill>
              <a:srgbClr val="5B9BD5">
                <a:shade val="50000"/>
              </a:srgbClr>
            </a:solidFill>
            <a:prstDash val="sysDash"/>
            <a:miter lim="800000"/>
          </a:ln>
          <a:effectLst/>
        </p:spPr>
        <p:txBody>
          <a:bodyPr rtlCol="0" anchor="ctr"/>
          <a:lstStyle/>
          <a:p>
            <a:pPr algn="just"/>
            <a:r>
              <a:rPr lang="en-US" sz="2700">
                <a:latin typeface="Arial" panose="020B0604020202020204" pitchFamily="34" charset="0"/>
                <a:cs typeface="Arial" panose="020B0604020202020204" pitchFamily="34" charset="0"/>
              </a:rPr>
              <a:t>Xe ôtô xả khói ở ống thải khi chuyển động.</a:t>
            </a:r>
          </a:p>
        </p:txBody>
      </p:sp>
      <p:sp>
        <p:nvSpPr>
          <p:cNvPr id="7" name="Rectangle 6" descr="24 Trang Thu"/>
          <p:cNvSpPr/>
          <p:nvPr/>
        </p:nvSpPr>
        <p:spPr>
          <a:xfrm>
            <a:off x="7115115" y="3549673"/>
            <a:ext cx="4326866" cy="1463575"/>
          </a:xfrm>
          <a:prstGeom prst="rect">
            <a:avLst/>
          </a:prstGeom>
          <a:noFill/>
          <a:ln w="38100" cap="flat" cmpd="sng" algn="ctr">
            <a:solidFill>
              <a:srgbClr val="5B9BD5">
                <a:shade val="50000"/>
              </a:srgbClr>
            </a:solidFill>
            <a:prstDash val="sysDash"/>
            <a:miter lim="800000"/>
          </a:ln>
          <a:effectLst/>
        </p:spPr>
        <p:txBody>
          <a:bodyPr rtlCol="0" anchor="ctr"/>
          <a:lstStyle/>
          <a:p>
            <a:pPr algn="just"/>
            <a:r>
              <a:rPr lang="en-US" sz="2700">
                <a:latin typeface="Arial" panose="020B0604020202020204" pitchFamily="34" charset="0"/>
                <a:cs typeface="Arial" panose="020B0604020202020204" pitchFamily="34" charset="0"/>
              </a:rPr>
              <a:t>Người nhảy từ thuyền lên bờ làm cho thuyền chuyển động ngược lại.</a:t>
            </a:r>
          </a:p>
        </p:txBody>
      </p:sp>
      <p:sp>
        <p:nvSpPr>
          <p:cNvPr id="8" name="Rectangle 7" descr="24 Trang Thu"/>
          <p:cNvSpPr/>
          <p:nvPr/>
        </p:nvSpPr>
        <p:spPr>
          <a:xfrm>
            <a:off x="7117797" y="5222213"/>
            <a:ext cx="4326866" cy="1259822"/>
          </a:xfrm>
          <a:prstGeom prst="rect">
            <a:avLst/>
          </a:prstGeom>
          <a:noFill/>
          <a:ln w="38100" cap="flat" cmpd="sng" algn="ctr">
            <a:solidFill>
              <a:srgbClr val="5B9BD5">
                <a:shade val="50000"/>
              </a:srgbClr>
            </a:solidFill>
            <a:prstDash val="sysDash"/>
            <a:miter lim="800000"/>
          </a:ln>
          <a:effectLst/>
        </p:spPr>
        <p:txBody>
          <a:bodyPr rtlCol="0" anchor="ctr"/>
          <a:lstStyle/>
          <a:p>
            <a:pPr algn="just"/>
            <a:r>
              <a:rPr lang="en-US" sz="2700">
                <a:latin typeface="Arial" panose="020B0604020202020204" pitchFamily="34" charset="0"/>
                <a:cs typeface="Arial" panose="020B0604020202020204" pitchFamily="34" charset="0"/>
              </a:rPr>
              <a:t>Chuyển động của tên lửa.</a:t>
            </a:r>
          </a:p>
        </p:txBody>
      </p:sp>
      <p:sp>
        <p:nvSpPr>
          <p:cNvPr id="9" name="Google Shape;243;p19" descr="24 Trang Thu"/>
          <p:cNvSpPr/>
          <p:nvPr/>
        </p:nvSpPr>
        <p:spPr>
          <a:xfrm>
            <a:off x="574567" y="5522933"/>
            <a:ext cx="625150" cy="570355"/>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l="50000" t="50000" r="50000" b="50000"/>
            </a:path>
            <a:tileRect/>
          </a:gradFill>
          <a:ln>
            <a:noFill/>
          </a:ln>
          <a:scene3d>
            <a:camera prst="orthographicFron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B</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3" name="Google Shape;243;p19" descr="24 Trang Thu"/>
          <p:cNvSpPr/>
          <p:nvPr/>
        </p:nvSpPr>
        <p:spPr>
          <a:xfrm>
            <a:off x="571688" y="4015045"/>
            <a:ext cx="595337" cy="569033"/>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5400000" scaled="1"/>
            <a:tileRect/>
          </a:gradFill>
          <a:ln>
            <a:noFill/>
          </a:ln>
          <a:scene3d>
            <a:camera prst="orthographicFron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A</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4" name="Google Shape;243;p19" descr="24 Trang Thu"/>
          <p:cNvSpPr/>
          <p:nvPr/>
        </p:nvSpPr>
        <p:spPr>
          <a:xfrm>
            <a:off x="6358384" y="3990726"/>
            <a:ext cx="622032" cy="617670"/>
          </a:xfrm>
          <a:prstGeom prst="ellipse">
            <a:avLst/>
          </a:prstGeom>
          <a:gradFill flip="none" rotWithShape="1">
            <a:gsLst>
              <a:gs pos="0">
                <a:srgbClr val="5B9BD5">
                  <a:lumMod val="50000"/>
                  <a:shade val="30000"/>
                  <a:satMod val="115000"/>
                </a:srgbClr>
              </a:gs>
              <a:gs pos="50000">
                <a:srgbClr val="5B9BD5">
                  <a:lumMod val="50000"/>
                  <a:shade val="67500"/>
                  <a:satMod val="115000"/>
                </a:srgbClr>
              </a:gs>
              <a:gs pos="100000">
                <a:srgbClr val="5B9BD5">
                  <a:lumMod val="50000"/>
                  <a:shade val="100000"/>
                  <a:satMod val="115000"/>
                </a:srgbClr>
              </a:gs>
            </a:gsLst>
            <a:path path="circle">
              <a:fillToRect t="100000" r="100000"/>
            </a:path>
            <a:tileRect l="-100000" b="-100000"/>
          </a:gradFill>
          <a:ln>
            <a:noFill/>
          </a:ln>
          <a:scene3d>
            <a:camera prst="orthographicFron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rPr>
              <a:t>C</a:t>
            </a:r>
            <a:endParaRPr kumimoji="0"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5" name="Google Shape;243;p19" descr="24 Trang Thu"/>
          <p:cNvSpPr/>
          <p:nvPr/>
        </p:nvSpPr>
        <p:spPr>
          <a:xfrm>
            <a:off x="6388704" y="5541032"/>
            <a:ext cx="625150" cy="622183"/>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a:scene3d>
            <a:camera prst="orthographicFron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D</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pic>
        <p:nvPicPr>
          <p:cNvPr id="16" name="Question" descr="24 Trang Thu">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26471" y="877306"/>
            <a:ext cx="487363" cy="487363"/>
          </a:xfrm>
          <a:prstGeom prst="rect">
            <a:avLst/>
          </a:prstGeom>
        </p:spPr>
      </p:pic>
      <p:pic>
        <p:nvPicPr>
          <p:cNvPr id="20" name="Final Answer" descr="24 Trang Thu">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6"/>
            <p:extLst>
              <p:ext uri="{DAA4B4D4-6D71-4841-9C94-3DE7FCFB9230}">
                <p14:media xmlns:p14="http://schemas.microsoft.com/office/powerpoint/2010/main" r:embed="rId5"/>
              </p:ext>
            </p:extLst>
          </p:nvPr>
        </p:nvPicPr>
        <p:blipFill>
          <a:blip r:embed="rId13"/>
          <a:stretch>
            <a:fillRect/>
          </a:stretch>
        </p:blipFill>
        <p:spPr>
          <a:xfrm>
            <a:off x="12326471" y="1364669"/>
            <a:ext cx="487363" cy="487363"/>
          </a:xfrm>
          <a:prstGeom prst="rect">
            <a:avLst/>
          </a:prstGeom>
        </p:spPr>
      </p:pic>
      <p:pic>
        <p:nvPicPr>
          <p:cNvPr id="21" name="Win" descr="24 Trang Thu">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8"/>
            <p:extLst>
              <p:ext uri="{DAA4B4D4-6D71-4841-9C94-3DE7FCFB9230}">
                <p14:media xmlns:p14="http://schemas.microsoft.com/office/powerpoint/2010/main" r:embed="rId7"/>
              </p:ext>
            </p:extLst>
          </p:nvPr>
        </p:nvPicPr>
        <p:blipFill>
          <a:blip r:embed="rId13"/>
          <a:stretch>
            <a:fillRect/>
          </a:stretch>
        </p:blipFill>
        <p:spPr>
          <a:xfrm>
            <a:off x="12326512" y="1846997"/>
            <a:ext cx="456284" cy="592058"/>
          </a:xfrm>
          <a:prstGeom prst="rect">
            <a:avLst/>
          </a:prstGeom>
        </p:spPr>
      </p:pic>
      <p:pic>
        <p:nvPicPr>
          <p:cNvPr id="23" name="Lose" descr="24 Trang Thu">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10"/>
            <p:extLst>
              <p:ext uri="{DAA4B4D4-6D71-4841-9C94-3DE7FCFB9230}">
                <p14:media xmlns:p14="http://schemas.microsoft.com/office/powerpoint/2010/main" r:embed="rId9"/>
              </p:ext>
            </p:extLst>
          </p:nvPr>
        </p:nvPicPr>
        <p:blipFill>
          <a:blip r:embed="rId13"/>
          <a:stretch>
            <a:fillRect/>
          </a:stretch>
        </p:blipFill>
        <p:spPr>
          <a:xfrm>
            <a:off x="12295433" y="2266147"/>
            <a:ext cx="487363" cy="487363"/>
          </a:xfrm>
          <a:prstGeom prst="rect">
            <a:avLst/>
          </a:prstGeom>
        </p:spPr>
      </p:pic>
      <p:sp>
        <p:nvSpPr>
          <p:cNvPr id="17" name="Frame 16" descr="24 Trang Thu">
            <a:extLst>
              <a:ext uri="{FF2B5EF4-FFF2-40B4-BE49-F238E27FC236}">
                <a16:creationId xmlns:a16="http://schemas.microsoft.com/office/drawing/2014/main" xmlns="" id="{FE9FC511-FDAE-4FF9-8DD9-EB0406AD19B1}"/>
              </a:ext>
            </a:extLst>
          </p:cNvPr>
          <p:cNvSpPr/>
          <p:nvPr/>
        </p:nvSpPr>
        <p:spPr>
          <a:xfrm>
            <a:off x="0" y="0"/>
            <a:ext cx="12192000" cy="6858000"/>
          </a:xfrm>
          <a:prstGeom prst="frame">
            <a:avLst>
              <a:gd name="adj1" fmla="val 3472"/>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Rectangle 9" descr="24 Trang Thu">
            <a:extLst>
              <a:ext uri="{FF2B5EF4-FFF2-40B4-BE49-F238E27FC236}">
                <a16:creationId xmlns:a16="http://schemas.microsoft.com/office/drawing/2014/main" xmlns="" id="{E081D335-06C8-6806-E7A7-55E3920B64F9}"/>
              </a:ext>
            </a:extLst>
          </p:cNvPr>
          <p:cNvSpPr/>
          <p:nvPr/>
        </p:nvSpPr>
        <p:spPr>
          <a:xfrm>
            <a:off x="7421424" y="1606558"/>
            <a:ext cx="4326866" cy="1463575"/>
          </a:xfrm>
          <a:prstGeom prst="rect">
            <a:avLst/>
          </a:prstGeom>
          <a:noFill/>
          <a:ln w="38100" cap="flat" cmpd="sng" algn="ctr">
            <a:solidFill>
              <a:srgbClr val="5B9BD5">
                <a:shade val="50000"/>
              </a:srgbClr>
            </a:solidFill>
            <a:prstDash val="sysDash"/>
            <a:miter lim="800000"/>
          </a:ln>
          <a:effectLst/>
        </p:spPr>
        <p:txBody>
          <a:bodyPr rtlCol="0" anchor="ctr"/>
          <a:lstStyle/>
          <a:p>
            <a:pPr lvl="0" algn="just">
              <a:defRPr/>
            </a:pPr>
            <a:endParaRPr kumimoji="0" lang="en-US" sz="27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7808153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0339" fill="hold"/>
                                        <p:tgtEl>
                                          <p:spTgt spid="16"/>
                                        </p:tgtEl>
                                      </p:cBhvr>
                                    </p:cmd>
                                  </p:childTnLst>
                                </p:cTn>
                              </p:par>
                              <p:par>
                                <p:cTn id="7" presetID="1" presetClass="mediacall" presetSubtype="0" fill="hold" nodeType="withEffect">
                                  <p:stCondLst>
                                    <p:cond delay="0"/>
                                  </p:stCondLst>
                                  <p:childTnLst>
                                    <p:cmd type="call" cmd="playFrom(0.0)">
                                      <p:cBhvr>
                                        <p:cTn id="8" dur="3704" fill="hold"/>
                                        <p:tgtEl>
                                          <p:spTgt spid="18"/>
                                        </p:tgtEl>
                                      </p:cBhvr>
                                    </p:cmd>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6" nodeType="clickEffect">
                                  <p:stCondLst>
                                    <p:cond delay="0"/>
                                  </p:stCondLst>
                                  <p:iterate type="lt">
                                    <p:tmAbs val="0"/>
                                  </p:iterate>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2"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2"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2" nodeType="click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4" presetClass="emph" presetSubtype="0" fill="hold" grpId="0" nodeType="clickEffect">
                                  <p:stCondLst>
                                    <p:cond delay="0"/>
                                  </p:stCondLst>
                                  <p:childTnLst>
                                    <p:animClr clrSpc="hsl" dir="cw">
                                      <p:cBhvr override="childStyle">
                                        <p:cTn id="40" dur="500" fill="hold"/>
                                        <p:tgtEl>
                                          <p:spTgt spid="10"/>
                                        </p:tgtEl>
                                        <p:attrNameLst>
                                          <p:attrName>style.color</p:attrName>
                                        </p:attrNameLst>
                                      </p:cBhvr>
                                      <p:by>
                                        <p:hsl h="0" s="-12549" l="-25098"/>
                                      </p:by>
                                    </p:animClr>
                                    <p:animClr clrSpc="hsl" dir="cw">
                                      <p:cBhvr>
                                        <p:cTn id="41" dur="500" fill="hold"/>
                                        <p:tgtEl>
                                          <p:spTgt spid="10"/>
                                        </p:tgtEl>
                                        <p:attrNameLst>
                                          <p:attrName>fillcolor</p:attrName>
                                        </p:attrNameLst>
                                      </p:cBhvr>
                                      <p:by>
                                        <p:hsl h="0" s="-12549" l="-25098"/>
                                      </p:by>
                                    </p:animClr>
                                    <p:animClr clrSpc="hsl" dir="cw">
                                      <p:cBhvr>
                                        <p:cTn id="42" dur="500" fill="hold"/>
                                        <p:tgtEl>
                                          <p:spTgt spid="10"/>
                                        </p:tgtEl>
                                        <p:attrNameLst>
                                          <p:attrName>stroke.color</p:attrName>
                                        </p:attrNameLst>
                                      </p:cBhvr>
                                      <p:by>
                                        <p:hsl h="0" s="-12549" l="-25098"/>
                                      </p:by>
                                    </p:animClr>
                                    <p:set>
                                      <p:cBhvr>
                                        <p:cTn id="43" dur="500" fill="hold"/>
                                        <p:tgtEl>
                                          <p:spTgt spid="10"/>
                                        </p:tgtEl>
                                        <p:attrNameLst>
                                          <p:attrName>fill.type</p:attrName>
                                        </p:attrNameLst>
                                      </p:cBhvr>
                                      <p:to>
                                        <p:strVal val="solid"/>
                                      </p:to>
                                    </p:set>
                                  </p:childTnLst>
                                </p:cTn>
                              </p:par>
                              <p:par>
                                <p:cTn id="44" presetID="7" presetClass="emph" presetSubtype="2" fill="hold" nodeType="withEffect">
                                  <p:stCondLst>
                                    <p:cond delay="0"/>
                                  </p:stCondLst>
                                  <p:childTnLst>
                                    <p:animClr clrSpc="rgb" dir="cw">
                                      <p:cBhvr>
                                        <p:cTn id="45" dur="2000" fill="hold"/>
                                        <p:tgtEl>
                                          <p:spTgt spid="10"/>
                                        </p:tgtEl>
                                        <p:attrNameLst>
                                          <p:attrName>stroke.color</p:attrName>
                                        </p:attrNameLst>
                                      </p:cBhvr>
                                      <p:to>
                                        <a:schemeClr val="accent2"/>
                                      </p:to>
                                    </p:animClr>
                                    <p:set>
                                      <p:cBhvr>
                                        <p:cTn id="46" dur="2000" fill="hold"/>
                                        <p:tgtEl>
                                          <p:spTgt spid="10"/>
                                        </p:tgtEl>
                                        <p:attrNameLst>
                                          <p:attrName>stroke.on</p:attrName>
                                        </p:attrNameLst>
                                      </p:cBhvr>
                                      <p:to>
                                        <p:strVal val="true"/>
                                      </p:to>
                                    </p:set>
                                  </p:childTnLst>
                                </p:cTn>
                              </p:par>
                              <p:par>
                                <p:cTn id="47" presetID="21" presetClass="emph" presetSubtype="0" fill="hold" grpId="1" nodeType="withEffect">
                                  <p:stCondLst>
                                    <p:cond delay="0"/>
                                  </p:stCondLst>
                                  <p:childTnLst>
                                    <p:animClr clrSpc="hsl" dir="cw">
                                      <p:cBhvr override="childStyle">
                                        <p:cTn id="48" dur="500" fill="hold"/>
                                        <p:tgtEl>
                                          <p:spTgt spid="10"/>
                                        </p:tgtEl>
                                        <p:attrNameLst>
                                          <p:attrName>style.color</p:attrName>
                                        </p:attrNameLst>
                                      </p:cBhvr>
                                      <p:by>
                                        <p:hsl h="7200000" s="0" l="0"/>
                                      </p:by>
                                    </p:animClr>
                                    <p:animClr clrSpc="hsl" dir="cw">
                                      <p:cBhvr>
                                        <p:cTn id="49" dur="500" fill="hold"/>
                                        <p:tgtEl>
                                          <p:spTgt spid="10"/>
                                        </p:tgtEl>
                                        <p:attrNameLst>
                                          <p:attrName>fillcolor</p:attrName>
                                        </p:attrNameLst>
                                      </p:cBhvr>
                                      <p:by>
                                        <p:hsl h="7200000" s="0" l="0"/>
                                      </p:by>
                                    </p:animClr>
                                    <p:animClr clrSpc="hsl" dir="cw">
                                      <p:cBhvr>
                                        <p:cTn id="50" dur="500" fill="hold"/>
                                        <p:tgtEl>
                                          <p:spTgt spid="10"/>
                                        </p:tgtEl>
                                        <p:attrNameLst>
                                          <p:attrName>stroke.color</p:attrName>
                                        </p:attrNameLst>
                                      </p:cBhvr>
                                      <p:by>
                                        <p:hsl h="7200000" s="0" l="0"/>
                                      </p:by>
                                    </p:animClr>
                                    <p:set>
                                      <p:cBhvr>
                                        <p:cTn id="51" dur="5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p:cTn id="52" fill="hold" display="0">
                  <p:stCondLst>
                    <p:cond delay="indefinite"/>
                  </p:stCondLst>
                  <p:endCondLst>
                    <p:cond evt="onStopAudio" delay="0">
                      <p:tgtEl>
                        <p:sldTgt/>
                      </p:tgtEl>
                    </p:cond>
                  </p:endCondLst>
                </p:cTn>
                <p:tgtEl>
                  <p:spTgt spid="16"/>
                </p:tgtEl>
              </p:cMediaNode>
            </p:audio>
            <p:audio>
              <p:cMediaNode>
                <p:cTn id="53" fill="hold" display="0">
                  <p:stCondLst>
                    <p:cond delay="indefinite"/>
                  </p:stCondLst>
                  <p:endCondLst>
                    <p:cond evt="onStopAudio" delay="0">
                      <p:tgtEl>
                        <p:sldTgt/>
                      </p:tgtEl>
                    </p:cond>
                  </p:endCondLst>
                </p:cTn>
                <p:tgtEl>
                  <p:spTgt spid="20"/>
                </p:tgtEl>
              </p:cMediaNode>
            </p:audio>
            <p:audio>
              <p:cMediaNode>
                <p:cTn id="54" fill="hold" display="0">
                  <p:stCondLst>
                    <p:cond delay="indefinite"/>
                  </p:stCondLst>
                  <p:endCondLst>
                    <p:cond evt="onStopAudio" delay="0">
                      <p:tgtEl>
                        <p:sldTgt/>
                      </p:tgtEl>
                    </p:cond>
                  </p:endCondLst>
                </p:cTn>
                <p:tgtEl>
                  <p:spTgt spid="21"/>
                </p:tgtEl>
              </p:cMediaNode>
            </p:audio>
            <p:seq concurrent="1" nextAc="seek">
              <p:cTn id="55" restart="whenNotActive" fill="hold" evtFilter="cancelBubble" nodeType="interactiveSeq">
                <p:stCondLst>
                  <p:cond evt="onClick" delay="0">
                    <p:tgtEl>
                      <p:spTgt spid="9"/>
                    </p:tgtEl>
                  </p:cond>
                </p:stCondLst>
                <p:endSync evt="end" delay="0">
                  <p:rtn val="all"/>
                </p:endSync>
                <p:childTnLst>
                  <p:par>
                    <p:cTn id="56" fill="hold">
                      <p:stCondLst>
                        <p:cond delay="0"/>
                      </p:stCondLst>
                      <p:childTnLst>
                        <p:par>
                          <p:cTn id="57" fill="hold">
                            <p:stCondLst>
                              <p:cond delay="0"/>
                            </p:stCondLst>
                            <p:childTnLst>
                              <p:par>
                                <p:cTn id="58" presetID="24" presetClass="emph" presetSubtype="0" fill="hold" grpId="0" nodeType="clickEffect">
                                  <p:stCondLst>
                                    <p:cond delay="2000"/>
                                  </p:stCondLst>
                                  <p:iterate type="lt">
                                    <p:tmPct val="0"/>
                                  </p:iterate>
                                  <p:childTnLst>
                                    <p:animClr clrSpc="hsl" dir="cw">
                                      <p:cBhvr override="childStyle">
                                        <p:cTn id="59" dur="500" fill="hold"/>
                                        <p:tgtEl>
                                          <p:spTgt spid="5"/>
                                        </p:tgtEl>
                                        <p:attrNameLst>
                                          <p:attrName>style.color</p:attrName>
                                        </p:attrNameLst>
                                      </p:cBhvr>
                                      <p:by>
                                        <p:hsl h="0" s="-12549" l="-25098"/>
                                      </p:by>
                                    </p:animClr>
                                    <p:animClr clrSpc="hsl" dir="cw">
                                      <p:cBhvr>
                                        <p:cTn id="60" dur="500" fill="hold"/>
                                        <p:tgtEl>
                                          <p:spTgt spid="5"/>
                                        </p:tgtEl>
                                        <p:attrNameLst>
                                          <p:attrName>fillcolor</p:attrName>
                                        </p:attrNameLst>
                                      </p:cBhvr>
                                      <p:by>
                                        <p:hsl h="0" s="-12549" l="-25098"/>
                                      </p:by>
                                    </p:animClr>
                                    <p:animClr clrSpc="hsl" dir="cw">
                                      <p:cBhvr>
                                        <p:cTn id="61" dur="500" fill="hold"/>
                                        <p:tgtEl>
                                          <p:spTgt spid="5"/>
                                        </p:tgtEl>
                                        <p:attrNameLst>
                                          <p:attrName>stroke.color</p:attrName>
                                        </p:attrNameLst>
                                      </p:cBhvr>
                                      <p:by>
                                        <p:hsl h="0" s="-12549" l="-25098"/>
                                      </p:by>
                                    </p:animClr>
                                    <p:set>
                                      <p:cBhvr>
                                        <p:cTn id="62" dur="500" fill="hold"/>
                                        <p:tgtEl>
                                          <p:spTgt spid="5"/>
                                        </p:tgtEl>
                                        <p:attrNameLst>
                                          <p:attrName>fill.type</p:attrName>
                                        </p:attrNameLst>
                                      </p:cBhvr>
                                      <p:to>
                                        <p:strVal val="solid"/>
                                      </p:to>
                                    </p:set>
                                  </p:childTnLst>
                                </p:cTn>
                              </p:par>
                              <p:par>
                                <p:cTn id="63" presetID="7" presetClass="emph" presetSubtype="2" fill="hold" grpId="3" nodeType="withEffect">
                                  <p:stCondLst>
                                    <p:cond delay="0"/>
                                  </p:stCondLst>
                                  <p:iterate type="lt">
                                    <p:tmPct val="0"/>
                                  </p:iterate>
                                  <p:childTnLst>
                                    <p:animClr clrSpc="rgb" dir="cw">
                                      <p:cBhvr>
                                        <p:cTn id="64" dur="2000" fill="hold"/>
                                        <p:tgtEl>
                                          <p:spTgt spid="5"/>
                                        </p:tgtEl>
                                        <p:attrNameLst>
                                          <p:attrName>stroke.color</p:attrName>
                                        </p:attrNameLst>
                                      </p:cBhvr>
                                      <p:to>
                                        <a:schemeClr val="accent2"/>
                                      </p:to>
                                    </p:animClr>
                                    <p:set>
                                      <p:cBhvr>
                                        <p:cTn id="65" dur="2000" fill="hold"/>
                                        <p:tgtEl>
                                          <p:spTgt spid="5"/>
                                        </p:tgtEl>
                                        <p:attrNameLst>
                                          <p:attrName>stroke.on</p:attrName>
                                        </p:attrNameLst>
                                      </p:cBhvr>
                                      <p:to>
                                        <p:strVal val="true"/>
                                      </p:to>
                                    </p:set>
                                  </p:childTnLst>
                                </p:cTn>
                              </p:par>
                              <p:par>
                                <p:cTn id="66" presetID="3" presetClass="mediacall" presetSubtype="0" fill="hold" nodeType="withEffect">
                                  <p:stCondLst>
                                    <p:cond delay="0"/>
                                  </p:stCondLst>
                                  <p:childTnLst>
                                    <p:cmd type="call" cmd="stop">
                                      <p:cBhvr>
                                        <p:cTn id="67" dur="1" fill="hold"/>
                                        <p:tgtEl>
                                          <p:spTgt spid="16"/>
                                        </p:tgtEl>
                                      </p:cBhvr>
                                    </p:cmd>
                                  </p:childTnLst>
                                </p:cTn>
                              </p:par>
                              <p:par>
                                <p:cTn id="68" presetID="1" presetClass="mediacall" presetSubtype="0" fill="hold" nodeType="withEffect">
                                  <p:stCondLst>
                                    <p:cond delay="0"/>
                                  </p:stCondLst>
                                  <p:childTnLst>
                                    <p:cmd type="call" cmd="playFrom(0.0)">
                                      <p:cBhvr>
                                        <p:cTn id="69" dur="20218" fill="hold"/>
                                        <p:tgtEl>
                                          <p:spTgt spid="20"/>
                                        </p:tgtEl>
                                      </p:cBhvr>
                                    </p:cmd>
                                  </p:childTnLst>
                                </p:cTn>
                              </p:par>
                              <p:par>
                                <p:cTn id="70" presetID="19" presetClass="emph" presetSubtype="0" fill="hold" grpId="1" nodeType="withEffect">
                                  <p:stCondLst>
                                    <p:cond delay="3000"/>
                                  </p:stCondLst>
                                  <p:iterate type="lt">
                                    <p:tmPct val="0"/>
                                  </p:iterate>
                                  <p:childTnLst>
                                    <p:animClr clrSpc="rgb" dir="cw">
                                      <p:cBhvr override="childStyle">
                                        <p:cTn id="71" dur="500" fill="hold"/>
                                        <p:tgtEl>
                                          <p:spTgt spid="5"/>
                                        </p:tgtEl>
                                        <p:attrNameLst>
                                          <p:attrName>style.color</p:attrName>
                                        </p:attrNameLst>
                                      </p:cBhvr>
                                      <p:to>
                                        <a:srgbClr val="99FFCC"/>
                                      </p:to>
                                    </p:animClr>
                                    <p:animClr clrSpc="rgb" dir="cw">
                                      <p:cBhvr>
                                        <p:cTn id="72" dur="500" fill="hold"/>
                                        <p:tgtEl>
                                          <p:spTgt spid="5"/>
                                        </p:tgtEl>
                                        <p:attrNameLst>
                                          <p:attrName>fillcolor</p:attrName>
                                        </p:attrNameLst>
                                      </p:cBhvr>
                                      <p:to>
                                        <a:srgbClr val="99FFCC"/>
                                      </p:to>
                                    </p:animClr>
                                    <p:set>
                                      <p:cBhvr>
                                        <p:cTn id="73" dur="500" fill="hold"/>
                                        <p:tgtEl>
                                          <p:spTgt spid="5"/>
                                        </p:tgtEl>
                                        <p:attrNameLst>
                                          <p:attrName>fill.type</p:attrName>
                                        </p:attrNameLst>
                                      </p:cBhvr>
                                      <p:to>
                                        <p:strVal val="solid"/>
                                      </p:to>
                                    </p:set>
                                    <p:set>
                                      <p:cBhvr>
                                        <p:cTn id="74" dur="500" fill="hold"/>
                                        <p:tgtEl>
                                          <p:spTgt spid="5"/>
                                        </p:tgtEl>
                                        <p:attrNameLst>
                                          <p:attrName>fill.on</p:attrName>
                                        </p:attrNameLst>
                                      </p:cBhvr>
                                      <p:to>
                                        <p:strVal val="true"/>
                                      </p:to>
                                    </p:set>
                                  </p:childTnLst>
                                </p:cTn>
                              </p:par>
                              <p:par>
                                <p:cTn id="75" presetID="3" presetClass="mediacall" presetSubtype="0" fill="hold" nodeType="withEffect">
                                  <p:stCondLst>
                                    <p:cond delay="3000"/>
                                  </p:stCondLst>
                                  <p:childTnLst>
                                    <p:cmd type="call" cmd="stop">
                                      <p:cBhvr>
                                        <p:cTn id="76" dur="1" fill="hold"/>
                                        <p:tgtEl>
                                          <p:spTgt spid="20"/>
                                        </p:tgtEl>
                                      </p:cBhvr>
                                    </p:cmd>
                                  </p:childTnLst>
                                </p:cTn>
                              </p:par>
                              <p:par>
                                <p:cTn id="77" presetID="1" presetClass="mediacall" presetSubtype="0" fill="hold" nodeType="withEffect">
                                  <p:stCondLst>
                                    <p:cond delay="3000"/>
                                  </p:stCondLst>
                                  <p:childTnLst>
                                    <p:cmd type="call" cmd="playFrom(0.0)">
                                      <p:cBhvr>
                                        <p:cTn id="78" dur="7732" fill="hold"/>
                                        <p:tgtEl>
                                          <p:spTgt spid="21"/>
                                        </p:tgtEl>
                                      </p:cBhvr>
                                    </p:cmd>
                                  </p:childTnLst>
                                </p:cTn>
                              </p:par>
                              <p:par>
                                <p:cTn id="79" presetID="19" presetClass="emph" presetSubtype="0" repeatCount="indefinite" grpId="2" nodeType="withEffect">
                                  <p:stCondLst>
                                    <p:cond delay="3000"/>
                                  </p:stCondLst>
                                  <p:endCondLst>
                                    <p:cond evt="onNext" delay="0">
                                      <p:tgtEl>
                                        <p:sldTgt/>
                                      </p:tgtEl>
                                    </p:cond>
                                  </p:endCondLst>
                                  <p:iterate type="lt">
                                    <p:tmPct val="0"/>
                                  </p:iterate>
                                  <p:childTnLst>
                                    <p:animClr clrSpc="rgb" dir="cw">
                                      <p:cBhvr override="childStyle">
                                        <p:cTn id="80" dur="500" fill="hold"/>
                                        <p:tgtEl>
                                          <p:spTgt spid="5"/>
                                        </p:tgtEl>
                                        <p:attrNameLst>
                                          <p:attrName>style.color</p:attrName>
                                        </p:attrNameLst>
                                      </p:cBhvr>
                                      <p:to>
                                        <a:srgbClr val="99FFCC"/>
                                      </p:to>
                                    </p:animClr>
                                    <p:animClr clrSpc="rgb" dir="cw">
                                      <p:cBhvr>
                                        <p:cTn id="81" dur="500" fill="hold"/>
                                        <p:tgtEl>
                                          <p:spTgt spid="5"/>
                                        </p:tgtEl>
                                        <p:attrNameLst>
                                          <p:attrName>fillcolor</p:attrName>
                                        </p:attrNameLst>
                                      </p:cBhvr>
                                      <p:to>
                                        <a:srgbClr val="99FFCC"/>
                                      </p:to>
                                    </p:animClr>
                                    <p:set>
                                      <p:cBhvr>
                                        <p:cTn id="82" dur="500" fill="hold"/>
                                        <p:tgtEl>
                                          <p:spTgt spid="5"/>
                                        </p:tgtEl>
                                        <p:attrNameLst>
                                          <p:attrName>fill.type</p:attrName>
                                        </p:attrNameLst>
                                      </p:cBhvr>
                                      <p:to>
                                        <p:strVal val="solid"/>
                                      </p:to>
                                    </p:set>
                                    <p:set>
                                      <p:cBhvr>
                                        <p:cTn id="83" dur="500" fill="hold"/>
                                        <p:tgtEl>
                                          <p:spTgt spid="5"/>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84" restart="whenNotActive" fill="hold" evtFilter="cancelBubble" nodeType="interactiveSeq">
                <p:stCondLst>
                  <p:cond evt="onClick" delay="0">
                    <p:tgtEl>
                      <p:spTgt spid="13"/>
                    </p:tgtEl>
                  </p:cond>
                </p:stCondLst>
                <p:endSync evt="end" delay="0">
                  <p:rtn val="all"/>
                </p:endSync>
                <p:childTnLst>
                  <p:par>
                    <p:cTn id="85" fill="hold">
                      <p:stCondLst>
                        <p:cond delay="0"/>
                      </p:stCondLst>
                      <p:childTnLst>
                        <p:par>
                          <p:cTn id="86" fill="hold">
                            <p:stCondLst>
                              <p:cond delay="0"/>
                            </p:stCondLst>
                            <p:childTnLst>
                              <p:par>
                                <p:cTn id="87" presetID="24" presetClass="emph" presetSubtype="0" fill="hold" grpId="0" nodeType="clickEffect">
                                  <p:stCondLst>
                                    <p:cond delay="0"/>
                                  </p:stCondLst>
                                  <p:childTnLst>
                                    <p:animClr clrSpc="hsl" dir="cw">
                                      <p:cBhvr override="childStyle">
                                        <p:cTn id="88" dur="500" fill="hold"/>
                                        <p:tgtEl>
                                          <p:spTgt spid="6"/>
                                        </p:tgtEl>
                                        <p:attrNameLst>
                                          <p:attrName>style.color</p:attrName>
                                        </p:attrNameLst>
                                      </p:cBhvr>
                                      <p:by>
                                        <p:hsl h="0" s="-12549" l="-25098"/>
                                      </p:by>
                                    </p:animClr>
                                    <p:animClr clrSpc="hsl" dir="cw">
                                      <p:cBhvr>
                                        <p:cTn id="89" dur="500" fill="hold"/>
                                        <p:tgtEl>
                                          <p:spTgt spid="6"/>
                                        </p:tgtEl>
                                        <p:attrNameLst>
                                          <p:attrName>fillcolor</p:attrName>
                                        </p:attrNameLst>
                                      </p:cBhvr>
                                      <p:by>
                                        <p:hsl h="0" s="-12549" l="-25098"/>
                                      </p:by>
                                    </p:animClr>
                                    <p:animClr clrSpc="hsl" dir="cw">
                                      <p:cBhvr>
                                        <p:cTn id="90" dur="500" fill="hold"/>
                                        <p:tgtEl>
                                          <p:spTgt spid="6"/>
                                        </p:tgtEl>
                                        <p:attrNameLst>
                                          <p:attrName>stroke.color</p:attrName>
                                        </p:attrNameLst>
                                      </p:cBhvr>
                                      <p:by>
                                        <p:hsl h="0" s="-12549" l="-25098"/>
                                      </p:by>
                                    </p:animClr>
                                    <p:set>
                                      <p:cBhvr>
                                        <p:cTn id="91" dur="500" fill="hold"/>
                                        <p:tgtEl>
                                          <p:spTgt spid="6"/>
                                        </p:tgtEl>
                                        <p:attrNameLst>
                                          <p:attrName>fill.type</p:attrName>
                                        </p:attrNameLst>
                                      </p:cBhvr>
                                      <p:to>
                                        <p:strVal val="solid"/>
                                      </p:to>
                                    </p:set>
                                  </p:childTnLst>
                                </p:cTn>
                              </p:par>
                              <p:par>
                                <p:cTn id="92" presetID="7" presetClass="emph" presetSubtype="2" repeatCount="3000" fill="hold" nodeType="withEffect">
                                  <p:stCondLst>
                                    <p:cond delay="0"/>
                                  </p:stCondLst>
                                  <p:childTnLst>
                                    <p:animClr clrSpc="rgb" dir="cw">
                                      <p:cBhvr>
                                        <p:cTn id="93" dur="500" fill="hold"/>
                                        <p:tgtEl>
                                          <p:spTgt spid="6"/>
                                        </p:tgtEl>
                                        <p:attrNameLst>
                                          <p:attrName>stroke.color</p:attrName>
                                        </p:attrNameLst>
                                      </p:cBhvr>
                                      <p:to>
                                        <a:schemeClr val="accent2"/>
                                      </p:to>
                                    </p:animClr>
                                    <p:set>
                                      <p:cBhvr>
                                        <p:cTn id="94" dur="500" fill="hold"/>
                                        <p:tgtEl>
                                          <p:spTgt spid="6"/>
                                        </p:tgtEl>
                                        <p:attrNameLst>
                                          <p:attrName>stroke.on</p:attrName>
                                        </p:attrNameLst>
                                      </p:cBhvr>
                                      <p:to>
                                        <p:strVal val="true"/>
                                      </p:to>
                                    </p:set>
                                  </p:childTnLst>
                                </p:cTn>
                              </p:par>
                              <p:par>
                                <p:cTn id="95" presetID="1" presetClass="mediacall" presetSubtype="0" fill="hold" nodeType="withEffect">
                                  <p:stCondLst>
                                    <p:cond delay="0"/>
                                  </p:stCondLst>
                                  <p:childTnLst>
                                    <p:cmd type="call" cmd="playFrom(0.0)">
                                      <p:cBhvr>
                                        <p:cTn id="96" dur="20218" fill="hold"/>
                                        <p:tgtEl>
                                          <p:spTgt spid="20"/>
                                        </p:tgtEl>
                                      </p:cBhvr>
                                    </p:cmd>
                                  </p:childTnLst>
                                </p:cTn>
                              </p:par>
                              <p:par>
                                <p:cTn id="97" presetID="3" presetClass="mediacall" presetSubtype="0" fill="hold" nodeType="withEffect">
                                  <p:stCondLst>
                                    <p:cond delay="0"/>
                                  </p:stCondLst>
                                  <p:childTnLst>
                                    <p:cmd type="call" cmd="stop">
                                      <p:cBhvr>
                                        <p:cTn id="98" dur="1" fill="hold"/>
                                        <p:tgtEl>
                                          <p:spTgt spid="16"/>
                                        </p:tgtEl>
                                      </p:cBhvr>
                                    </p:cmd>
                                  </p:childTnLst>
                                </p:cTn>
                              </p:par>
                              <p:par>
                                <p:cTn id="99" presetID="21" presetClass="emph" presetSubtype="0" fill="hold" nodeType="withEffect">
                                  <p:stCondLst>
                                    <p:cond delay="0"/>
                                  </p:stCondLst>
                                  <p:childTnLst>
                                    <p:animClr clrSpc="hsl" dir="cw">
                                      <p:cBhvr override="childStyle">
                                        <p:cTn id="100" dur="500" fill="hold"/>
                                        <p:tgtEl>
                                          <p:spTgt spid="6"/>
                                        </p:tgtEl>
                                        <p:attrNameLst>
                                          <p:attrName>style.color</p:attrName>
                                        </p:attrNameLst>
                                      </p:cBhvr>
                                      <p:by>
                                        <p:hsl h="7200000" s="0" l="0"/>
                                      </p:by>
                                    </p:animClr>
                                    <p:animClr clrSpc="hsl" dir="cw">
                                      <p:cBhvr>
                                        <p:cTn id="101" dur="500" fill="hold"/>
                                        <p:tgtEl>
                                          <p:spTgt spid="6"/>
                                        </p:tgtEl>
                                        <p:attrNameLst>
                                          <p:attrName>fillcolor</p:attrName>
                                        </p:attrNameLst>
                                      </p:cBhvr>
                                      <p:by>
                                        <p:hsl h="7200000" s="0" l="0"/>
                                      </p:by>
                                    </p:animClr>
                                    <p:animClr clrSpc="hsl" dir="cw">
                                      <p:cBhvr>
                                        <p:cTn id="102" dur="500" fill="hold"/>
                                        <p:tgtEl>
                                          <p:spTgt spid="6"/>
                                        </p:tgtEl>
                                        <p:attrNameLst>
                                          <p:attrName>stroke.color</p:attrName>
                                        </p:attrNameLst>
                                      </p:cBhvr>
                                      <p:by>
                                        <p:hsl h="7200000" s="0" l="0"/>
                                      </p:by>
                                    </p:animClr>
                                    <p:set>
                                      <p:cBhvr>
                                        <p:cTn id="103" dur="500" fill="hold"/>
                                        <p:tgtEl>
                                          <p:spTgt spid="6"/>
                                        </p:tgtEl>
                                        <p:attrNameLst>
                                          <p:attrName>fill.type</p:attrName>
                                        </p:attrNameLst>
                                      </p:cBhvr>
                                      <p:to>
                                        <p:strVal val="solid"/>
                                      </p:to>
                                    </p:set>
                                  </p:childTnLst>
                                </p:cTn>
                              </p:par>
                              <p:par>
                                <p:cTn id="104" presetID="3" presetClass="mediacall" presetSubtype="0" fill="hold" nodeType="withEffect">
                                  <p:stCondLst>
                                    <p:cond delay="3000"/>
                                  </p:stCondLst>
                                  <p:childTnLst>
                                    <p:cmd type="call" cmd="stop">
                                      <p:cBhvr>
                                        <p:cTn id="105" dur="1" fill="hold"/>
                                        <p:tgtEl>
                                          <p:spTgt spid="20"/>
                                        </p:tgtEl>
                                      </p:cBhvr>
                                    </p:cmd>
                                  </p:childTnLst>
                                </p:cTn>
                              </p:par>
                              <p:par>
                                <p:cTn id="106" presetID="1" presetClass="mediacall" presetSubtype="0" fill="hold" nodeType="withEffect">
                                  <p:stCondLst>
                                    <p:cond delay="3000"/>
                                  </p:stCondLst>
                                  <p:childTnLst>
                                    <p:cmd type="call" cmd="playFrom(0.0)">
                                      <p:cBhvr>
                                        <p:cTn id="107" dur="5903" fill="hold"/>
                                        <p:tgtEl>
                                          <p:spTgt spid="23"/>
                                        </p:tgtEl>
                                      </p:cBhvr>
                                    </p:cmd>
                                  </p:childTnLst>
                                </p:cTn>
                              </p:par>
                              <p:par>
                                <p:cTn id="108" presetID="19" presetClass="emph" presetSubtype="0" repeatCount="indefinite" fill="hold" nodeType="withEffect">
                                  <p:stCondLst>
                                    <p:cond delay="3000"/>
                                  </p:stCondLst>
                                  <p:iterate type="lt">
                                    <p:tmPct val="0"/>
                                  </p:iterate>
                                  <p:childTnLst>
                                    <p:animClr clrSpc="rgb" dir="cw">
                                      <p:cBhvr override="childStyle">
                                        <p:cTn id="109" dur="500" fill="hold"/>
                                        <p:tgtEl>
                                          <p:spTgt spid="5"/>
                                        </p:tgtEl>
                                        <p:attrNameLst>
                                          <p:attrName>style.color</p:attrName>
                                        </p:attrNameLst>
                                      </p:cBhvr>
                                      <p:to>
                                        <a:srgbClr val="99FFCC"/>
                                      </p:to>
                                    </p:animClr>
                                    <p:animClr clrSpc="rgb" dir="cw">
                                      <p:cBhvr>
                                        <p:cTn id="110" dur="500" fill="hold"/>
                                        <p:tgtEl>
                                          <p:spTgt spid="5"/>
                                        </p:tgtEl>
                                        <p:attrNameLst>
                                          <p:attrName>fillcolor</p:attrName>
                                        </p:attrNameLst>
                                      </p:cBhvr>
                                      <p:to>
                                        <a:srgbClr val="99FFCC"/>
                                      </p:to>
                                    </p:animClr>
                                    <p:set>
                                      <p:cBhvr>
                                        <p:cTn id="111" dur="500" fill="hold"/>
                                        <p:tgtEl>
                                          <p:spTgt spid="5"/>
                                        </p:tgtEl>
                                        <p:attrNameLst>
                                          <p:attrName>fill.type</p:attrName>
                                        </p:attrNameLst>
                                      </p:cBhvr>
                                      <p:to>
                                        <p:strVal val="solid"/>
                                      </p:to>
                                    </p:set>
                                    <p:set>
                                      <p:cBhvr>
                                        <p:cTn id="112" dur="500" fill="hold"/>
                                        <p:tgtEl>
                                          <p:spTgt spid="5"/>
                                        </p:tgtEl>
                                        <p:attrNameLst>
                                          <p:attrName>fill.on</p:attrName>
                                        </p:attrNameLst>
                                      </p:cBhvr>
                                      <p:to>
                                        <p:strVal val="true"/>
                                      </p:to>
                                    </p:set>
                                  </p:childTnLst>
                                </p:cTn>
                              </p:par>
                            </p:childTnLst>
                          </p:cTn>
                        </p:par>
                      </p:childTnLst>
                    </p:cTn>
                  </p:par>
                </p:childTnLst>
              </p:cTn>
              <p:nextCondLst>
                <p:cond evt="onClick" delay="0">
                  <p:tgtEl>
                    <p:spTgt spid="13"/>
                  </p:tgtEl>
                </p:cond>
              </p:nextCondLst>
            </p:seq>
            <p:audio>
              <p:cMediaNode>
                <p:cTn id="113" fill="hold" display="0">
                  <p:stCondLst>
                    <p:cond delay="indefinite"/>
                  </p:stCondLst>
                  <p:endCondLst>
                    <p:cond evt="onStopAudio" delay="0">
                      <p:tgtEl>
                        <p:sldTgt/>
                      </p:tgtEl>
                    </p:cond>
                  </p:endCondLst>
                </p:cTn>
                <p:tgtEl>
                  <p:spTgt spid="23"/>
                </p:tgtEl>
              </p:cMediaNode>
            </p:audio>
            <p:seq concurrent="1" nextAc="seek">
              <p:cTn id="114" restart="whenNotActive" fill="hold" evtFilter="cancelBubble" nodeType="interactiveSeq">
                <p:stCondLst>
                  <p:cond evt="onClick" delay="0">
                    <p:tgtEl>
                      <p:spTgt spid="14"/>
                    </p:tgtEl>
                  </p:cond>
                </p:stCondLst>
                <p:endSync evt="end" delay="0">
                  <p:rtn val="all"/>
                </p:endSync>
                <p:childTnLst>
                  <p:par>
                    <p:cTn id="115" fill="hold">
                      <p:stCondLst>
                        <p:cond delay="0"/>
                      </p:stCondLst>
                      <p:childTnLst>
                        <p:par>
                          <p:cTn id="116" fill="hold">
                            <p:stCondLst>
                              <p:cond delay="0"/>
                            </p:stCondLst>
                            <p:childTnLst>
                              <p:par>
                                <p:cTn id="117" presetID="24" presetClass="emph" presetSubtype="0" fill="hold" grpId="0" nodeType="clickEffect">
                                  <p:stCondLst>
                                    <p:cond delay="0"/>
                                  </p:stCondLst>
                                  <p:childTnLst>
                                    <p:animClr clrSpc="hsl" dir="cw">
                                      <p:cBhvr override="childStyle">
                                        <p:cTn id="118" dur="500" fill="hold"/>
                                        <p:tgtEl>
                                          <p:spTgt spid="7"/>
                                        </p:tgtEl>
                                        <p:attrNameLst>
                                          <p:attrName>style.color</p:attrName>
                                        </p:attrNameLst>
                                      </p:cBhvr>
                                      <p:by>
                                        <p:hsl h="0" s="-12549" l="-25098"/>
                                      </p:by>
                                    </p:animClr>
                                    <p:animClr clrSpc="hsl" dir="cw">
                                      <p:cBhvr>
                                        <p:cTn id="119" dur="500" fill="hold"/>
                                        <p:tgtEl>
                                          <p:spTgt spid="7"/>
                                        </p:tgtEl>
                                        <p:attrNameLst>
                                          <p:attrName>fillcolor</p:attrName>
                                        </p:attrNameLst>
                                      </p:cBhvr>
                                      <p:by>
                                        <p:hsl h="0" s="-12549" l="-25098"/>
                                      </p:by>
                                    </p:animClr>
                                    <p:animClr clrSpc="hsl" dir="cw">
                                      <p:cBhvr>
                                        <p:cTn id="120" dur="500" fill="hold"/>
                                        <p:tgtEl>
                                          <p:spTgt spid="7"/>
                                        </p:tgtEl>
                                        <p:attrNameLst>
                                          <p:attrName>stroke.color</p:attrName>
                                        </p:attrNameLst>
                                      </p:cBhvr>
                                      <p:by>
                                        <p:hsl h="0" s="-12549" l="-25098"/>
                                      </p:by>
                                    </p:animClr>
                                    <p:set>
                                      <p:cBhvr>
                                        <p:cTn id="121" dur="500" fill="hold"/>
                                        <p:tgtEl>
                                          <p:spTgt spid="7"/>
                                        </p:tgtEl>
                                        <p:attrNameLst>
                                          <p:attrName>fill.type</p:attrName>
                                        </p:attrNameLst>
                                      </p:cBhvr>
                                      <p:to>
                                        <p:strVal val="solid"/>
                                      </p:to>
                                    </p:set>
                                  </p:childTnLst>
                                </p:cTn>
                              </p:par>
                              <p:par>
                                <p:cTn id="122" presetID="7" presetClass="emph" presetSubtype="2" fill="hold" nodeType="withEffect">
                                  <p:stCondLst>
                                    <p:cond delay="0"/>
                                  </p:stCondLst>
                                  <p:childTnLst>
                                    <p:animClr clrSpc="rgb" dir="cw">
                                      <p:cBhvr>
                                        <p:cTn id="123" dur="2000" fill="hold"/>
                                        <p:tgtEl>
                                          <p:spTgt spid="7"/>
                                        </p:tgtEl>
                                        <p:attrNameLst>
                                          <p:attrName>stroke.color</p:attrName>
                                        </p:attrNameLst>
                                      </p:cBhvr>
                                      <p:to>
                                        <a:schemeClr val="accent2"/>
                                      </p:to>
                                    </p:animClr>
                                    <p:set>
                                      <p:cBhvr>
                                        <p:cTn id="124" dur="2000" fill="hold"/>
                                        <p:tgtEl>
                                          <p:spTgt spid="7"/>
                                        </p:tgtEl>
                                        <p:attrNameLst>
                                          <p:attrName>stroke.on</p:attrName>
                                        </p:attrNameLst>
                                      </p:cBhvr>
                                      <p:to>
                                        <p:strVal val="true"/>
                                      </p:to>
                                    </p:set>
                                  </p:childTnLst>
                                </p:cTn>
                              </p:par>
                              <p:par>
                                <p:cTn id="125" presetID="3" presetClass="mediacall" presetSubtype="0" fill="hold" nodeType="withEffect">
                                  <p:stCondLst>
                                    <p:cond delay="0"/>
                                  </p:stCondLst>
                                  <p:childTnLst>
                                    <p:cmd type="call" cmd="stop">
                                      <p:cBhvr>
                                        <p:cTn id="126" dur="1" fill="hold"/>
                                        <p:tgtEl>
                                          <p:spTgt spid="16"/>
                                        </p:tgtEl>
                                      </p:cBhvr>
                                    </p:cmd>
                                  </p:childTnLst>
                                </p:cTn>
                              </p:par>
                              <p:par>
                                <p:cTn id="127" presetID="1" presetClass="mediacall" presetSubtype="0" fill="hold" nodeType="withEffect">
                                  <p:stCondLst>
                                    <p:cond delay="0"/>
                                  </p:stCondLst>
                                  <p:childTnLst>
                                    <p:cmd type="call" cmd="playFrom(0.0)">
                                      <p:cBhvr>
                                        <p:cTn id="128" dur="20218" fill="hold"/>
                                        <p:tgtEl>
                                          <p:spTgt spid="20"/>
                                        </p:tgtEl>
                                      </p:cBhvr>
                                    </p:cmd>
                                  </p:childTnLst>
                                </p:cTn>
                              </p:par>
                              <p:par>
                                <p:cTn id="129" presetID="21" presetClass="emph" presetSubtype="0" fill="hold" grpId="1" nodeType="withEffect">
                                  <p:stCondLst>
                                    <p:cond delay="0"/>
                                  </p:stCondLst>
                                  <p:childTnLst>
                                    <p:animClr clrSpc="hsl" dir="cw">
                                      <p:cBhvr override="childStyle">
                                        <p:cTn id="130" dur="500" fill="hold"/>
                                        <p:tgtEl>
                                          <p:spTgt spid="7"/>
                                        </p:tgtEl>
                                        <p:attrNameLst>
                                          <p:attrName>style.color</p:attrName>
                                        </p:attrNameLst>
                                      </p:cBhvr>
                                      <p:by>
                                        <p:hsl h="7200000" s="0" l="0"/>
                                      </p:by>
                                    </p:animClr>
                                    <p:animClr clrSpc="hsl" dir="cw">
                                      <p:cBhvr>
                                        <p:cTn id="131" dur="500" fill="hold"/>
                                        <p:tgtEl>
                                          <p:spTgt spid="7"/>
                                        </p:tgtEl>
                                        <p:attrNameLst>
                                          <p:attrName>fillcolor</p:attrName>
                                        </p:attrNameLst>
                                      </p:cBhvr>
                                      <p:by>
                                        <p:hsl h="7200000" s="0" l="0"/>
                                      </p:by>
                                    </p:animClr>
                                    <p:animClr clrSpc="hsl" dir="cw">
                                      <p:cBhvr>
                                        <p:cTn id="132" dur="500" fill="hold"/>
                                        <p:tgtEl>
                                          <p:spTgt spid="7"/>
                                        </p:tgtEl>
                                        <p:attrNameLst>
                                          <p:attrName>stroke.color</p:attrName>
                                        </p:attrNameLst>
                                      </p:cBhvr>
                                      <p:by>
                                        <p:hsl h="7200000" s="0" l="0"/>
                                      </p:by>
                                    </p:animClr>
                                    <p:set>
                                      <p:cBhvr>
                                        <p:cTn id="133" dur="500" fill="hold"/>
                                        <p:tgtEl>
                                          <p:spTgt spid="7"/>
                                        </p:tgtEl>
                                        <p:attrNameLst>
                                          <p:attrName>fill.type</p:attrName>
                                        </p:attrNameLst>
                                      </p:cBhvr>
                                      <p:to>
                                        <p:strVal val="solid"/>
                                      </p:to>
                                    </p:set>
                                  </p:childTnLst>
                                </p:cTn>
                              </p:par>
                              <p:par>
                                <p:cTn id="134" presetID="3" presetClass="mediacall" presetSubtype="0" fill="hold" nodeType="withEffect">
                                  <p:stCondLst>
                                    <p:cond delay="3000"/>
                                  </p:stCondLst>
                                  <p:childTnLst>
                                    <p:cmd type="call" cmd="stop">
                                      <p:cBhvr>
                                        <p:cTn id="135" dur="1" fill="hold"/>
                                        <p:tgtEl>
                                          <p:spTgt spid="20"/>
                                        </p:tgtEl>
                                      </p:cBhvr>
                                    </p:cmd>
                                  </p:childTnLst>
                                </p:cTn>
                              </p:par>
                              <p:par>
                                <p:cTn id="136" presetID="1" presetClass="mediacall" presetSubtype="0" fill="hold" nodeType="withEffect">
                                  <p:stCondLst>
                                    <p:cond delay="3000"/>
                                  </p:stCondLst>
                                  <p:childTnLst>
                                    <p:cmd type="call" cmd="playFrom(0.0)">
                                      <p:cBhvr>
                                        <p:cTn id="137" dur="5903" fill="hold"/>
                                        <p:tgtEl>
                                          <p:spTgt spid="23"/>
                                        </p:tgtEl>
                                      </p:cBhvr>
                                    </p:cmd>
                                  </p:childTnLst>
                                </p:cTn>
                              </p:par>
                              <p:par>
                                <p:cTn id="138" presetID="19" presetClass="emph" presetSubtype="0" repeatCount="indefinite" fill="hold" grpId="4" nodeType="withEffect">
                                  <p:stCondLst>
                                    <p:cond delay="3000"/>
                                  </p:stCondLst>
                                  <p:iterate type="lt">
                                    <p:tmPct val="0"/>
                                  </p:iterate>
                                  <p:childTnLst>
                                    <p:animClr clrSpc="rgb" dir="cw">
                                      <p:cBhvr override="childStyle">
                                        <p:cTn id="139" dur="500" fill="hold"/>
                                        <p:tgtEl>
                                          <p:spTgt spid="5"/>
                                        </p:tgtEl>
                                        <p:attrNameLst>
                                          <p:attrName>style.color</p:attrName>
                                        </p:attrNameLst>
                                      </p:cBhvr>
                                      <p:to>
                                        <a:srgbClr val="99FFCC"/>
                                      </p:to>
                                    </p:animClr>
                                    <p:animClr clrSpc="rgb" dir="cw">
                                      <p:cBhvr>
                                        <p:cTn id="140" dur="500" fill="hold"/>
                                        <p:tgtEl>
                                          <p:spTgt spid="5"/>
                                        </p:tgtEl>
                                        <p:attrNameLst>
                                          <p:attrName>fillcolor</p:attrName>
                                        </p:attrNameLst>
                                      </p:cBhvr>
                                      <p:to>
                                        <a:srgbClr val="99FFCC"/>
                                      </p:to>
                                    </p:animClr>
                                    <p:set>
                                      <p:cBhvr>
                                        <p:cTn id="141" dur="500" fill="hold"/>
                                        <p:tgtEl>
                                          <p:spTgt spid="5"/>
                                        </p:tgtEl>
                                        <p:attrNameLst>
                                          <p:attrName>fill.type</p:attrName>
                                        </p:attrNameLst>
                                      </p:cBhvr>
                                      <p:to>
                                        <p:strVal val="solid"/>
                                      </p:to>
                                    </p:set>
                                    <p:set>
                                      <p:cBhvr>
                                        <p:cTn id="142" dur="500" fill="hold"/>
                                        <p:tgtEl>
                                          <p:spTgt spid="5"/>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143" restart="whenNotActive" fill="hold" evtFilter="cancelBubble" nodeType="interactiveSeq">
                <p:stCondLst>
                  <p:cond evt="onClick" delay="0">
                    <p:tgtEl>
                      <p:spTgt spid="15"/>
                    </p:tgtEl>
                  </p:cond>
                </p:stCondLst>
                <p:endSync evt="end" delay="0">
                  <p:rtn val="all"/>
                </p:endSync>
                <p:childTnLst>
                  <p:par>
                    <p:cTn id="144" fill="hold">
                      <p:stCondLst>
                        <p:cond delay="0"/>
                      </p:stCondLst>
                      <p:childTnLst>
                        <p:par>
                          <p:cTn id="145" fill="hold">
                            <p:stCondLst>
                              <p:cond delay="0"/>
                            </p:stCondLst>
                            <p:childTnLst>
                              <p:par>
                                <p:cTn id="146" presetID="24" presetClass="emph" presetSubtype="0" repeatCount="3000" fill="hold" grpId="0" nodeType="clickEffect">
                                  <p:stCondLst>
                                    <p:cond delay="0"/>
                                  </p:stCondLst>
                                  <p:childTnLst>
                                    <p:animClr clrSpc="hsl" dir="cw">
                                      <p:cBhvr override="childStyle">
                                        <p:cTn id="147" dur="500" fill="hold"/>
                                        <p:tgtEl>
                                          <p:spTgt spid="8"/>
                                        </p:tgtEl>
                                        <p:attrNameLst>
                                          <p:attrName>style.color</p:attrName>
                                        </p:attrNameLst>
                                      </p:cBhvr>
                                      <p:by>
                                        <p:hsl h="0" s="-12549" l="-25098"/>
                                      </p:by>
                                    </p:animClr>
                                    <p:animClr clrSpc="hsl" dir="cw">
                                      <p:cBhvr>
                                        <p:cTn id="148" dur="500" fill="hold"/>
                                        <p:tgtEl>
                                          <p:spTgt spid="8"/>
                                        </p:tgtEl>
                                        <p:attrNameLst>
                                          <p:attrName>fillcolor</p:attrName>
                                        </p:attrNameLst>
                                      </p:cBhvr>
                                      <p:by>
                                        <p:hsl h="0" s="-12549" l="-25098"/>
                                      </p:by>
                                    </p:animClr>
                                    <p:animClr clrSpc="hsl" dir="cw">
                                      <p:cBhvr>
                                        <p:cTn id="149" dur="500" fill="hold"/>
                                        <p:tgtEl>
                                          <p:spTgt spid="8"/>
                                        </p:tgtEl>
                                        <p:attrNameLst>
                                          <p:attrName>stroke.color</p:attrName>
                                        </p:attrNameLst>
                                      </p:cBhvr>
                                      <p:by>
                                        <p:hsl h="0" s="-12549" l="-25098"/>
                                      </p:by>
                                    </p:animClr>
                                    <p:set>
                                      <p:cBhvr>
                                        <p:cTn id="150" dur="500" fill="hold"/>
                                        <p:tgtEl>
                                          <p:spTgt spid="8"/>
                                        </p:tgtEl>
                                        <p:attrNameLst>
                                          <p:attrName>fill.type</p:attrName>
                                        </p:attrNameLst>
                                      </p:cBhvr>
                                      <p:to>
                                        <p:strVal val="solid"/>
                                      </p:to>
                                    </p:set>
                                  </p:childTnLst>
                                </p:cTn>
                              </p:par>
                              <p:par>
                                <p:cTn id="151" presetID="21" presetClass="emph" presetSubtype="0" repeatCount="indefinite" fill="hold" grpId="1" nodeType="withEffect">
                                  <p:stCondLst>
                                    <p:cond delay="0"/>
                                  </p:stCondLst>
                                  <p:childTnLst>
                                    <p:animClr clrSpc="hsl" dir="cw">
                                      <p:cBhvr override="childStyle">
                                        <p:cTn id="152" dur="500" fill="hold"/>
                                        <p:tgtEl>
                                          <p:spTgt spid="8"/>
                                        </p:tgtEl>
                                        <p:attrNameLst>
                                          <p:attrName>style.color</p:attrName>
                                        </p:attrNameLst>
                                      </p:cBhvr>
                                      <p:by>
                                        <p:hsl h="7200000" s="0" l="0"/>
                                      </p:by>
                                    </p:animClr>
                                    <p:animClr clrSpc="hsl" dir="cw">
                                      <p:cBhvr>
                                        <p:cTn id="153" dur="500" fill="hold"/>
                                        <p:tgtEl>
                                          <p:spTgt spid="8"/>
                                        </p:tgtEl>
                                        <p:attrNameLst>
                                          <p:attrName>fillcolor</p:attrName>
                                        </p:attrNameLst>
                                      </p:cBhvr>
                                      <p:by>
                                        <p:hsl h="7200000" s="0" l="0"/>
                                      </p:by>
                                    </p:animClr>
                                    <p:animClr clrSpc="hsl" dir="cw">
                                      <p:cBhvr>
                                        <p:cTn id="154" dur="500" fill="hold"/>
                                        <p:tgtEl>
                                          <p:spTgt spid="8"/>
                                        </p:tgtEl>
                                        <p:attrNameLst>
                                          <p:attrName>stroke.color</p:attrName>
                                        </p:attrNameLst>
                                      </p:cBhvr>
                                      <p:by>
                                        <p:hsl h="7200000" s="0" l="0"/>
                                      </p:by>
                                    </p:animClr>
                                    <p:set>
                                      <p:cBhvr>
                                        <p:cTn id="155" dur="500" fill="hold"/>
                                        <p:tgtEl>
                                          <p:spTgt spid="8"/>
                                        </p:tgtEl>
                                        <p:attrNameLst>
                                          <p:attrName>fill.type</p:attrName>
                                        </p:attrNameLst>
                                      </p:cBhvr>
                                      <p:to>
                                        <p:strVal val="solid"/>
                                      </p:to>
                                    </p:set>
                                  </p:childTnLst>
                                </p:cTn>
                              </p:par>
                              <p:par>
                                <p:cTn id="156" presetID="1" presetClass="mediacall" presetSubtype="0" fill="hold" nodeType="withEffect">
                                  <p:stCondLst>
                                    <p:cond delay="0"/>
                                  </p:stCondLst>
                                  <p:childTnLst>
                                    <p:cmd type="call" cmd="playFrom(0.0)">
                                      <p:cBhvr>
                                        <p:cTn id="157" dur="20218" fill="hold"/>
                                        <p:tgtEl>
                                          <p:spTgt spid="20"/>
                                        </p:tgtEl>
                                      </p:cBhvr>
                                    </p:cmd>
                                  </p:childTnLst>
                                </p:cTn>
                              </p:par>
                              <p:par>
                                <p:cTn id="158" presetID="3" presetClass="mediacall" presetSubtype="0" fill="hold" nodeType="withEffect">
                                  <p:stCondLst>
                                    <p:cond delay="0"/>
                                  </p:stCondLst>
                                  <p:childTnLst>
                                    <p:cmd type="call" cmd="stop">
                                      <p:cBhvr>
                                        <p:cTn id="159" dur="1" fill="hold"/>
                                        <p:tgtEl>
                                          <p:spTgt spid="16"/>
                                        </p:tgtEl>
                                      </p:cBhvr>
                                    </p:cmd>
                                  </p:childTnLst>
                                </p:cTn>
                              </p:par>
                              <p:par>
                                <p:cTn id="160" presetID="3" presetClass="mediacall" presetSubtype="0" fill="hold" nodeType="withEffect">
                                  <p:stCondLst>
                                    <p:cond delay="3000"/>
                                  </p:stCondLst>
                                  <p:childTnLst>
                                    <p:cmd type="call" cmd="stop">
                                      <p:cBhvr>
                                        <p:cTn id="161" dur="1" fill="hold"/>
                                        <p:tgtEl>
                                          <p:spTgt spid="20"/>
                                        </p:tgtEl>
                                      </p:cBhvr>
                                    </p:cmd>
                                  </p:childTnLst>
                                </p:cTn>
                              </p:par>
                              <p:par>
                                <p:cTn id="162" presetID="1" presetClass="mediacall" presetSubtype="0" fill="hold" nodeType="withEffect">
                                  <p:stCondLst>
                                    <p:cond delay="3000"/>
                                  </p:stCondLst>
                                  <p:childTnLst>
                                    <p:cmd type="call" cmd="playFrom(0.0)">
                                      <p:cBhvr>
                                        <p:cTn id="163" dur="5903" fill="hold"/>
                                        <p:tgtEl>
                                          <p:spTgt spid="23"/>
                                        </p:tgtEl>
                                      </p:cBhvr>
                                    </p:cmd>
                                  </p:childTnLst>
                                </p:cTn>
                              </p:par>
                              <p:par>
                                <p:cTn id="164" presetID="19" presetClass="emph" presetSubtype="0" repeatCount="indefinite" fill="hold" grpId="5" nodeType="withEffect">
                                  <p:stCondLst>
                                    <p:cond delay="3000"/>
                                  </p:stCondLst>
                                  <p:iterate type="lt">
                                    <p:tmPct val="0"/>
                                  </p:iterate>
                                  <p:childTnLst>
                                    <p:animClr clrSpc="rgb" dir="cw">
                                      <p:cBhvr override="childStyle">
                                        <p:cTn id="165" dur="500" fill="hold"/>
                                        <p:tgtEl>
                                          <p:spTgt spid="5"/>
                                        </p:tgtEl>
                                        <p:attrNameLst>
                                          <p:attrName>style.color</p:attrName>
                                        </p:attrNameLst>
                                      </p:cBhvr>
                                      <p:to>
                                        <a:srgbClr val="99FF99"/>
                                      </p:to>
                                    </p:animClr>
                                    <p:animClr clrSpc="rgb" dir="cw">
                                      <p:cBhvr>
                                        <p:cTn id="166" dur="500" fill="hold"/>
                                        <p:tgtEl>
                                          <p:spTgt spid="5"/>
                                        </p:tgtEl>
                                        <p:attrNameLst>
                                          <p:attrName>fillcolor</p:attrName>
                                        </p:attrNameLst>
                                      </p:cBhvr>
                                      <p:to>
                                        <a:srgbClr val="99FF99"/>
                                      </p:to>
                                    </p:animClr>
                                    <p:set>
                                      <p:cBhvr>
                                        <p:cTn id="167" dur="500" fill="hold"/>
                                        <p:tgtEl>
                                          <p:spTgt spid="5"/>
                                        </p:tgtEl>
                                        <p:attrNameLst>
                                          <p:attrName>fill.type</p:attrName>
                                        </p:attrNameLst>
                                      </p:cBhvr>
                                      <p:to>
                                        <p:strVal val="solid"/>
                                      </p:to>
                                    </p:set>
                                    <p:set>
                                      <p:cBhvr>
                                        <p:cTn id="168" dur="500" fill="hold"/>
                                        <p:tgtEl>
                                          <p:spTgt spid="5"/>
                                        </p:tgtEl>
                                        <p:attrNameLst>
                                          <p:attrName>fill.on</p:attrName>
                                        </p:attrNameLst>
                                      </p:cBhvr>
                                      <p:to>
                                        <p:strVal val="true"/>
                                      </p:to>
                                    </p:set>
                                  </p:childTnLst>
                                </p:cTn>
                              </p:par>
                            </p:childTnLst>
                          </p:cTn>
                        </p:par>
                      </p:childTnLst>
                    </p:cTn>
                  </p:par>
                </p:childTnLst>
              </p:cTn>
              <p:nextCondLst>
                <p:cond evt="onClick" delay="0">
                  <p:tgtEl>
                    <p:spTgt spid="15"/>
                  </p:tgtEl>
                </p:cond>
              </p:nextCondLst>
            </p:seq>
            <p:video>
              <p:cMediaNode vol="80000">
                <p:cTn id="169" repeatCount="indefinite" fill="hold" display="0">
                  <p:stCondLst>
                    <p:cond delay="indefinite"/>
                  </p:stCondLst>
                </p:cTn>
                <p:tgtEl>
                  <p:spTgt spid="18"/>
                </p:tgtEl>
              </p:cMediaNode>
            </p:video>
          </p:childTnLst>
        </p:cTn>
      </p:par>
    </p:tnLst>
    <p:bldLst>
      <p:bldP spid="5" grpId="0" animBg="1"/>
      <p:bldP spid="5" grpId="1" animBg="1"/>
      <p:bldP spid="5" grpId="2" animBg="1"/>
      <p:bldP spid="5" grpId="3" animBg="1"/>
      <p:bldP spid="5" grpId="4" animBg="1"/>
      <p:bldP spid="5" grpId="5" animBg="1"/>
      <p:bldP spid="5" grpId="6" animBg="1"/>
      <p:bldP spid="6" grpId="0" animBg="1"/>
      <p:bldP spid="6" grpId="1" animBg="1"/>
      <p:bldP spid="7" grpId="0" animBg="1"/>
      <p:bldP spid="7" grpId="1" animBg="1"/>
      <p:bldP spid="7" grpId="2" animBg="1"/>
      <p:bldP spid="8" grpId="0" animBg="1"/>
      <p:bldP spid="8" grpId="1" animBg="1"/>
      <p:bldP spid="8" grpId="2" animBg="1"/>
      <p:bldP spid="9" grpId="0" animBg="1"/>
      <p:bldP spid="13" grpId="0" animBg="1"/>
      <p:bldP spid="14" grpId="0" animBg="1"/>
      <p:bldP spid="15" grpId="0" animBg="1"/>
      <p:bldP spid="10" grpId="0" animBg="1"/>
      <p:bldP spid="10" grpId="1" animBg="1"/>
      <p:bldP spid="10" grpId="2"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61A6AB"/>
        </a:solidFill>
        <a:effectLst/>
      </p:bgPr>
    </p:bg>
    <p:spTree>
      <p:nvGrpSpPr>
        <p:cNvPr id="1" name=""/>
        <p:cNvGrpSpPr/>
        <p:nvPr/>
      </p:nvGrpSpPr>
      <p:grpSpPr>
        <a:xfrm>
          <a:off x="0" y="0"/>
          <a:ext cx="0" cy="0"/>
          <a:chOff x="0" y="0"/>
          <a:chExt cx="0" cy="0"/>
        </a:xfrm>
      </p:grpSpPr>
      <p:pic>
        <p:nvPicPr>
          <p:cNvPr id="2" name="Picture 2" descr="24 Trang Thu"/>
          <p:cNvPicPr>
            <a:picLocks noChangeAspect="1"/>
          </p:cNvPicPr>
          <p:nvPr/>
        </p:nvPicPr>
        <p:blipFill rotWithShape="1">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b="34377"/>
          <a:stretch/>
        </p:blipFill>
        <p:spPr>
          <a:xfrm rot="857475">
            <a:off x="-186868" y="3623678"/>
            <a:ext cx="4572072" cy="3819830"/>
          </a:xfrm>
          <a:prstGeom prst="rect">
            <a:avLst/>
          </a:prstGeom>
        </p:spPr>
      </p:pic>
      <p:pic>
        <p:nvPicPr>
          <p:cNvPr id="3" name="Picture 3" descr="24 Trang Thu"/>
          <p:cNvPicPr>
            <a:picLocks noChangeAspect="1"/>
          </p:cNvPicPr>
          <p:nvPr/>
        </p:nvPicPr>
        <p:blipFill rotWithShape="1">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t="34757"/>
          <a:stretch/>
        </p:blipFill>
        <p:spPr>
          <a:xfrm rot="-954650">
            <a:off x="7817705" y="-725865"/>
            <a:ext cx="3885987" cy="3376358"/>
          </a:xfrm>
          <a:prstGeom prst="rect">
            <a:avLst/>
          </a:prstGeom>
        </p:spPr>
      </p:pic>
      <p:sp>
        <p:nvSpPr>
          <p:cNvPr id="4" name="AutoShape 4" descr="24 Trang Thu"/>
          <p:cNvSpPr/>
          <p:nvPr/>
        </p:nvSpPr>
        <p:spPr>
          <a:xfrm rot="-78937">
            <a:off x="2242077" y="1952297"/>
            <a:ext cx="7656136" cy="3109322"/>
          </a:xfrm>
          <a:prstGeom prst="rect">
            <a:avLst/>
          </a:prstGeom>
          <a:solidFill>
            <a:srgbClr val="FFCE6D"/>
          </a:solidFill>
        </p:spPr>
      </p:sp>
      <p:sp>
        <p:nvSpPr>
          <p:cNvPr id="5" name="AutoShape 5" descr="24 Trang Thu"/>
          <p:cNvSpPr/>
          <p:nvPr/>
        </p:nvSpPr>
        <p:spPr>
          <a:xfrm>
            <a:off x="2398051" y="2062446"/>
            <a:ext cx="7349567" cy="2894794"/>
          </a:xfrm>
          <a:prstGeom prst="rect">
            <a:avLst/>
          </a:prstGeom>
          <a:solidFill>
            <a:srgbClr val="F6F6E9"/>
          </a:solidFill>
        </p:spPr>
      </p:sp>
      <p:sp>
        <p:nvSpPr>
          <p:cNvPr id="6" name="TextBox 6" descr="24 Trang Thu"/>
          <p:cNvSpPr txBox="1"/>
          <p:nvPr/>
        </p:nvSpPr>
        <p:spPr>
          <a:xfrm>
            <a:off x="3769263" y="3079940"/>
            <a:ext cx="4601762" cy="859210"/>
          </a:xfrm>
          <a:prstGeom prst="rect">
            <a:avLst/>
          </a:prstGeom>
        </p:spPr>
        <p:txBody>
          <a:bodyPr wrap="square" lIns="0" tIns="0" rIns="0" bIns="0" rtlCol="0" anchor="t">
            <a:spAutoFit/>
          </a:bodyPr>
          <a:lstStyle/>
          <a:p>
            <a:pPr algn="ctr" defTabSz="857250">
              <a:lnSpc>
                <a:spcPts val="6718"/>
              </a:lnSpc>
            </a:pPr>
            <a:r>
              <a:rPr lang="en-US" sz="6718">
                <a:solidFill>
                  <a:srgbClr val="291B25"/>
                </a:solidFill>
                <a:latin typeface="Bubblebody Neue"/>
              </a:rPr>
              <a:t>Thank you!</a:t>
            </a:r>
          </a:p>
        </p:txBody>
      </p:sp>
      <p:pic>
        <p:nvPicPr>
          <p:cNvPr id="7" name="Picture 7" descr="24 Trang Thu"/>
          <p:cNvPicPr>
            <a:picLocks noChangeAspect="1"/>
          </p:cNvPicPr>
          <p:nvPr/>
        </p:nvPicPr>
        <p:blipFill rotWithShape="1">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t="75870"/>
          <a:stretch/>
        </p:blipFill>
        <p:spPr>
          <a:xfrm rot="-707110">
            <a:off x="1107727" y="-495234"/>
            <a:ext cx="3605640" cy="1082633"/>
          </a:xfrm>
          <a:prstGeom prst="rect">
            <a:avLst/>
          </a:prstGeom>
        </p:spPr>
      </p:pic>
      <p:pic>
        <p:nvPicPr>
          <p:cNvPr id="8" name="Picture 8" descr="24 Trang Thu"/>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asvg="http://schemas.microsoft.com/office/drawing/2016/SVG/main" xmlns="" r:embed="rId9"/>
              </a:ext>
            </a:extLst>
          </a:blip>
          <a:srcRect/>
          <a:stretch>
            <a:fillRect/>
          </a:stretch>
        </p:blipFill>
        <p:spPr>
          <a:xfrm rot="-577071">
            <a:off x="7597827" y="6285650"/>
            <a:ext cx="2613718" cy="760355"/>
          </a:xfrm>
          <a:prstGeom prst="rect">
            <a:avLst/>
          </a:prstGeom>
        </p:spPr>
      </p:pic>
      <p:pic>
        <p:nvPicPr>
          <p:cNvPr id="9" name="Picture 9" descr="24 Trang Thu"/>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asvg="http://schemas.microsoft.com/office/drawing/2016/SVG/main" xmlns="" r:embed="rId11"/>
              </a:ext>
            </a:extLst>
          </a:blip>
          <a:srcRect/>
          <a:stretch>
            <a:fillRect/>
          </a:stretch>
        </p:blipFill>
        <p:spPr>
          <a:xfrm rot="-750842">
            <a:off x="9176960" y="3166975"/>
            <a:ext cx="1011533" cy="1898783"/>
          </a:xfrm>
          <a:prstGeom prst="rect">
            <a:avLst/>
          </a:prstGeom>
        </p:spPr>
      </p:pic>
      <p:pic>
        <p:nvPicPr>
          <p:cNvPr id="10" name="Picture 10" descr="24 Trang Thu"/>
          <p:cNvPicPr>
            <a:picLocks noChangeAspect="1"/>
          </p:cNvPicPr>
          <p:nvPr/>
        </p:nvPicPr>
        <p:blipFill>
          <a:blip r:embed="rId12" cstate="print">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a:off x="2600557" y="1676627"/>
            <a:ext cx="842999" cy="940465"/>
          </a:xfrm>
          <a:prstGeom prst="rect">
            <a:avLst/>
          </a:prstGeom>
        </p:spPr>
      </p:pic>
      <p:pic>
        <p:nvPicPr>
          <p:cNvPr id="11" name="Picture 11" descr="24 Trang Thu"/>
          <p:cNvPicPr>
            <a:picLocks noChangeAspect="1"/>
          </p:cNvPicPr>
          <p:nvPr/>
        </p:nvPicPr>
        <p:blipFill>
          <a:blip r:embed="rId14" cstate="print">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rot="-2323304">
            <a:off x="2178123" y="4368354"/>
            <a:ext cx="1034020" cy="389168"/>
          </a:xfrm>
          <a:prstGeom prst="rect">
            <a:avLst/>
          </a:prstGeom>
        </p:spPr>
      </p:pic>
    </p:spTree>
  </p:cSld>
  <p:clrMapOvr>
    <a:masterClrMapping/>
  </p:clrMapOvr>
  <p:transition spd="med">
    <p:pull/>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owerPoint Slide Show - [CHỦ ĐỀ 2. BA ĐỊNH LUẬT NEWTON] 2022-09-11 20-25-11 (online-video-cutter.com)" descr="24 Trang Thu">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12"/>
          <a:srcRect l="25812" t="7717" r="22888" b="23289"/>
          <a:stretch/>
        </p:blipFill>
        <p:spPr>
          <a:xfrm>
            <a:off x="4339772" y="296561"/>
            <a:ext cx="3132182" cy="2375723"/>
          </a:xfrm>
          <a:prstGeom prst="rect">
            <a:avLst/>
          </a:prstGeom>
        </p:spPr>
      </p:pic>
      <p:sp>
        <p:nvSpPr>
          <p:cNvPr id="4" name="TextBox 3" descr="24 Trang Thu"/>
          <p:cNvSpPr txBox="1"/>
          <p:nvPr/>
        </p:nvSpPr>
        <p:spPr>
          <a:xfrm>
            <a:off x="448013" y="2669026"/>
            <a:ext cx="11252577" cy="531877"/>
          </a:xfrm>
          <a:prstGeom prst="rect">
            <a:avLst/>
          </a:prstGeom>
          <a:solidFill>
            <a:srgbClr val="FFFF00"/>
          </a:solidFill>
        </p:spPr>
        <p:txBody>
          <a:bodyPr wrap="square" rtlCol="0">
            <a:spAutoFit/>
          </a:bodyPr>
          <a:lstStyle/>
          <a:p>
            <a:pPr algn="just">
              <a:lnSpc>
                <a:spcPct val="115000"/>
              </a:lnSpc>
            </a:pPr>
            <a:r>
              <a:rPr lang="en-US" sz="2700">
                <a:solidFill>
                  <a:schemeClr val="accent5">
                    <a:lumMod val="75000"/>
                  </a:schemeClr>
                </a:solidFill>
                <a:effectLst/>
                <a:latin typeface="Arial" panose="020B0604020202020204" pitchFamily="34" charset="0"/>
                <a:ea typeface="Times New Roman" panose="02020603050405020304" pitchFamily="18" charset="0"/>
                <a:cs typeface="Arial" panose="020B0604020202020204" pitchFamily="34" charset="0"/>
              </a:rPr>
              <a:t>Véc tơ động lượng là véc tơ </a:t>
            </a:r>
          </a:p>
        </p:txBody>
      </p:sp>
      <p:sp>
        <p:nvSpPr>
          <p:cNvPr id="5" name="Rectangle 4" descr="24 Trang Thu" title="DKDKFKDFK"/>
          <p:cNvSpPr/>
          <p:nvPr/>
        </p:nvSpPr>
        <p:spPr>
          <a:xfrm>
            <a:off x="7167494" y="5259298"/>
            <a:ext cx="4533096" cy="1034588"/>
          </a:xfrm>
          <a:prstGeom prst="rect">
            <a:avLst/>
          </a:prstGeom>
          <a:noFill/>
          <a:ln w="38100" cap="flat" cmpd="sng" algn="ctr">
            <a:solidFill>
              <a:srgbClr val="5B9BD5">
                <a:shade val="50000"/>
              </a:srgbClr>
            </a:solidFill>
            <a:prstDash val="sysDash"/>
            <a:miter lim="800000"/>
          </a:ln>
          <a:effectLst/>
        </p:spPr>
        <p:txBody>
          <a:bodyPr rtlCol="0" anchor="ctr"/>
          <a:lstStyle/>
          <a:p>
            <a:r>
              <a:rPr lang="en-US" sz="2700">
                <a:solidFill>
                  <a:schemeClr val="accent5">
                    <a:lumMod val="75000"/>
                  </a:schemeClr>
                </a:solidFill>
                <a:latin typeface="Arial" panose="020B0604020202020204" pitchFamily="34" charset="0"/>
                <a:cs typeface="Arial" panose="020B0604020202020204" pitchFamily="34" charset="0"/>
              </a:rPr>
              <a:t>cùng phương, cùng chiều với véc tơ vận tốc. </a:t>
            </a:r>
          </a:p>
        </p:txBody>
      </p:sp>
      <p:sp>
        <p:nvSpPr>
          <p:cNvPr id="6" name="Rectangle 5" descr="24 Trang Thu"/>
          <p:cNvSpPr/>
          <p:nvPr/>
        </p:nvSpPr>
        <p:spPr>
          <a:xfrm>
            <a:off x="1228884" y="5250974"/>
            <a:ext cx="4533096" cy="1069629"/>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en-US" sz="2700">
                <a:solidFill>
                  <a:schemeClr val="accent5">
                    <a:lumMod val="75000"/>
                  </a:schemeClr>
                </a:solidFill>
                <a:latin typeface="Arial" panose="020B0604020202020204" pitchFamily="34" charset="0"/>
                <a:cs typeface="Arial" panose="020B0604020202020204" pitchFamily="34" charset="0"/>
              </a:rPr>
              <a:t>có phương vuông góc với véc tơ vận </a:t>
            </a:r>
            <a:r>
              <a:rPr lang="vi-VN" sz="2700">
                <a:solidFill>
                  <a:schemeClr val="accent5">
                    <a:lumMod val="75000"/>
                  </a:schemeClr>
                </a:solidFill>
                <a:latin typeface="Arial" panose="020B0604020202020204" pitchFamily="34" charset="0"/>
                <a:cs typeface="Arial" panose="020B0604020202020204" pitchFamily="34" charset="0"/>
              </a:rPr>
              <a:t>tốc.</a:t>
            </a:r>
            <a:endParaRPr kumimoji="0" lang="en-US" sz="2700" b="1" i="0" u="none" strike="noStrike" kern="120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endParaRPr>
          </a:p>
        </p:txBody>
      </p:sp>
      <p:sp>
        <p:nvSpPr>
          <p:cNvPr id="7" name="Rectangle 6" descr="24 Trang Thu"/>
          <p:cNvSpPr/>
          <p:nvPr/>
        </p:nvSpPr>
        <p:spPr>
          <a:xfrm>
            <a:off x="7167494" y="3844970"/>
            <a:ext cx="4533096" cy="1055015"/>
          </a:xfrm>
          <a:prstGeom prst="rect">
            <a:avLst/>
          </a:prstGeom>
          <a:noFill/>
          <a:ln w="38100" cap="flat" cmpd="sng" algn="ctr">
            <a:solidFill>
              <a:srgbClr val="5B9BD5">
                <a:shade val="50000"/>
              </a:srgbClr>
            </a:solidFill>
            <a:prstDash val="sysDash"/>
            <a:miter lim="800000"/>
          </a:ln>
          <a:effectLst/>
        </p:spPr>
        <p:txBody>
          <a:bodyPr rtlCol="0" anchor="ctr"/>
          <a:lstStyle/>
          <a:p>
            <a:r>
              <a:rPr lang="en-US" sz="2700">
                <a:solidFill>
                  <a:schemeClr val="accent5">
                    <a:lumMod val="75000"/>
                  </a:schemeClr>
                </a:solidFill>
                <a:latin typeface="Arial" panose="020B0604020202020204" pitchFamily="34" charset="0"/>
                <a:cs typeface="Arial" panose="020B0604020202020204" pitchFamily="34" charset="0"/>
              </a:rPr>
              <a:t>có phương hợp với véc tơ vận tốc một góc α bất kỳ. </a:t>
            </a:r>
          </a:p>
        </p:txBody>
      </p:sp>
      <p:sp>
        <p:nvSpPr>
          <p:cNvPr id="8" name="Rectangle 7" descr="24 Trang Thu"/>
          <p:cNvSpPr/>
          <p:nvPr/>
        </p:nvSpPr>
        <p:spPr>
          <a:xfrm>
            <a:off x="1228884" y="3844970"/>
            <a:ext cx="4533096" cy="1055015"/>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en-US" sz="2700">
                <a:solidFill>
                  <a:schemeClr val="accent5">
                    <a:lumMod val="75000"/>
                  </a:schemeClr>
                </a:solidFill>
                <a:latin typeface="Arial" panose="020B0604020202020204" pitchFamily="34" charset="0"/>
                <a:cs typeface="Arial" panose="020B0604020202020204" pitchFamily="34" charset="0"/>
              </a:rPr>
              <a:t>cùng phương, ngược chiều với véc tơ vận tốc. </a:t>
            </a:r>
            <a:endParaRPr kumimoji="0" lang="en-US" sz="2700" b="1" i="0" u="none" strike="noStrike" kern="120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endParaRPr>
          </a:p>
        </p:txBody>
      </p:sp>
      <p:sp>
        <p:nvSpPr>
          <p:cNvPr id="9" name="Google Shape;243;p19" descr="24 Trang Thu"/>
          <p:cNvSpPr/>
          <p:nvPr/>
        </p:nvSpPr>
        <p:spPr>
          <a:xfrm>
            <a:off x="6390520" y="5490753"/>
            <a:ext cx="625150" cy="570355"/>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0800000" scaled="1"/>
            <a:tileRect/>
          </a:gradFill>
          <a:ln>
            <a:noFill/>
          </a:ln>
          <a:scene3d>
            <a:camera prst="orthographicFront"/>
            <a:lightRig rig="threePt" dir="t"/>
          </a:scene3d>
          <a:sp3d>
            <a:bevelT w="165100" prst="coolSlan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D</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3" name="Google Shape;243;p19" descr="24 Trang Thu"/>
          <p:cNvSpPr/>
          <p:nvPr/>
        </p:nvSpPr>
        <p:spPr>
          <a:xfrm>
            <a:off x="448013" y="5492075"/>
            <a:ext cx="595337" cy="569033"/>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l="100000" t="100000"/>
            </a:path>
            <a:tileRect r="-100000" b="-100000"/>
          </a:gradFill>
          <a:ln>
            <a:noFill/>
          </a:ln>
          <a:scene3d>
            <a:camera prst="orthographicFront"/>
            <a:lightRig rig="threePt" dir="t"/>
          </a:scene3d>
          <a:sp3d>
            <a:bevelT w="165100" prst="coolSlan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B</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4" name="Google Shape;243;p19" descr="24 Trang Thu"/>
          <p:cNvSpPr/>
          <p:nvPr/>
        </p:nvSpPr>
        <p:spPr>
          <a:xfrm>
            <a:off x="6393638" y="4135956"/>
            <a:ext cx="622032" cy="617670"/>
          </a:xfrm>
          <a:prstGeom prst="ellipse">
            <a:avLst/>
          </a:prstGeom>
          <a:gradFill flip="none" rotWithShape="1">
            <a:gsLst>
              <a:gs pos="0">
                <a:srgbClr val="5B9BD5">
                  <a:lumMod val="50000"/>
                  <a:shade val="30000"/>
                  <a:satMod val="115000"/>
                </a:srgbClr>
              </a:gs>
              <a:gs pos="50000">
                <a:srgbClr val="5B9BD5">
                  <a:lumMod val="50000"/>
                  <a:shade val="67500"/>
                  <a:satMod val="115000"/>
                </a:srgbClr>
              </a:gs>
              <a:gs pos="100000">
                <a:srgbClr val="5B9BD5">
                  <a:lumMod val="50000"/>
                  <a:shade val="100000"/>
                  <a:satMod val="115000"/>
                </a:srgbClr>
              </a:gs>
            </a:gsLst>
            <a:path path="circle">
              <a:fillToRect l="100000" b="100000"/>
            </a:path>
            <a:tileRect t="-100000" r="-100000"/>
          </a:gradFill>
          <a:ln>
            <a:noFill/>
          </a:ln>
          <a:scene3d>
            <a:camera prst="orthographicFront"/>
            <a:lightRig rig="threePt" dir="t"/>
          </a:scene3d>
          <a:sp3d>
            <a:bevelT w="165100" prst="coolSlan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rPr>
              <a:t>C</a:t>
            </a:r>
            <a:endParaRPr kumimoji="0"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5" name="Google Shape;243;p19" descr="24 Trang Thu"/>
          <p:cNvSpPr/>
          <p:nvPr/>
        </p:nvSpPr>
        <p:spPr>
          <a:xfrm>
            <a:off x="418200" y="4131443"/>
            <a:ext cx="625150" cy="622183"/>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50000" t="50000" r="50000" b="50000"/>
            </a:path>
            <a:tileRect/>
          </a:gradFill>
          <a:ln>
            <a:noFill/>
          </a:ln>
          <a:scene3d>
            <a:camera prst="orthographicFront"/>
            <a:lightRig rig="threePt" dir="t"/>
          </a:scene3d>
          <a:sp3d>
            <a:bevelT w="165100" prst="coolSlan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A</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pic>
        <p:nvPicPr>
          <p:cNvPr id="16" name="Question" descr="24 Trang Thu">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12326471" y="877306"/>
            <a:ext cx="487363" cy="487363"/>
          </a:xfrm>
          <a:prstGeom prst="rect">
            <a:avLst/>
          </a:prstGeom>
        </p:spPr>
      </p:pic>
      <p:pic>
        <p:nvPicPr>
          <p:cNvPr id="20" name="Final Answer" descr="24 Trang Thu">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6"/>
            <p:extLst>
              <p:ext uri="{DAA4B4D4-6D71-4841-9C94-3DE7FCFB9230}">
                <p14:media xmlns:p14="http://schemas.microsoft.com/office/powerpoint/2010/main" r:embed="rId5"/>
              </p:ext>
            </p:extLst>
          </p:nvPr>
        </p:nvPicPr>
        <p:blipFill>
          <a:blip r:embed="rId13"/>
          <a:stretch>
            <a:fillRect/>
          </a:stretch>
        </p:blipFill>
        <p:spPr>
          <a:xfrm>
            <a:off x="12326471" y="1364669"/>
            <a:ext cx="487363" cy="487363"/>
          </a:xfrm>
          <a:prstGeom prst="rect">
            <a:avLst/>
          </a:prstGeom>
        </p:spPr>
      </p:pic>
      <p:pic>
        <p:nvPicPr>
          <p:cNvPr id="21" name="Win" descr="24 Trang Thu">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8"/>
            <p:extLst>
              <p:ext uri="{DAA4B4D4-6D71-4841-9C94-3DE7FCFB9230}">
                <p14:media xmlns:p14="http://schemas.microsoft.com/office/powerpoint/2010/main" r:embed="rId7"/>
              </p:ext>
            </p:extLst>
          </p:nvPr>
        </p:nvPicPr>
        <p:blipFill>
          <a:blip r:embed="rId13"/>
          <a:stretch>
            <a:fillRect/>
          </a:stretch>
        </p:blipFill>
        <p:spPr>
          <a:xfrm>
            <a:off x="12326471" y="1918874"/>
            <a:ext cx="487363" cy="487363"/>
          </a:xfrm>
          <a:prstGeom prst="rect">
            <a:avLst/>
          </a:prstGeom>
        </p:spPr>
      </p:pic>
      <p:pic>
        <p:nvPicPr>
          <p:cNvPr id="23" name="Lose" descr="24 Trang Thu">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10"/>
            <p:extLst>
              <p:ext uri="{DAA4B4D4-6D71-4841-9C94-3DE7FCFB9230}">
                <p14:media xmlns:p14="http://schemas.microsoft.com/office/powerpoint/2010/main" r:embed="rId9"/>
              </p:ext>
            </p:extLst>
          </p:nvPr>
        </p:nvPicPr>
        <p:blipFill>
          <a:blip r:embed="rId13"/>
          <a:stretch>
            <a:fillRect/>
          </a:stretch>
        </p:blipFill>
        <p:spPr>
          <a:xfrm>
            <a:off x="12216353" y="2926418"/>
            <a:ext cx="487363" cy="487363"/>
          </a:xfrm>
          <a:prstGeom prst="rect">
            <a:avLst/>
          </a:prstGeom>
        </p:spPr>
      </p:pic>
      <p:sp>
        <p:nvSpPr>
          <p:cNvPr id="17" name="Frame 16" descr="24 Trang Thu">
            <a:extLst>
              <a:ext uri="{FF2B5EF4-FFF2-40B4-BE49-F238E27FC236}">
                <a16:creationId xmlns:a16="http://schemas.microsoft.com/office/drawing/2014/main" xmlns="" id="{FE9FC511-FDAE-4FF9-8DD9-EB0406AD19B1}"/>
              </a:ext>
            </a:extLst>
          </p:cNvPr>
          <p:cNvSpPr/>
          <p:nvPr/>
        </p:nvSpPr>
        <p:spPr>
          <a:xfrm>
            <a:off x="0" y="0"/>
            <a:ext cx="12192000" cy="6858000"/>
          </a:xfrm>
          <a:prstGeom prst="frame">
            <a:avLst>
              <a:gd name="adj1" fmla="val 3472"/>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5584665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0339" fill="hold"/>
                                        <p:tgtEl>
                                          <p:spTgt spid="16"/>
                                        </p:tgtEl>
                                      </p:cBhvr>
                                    </p:cmd>
                                  </p:childTnLst>
                                </p:cTn>
                              </p:par>
                              <p:par>
                                <p:cTn id="7" presetID="1" presetClass="mediacall" presetSubtype="0" fill="hold" nodeType="withEffect">
                                  <p:stCondLst>
                                    <p:cond delay="0"/>
                                  </p:stCondLst>
                                  <p:childTnLst>
                                    <p:cmd type="call" cmd="playFrom(0.0)">
                                      <p:cBhvr>
                                        <p:cTn id="8" dur="3704" fill="hold"/>
                                        <p:tgtEl>
                                          <p:spTgt spid="18"/>
                                        </p:tgtEl>
                                      </p:cBhvr>
                                    </p:cmd>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2"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2"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6" nodeType="clickEffect">
                                  <p:stCondLst>
                                    <p:cond delay="0"/>
                                  </p:stCondLst>
                                  <p:iterate type="lt">
                                    <p:tmAbs val="0"/>
                                  </p:iterate>
                                  <p:childTnLst>
                                    <p:set>
                                      <p:cBhvr>
                                        <p:cTn id="30" dur="1" fill="hold">
                                          <p:stCondLst>
                                            <p:cond delay="0"/>
                                          </p:stCondLst>
                                        </p:cTn>
                                        <p:tgtEl>
                                          <p:spTgt spid="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p:cTn id="33" fill="hold" display="0">
                  <p:stCondLst>
                    <p:cond delay="indefinite"/>
                  </p:stCondLst>
                  <p:endCondLst>
                    <p:cond evt="onStopAudio" delay="0">
                      <p:tgtEl>
                        <p:sldTgt/>
                      </p:tgtEl>
                    </p:cond>
                  </p:endCondLst>
                </p:cTn>
                <p:tgtEl>
                  <p:spTgt spid="16"/>
                </p:tgtEl>
              </p:cMediaNode>
            </p:audio>
            <p:audio>
              <p:cMediaNode>
                <p:cTn id="34" fill="hold" display="0">
                  <p:stCondLst>
                    <p:cond delay="indefinite"/>
                  </p:stCondLst>
                  <p:endCondLst>
                    <p:cond evt="onStopAudio" delay="0">
                      <p:tgtEl>
                        <p:sldTgt/>
                      </p:tgtEl>
                    </p:cond>
                  </p:endCondLst>
                </p:cTn>
                <p:tgtEl>
                  <p:spTgt spid="20"/>
                </p:tgtEl>
              </p:cMediaNode>
            </p:audio>
            <p:audio>
              <p:cMediaNode>
                <p:cTn id="35" fill="hold" display="0">
                  <p:stCondLst>
                    <p:cond delay="indefinite"/>
                  </p:stCondLst>
                  <p:endCondLst>
                    <p:cond evt="onStopAudio" delay="0">
                      <p:tgtEl>
                        <p:sldTgt/>
                      </p:tgtEl>
                    </p:cond>
                  </p:endCondLst>
                </p:cTn>
                <p:tgtEl>
                  <p:spTgt spid="21"/>
                </p:tgtEl>
              </p:cMediaNode>
            </p:audio>
            <p:seq concurrent="1" nextAc="seek">
              <p:cTn id="36" restart="whenNotActive" fill="hold" evtFilter="cancelBubble" nodeType="interactiveSeq">
                <p:stCondLst>
                  <p:cond evt="onClick" delay="0">
                    <p:tgtEl>
                      <p:spTgt spid="9"/>
                    </p:tgtEl>
                  </p:cond>
                </p:stCondLst>
                <p:endSync evt="end" delay="0">
                  <p:rtn val="all"/>
                </p:endSync>
                <p:childTnLst>
                  <p:par>
                    <p:cTn id="37" fill="hold">
                      <p:stCondLst>
                        <p:cond delay="0"/>
                      </p:stCondLst>
                      <p:childTnLst>
                        <p:par>
                          <p:cTn id="38" fill="hold">
                            <p:stCondLst>
                              <p:cond delay="0"/>
                            </p:stCondLst>
                            <p:childTnLst>
                              <p:par>
                                <p:cTn id="39" presetID="24" presetClass="emph" presetSubtype="0" fill="hold" grpId="0" nodeType="clickEffect">
                                  <p:stCondLst>
                                    <p:cond delay="2000"/>
                                  </p:stCondLst>
                                  <p:iterate type="lt">
                                    <p:tmPct val="0"/>
                                  </p:iterate>
                                  <p:childTnLst>
                                    <p:animClr clrSpc="hsl" dir="cw">
                                      <p:cBhvr override="childStyle">
                                        <p:cTn id="40" dur="500" fill="hold"/>
                                        <p:tgtEl>
                                          <p:spTgt spid="5"/>
                                        </p:tgtEl>
                                        <p:attrNameLst>
                                          <p:attrName>style.color</p:attrName>
                                        </p:attrNameLst>
                                      </p:cBhvr>
                                      <p:by>
                                        <p:hsl h="0" s="-12549" l="-25098"/>
                                      </p:by>
                                    </p:animClr>
                                    <p:animClr clrSpc="hsl" dir="cw">
                                      <p:cBhvr>
                                        <p:cTn id="41" dur="500" fill="hold"/>
                                        <p:tgtEl>
                                          <p:spTgt spid="5"/>
                                        </p:tgtEl>
                                        <p:attrNameLst>
                                          <p:attrName>fillcolor</p:attrName>
                                        </p:attrNameLst>
                                      </p:cBhvr>
                                      <p:by>
                                        <p:hsl h="0" s="-12549" l="-25098"/>
                                      </p:by>
                                    </p:animClr>
                                    <p:animClr clrSpc="hsl" dir="cw">
                                      <p:cBhvr>
                                        <p:cTn id="42" dur="500" fill="hold"/>
                                        <p:tgtEl>
                                          <p:spTgt spid="5"/>
                                        </p:tgtEl>
                                        <p:attrNameLst>
                                          <p:attrName>stroke.color</p:attrName>
                                        </p:attrNameLst>
                                      </p:cBhvr>
                                      <p:by>
                                        <p:hsl h="0" s="-12549" l="-25098"/>
                                      </p:by>
                                    </p:animClr>
                                    <p:set>
                                      <p:cBhvr>
                                        <p:cTn id="43" dur="500" fill="hold"/>
                                        <p:tgtEl>
                                          <p:spTgt spid="5"/>
                                        </p:tgtEl>
                                        <p:attrNameLst>
                                          <p:attrName>fill.type</p:attrName>
                                        </p:attrNameLst>
                                      </p:cBhvr>
                                      <p:to>
                                        <p:strVal val="solid"/>
                                      </p:to>
                                    </p:set>
                                  </p:childTnLst>
                                </p:cTn>
                              </p:par>
                              <p:par>
                                <p:cTn id="44" presetID="7" presetClass="emph" presetSubtype="2" fill="hold" grpId="3" nodeType="withEffect">
                                  <p:stCondLst>
                                    <p:cond delay="0"/>
                                  </p:stCondLst>
                                  <p:iterate type="lt">
                                    <p:tmPct val="0"/>
                                  </p:iterate>
                                  <p:childTnLst>
                                    <p:animClr clrSpc="rgb" dir="cw">
                                      <p:cBhvr>
                                        <p:cTn id="45" dur="2000" fill="hold"/>
                                        <p:tgtEl>
                                          <p:spTgt spid="5"/>
                                        </p:tgtEl>
                                        <p:attrNameLst>
                                          <p:attrName>stroke.color</p:attrName>
                                        </p:attrNameLst>
                                      </p:cBhvr>
                                      <p:to>
                                        <a:schemeClr val="accent2"/>
                                      </p:to>
                                    </p:animClr>
                                    <p:set>
                                      <p:cBhvr>
                                        <p:cTn id="46" dur="2000" fill="hold"/>
                                        <p:tgtEl>
                                          <p:spTgt spid="5"/>
                                        </p:tgtEl>
                                        <p:attrNameLst>
                                          <p:attrName>stroke.on</p:attrName>
                                        </p:attrNameLst>
                                      </p:cBhvr>
                                      <p:to>
                                        <p:strVal val="true"/>
                                      </p:to>
                                    </p:set>
                                  </p:childTnLst>
                                </p:cTn>
                              </p:par>
                              <p:par>
                                <p:cTn id="47" presetID="3" presetClass="mediacall" presetSubtype="0" fill="hold" nodeType="withEffect">
                                  <p:stCondLst>
                                    <p:cond delay="0"/>
                                  </p:stCondLst>
                                  <p:childTnLst>
                                    <p:cmd type="call" cmd="stop">
                                      <p:cBhvr>
                                        <p:cTn id="48" dur="1" fill="hold"/>
                                        <p:tgtEl>
                                          <p:spTgt spid="16"/>
                                        </p:tgtEl>
                                      </p:cBhvr>
                                    </p:cmd>
                                  </p:childTnLst>
                                </p:cTn>
                              </p:par>
                              <p:par>
                                <p:cTn id="49" presetID="1" presetClass="mediacall" presetSubtype="0" fill="hold" nodeType="withEffect">
                                  <p:stCondLst>
                                    <p:cond delay="0"/>
                                  </p:stCondLst>
                                  <p:childTnLst>
                                    <p:cmd type="call" cmd="playFrom(0.0)">
                                      <p:cBhvr>
                                        <p:cTn id="50" dur="20218" fill="hold"/>
                                        <p:tgtEl>
                                          <p:spTgt spid="20"/>
                                        </p:tgtEl>
                                      </p:cBhvr>
                                    </p:cmd>
                                  </p:childTnLst>
                                </p:cTn>
                              </p:par>
                              <p:par>
                                <p:cTn id="51" presetID="19" presetClass="emph" presetSubtype="0" fill="hold" grpId="1" nodeType="withEffect">
                                  <p:stCondLst>
                                    <p:cond delay="3000"/>
                                  </p:stCondLst>
                                  <p:iterate type="lt">
                                    <p:tmPct val="0"/>
                                  </p:iterate>
                                  <p:childTnLst>
                                    <p:animClr clrSpc="rgb" dir="cw">
                                      <p:cBhvr override="childStyle">
                                        <p:cTn id="52" dur="500" fill="hold"/>
                                        <p:tgtEl>
                                          <p:spTgt spid="5"/>
                                        </p:tgtEl>
                                        <p:attrNameLst>
                                          <p:attrName>style.color</p:attrName>
                                        </p:attrNameLst>
                                      </p:cBhvr>
                                      <p:to>
                                        <a:srgbClr val="99FFCC"/>
                                      </p:to>
                                    </p:animClr>
                                    <p:animClr clrSpc="rgb" dir="cw">
                                      <p:cBhvr>
                                        <p:cTn id="53" dur="500" fill="hold"/>
                                        <p:tgtEl>
                                          <p:spTgt spid="5"/>
                                        </p:tgtEl>
                                        <p:attrNameLst>
                                          <p:attrName>fillcolor</p:attrName>
                                        </p:attrNameLst>
                                      </p:cBhvr>
                                      <p:to>
                                        <a:srgbClr val="99FFCC"/>
                                      </p:to>
                                    </p:animClr>
                                    <p:set>
                                      <p:cBhvr>
                                        <p:cTn id="54" dur="500" fill="hold"/>
                                        <p:tgtEl>
                                          <p:spTgt spid="5"/>
                                        </p:tgtEl>
                                        <p:attrNameLst>
                                          <p:attrName>fill.type</p:attrName>
                                        </p:attrNameLst>
                                      </p:cBhvr>
                                      <p:to>
                                        <p:strVal val="solid"/>
                                      </p:to>
                                    </p:set>
                                    <p:set>
                                      <p:cBhvr>
                                        <p:cTn id="55" dur="500" fill="hold"/>
                                        <p:tgtEl>
                                          <p:spTgt spid="5"/>
                                        </p:tgtEl>
                                        <p:attrNameLst>
                                          <p:attrName>fill.on</p:attrName>
                                        </p:attrNameLst>
                                      </p:cBhvr>
                                      <p:to>
                                        <p:strVal val="true"/>
                                      </p:to>
                                    </p:set>
                                  </p:childTnLst>
                                </p:cTn>
                              </p:par>
                              <p:par>
                                <p:cTn id="56" presetID="3" presetClass="mediacall" presetSubtype="0" fill="hold" nodeType="withEffect">
                                  <p:stCondLst>
                                    <p:cond delay="3000"/>
                                  </p:stCondLst>
                                  <p:childTnLst>
                                    <p:cmd type="call" cmd="stop">
                                      <p:cBhvr>
                                        <p:cTn id="57" dur="1" fill="hold"/>
                                        <p:tgtEl>
                                          <p:spTgt spid="20"/>
                                        </p:tgtEl>
                                      </p:cBhvr>
                                    </p:cmd>
                                  </p:childTnLst>
                                </p:cTn>
                              </p:par>
                              <p:par>
                                <p:cTn id="58" presetID="1" presetClass="mediacall" presetSubtype="0" fill="hold" nodeType="withEffect">
                                  <p:stCondLst>
                                    <p:cond delay="3000"/>
                                  </p:stCondLst>
                                  <p:childTnLst>
                                    <p:cmd type="call" cmd="playFrom(0.0)">
                                      <p:cBhvr>
                                        <p:cTn id="59" dur="7732" fill="hold"/>
                                        <p:tgtEl>
                                          <p:spTgt spid="21"/>
                                        </p:tgtEl>
                                      </p:cBhvr>
                                    </p:cmd>
                                  </p:childTnLst>
                                </p:cTn>
                              </p:par>
                              <p:par>
                                <p:cTn id="60" presetID="19" presetClass="emph" presetSubtype="0" repeatCount="indefinite" grpId="2" nodeType="withEffect">
                                  <p:stCondLst>
                                    <p:cond delay="3000"/>
                                  </p:stCondLst>
                                  <p:endCondLst>
                                    <p:cond evt="onNext" delay="0">
                                      <p:tgtEl>
                                        <p:sldTgt/>
                                      </p:tgtEl>
                                    </p:cond>
                                  </p:endCondLst>
                                  <p:iterate type="lt">
                                    <p:tmPct val="0"/>
                                  </p:iterate>
                                  <p:childTnLst>
                                    <p:animClr clrSpc="rgb" dir="cw">
                                      <p:cBhvr override="childStyle">
                                        <p:cTn id="61" dur="500" fill="hold"/>
                                        <p:tgtEl>
                                          <p:spTgt spid="5"/>
                                        </p:tgtEl>
                                        <p:attrNameLst>
                                          <p:attrName>style.color</p:attrName>
                                        </p:attrNameLst>
                                      </p:cBhvr>
                                      <p:to>
                                        <a:srgbClr val="99FFCC"/>
                                      </p:to>
                                    </p:animClr>
                                    <p:animClr clrSpc="rgb" dir="cw">
                                      <p:cBhvr>
                                        <p:cTn id="62" dur="500" fill="hold"/>
                                        <p:tgtEl>
                                          <p:spTgt spid="5"/>
                                        </p:tgtEl>
                                        <p:attrNameLst>
                                          <p:attrName>fillcolor</p:attrName>
                                        </p:attrNameLst>
                                      </p:cBhvr>
                                      <p:to>
                                        <a:srgbClr val="99FFCC"/>
                                      </p:to>
                                    </p:animClr>
                                    <p:set>
                                      <p:cBhvr>
                                        <p:cTn id="63" dur="500" fill="hold"/>
                                        <p:tgtEl>
                                          <p:spTgt spid="5"/>
                                        </p:tgtEl>
                                        <p:attrNameLst>
                                          <p:attrName>fill.type</p:attrName>
                                        </p:attrNameLst>
                                      </p:cBhvr>
                                      <p:to>
                                        <p:strVal val="solid"/>
                                      </p:to>
                                    </p:set>
                                    <p:set>
                                      <p:cBhvr>
                                        <p:cTn id="64" dur="500" fill="hold"/>
                                        <p:tgtEl>
                                          <p:spTgt spid="5"/>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65" restart="whenNotActive" fill="hold" evtFilter="cancelBubble" nodeType="interactiveSeq">
                <p:stCondLst>
                  <p:cond evt="onClick" delay="0">
                    <p:tgtEl>
                      <p:spTgt spid="1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0" nodeType="clickEffect">
                                  <p:stCondLst>
                                    <p:cond delay="0"/>
                                  </p:stCondLst>
                                  <p:childTnLst>
                                    <p:animClr clrSpc="hsl" dir="cw">
                                      <p:cBhvr override="childStyle">
                                        <p:cTn id="69" dur="500" fill="hold"/>
                                        <p:tgtEl>
                                          <p:spTgt spid="6"/>
                                        </p:tgtEl>
                                        <p:attrNameLst>
                                          <p:attrName>style.color</p:attrName>
                                        </p:attrNameLst>
                                      </p:cBhvr>
                                      <p:by>
                                        <p:hsl h="0" s="-12549" l="-25098"/>
                                      </p:by>
                                    </p:animClr>
                                    <p:animClr clrSpc="hsl" dir="cw">
                                      <p:cBhvr>
                                        <p:cTn id="70" dur="500" fill="hold"/>
                                        <p:tgtEl>
                                          <p:spTgt spid="6"/>
                                        </p:tgtEl>
                                        <p:attrNameLst>
                                          <p:attrName>fillcolor</p:attrName>
                                        </p:attrNameLst>
                                      </p:cBhvr>
                                      <p:by>
                                        <p:hsl h="0" s="-12549" l="-25098"/>
                                      </p:by>
                                    </p:animClr>
                                    <p:animClr clrSpc="hsl" dir="cw">
                                      <p:cBhvr>
                                        <p:cTn id="71" dur="500" fill="hold"/>
                                        <p:tgtEl>
                                          <p:spTgt spid="6"/>
                                        </p:tgtEl>
                                        <p:attrNameLst>
                                          <p:attrName>stroke.color</p:attrName>
                                        </p:attrNameLst>
                                      </p:cBhvr>
                                      <p:by>
                                        <p:hsl h="0" s="-12549" l="-25098"/>
                                      </p:by>
                                    </p:animClr>
                                    <p:set>
                                      <p:cBhvr>
                                        <p:cTn id="72" dur="500" fill="hold"/>
                                        <p:tgtEl>
                                          <p:spTgt spid="6"/>
                                        </p:tgtEl>
                                        <p:attrNameLst>
                                          <p:attrName>fill.type</p:attrName>
                                        </p:attrNameLst>
                                      </p:cBhvr>
                                      <p:to>
                                        <p:strVal val="solid"/>
                                      </p:to>
                                    </p:set>
                                  </p:childTnLst>
                                </p:cTn>
                              </p:par>
                              <p:par>
                                <p:cTn id="73" presetID="7" presetClass="emph" presetSubtype="2" repeatCount="3000" fill="hold" nodeType="withEffect">
                                  <p:stCondLst>
                                    <p:cond delay="0"/>
                                  </p:stCondLst>
                                  <p:childTnLst>
                                    <p:animClr clrSpc="rgb" dir="cw">
                                      <p:cBhvr>
                                        <p:cTn id="74" dur="500" fill="hold"/>
                                        <p:tgtEl>
                                          <p:spTgt spid="6"/>
                                        </p:tgtEl>
                                        <p:attrNameLst>
                                          <p:attrName>stroke.color</p:attrName>
                                        </p:attrNameLst>
                                      </p:cBhvr>
                                      <p:to>
                                        <a:schemeClr val="accent2"/>
                                      </p:to>
                                    </p:animClr>
                                    <p:set>
                                      <p:cBhvr>
                                        <p:cTn id="75" dur="500" fill="hold"/>
                                        <p:tgtEl>
                                          <p:spTgt spid="6"/>
                                        </p:tgtEl>
                                        <p:attrNameLst>
                                          <p:attrName>stroke.on</p:attrName>
                                        </p:attrNameLst>
                                      </p:cBhvr>
                                      <p:to>
                                        <p:strVal val="true"/>
                                      </p:to>
                                    </p:set>
                                  </p:childTnLst>
                                </p:cTn>
                              </p:par>
                              <p:par>
                                <p:cTn id="76" presetID="1" presetClass="mediacall" presetSubtype="0" fill="hold" nodeType="withEffect">
                                  <p:stCondLst>
                                    <p:cond delay="0"/>
                                  </p:stCondLst>
                                  <p:childTnLst>
                                    <p:cmd type="call" cmd="playFrom(0.0)">
                                      <p:cBhvr>
                                        <p:cTn id="77" dur="20218" fill="hold"/>
                                        <p:tgtEl>
                                          <p:spTgt spid="20"/>
                                        </p:tgtEl>
                                      </p:cBhvr>
                                    </p:cmd>
                                  </p:childTnLst>
                                </p:cTn>
                              </p:par>
                              <p:par>
                                <p:cTn id="78" presetID="3" presetClass="mediacall" presetSubtype="0" fill="hold" nodeType="withEffect">
                                  <p:stCondLst>
                                    <p:cond delay="0"/>
                                  </p:stCondLst>
                                  <p:childTnLst>
                                    <p:cmd type="call" cmd="stop">
                                      <p:cBhvr>
                                        <p:cTn id="79" dur="1" fill="hold"/>
                                        <p:tgtEl>
                                          <p:spTgt spid="16"/>
                                        </p:tgtEl>
                                      </p:cBhvr>
                                    </p:cmd>
                                  </p:childTnLst>
                                </p:cTn>
                              </p:par>
                              <p:par>
                                <p:cTn id="80" presetID="21" presetClass="emph" presetSubtype="0" fill="hold" nodeType="withEffect">
                                  <p:stCondLst>
                                    <p:cond delay="0"/>
                                  </p:stCondLst>
                                  <p:childTnLst>
                                    <p:animClr clrSpc="hsl" dir="cw">
                                      <p:cBhvr override="childStyle">
                                        <p:cTn id="81" dur="500" fill="hold"/>
                                        <p:tgtEl>
                                          <p:spTgt spid="6"/>
                                        </p:tgtEl>
                                        <p:attrNameLst>
                                          <p:attrName>style.color</p:attrName>
                                        </p:attrNameLst>
                                      </p:cBhvr>
                                      <p:by>
                                        <p:hsl h="7200000" s="0" l="0"/>
                                      </p:by>
                                    </p:animClr>
                                    <p:animClr clrSpc="hsl" dir="cw">
                                      <p:cBhvr>
                                        <p:cTn id="82" dur="500" fill="hold"/>
                                        <p:tgtEl>
                                          <p:spTgt spid="6"/>
                                        </p:tgtEl>
                                        <p:attrNameLst>
                                          <p:attrName>fillcolor</p:attrName>
                                        </p:attrNameLst>
                                      </p:cBhvr>
                                      <p:by>
                                        <p:hsl h="7200000" s="0" l="0"/>
                                      </p:by>
                                    </p:animClr>
                                    <p:animClr clrSpc="hsl" dir="cw">
                                      <p:cBhvr>
                                        <p:cTn id="83" dur="500" fill="hold"/>
                                        <p:tgtEl>
                                          <p:spTgt spid="6"/>
                                        </p:tgtEl>
                                        <p:attrNameLst>
                                          <p:attrName>stroke.color</p:attrName>
                                        </p:attrNameLst>
                                      </p:cBhvr>
                                      <p:by>
                                        <p:hsl h="7200000" s="0" l="0"/>
                                      </p:by>
                                    </p:animClr>
                                    <p:set>
                                      <p:cBhvr>
                                        <p:cTn id="84" dur="500" fill="hold"/>
                                        <p:tgtEl>
                                          <p:spTgt spid="6"/>
                                        </p:tgtEl>
                                        <p:attrNameLst>
                                          <p:attrName>fill.type</p:attrName>
                                        </p:attrNameLst>
                                      </p:cBhvr>
                                      <p:to>
                                        <p:strVal val="solid"/>
                                      </p:to>
                                    </p:set>
                                  </p:childTnLst>
                                </p:cTn>
                              </p:par>
                              <p:par>
                                <p:cTn id="85" presetID="3" presetClass="mediacall" presetSubtype="0" fill="hold" nodeType="withEffect">
                                  <p:stCondLst>
                                    <p:cond delay="3000"/>
                                  </p:stCondLst>
                                  <p:childTnLst>
                                    <p:cmd type="call" cmd="stop">
                                      <p:cBhvr>
                                        <p:cTn id="86" dur="1" fill="hold"/>
                                        <p:tgtEl>
                                          <p:spTgt spid="20"/>
                                        </p:tgtEl>
                                      </p:cBhvr>
                                    </p:cmd>
                                  </p:childTnLst>
                                </p:cTn>
                              </p:par>
                              <p:par>
                                <p:cTn id="87" presetID="1" presetClass="mediacall" presetSubtype="0" fill="hold" nodeType="withEffect">
                                  <p:stCondLst>
                                    <p:cond delay="3000"/>
                                  </p:stCondLst>
                                  <p:childTnLst>
                                    <p:cmd type="call" cmd="playFrom(0.0)">
                                      <p:cBhvr>
                                        <p:cTn id="88" dur="5903" fill="hold"/>
                                        <p:tgtEl>
                                          <p:spTgt spid="23"/>
                                        </p:tgtEl>
                                      </p:cBhvr>
                                    </p:cmd>
                                  </p:childTnLst>
                                </p:cTn>
                              </p:par>
                              <p:par>
                                <p:cTn id="89" presetID="19" presetClass="emph" presetSubtype="0" repeatCount="indefinite" fill="hold" nodeType="withEffect">
                                  <p:stCondLst>
                                    <p:cond delay="3000"/>
                                  </p:stCondLst>
                                  <p:iterate type="lt">
                                    <p:tmPct val="0"/>
                                  </p:iterate>
                                  <p:childTnLst>
                                    <p:animClr clrSpc="rgb" dir="cw">
                                      <p:cBhvr override="childStyle">
                                        <p:cTn id="90" dur="500" fill="hold"/>
                                        <p:tgtEl>
                                          <p:spTgt spid="5"/>
                                        </p:tgtEl>
                                        <p:attrNameLst>
                                          <p:attrName>style.color</p:attrName>
                                        </p:attrNameLst>
                                      </p:cBhvr>
                                      <p:to>
                                        <a:srgbClr val="99FFCC"/>
                                      </p:to>
                                    </p:animClr>
                                    <p:animClr clrSpc="rgb" dir="cw">
                                      <p:cBhvr>
                                        <p:cTn id="91" dur="500" fill="hold"/>
                                        <p:tgtEl>
                                          <p:spTgt spid="5"/>
                                        </p:tgtEl>
                                        <p:attrNameLst>
                                          <p:attrName>fillcolor</p:attrName>
                                        </p:attrNameLst>
                                      </p:cBhvr>
                                      <p:to>
                                        <a:srgbClr val="99FFCC"/>
                                      </p:to>
                                    </p:animClr>
                                    <p:set>
                                      <p:cBhvr>
                                        <p:cTn id="92" dur="500" fill="hold"/>
                                        <p:tgtEl>
                                          <p:spTgt spid="5"/>
                                        </p:tgtEl>
                                        <p:attrNameLst>
                                          <p:attrName>fill.type</p:attrName>
                                        </p:attrNameLst>
                                      </p:cBhvr>
                                      <p:to>
                                        <p:strVal val="solid"/>
                                      </p:to>
                                    </p:set>
                                    <p:set>
                                      <p:cBhvr>
                                        <p:cTn id="93" dur="500" fill="hold"/>
                                        <p:tgtEl>
                                          <p:spTgt spid="5"/>
                                        </p:tgtEl>
                                        <p:attrNameLst>
                                          <p:attrName>fill.on</p:attrName>
                                        </p:attrNameLst>
                                      </p:cBhvr>
                                      <p:to>
                                        <p:strVal val="true"/>
                                      </p:to>
                                    </p:set>
                                  </p:childTnLst>
                                </p:cTn>
                              </p:par>
                            </p:childTnLst>
                          </p:cTn>
                        </p:par>
                      </p:childTnLst>
                    </p:cTn>
                  </p:par>
                </p:childTnLst>
              </p:cTn>
              <p:nextCondLst>
                <p:cond evt="onClick" delay="0">
                  <p:tgtEl>
                    <p:spTgt spid="13"/>
                  </p:tgtEl>
                </p:cond>
              </p:nextCondLst>
            </p:seq>
            <p:audio>
              <p:cMediaNode>
                <p:cTn id="94" fill="hold" display="0">
                  <p:stCondLst>
                    <p:cond delay="indefinite"/>
                  </p:stCondLst>
                  <p:endCondLst>
                    <p:cond evt="onStopAudio" delay="0">
                      <p:tgtEl>
                        <p:sldTgt/>
                      </p:tgtEl>
                    </p:cond>
                  </p:endCondLst>
                </p:cTn>
                <p:tgtEl>
                  <p:spTgt spid="23"/>
                </p:tgtEl>
              </p:cMediaNode>
            </p:audio>
            <p:seq concurrent="1" nextAc="seek">
              <p:cTn id="95" restart="whenNotActive" fill="hold" evtFilter="cancelBubble" nodeType="interactiveSeq">
                <p:stCondLst>
                  <p:cond evt="onClick" delay="0">
                    <p:tgtEl>
                      <p:spTgt spid="14"/>
                    </p:tgtEl>
                  </p:cond>
                </p:stCondLst>
                <p:endSync evt="end" delay="0">
                  <p:rtn val="all"/>
                </p:endSync>
                <p:childTnLst>
                  <p:par>
                    <p:cTn id="96" fill="hold">
                      <p:stCondLst>
                        <p:cond delay="0"/>
                      </p:stCondLst>
                      <p:childTnLst>
                        <p:par>
                          <p:cTn id="97" fill="hold">
                            <p:stCondLst>
                              <p:cond delay="0"/>
                            </p:stCondLst>
                            <p:childTnLst>
                              <p:par>
                                <p:cTn id="98" presetID="24" presetClass="emph" presetSubtype="0" fill="hold" grpId="0" nodeType="clickEffect">
                                  <p:stCondLst>
                                    <p:cond delay="0"/>
                                  </p:stCondLst>
                                  <p:childTnLst>
                                    <p:animClr clrSpc="hsl" dir="cw">
                                      <p:cBhvr override="childStyle">
                                        <p:cTn id="99" dur="500" fill="hold"/>
                                        <p:tgtEl>
                                          <p:spTgt spid="7"/>
                                        </p:tgtEl>
                                        <p:attrNameLst>
                                          <p:attrName>style.color</p:attrName>
                                        </p:attrNameLst>
                                      </p:cBhvr>
                                      <p:by>
                                        <p:hsl h="0" s="-12549" l="-25098"/>
                                      </p:by>
                                    </p:animClr>
                                    <p:animClr clrSpc="hsl" dir="cw">
                                      <p:cBhvr>
                                        <p:cTn id="100" dur="500" fill="hold"/>
                                        <p:tgtEl>
                                          <p:spTgt spid="7"/>
                                        </p:tgtEl>
                                        <p:attrNameLst>
                                          <p:attrName>fillcolor</p:attrName>
                                        </p:attrNameLst>
                                      </p:cBhvr>
                                      <p:by>
                                        <p:hsl h="0" s="-12549" l="-25098"/>
                                      </p:by>
                                    </p:animClr>
                                    <p:animClr clrSpc="hsl" dir="cw">
                                      <p:cBhvr>
                                        <p:cTn id="101" dur="500" fill="hold"/>
                                        <p:tgtEl>
                                          <p:spTgt spid="7"/>
                                        </p:tgtEl>
                                        <p:attrNameLst>
                                          <p:attrName>stroke.color</p:attrName>
                                        </p:attrNameLst>
                                      </p:cBhvr>
                                      <p:by>
                                        <p:hsl h="0" s="-12549" l="-25098"/>
                                      </p:by>
                                    </p:animClr>
                                    <p:set>
                                      <p:cBhvr>
                                        <p:cTn id="102" dur="500" fill="hold"/>
                                        <p:tgtEl>
                                          <p:spTgt spid="7"/>
                                        </p:tgtEl>
                                        <p:attrNameLst>
                                          <p:attrName>fill.type</p:attrName>
                                        </p:attrNameLst>
                                      </p:cBhvr>
                                      <p:to>
                                        <p:strVal val="solid"/>
                                      </p:to>
                                    </p:set>
                                  </p:childTnLst>
                                </p:cTn>
                              </p:par>
                              <p:par>
                                <p:cTn id="103" presetID="7" presetClass="emph" presetSubtype="2" fill="hold" nodeType="withEffect">
                                  <p:stCondLst>
                                    <p:cond delay="0"/>
                                  </p:stCondLst>
                                  <p:childTnLst>
                                    <p:animClr clrSpc="rgb" dir="cw">
                                      <p:cBhvr>
                                        <p:cTn id="104" dur="2000" fill="hold"/>
                                        <p:tgtEl>
                                          <p:spTgt spid="7"/>
                                        </p:tgtEl>
                                        <p:attrNameLst>
                                          <p:attrName>stroke.color</p:attrName>
                                        </p:attrNameLst>
                                      </p:cBhvr>
                                      <p:to>
                                        <a:schemeClr val="accent2"/>
                                      </p:to>
                                    </p:animClr>
                                    <p:set>
                                      <p:cBhvr>
                                        <p:cTn id="105" dur="2000" fill="hold"/>
                                        <p:tgtEl>
                                          <p:spTgt spid="7"/>
                                        </p:tgtEl>
                                        <p:attrNameLst>
                                          <p:attrName>stroke.on</p:attrName>
                                        </p:attrNameLst>
                                      </p:cBhvr>
                                      <p:to>
                                        <p:strVal val="true"/>
                                      </p:to>
                                    </p:set>
                                  </p:childTnLst>
                                </p:cTn>
                              </p:par>
                              <p:par>
                                <p:cTn id="106" presetID="3" presetClass="mediacall" presetSubtype="0" fill="hold" nodeType="withEffect">
                                  <p:stCondLst>
                                    <p:cond delay="0"/>
                                  </p:stCondLst>
                                  <p:childTnLst>
                                    <p:cmd type="call" cmd="stop">
                                      <p:cBhvr>
                                        <p:cTn id="107" dur="1" fill="hold"/>
                                        <p:tgtEl>
                                          <p:spTgt spid="16"/>
                                        </p:tgtEl>
                                      </p:cBhvr>
                                    </p:cmd>
                                  </p:childTnLst>
                                </p:cTn>
                              </p:par>
                              <p:par>
                                <p:cTn id="108" presetID="1" presetClass="mediacall" presetSubtype="0" fill="hold" nodeType="withEffect">
                                  <p:stCondLst>
                                    <p:cond delay="0"/>
                                  </p:stCondLst>
                                  <p:childTnLst>
                                    <p:cmd type="call" cmd="playFrom(0.0)">
                                      <p:cBhvr>
                                        <p:cTn id="109" dur="20218" fill="hold"/>
                                        <p:tgtEl>
                                          <p:spTgt spid="20"/>
                                        </p:tgtEl>
                                      </p:cBhvr>
                                    </p:cmd>
                                  </p:childTnLst>
                                </p:cTn>
                              </p:par>
                              <p:par>
                                <p:cTn id="110" presetID="21" presetClass="emph" presetSubtype="0" fill="hold" grpId="1" nodeType="withEffect">
                                  <p:stCondLst>
                                    <p:cond delay="0"/>
                                  </p:stCondLst>
                                  <p:childTnLst>
                                    <p:animClr clrSpc="hsl" dir="cw">
                                      <p:cBhvr override="childStyle">
                                        <p:cTn id="111" dur="500" fill="hold"/>
                                        <p:tgtEl>
                                          <p:spTgt spid="7"/>
                                        </p:tgtEl>
                                        <p:attrNameLst>
                                          <p:attrName>style.color</p:attrName>
                                        </p:attrNameLst>
                                      </p:cBhvr>
                                      <p:by>
                                        <p:hsl h="7200000" s="0" l="0"/>
                                      </p:by>
                                    </p:animClr>
                                    <p:animClr clrSpc="hsl" dir="cw">
                                      <p:cBhvr>
                                        <p:cTn id="112" dur="500" fill="hold"/>
                                        <p:tgtEl>
                                          <p:spTgt spid="7"/>
                                        </p:tgtEl>
                                        <p:attrNameLst>
                                          <p:attrName>fillcolor</p:attrName>
                                        </p:attrNameLst>
                                      </p:cBhvr>
                                      <p:by>
                                        <p:hsl h="7200000" s="0" l="0"/>
                                      </p:by>
                                    </p:animClr>
                                    <p:animClr clrSpc="hsl" dir="cw">
                                      <p:cBhvr>
                                        <p:cTn id="113" dur="500" fill="hold"/>
                                        <p:tgtEl>
                                          <p:spTgt spid="7"/>
                                        </p:tgtEl>
                                        <p:attrNameLst>
                                          <p:attrName>stroke.color</p:attrName>
                                        </p:attrNameLst>
                                      </p:cBhvr>
                                      <p:by>
                                        <p:hsl h="7200000" s="0" l="0"/>
                                      </p:by>
                                    </p:animClr>
                                    <p:set>
                                      <p:cBhvr>
                                        <p:cTn id="114" dur="500" fill="hold"/>
                                        <p:tgtEl>
                                          <p:spTgt spid="7"/>
                                        </p:tgtEl>
                                        <p:attrNameLst>
                                          <p:attrName>fill.type</p:attrName>
                                        </p:attrNameLst>
                                      </p:cBhvr>
                                      <p:to>
                                        <p:strVal val="solid"/>
                                      </p:to>
                                    </p:set>
                                  </p:childTnLst>
                                </p:cTn>
                              </p:par>
                              <p:par>
                                <p:cTn id="115" presetID="3" presetClass="mediacall" presetSubtype="0" fill="hold" nodeType="withEffect">
                                  <p:stCondLst>
                                    <p:cond delay="3000"/>
                                  </p:stCondLst>
                                  <p:childTnLst>
                                    <p:cmd type="call" cmd="stop">
                                      <p:cBhvr>
                                        <p:cTn id="116" dur="1" fill="hold"/>
                                        <p:tgtEl>
                                          <p:spTgt spid="20"/>
                                        </p:tgtEl>
                                      </p:cBhvr>
                                    </p:cmd>
                                  </p:childTnLst>
                                </p:cTn>
                              </p:par>
                              <p:par>
                                <p:cTn id="117" presetID="1" presetClass="mediacall" presetSubtype="0" fill="hold" nodeType="withEffect">
                                  <p:stCondLst>
                                    <p:cond delay="3000"/>
                                  </p:stCondLst>
                                  <p:childTnLst>
                                    <p:cmd type="call" cmd="playFrom(0.0)">
                                      <p:cBhvr>
                                        <p:cTn id="118" dur="5903" fill="hold"/>
                                        <p:tgtEl>
                                          <p:spTgt spid="23"/>
                                        </p:tgtEl>
                                      </p:cBhvr>
                                    </p:cmd>
                                  </p:childTnLst>
                                </p:cTn>
                              </p:par>
                              <p:par>
                                <p:cTn id="119" presetID="19" presetClass="emph" presetSubtype="0" repeatCount="indefinite" fill="hold" grpId="4" nodeType="withEffect">
                                  <p:stCondLst>
                                    <p:cond delay="3000"/>
                                  </p:stCondLst>
                                  <p:iterate type="lt">
                                    <p:tmPct val="0"/>
                                  </p:iterate>
                                  <p:childTnLst>
                                    <p:animClr clrSpc="rgb" dir="cw">
                                      <p:cBhvr override="childStyle">
                                        <p:cTn id="120" dur="500" fill="hold"/>
                                        <p:tgtEl>
                                          <p:spTgt spid="5"/>
                                        </p:tgtEl>
                                        <p:attrNameLst>
                                          <p:attrName>style.color</p:attrName>
                                        </p:attrNameLst>
                                      </p:cBhvr>
                                      <p:to>
                                        <a:srgbClr val="99FFCC"/>
                                      </p:to>
                                    </p:animClr>
                                    <p:animClr clrSpc="rgb" dir="cw">
                                      <p:cBhvr>
                                        <p:cTn id="121" dur="500" fill="hold"/>
                                        <p:tgtEl>
                                          <p:spTgt spid="5"/>
                                        </p:tgtEl>
                                        <p:attrNameLst>
                                          <p:attrName>fillcolor</p:attrName>
                                        </p:attrNameLst>
                                      </p:cBhvr>
                                      <p:to>
                                        <a:srgbClr val="99FFCC"/>
                                      </p:to>
                                    </p:animClr>
                                    <p:set>
                                      <p:cBhvr>
                                        <p:cTn id="122" dur="500" fill="hold"/>
                                        <p:tgtEl>
                                          <p:spTgt spid="5"/>
                                        </p:tgtEl>
                                        <p:attrNameLst>
                                          <p:attrName>fill.type</p:attrName>
                                        </p:attrNameLst>
                                      </p:cBhvr>
                                      <p:to>
                                        <p:strVal val="solid"/>
                                      </p:to>
                                    </p:set>
                                    <p:set>
                                      <p:cBhvr>
                                        <p:cTn id="123" dur="500" fill="hold"/>
                                        <p:tgtEl>
                                          <p:spTgt spid="5"/>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124" restart="whenNotActive" fill="hold" evtFilter="cancelBubble" nodeType="interactiveSeq">
                <p:stCondLst>
                  <p:cond evt="onClick" delay="0">
                    <p:tgtEl>
                      <p:spTgt spid="15"/>
                    </p:tgtEl>
                  </p:cond>
                </p:stCondLst>
                <p:endSync evt="end" delay="0">
                  <p:rtn val="all"/>
                </p:endSync>
                <p:childTnLst>
                  <p:par>
                    <p:cTn id="125" fill="hold">
                      <p:stCondLst>
                        <p:cond delay="0"/>
                      </p:stCondLst>
                      <p:childTnLst>
                        <p:par>
                          <p:cTn id="126" fill="hold">
                            <p:stCondLst>
                              <p:cond delay="0"/>
                            </p:stCondLst>
                            <p:childTnLst>
                              <p:par>
                                <p:cTn id="127" presetID="24" presetClass="emph" presetSubtype="0" repeatCount="3000" fill="hold" grpId="0" nodeType="clickEffect">
                                  <p:stCondLst>
                                    <p:cond delay="0"/>
                                  </p:stCondLst>
                                  <p:childTnLst>
                                    <p:animClr clrSpc="hsl" dir="cw">
                                      <p:cBhvr override="childStyle">
                                        <p:cTn id="128" dur="500" fill="hold"/>
                                        <p:tgtEl>
                                          <p:spTgt spid="8"/>
                                        </p:tgtEl>
                                        <p:attrNameLst>
                                          <p:attrName>style.color</p:attrName>
                                        </p:attrNameLst>
                                      </p:cBhvr>
                                      <p:by>
                                        <p:hsl h="0" s="-12549" l="-25098"/>
                                      </p:by>
                                    </p:animClr>
                                    <p:animClr clrSpc="hsl" dir="cw">
                                      <p:cBhvr>
                                        <p:cTn id="129" dur="500" fill="hold"/>
                                        <p:tgtEl>
                                          <p:spTgt spid="8"/>
                                        </p:tgtEl>
                                        <p:attrNameLst>
                                          <p:attrName>fillcolor</p:attrName>
                                        </p:attrNameLst>
                                      </p:cBhvr>
                                      <p:by>
                                        <p:hsl h="0" s="-12549" l="-25098"/>
                                      </p:by>
                                    </p:animClr>
                                    <p:animClr clrSpc="hsl" dir="cw">
                                      <p:cBhvr>
                                        <p:cTn id="130" dur="500" fill="hold"/>
                                        <p:tgtEl>
                                          <p:spTgt spid="8"/>
                                        </p:tgtEl>
                                        <p:attrNameLst>
                                          <p:attrName>stroke.color</p:attrName>
                                        </p:attrNameLst>
                                      </p:cBhvr>
                                      <p:by>
                                        <p:hsl h="0" s="-12549" l="-25098"/>
                                      </p:by>
                                    </p:animClr>
                                    <p:set>
                                      <p:cBhvr>
                                        <p:cTn id="131" dur="500" fill="hold"/>
                                        <p:tgtEl>
                                          <p:spTgt spid="8"/>
                                        </p:tgtEl>
                                        <p:attrNameLst>
                                          <p:attrName>fill.type</p:attrName>
                                        </p:attrNameLst>
                                      </p:cBhvr>
                                      <p:to>
                                        <p:strVal val="solid"/>
                                      </p:to>
                                    </p:set>
                                  </p:childTnLst>
                                </p:cTn>
                              </p:par>
                              <p:par>
                                <p:cTn id="132" presetID="21" presetClass="emph" presetSubtype="0" repeatCount="indefinite" fill="hold" grpId="1" nodeType="withEffect">
                                  <p:stCondLst>
                                    <p:cond delay="0"/>
                                  </p:stCondLst>
                                  <p:childTnLst>
                                    <p:animClr clrSpc="hsl" dir="cw">
                                      <p:cBhvr override="childStyle">
                                        <p:cTn id="133" dur="500" fill="hold"/>
                                        <p:tgtEl>
                                          <p:spTgt spid="8"/>
                                        </p:tgtEl>
                                        <p:attrNameLst>
                                          <p:attrName>style.color</p:attrName>
                                        </p:attrNameLst>
                                      </p:cBhvr>
                                      <p:by>
                                        <p:hsl h="7200000" s="0" l="0"/>
                                      </p:by>
                                    </p:animClr>
                                    <p:animClr clrSpc="hsl" dir="cw">
                                      <p:cBhvr>
                                        <p:cTn id="134" dur="500" fill="hold"/>
                                        <p:tgtEl>
                                          <p:spTgt spid="8"/>
                                        </p:tgtEl>
                                        <p:attrNameLst>
                                          <p:attrName>fillcolor</p:attrName>
                                        </p:attrNameLst>
                                      </p:cBhvr>
                                      <p:by>
                                        <p:hsl h="7200000" s="0" l="0"/>
                                      </p:by>
                                    </p:animClr>
                                    <p:animClr clrSpc="hsl" dir="cw">
                                      <p:cBhvr>
                                        <p:cTn id="135" dur="500" fill="hold"/>
                                        <p:tgtEl>
                                          <p:spTgt spid="8"/>
                                        </p:tgtEl>
                                        <p:attrNameLst>
                                          <p:attrName>stroke.color</p:attrName>
                                        </p:attrNameLst>
                                      </p:cBhvr>
                                      <p:by>
                                        <p:hsl h="7200000" s="0" l="0"/>
                                      </p:by>
                                    </p:animClr>
                                    <p:set>
                                      <p:cBhvr>
                                        <p:cTn id="136" dur="500" fill="hold"/>
                                        <p:tgtEl>
                                          <p:spTgt spid="8"/>
                                        </p:tgtEl>
                                        <p:attrNameLst>
                                          <p:attrName>fill.type</p:attrName>
                                        </p:attrNameLst>
                                      </p:cBhvr>
                                      <p:to>
                                        <p:strVal val="solid"/>
                                      </p:to>
                                    </p:set>
                                  </p:childTnLst>
                                </p:cTn>
                              </p:par>
                              <p:par>
                                <p:cTn id="137" presetID="1" presetClass="mediacall" presetSubtype="0" fill="hold" nodeType="withEffect">
                                  <p:stCondLst>
                                    <p:cond delay="0"/>
                                  </p:stCondLst>
                                  <p:childTnLst>
                                    <p:cmd type="call" cmd="playFrom(0.0)">
                                      <p:cBhvr>
                                        <p:cTn id="138" dur="20218" fill="hold"/>
                                        <p:tgtEl>
                                          <p:spTgt spid="20"/>
                                        </p:tgtEl>
                                      </p:cBhvr>
                                    </p:cmd>
                                  </p:childTnLst>
                                </p:cTn>
                              </p:par>
                              <p:par>
                                <p:cTn id="139" presetID="3" presetClass="mediacall" presetSubtype="0" fill="hold" nodeType="withEffect">
                                  <p:stCondLst>
                                    <p:cond delay="0"/>
                                  </p:stCondLst>
                                  <p:childTnLst>
                                    <p:cmd type="call" cmd="stop">
                                      <p:cBhvr>
                                        <p:cTn id="140" dur="1" fill="hold"/>
                                        <p:tgtEl>
                                          <p:spTgt spid="16"/>
                                        </p:tgtEl>
                                      </p:cBhvr>
                                    </p:cmd>
                                  </p:childTnLst>
                                </p:cTn>
                              </p:par>
                              <p:par>
                                <p:cTn id="141" presetID="3" presetClass="mediacall" presetSubtype="0" fill="hold" nodeType="withEffect">
                                  <p:stCondLst>
                                    <p:cond delay="3000"/>
                                  </p:stCondLst>
                                  <p:childTnLst>
                                    <p:cmd type="call" cmd="stop">
                                      <p:cBhvr>
                                        <p:cTn id="142" dur="1" fill="hold"/>
                                        <p:tgtEl>
                                          <p:spTgt spid="20"/>
                                        </p:tgtEl>
                                      </p:cBhvr>
                                    </p:cmd>
                                  </p:childTnLst>
                                </p:cTn>
                              </p:par>
                              <p:par>
                                <p:cTn id="143" presetID="1" presetClass="mediacall" presetSubtype="0" fill="hold" nodeType="withEffect">
                                  <p:stCondLst>
                                    <p:cond delay="3000"/>
                                  </p:stCondLst>
                                  <p:childTnLst>
                                    <p:cmd type="call" cmd="playFrom(0.0)">
                                      <p:cBhvr>
                                        <p:cTn id="144" dur="5903" fill="hold"/>
                                        <p:tgtEl>
                                          <p:spTgt spid="23"/>
                                        </p:tgtEl>
                                      </p:cBhvr>
                                    </p:cmd>
                                  </p:childTnLst>
                                </p:cTn>
                              </p:par>
                              <p:par>
                                <p:cTn id="145" presetID="19" presetClass="emph" presetSubtype="0" repeatCount="indefinite" fill="hold" grpId="5" nodeType="withEffect">
                                  <p:stCondLst>
                                    <p:cond delay="3000"/>
                                  </p:stCondLst>
                                  <p:iterate type="lt">
                                    <p:tmPct val="0"/>
                                  </p:iterate>
                                  <p:childTnLst>
                                    <p:animClr clrSpc="rgb" dir="cw">
                                      <p:cBhvr override="childStyle">
                                        <p:cTn id="146" dur="500" fill="hold"/>
                                        <p:tgtEl>
                                          <p:spTgt spid="5"/>
                                        </p:tgtEl>
                                        <p:attrNameLst>
                                          <p:attrName>style.color</p:attrName>
                                        </p:attrNameLst>
                                      </p:cBhvr>
                                      <p:to>
                                        <a:srgbClr val="99FF99"/>
                                      </p:to>
                                    </p:animClr>
                                    <p:animClr clrSpc="rgb" dir="cw">
                                      <p:cBhvr>
                                        <p:cTn id="147" dur="500" fill="hold"/>
                                        <p:tgtEl>
                                          <p:spTgt spid="5"/>
                                        </p:tgtEl>
                                        <p:attrNameLst>
                                          <p:attrName>fillcolor</p:attrName>
                                        </p:attrNameLst>
                                      </p:cBhvr>
                                      <p:to>
                                        <a:srgbClr val="99FF99"/>
                                      </p:to>
                                    </p:animClr>
                                    <p:set>
                                      <p:cBhvr>
                                        <p:cTn id="148" dur="500" fill="hold"/>
                                        <p:tgtEl>
                                          <p:spTgt spid="5"/>
                                        </p:tgtEl>
                                        <p:attrNameLst>
                                          <p:attrName>fill.type</p:attrName>
                                        </p:attrNameLst>
                                      </p:cBhvr>
                                      <p:to>
                                        <p:strVal val="solid"/>
                                      </p:to>
                                    </p:set>
                                    <p:set>
                                      <p:cBhvr>
                                        <p:cTn id="149" dur="500" fill="hold"/>
                                        <p:tgtEl>
                                          <p:spTgt spid="5"/>
                                        </p:tgtEl>
                                        <p:attrNameLst>
                                          <p:attrName>fill.on</p:attrName>
                                        </p:attrNameLst>
                                      </p:cBhvr>
                                      <p:to>
                                        <p:strVal val="true"/>
                                      </p:to>
                                    </p:set>
                                  </p:childTnLst>
                                </p:cTn>
                              </p:par>
                            </p:childTnLst>
                          </p:cTn>
                        </p:par>
                      </p:childTnLst>
                    </p:cTn>
                  </p:par>
                </p:childTnLst>
              </p:cTn>
              <p:nextCondLst>
                <p:cond evt="onClick" delay="0">
                  <p:tgtEl>
                    <p:spTgt spid="15"/>
                  </p:tgtEl>
                </p:cond>
              </p:nextCondLst>
            </p:seq>
            <p:video>
              <p:cMediaNode vol="80000">
                <p:cTn id="150" repeatCount="indefinite" fill="hold" display="0">
                  <p:stCondLst>
                    <p:cond delay="indefinite"/>
                  </p:stCondLst>
                </p:cTn>
                <p:tgtEl>
                  <p:spTgt spid="18"/>
                </p:tgtEl>
              </p:cMediaNode>
            </p:video>
          </p:childTnLst>
        </p:cTn>
      </p:par>
    </p:tnLst>
    <p:bldLst>
      <p:bldP spid="5" grpId="0" animBg="1"/>
      <p:bldP spid="5" grpId="1" animBg="1"/>
      <p:bldP spid="5" grpId="2" animBg="1"/>
      <p:bldP spid="5" grpId="3" animBg="1"/>
      <p:bldP spid="5" grpId="4" animBg="1"/>
      <p:bldP spid="5" grpId="5" animBg="1"/>
      <p:bldP spid="5" grpId="6" animBg="1"/>
      <p:bldP spid="6" grpId="0" animBg="1"/>
      <p:bldP spid="6" grpId="1" animBg="1"/>
      <p:bldP spid="7" grpId="0" animBg="1"/>
      <p:bldP spid="7" grpId="1" animBg="1"/>
      <p:bldP spid="7" grpId="2" animBg="1"/>
      <p:bldP spid="8" grpId="0" animBg="1"/>
      <p:bldP spid="8" grpId="1" animBg="1"/>
      <p:bldP spid="8" grpId="2" animBg="1"/>
      <p:bldP spid="9" grpId="0" animBg="1"/>
      <p:bldP spid="13" grpId="0" animBg="1"/>
      <p:bldP spid="14" grpId="0" animBg="1"/>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24 Trang Thu"/>
          <p:cNvSpPr txBox="1"/>
          <p:nvPr/>
        </p:nvSpPr>
        <p:spPr>
          <a:xfrm>
            <a:off x="1218841" y="2339395"/>
            <a:ext cx="10192643" cy="580672"/>
          </a:xfrm>
          <a:prstGeom prst="rect">
            <a:avLst/>
          </a:prstGeom>
          <a:solidFill>
            <a:srgbClr val="FFFF00"/>
          </a:solidFill>
        </p:spPr>
        <p:txBody>
          <a:bodyPr wrap="square" rtlCol="0">
            <a:spAutoFit/>
          </a:bodyPr>
          <a:lstStyle/>
          <a:p>
            <a:pPr algn="just">
              <a:lnSpc>
                <a:spcPct val="115000"/>
              </a:lnSpc>
            </a:pPr>
            <a:r>
              <a:rPr lang="fr-FR" sz="3000">
                <a:solidFill>
                  <a:srgbClr val="003300"/>
                </a:solidFill>
                <a:effectLst/>
                <a:latin typeface="Arial" panose="020B0604020202020204" pitchFamily="34" charset="0"/>
                <a:ea typeface="Times New Roman" panose="02020603050405020304" pitchFamily="18" charset="0"/>
                <a:cs typeface="Arial" panose="020B0604020202020204" pitchFamily="34" charset="0"/>
              </a:rPr>
              <a:t>Va chạm nào sau đây là va chạm mềm?</a:t>
            </a:r>
            <a:endParaRPr lang="en-US" sz="3000">
              <a:solidFill>
                <a:srgbClr val="003300"/>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5" name="Rectangle 4" descr="24 Trang Thu" title="DKDKFKDFK"/>
          <p:cNvSpPr/>
          <p:nvPr/>
        </p:nvSpPr>
        <p:spPr>
          <a:xfrm>
            <a:off x="1235524" y="3756591"/>
            <a:ext cx="4744739" cy="980356"/>
          </a:xfrm>
          <a:prstGeom prst="rect">
            <a:avLst/>
          </a:prstGeom>
          <a:noFill/>
          <a:ln w="38100" cap="flat" cmpd="sng" algn="ctr">
            <a:solidFill>
              <a:srgbClr val="5B9BD5">
                <a:shade val="50000"/>
              </a:srgbClr>
            </a:solidFill>
            <a:prstDash val="sysDash"/>
            <a:miter lim="800000"/>
          </a:ln>
          <a:effectLst/>
        </p:spPr>
        <p:txBody>
          <a:bodyPr rtlCol="0" anchor="ctr"/>
          <a:lstStyle/>
          <a:p>
            <a:r>
              <a:rPr lang="fr-FR" sz="2700">
                <a:latin typeface="Arial" panose="020B0604020202020204" pitchFamily="34" charset="0"/>
                <a:cs typeface="Arial" panose="020B0604020202020204" pitchFamily="34" charset="0"/>
              </a:rPr>
              <a:t>Viên đạn đang bay xuyên vào và nằm gọn trong bao cát. </a:t>
            </a:r>
            <a:endParaRPr lang="en-US" sz="2700">
              <a:latin typeface="Arial" panose="020B0604020202020204" pitchFamily="34" charset="0"/>
              <a:cs typeface="Arial" panose="020B0604020202020204" pitchFamily="34" charset="0"/>
            </a:endParaRPr>
          </a:p>
        </p:txBody>
      </p:sp>
      <p:sp>
        <p:nvSpPr>
          <p:cNvPr id="6" name="Rectangle 5" descr="24 Trang Thu"/>
          <p:cNvSpPr/>
          <p:nvPr/>
        </p:nvSpPr>
        <p:spPr>
          <a:xfrm>
            <a:off x="1235524" y="5353653"/>
            <a:ext cx="4767063" cy="980942"/>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fr-FR" sz="2700">
                <a:latin typeface="Arial" panose="020B0604020202020204" pitchFamily="34" charset="0"/>
                <a:cs typeface="Arial" panose="020B0604020202020204" pitchFamily="34" charset="0"/>
              </a:rPr>
              <a:t>Viên đạn xuyên qua một tấm bia trên đường bay của nó. </a:t>
            </a:r>
            <a:endParaRPr kumimoji="0" lang="en-US" sz="27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p:txBody>
      </p:sp>
      <p:sp>
        <p:nvSpPr>
          <p:cNvPr id="7" name="Rectangle 6" descr="24 Trang Thu"/>
          <p:cNvSpPr/>
          <p:nvPr/>
        </p:nvSpPr>
        <p:spPr>
          <a:xfrm>
            <a:off x="6744096" y="3764435"/>
            <a:ext cx="4684072" cy="972512"/>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fr-FR" sz="2700">
                <a:latin typeface="Arial" panose="020B0604020202020204" pitchFamily="34" charset="0"/>
                <a:cs typeface="Arial" panose="020B0604020202020204" pitchFamily="34" charset="0"/>
              </a:rPr>
              <a:t>Quả bóng đang bay đập vào tường và nảy ra. </a:t>
            </a:r>
            <a:endParaRPr kumimoji="0" lang="en-US" sz="27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p:txBody>
      </p:sp>
      <p:sp>
        <p:nvSpPr>
          <p:cNvPr id="8" name="Rectangle 7" descr="24 Trang Thu"/>
          <p:cNvSpPr/>
          <p:nvPr/>
        </p:nvSpPr>
        <p:spPr>
          <a:xfrm>
            <a:off x="6744096" y="5353654"/>
            <a:ext cx="4684072" cy="980942"/>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fr-FR" sz="2700">
                <a:latin typeface="Arial" panose="020B0604020202020204" pitchFamily="34" charset="0"/>
                <a:cs typeface="Arial" panose="020B0604020202020204" pitchFamily="34" charset="0"/>
              </a:rPr>
              <a:t>Quả bóng tennis đập xuống sân thi đấu.</a:t>
            </a:r>
            <a:endParaRPr kumimoji="0" lang="en-US" sz="27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p:txBody>
      </p:sp>
      <p:sp>
        <p:nvSpPr>
          <p:cNvPr id="9" name="Google Shape;243;p19" descr="24 Trang Thu"/>
          <p:cNvSpPr/>
          <p:nvPr/>
        </p:nvSpPr>
        <p:spPr>
          <a:xfrm>
            <a:off x="539172" y="3939964"/>
            <a:ext cx="625150" cy="570355"/>
          </a:xfrm>
          <a:prstGeom prst="ellipse">
            <a:avLst/>
          </a:prstGeom>
          <a:gradFill flip="none" rotWithShape="1">
            <a:gsLst>
              <a:gs pos="0">
                <a:srgbClr val="F8BB00">
                  <a:shade val="30000"/>
                  <a:satMod val="115000"/>
                </a:srgbClr>
              </a:gs>
              <a:gs pos="50000">
                <a:srgbClr val="F8BB00">
                  <a:shade val="67500"/>
                  <a:satMod val="115000"/>
                </a:srgbClr>
              </a:gs>
              <a:gs pos="100000">
                <a:srgbClr val="F8BB00">
                  <a:shade val="100000"/>
                  <a:satMod val="115000"/>
                </a:srgbClr>
              </a:gs>
            </a:gsLst>
            <a:lin ang="8100000" scaled="1"/>
            <a:tileRect/>
          </a:gradFill>
          <a:ln>
            <a:noFill/>
          </a:ln>
          <a:scene3d>
            <a:camera prst="perspectiveLef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A</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3" name="Google Shape;243;p19" descr="24 Trang Thu"/>
          <p:cNvSpPr/>
          <p:nvPr/>
        </p:nvSpPr>
        <p:spPr>
          <a:xfrm>
            <a:off x="554079" y="5690204"/>
            <a:ext cx="595337" cy="569033"/>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lin ang="10800000" scaled="1"/>
            <a:tileRect/>
          </a:gradFill>
          <a:ln>
            <a:noFill/>
          </a:ln>
          <a:scene3d>
            <a:camera prst="perspectiveLef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B</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4" name="Google Shape;243;p19" descr="24 Trang Thu"/>
          <p:cNvSpPr/>
          <p:nvPr/>
        </p:nvSpPr>
        <p:spPr>
          <a:xfrm>
            <a:off x="6005706" y="3989184"/>
            <a:ext cx="622032" cy="617670"/>
          </a:xfrm>
          <a:prstGeom prst="ellipse">
            <a:avLst/>
          </a:prstGeom>
          <a:gradFill flip="none" rotWithShape="1">
            <a:gsLst>
              <a:gs pos="0">
                <a:srgbClr val="5B9BD5">
                  <a:lumMod val="50000"/>
                  <a:shade val="30000"/>
                  <a:satMod val="115000"/>
                </a:srgbClr>
              </a:gs>
              <a:gs pos="50000">
                <a:srgbClr val="5B9BD5">
                  <a:lumMod val="50000"/>
                  <a:shade val="67500"/>
                  <a:satMod val="115000"/>
                </a:srgbClr>
              </a:gs>
              <a:gs pos="100000">
                <a:srgbClr val="5B9BD5">
                  <a:lumMod val="50000"/>
                  <a:shade val="100000"/>
                  <a:satMod val="115000"/>
                </a:srgbClr>
              </a:gs>
            </a:gsLst>
            <a:lin ang="16200000" scaled="1"/>
            <a:tileRect/>
          </a:gradFill>
          <a:ln>
            <a:noFill/>
          </a:ln>
          <a:scene3d>
            <a:camera prst="perspectiveLef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rPr>
              <a:t>C</a:t>
            </a:r>
            <a:endParaRPr kumimoji="0"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5" name="Google Shape;243;p19" descr="24 Trang Thu"/>
          <p:cNvSpPr/>
          <p:nvPr/>
        </p:nvSpPr>
        <p:spPr>
          <a:xfrm>
            <a:off x="6002588" y="5533032"/>
            <a:ext cx="625150" cy="622183"/>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path path="circle">
              <a:fillToRect r="100000" b="100000"/>
            </a:path>
            <a:tileRect l="-100000" t="-100000"/>
          </a:gradFill>
          <a:ln>
            <a:noFill/>
          </a:ln>
          <a:scene3d>
            <a:camera prst="perspectiveLef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D</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pic>
        <p:nvPicPr>
          <p:cNvPr id="16" name="Question" descr="24 Trang Thu">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326471" y="877306"/>
            <a:ext cx="487363" cy="487363"/>
          </a:xfrm>
          <a:prstGeom prst="rect">
            <a:avLst/>
          </a:prstGeom>
        </p:spPr>
      </p:pic>
      <p:pic>
        <p:nvPicPr>
          <p:cNvPr id="20" name="Final Answer" descr="24 Trang Thu">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26471" y="1364669"/>
            <a:ext cx="487363" cy="487363"/>
          </a:xfrm>
          <a:prstGeom prst="rect">
            <a:avLst/>
          </a:prstGeom>
        </p:spPr>
      </p:pic>
      <p:pic>
        <p:nvPicPr>
          <p:cNvPr id="21" name="Win" descr="24 Trang Thu">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2"/>
          <a:stretch>
            <a:fillRect/>
          </a:stretch>
        </p:blipFill>
        <p:spPr>
          <a:xfrm>
            <a:off x="12256292" y="2015864"/>
            <a:ext cx="487363" cy="487363"/>
          </a:xfrm>
          <a:prstGeom prst="rect">
            <a:avLst/>
          </a:prstGeom>
        </p:spPr>
      </p:pic>
      <p:pic>
        <p:nvPicPr>
          <p:cNvPr id="23" name="Lose" descr="24 Trang Thu">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2"/>
          <a:stretch>
            <a:fillRect/>
          </a:stretch>
        </p:blipFill>
        <p:spPr>
          <a:xfrm>
            <a:off x="12256291" y="2570069"/>
            <a:ext cx="487363" cy="487363"/>
          </a:xfrm>
          <a:prstGeom prst="rect">
            <a:avLst/>
          </a:prstGeom>
        </p:spPr>
      </p:pic>
      <p:pic>
        <p:nvPicPr>
          <p:cNvPr id="18" name="PowerPoint Slide Show - [CHỦ ĐỀ 2. BA ĐỊNH LUẬT NEWTON] 2022-09-11 20-25-11 (online-video-cutter.com)" descr="24 Trang Thu">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rotWithShape="1">
          <a:blip r:embed="rId13"/>
          <a:srcRect l="25812" t="7717" r="22888" b="23289"/>
          <a:stretch/>
        </p:blipFill>
        <p:spPr>
          <a:xfrm>
            <a:off x="4879700" y="313167"/>
            <a:ext cx="2566130" cy="1946379"/>
          </a:xfrm>
          <a:prstGeom prst="rect">
            <a:avLst/>
          </a:prstGeom>
        </p:spPr>
      </p:pic>
      <p:sp>
        <p:nvSpPr>
          <p:cNvPr id="17" name="Frame 16" descr="24 Trang Thu">
            <a:extLst>
              <a:ext uri="{FF2B5EF4-FFF2-40B4-BE49-F238E27FC236}">
                <a16:creationId xmlns:a16="http://schemas.microsoft.com/office/drawing/2014/main" xmlns="" id="{FE9FC511-FDAE-4FF9-8DD9-EB0406AD19B1}"/>
              </a:ext>
            </a:extLst>
          </p:cNvPr>
          <p:cNvSpPr/>
          <p:nvPr/>
        </p:nvSpPr>
        <p:spPr>
          <a:xfrm>
            <a:off x="0" y="0"/>
            <a:ext cx="12192000" cy="6858000"/>
          </a:xfrm>
          <a:prstGeom prst="frame">
            <a:avLst>
              <a:gd name="adj1" fmla="val 3472"/>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8908196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0339" fill="hold"/>
                                        <p:tgtEl>
                                          <p:spTgt spid="16"/>
                                        </p:tgtEl>
                                      </p:cBhvr>
                                    </p:cmd>
                                  </p:childTnLst>
                                </p:cTn>
                              </p:par>
                              <p:par>
                                <p:cTn id="7" presetID="1" presetClass="mediacall" presetSubtype="0" fill="hold" nodeType="withEffect">
                                  <p:stCondLst>
                                    <p:cond delay="0"/>
                                  </p:stCondLst>
                                  <p:childTnLst>
                                    <p:cmd type="call" cmd="playFrom(0.0)">
                                      <p:cBhvr>
                                        <p:cTn id="8" dur="3704" fill="hold"/>
                                        <p:tgtEl>
                                          <p:spTgt spid="18"/>
                                        </p:tgtEl>
                                      </p:cBhvr>
                                    </p:cmd>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6" nodeType="clickEffect">
                                  <p:stCondLst>
                                    <p:cond delay="0"/>
                                  </p:stCondLst>
                                  <p:iterate type="lt">
                                    <p:tmAbs val="0"/>
                                  </p:iterate>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2"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2"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p:cTn id="33" fill="hold" display="0">
                  <p:stCondLst>
                    <p:cond delay="indefinite"/>
                  </p:stCondLst>
                  <p:endCondLst>
                    <p:cond evt="onStopAudio" delay="0">
                      <p:tgtEl>
                        <p:sldTgt/>
                      </p:tgtEl>
                    </p:cond>
                  </p:endCondLst>
                </p:cTn>
                <p:tgtEl>
                  <p:spTgt spid="16"/>
                </p:tgtEl>
              </p:cMediaNode>
            </p:audio>
            <p:audio>
              <p:cMediaNode>
                <p:cTn id="34" fill="hold" display="0">
                  <p:stCondLst>
                    <p:cond delay="indefinite"/>
                  </p:stCondLst>
                  <p:endCondLst>
                    <p:cond evt="onStopAudio" delay="0">
                      <p:tgtEl>
                        <p:sldTgt/>
                      </p:tgtEl>
                    </p:cond>
                  </p:endCondLst>
                </p:cTn>
                <p:tgtEl>
                  <p:spTgt spid="20"/>
                </p:tgtEl>
              </p:cMediaNode>
            </p:audio>
            <p:audio>
              <p:cMediaNode>
                <p:cTn id="35" fill="hold" display="0">
                  <p:stCondLst>
                    <p:cond delay="indefinite"/>
                  </p:stCondLst>
                  <p:endCondLst>
                    <p:cond evt="onStopAudio" delay="0">
                      <p:tgtEl>
                        <p:sldTgt/>
                      </p:tgtEl>
                    </p:cond>
                  </p:endCondLst>
                </p:cTn>
                <p:tgtEl>
                  <p:spTgt spid="21"/>
                </p:tgtEl>
              </p:cMediaNode>
            </p:audio>
            <p:seq concurrent="1" nextAc="seek">
              <p:cTn id="36" restart="whenNotActive" fill="hold" evtFilter="cancelBubble" nodeType="interactiveSeq">
                <p:stCondLst>
                  <p:cond evt="onClick" delay="0">
                    <p:tgtEl>
                      <p:spTgt spid="9"/>
                    </p:tgtEl>
                  </p:cond>
                </p:stCondLst>
                <p:endSync evt="end" delay="0">
                  <p:rtn val="all"/>
                </p:endSync>
                <p:childTnLst>
                  <p:par>
                    <p:cTn id="37" fill="hold">
                      <p:stCondLst>
                        <p:cond delay="0"/>
                      </p:stCondLst>
                      <p:childTnLst>
                        <p:par>
                          <p:cTn id="38" fill="hold">
                            <p:stCondLst>
                              <p:cond delay="0"/>
                            </p:stCondLst>
                            <p:childTnLst>
                              <p:par>
                                <p:cTn id="39" presetID="24" presetClass="emph" presetSubtype="0" fill="hold" grpId="0" nodeType="clickEffect">
                                  <p:stCondLst>
                                    <p:cond delay="2000"/>
                                  </p:stCondLst>
                                  <p:iterate type="lt">
                                    <p:tmPct val="0"/>
                                  </p:iterate>
                                  <p:childTnLst>
                                    <p:animClr clrSpc="hsl" dir="cw">
                                      <p:cBhvr override="childStyle">
                                        <p:cTn id="40" dur="500" fill="hold"/>
                                        <p:tgtEl>
                                          <p:spTgt spid="5"/>
                                        </p:tgtEl>
                                        <p:attrNameLst>
                                          <p:attrName>style.color</p:attrName>
                                        </p:attrNameLst>
                                      </p:cBhvr>
                                      <p:by>
                                        <p:hsl h="0" s="-12549" l="-25098"/>
                                      </p:by>
                                    </p:animClr>
                                    <p:animClr clrSpc="hsl" dir="cw">
                                      <p:cBhvr>
                                        <p:cTn id="41" dur="500" fill="hold"/>
                                        <p:tgtEl>
                                          <p:spTgt spid="5"/>
                                        </p:tgtEl>
                                        <p:attrNameLst>
                                          <p:attrName>fillcolor</p:attrName>
                                        </p:attrNameLst>
                                      </p:cBhvr>
                                      <p:by>
                                        <p:hsl h="0" s="-12549" l="-25098"/>
                                      </p:by>
                                    </p:animClr>
                                    <p:animClr clrSpc="hsl" dir="cw">
                                      <p:cBhvr>
                                        <p:cTn id="42" dur="500" fill="hold"/>
                                        <p:tgtEl>
                                          <p:spTgt spid="5"/>
                                        </p:tgtEl>
                                        <p:attrNameLst>
                                          <p:attrName>stroke.color</p:attrName>
                                        </p:attrNameLst>
                                      </p:cBhvr>
                                      <p:by>
                                        <p:hsl h="0" s="-12549" l="-25098"/>
                                      </p:by>
                                    </p:animClr>
                                    <p:set>
                                      <p:cBhvr>
                                        <p:cTn id="43" dur="500" fill="hold"/>
                                        <p:tgtEl>
                                          <p:spTgt spid="5"/>
                                        </p:tgtEl>
                                        <p:attrNameLst>
                                          <p:attrName>fill.type</p:attrName>
                                        </p:attrNameLst>
                                      </p:cBhvr>
                                      <p:to>
                                        <p:strVal val="solid"/>
                                      </p:to>
                                    </p:set>
                                  </p:childTnLst>
                                </p:cTn>
                              </p:par>
                              <p:par>
                                <p:cTn id="44" presetID="7" presetClass="emph" presetSubtype="2" fill="hold" grpId="3" nodeType="withEffect">
                                  <p:stCondLst>
                                    <p:cond delay="0"/>
                                  </p:stCondLst>
                                  <p:iterate type="lt">
                                    <p:tmPct val="0"/>
                                  </p:iterate>
                                  <p:childTnLst>
                                    <p:animClr clrSpc="rgb" dir="cw">
                                      <p:cBhvr>
                                        <p:cTn id="45" dur="2000" fill="hold"/>
                                        <p:tgtEl>
                                          <p:spTgt spid="5"/>
                                        </p:tgtEl>
                                        <p:attrNameLst>
                                          <p:attrName>stroke.color</p:attrName>
                                        </p:attrNameLst>
                                      </p:cBhvr>
                                      <p:to>
                                        <a:schemeClr val="accent2"/>
                                      </p:to>
                                    </p:animClr>
                                    <p:set>
                                      <p:cBhvr>
                                        <p:cTn id="46" dur="2000" fill="hold"/>
                                        <p:tgtEl>
                                          <p:spTgt spid="5"/>
                                        </p:tgtEl>
                                        <p:attrNameLst>
                                          <p:attrName>stroke.on</p:attrName>
                                        </p:attrNameLst>
                                      </p:cBhvr>
                                      <p:to>
                                        <p:strVal val="true"/>
                                      </p:to>
                                    </p:set>
                                  </p:childTnLst>
                                </p:cTn>
                              </p:par>
                              <p:par>
                                <p:cTn id="47" presetID="3" presetClass="mediacall" presetSubtype="0" fill="hold" nodeType="withEffect">
                                  <p:stCondLst>
                                    <p:cond delay="0"/>
                                  </p:stCondLst>
                                  <p:childTnLst>
                                    <p:cmd type="call" cmd="stop">
                                      <p:cBhvr>
                                        <p:cTn id="48" dur="1" fill="hold"/>
                                        <p:tgtEl>
                                          <p:spTgt spid="16"/>
                                        </p:tgtEl>
                                      </p:cBhvr>
                                    </p:cmd>
                                  </p:childTnLst>
                                </p:cTn>
                              </p:par>
                              <p:par>
                                <p:cTn id="49" presetID="1" presetClass="mediacall" presetSubtype="0" fill="hold" nodeType="withEffect">
                                  <p:stCondLst>
                                    <p:cond delay="0"/>
                                  </p:stCondLst>
                                  <p:childTnLst>
                                    <p:cmd type="call" cmd="playFrom(0.0)">
                                      <p:cBhvr>
                                        <p:cTn id="50" dur="20218" fill="hold"/>
                                        <p:tgtEl>
                                          <p:spTgt spid="20"/>
                                        </p:tgtEl>
                                      </p:cBhvr>
                                    </p:cmd>
                                  </p:childTnLst>
                                </p:cTn>
                              </p:par>
                              <p:par>
                                <p:cTn id="51" presetID="19" presetClass="emph" presetSubtype="0" fill="hold" grpId="1" nodeType="withEffect">
                                  <p:stCondLst>
                                    <p:cond delay="3000"/>
                                  </p:stCondLst>
                                  <p:iterate type="lt">
                                    <p:tmPct val="0"/>
                                  </p:iterate>
                                  <p:childTnLst>
                                    <p:animClr clrSpc="rgb" dir="cw">
                                      <p:cBhvr override="childStyle">
                                        <p:cTn id="52" dur="500" fill="hold"/>
                                        <p:tgtEl>
                                          <p:spTgt spid="5"/>
                                        </p:tgtEl>
                                        <p:attrNameLst>
                                          <p:attrName>style.color</p:attrName>
                                        </p:attrNameLst>
                                      </p:cBhvr>
                                      <p:to>
                                        <a:srgbClr val="99FFCC"/>
                                      </p:to>
                                    </p:animClr>
                                    <p:animClr clrSpc="rgb" dir="cw">
                                      <p:cBhvr>
                                        <p:cTn id="53" dur="500" fill="hold"/>
                                        <p:tgtEl>
                                          <p:spTgt spid="5"/>
                                        </p:tgtEl>
                                        <p:attrNameLst>
                                          <p:attrName>fillcolor</p:attrName>
                                        </p:attrNameLst>
                                      </p:cBhvr>
                                      <p:to>
                                        <a:srgbClr val="99FFCC"/>
                                      </p:to>
                                    </p:animClr>
                                    <p:set>
                                      <p:cBhvr>
                                        <p:cTn id="54" dur="500" fill="hold"/>
                                        <p:tgtEl>
                                          <p:spTgt spid="5"/>
                                        </p:tgtEl>
                                        <p:attrNameLst>
                                          <p:attrName>fill.type</p:attrName>
                                        </p:attrNameLst>
                                      </p:cBhvr>
                                      <p:to>
                                        <p:strVal val="solid"/>
                                      </p:to>
                                    </p:set>
                                    <p:set>
                                      <p:cBhvr>
                                        <p:cTn id="55" dur="500" fill="hold"/>
                                        <p:tgtEl>
                                          <p:spTgt spid="5"/>
                                        </p:tgtEl>
                                        <p:attrNameLst>
                                          <p:attrName>fill.on</p:attrName>
                                        </p:attrNameLst>
                                      </p:cBhvr>
                                      <p:to>
                                        <p:strVal val="true"/>
                                      </p:to>
                                    </p:set>
                                  </p:childTnLst>
                                </p:cTn>
                              </p:par>
                              <p:par>
                                <p:cTn id="56" presetID="3" presetClass="mediacall" presetSubtype="0" fill="hold" nodeType="withEffect">
                                  <p:stCondLst>
                                    <p:cond delay="3000"/>
                                  </p:stCondLst>
                                  <p:childTnLst>
                                    <p:cmd type="call" cmd="stop">
                                      <p:cBhvr>
                                        <p:cTn id="57" dur="1" fill="hold"/>
                                        <p:tgtEl>
                                          <p:spTgt spid="20"/>
                                        </p:tgtEl>
                                      </p:cBhvr>
                                    </p:cmd>
                                  </p:childTnLst>
                                </p:cTn>
                              </p:par>
                              <p:par>
                                <p:cTn id="58" presetID="1" presetClass="mediacall" presetSubtype="0" fill="hold" nodeType="withEffect">
                                  <p:stCondLst>
                                    <p:cond delay="3000"/>
                                  </p:stCondLst>
                                  <p:childTnLst>
                                    <p:cmd type="call" cmd="playFrom(0.0)">
                                      <p:cBhvr>
                                        <p:cTn id="59" dur="7732" fill="hold"/>
                                        <p:tgtEl>
                                          <p:spTgt spid="21"/>
                                        </p:tgtEl>
                                      </p:cBhvr>
                                    </p:cmd>
                                  </p:childTnLst>
                                </p:cTn>
                              </p:par>
                              <p:par>
                                <p:cTn id="60" presetID="19" presetClass="emph" presetSubtype="0" repeatCount="indefinite" grpId="2" nodeType="withEffect">
                                  <p:stCondLst>
                                    <p:cond delay="3000"/>
                                  </p:stCondLst>
                                  <p:endCondLst>
                                    <p:cond evt="onNext" delay="0">
                                      <p:tgtEl>
                                        <p:sldTgt/>
                                      </p:tgtEl>
                                    </p:cond>
                                  </p:endCondLst>
                                  <p:iterate type="lt">
                                    <p:tmPct val="0"/>
                                  </p:iterate>
                                  <p:childTnLst>
                                    <p:animClr clrSpc="rgb" dir="cw">
                                      <p:cBhvr override="childStyle">
                                        <p:cTn id="61" dur="500" fill="hold"/>
                                        <p:tgtEl>
                                          <p:spTgt spid="5"/>
                                        </p:tgtEl>
                                        <p:attrNameLst>
                                          <p:attrName>style.color</p:attrName>
                                        </p:attrNameLst>
                                      </p:cBhvr>
                                      <p:to>
                                        <a:srgbClr val="99FFCC"/>
                                      </p:to>
                                    </p:animClr>
                                    <p:animClr clrSpc="rgb" dir="cw">
                                      <p:cBhvr>
                                        <p:cTn id="62" dur="500" fill="hold"/>
                                        <p:tgtEl>
                                          <p:spTgt spid="5"/>
                                        </p:tgtEl>
                                        <p:attrNameLst>
                                          <p:attrName>fillcolor</p:attrName>
                                        </p:attrNameLst>
                                      </p:cBhvr>
                                      <p:to>
                                        <a:srgbClr val="99FFCC"/>
                                      </p:to>
                                    </p:animClr>
                                    <p:set>
                                      <p:cBhvr>
                                        <p:cTn id="63" dur="500" fill="hold"/>
                                        <p:tgtEl>
                                          <p:spTgt spid="5"/>
                                        </p:tgtEl>
                                        <p:attrNameLst>
                                          <p:attrName>fill.type</p:attrName>
                                        </p:attrNameLst>
                                      </p:cBhvr>
                                      <p:to>
                                        <p:strVal val="solid"/>
                                      </p:to>
                                    </p:set>
                                    <p:set>
                                      <p:cBhvr>
                                        <p:cTn id="64" dur="500" fill="hold"/>
                                        <p:tgtEl>
                                          <p:spTgt spid="5"/>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65" restart="whenNotActive" fill="hold" evtFilter="cancelBubble" nodeType="interactiveSeq">
                <p:stCondLst>
                  <p:cond evt="onClick" delay="0">
                    <p:tgtEl>
                      <p:spTgt spid="1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0" nodeType="clickEffect">
                                  <p:stCondLst>
                                    <p:cond delay="0"/>
                                  </p:stCondLst>
                                  <p:childTnLst>
                                    <p:animClr clrSpc="hsl" dir="cw">
                                      <p:cBhvr override="childStyle">
                                        <p:cTn id="69" dur="500" fill="hold"/>
                                        <p:tgtEl>
                                          <p:spTgt spid="6"/>
                                        </p:tgtEl>
                                        <p:attrNameLst>
                                          <p:attrName>style.color</p:attrName>
                                        </p:attrNameLst>
                                      </p:cBhvr>
                                      <p:by>
                                        <p:hsl h="0" s="-12549" l="-25098"/>
                                      </p:by>
                                    </p:animClr>
                                    <p:animClr clrSpc="hsl" dir="cw">
                                      <p:cBhvr>
                                        <p:cTn id="70" dur="500" fill="hold"/>
                                        <p:tgtEl>
                                          <p:spTgt spid="6"/>
                                        </p:tgtEl>
                                        <p:attrNameLst>
                                          <p:attrName>fillcolor</p:attrName>
                                        </p:attrNameLst>
                                      </p:cBhvr>
                                      <p:by>
                                        <p:hsl h="0" s="-12549" l="-25098"/>
                                      </p:by>
                                    </p:animClr>
                                    <p:animClr clrSpc="hsl" dir="cw">
                                      <p:cBhvr>
                                        <p:cTn id="71" dur="500" fill="hold"/>
                                        <p:tgtEl>
                                          <p:spTgt spid="6"/>
                                        </p:tgtEl>
                                        <p:attrNameLst>
                                          <p:attrName>stroke.color</p:attrName>
                                        </p:attrNameLst>
                                      </p:cBhvr>
                                      <p:by>
                                        <p:hsl h="0" s="-12549" l="-25098"/>
                                      </p:by>
                                    </p:animClr>
                                    <p:set>
                                      <p:cBhvr>
                                        <p:cTn id="72" dur="500" fill="hold"/>
                                        <p:tgtEl>
                                          <p:spTgt spid="6"/>
                                        </p:tgtEl>
                                        <p:attrNameLst>
                                          <p:attrName>fill.type</p:attrName>
                                        </p:attrNameLst>
                                      </p:cBhvr>
                                      <p:to>
                                        <p:strVal val="solid"/>
                                      </p:to>
                                    </p:set>
                                  </p:childTnLst>
                                </p:cTn>
                              </p:par>
                              <p:par>
                                <p:cTn id="73" presetID="7" presetClass="emph" presetSubtype="2" repeatCount="3000" fill="hold" nodeType="withEffect">
                                  <p:stCondLst>
                                    <p:cond delay="0"/>
                                  </p:stCondLst>
                                  <p:childTnLst>
                                    <p:animClr clrSpc="rgb" dir="cw">
                                      <p:cBhvr>
                                        <p:cTn id="74" dur="500" fill="hold"/>
                                        <p:tgtEl>
                                          <p:spTgt spid="6"/>
                                        </p:tgtEl>
                                        <p:attrNameLst>
                                          <p:attrName>stroke.color</p:attrName>
                                        </p:attrNameLst>
                                      </p:cBhvr>
                                      <p:to>
                                        <a:schemeClr val="accent2"/>
                                      </p:to>
                                    </p:animClr>
                                    <p:set>
                                      <p:cBhvr>
                                        <p:cTn id="75" dur="500" fill="hold"/>
                                        <p:tgtEl>
                                          <p:spTgt spid="6"/>
                                        </p:tgtEl>
                                        <p:attrNameLst>
                                          <p:attrName>stroke.on</p:attrName>
                                        </p:attrNameLst>
                                      </p:cBhvr>
                                      <p:to>
                                        <p:strVal val="true"/>
                                      </p:to>
                                    </p:set>
                                  </p:childTnLst>
                                </p:cTn>
                              </p:par>
                              <p:par>
                                <p:cTn id="76" presetID="1" presetClass="mediacall" presetSubtype="0" fill="hold" nodeType="withEffect">
                                  <p:stCondLst>
                                    <p:cond delay="0"/>
                                  </p:stCondLst>
                                  <p:childTnLst>
                                    <p:cmd type="call" cmd="playFrom(0.0)">
                                      <p:cBhvr>
                                        <p:cTn id="77" dur="20218" fill="hold"/>
                                        <p:tgtEl>
                                          <p:spTgt spid="20"/>
                                        </p:tgtEl>
                                      </p:cBhvr>
                                    </p:cmd>
                                  </p:childTnLst>
                                </p:cTn>
                              </p:par>
                              <p:par>
                                <p:cTn id="78" presetID="3" presetClass="mediacall" presetSubtype="0" fill="hold" nodeType="withEffect">
                                  <p:stCondLst>
                                    <p:cond delay="0"/>
                                  </p:stCondLst>
                                  <p:childTnLst>
                                    <p:cmd type="call" cmd="stop">
                                      <p:cBhvr>
                                        <p:cTn id="79" dur="1" fill="hold"/>
                                        <p:tgtEl>
                                          <p:spTgt spid="16"/>
                                        </p:tgtEl>
                                      </p:cBhvr>
                                    </p:cmd>
                                  </p:childTnLst>
                                </p:cTn>
                              </p:par>
                              <p:par>
                                <p:cTn id="80" presetID="21" presetClass="emph" presetSubtype="0" fill="hold" nodeType="withEffect">
                                  <p:stCondLst>
                                    <p:cond delay="0"/>
                                  </p:stCondLst>
                                  <p:childTnLst>
                                    <p:animClr clrSpc="hsl" dir="cw">
                                      <p:cBhvr override="childStyle">
                                        <p:cTn id="81" dur="500" fill="hold"/>
                                        <p:tgtEl>
                                          <p:spTgt spid="6"/>
                                        </p:tgtEl>
                                        <p:attrNameLst>
                                          <p:attrName>style.color</p:attrName>
                                        </p:attrNameLst>
                                      </p:cBhvr>
                                      <p:by>
                                        <p:hsl h="7200000" s="0" l="0"/>
                                      </p:by>
                                    </p:animClr>
                                    <p:animClr clrSpc="hsl" dir="cw">
                                      <p:cBhvr>
                                        <p:cTn id="82" dur="500" fill="hold"/>
                                        <p:tgtEl>
                                          <p:spTgt spid="6"/>
                                        </p:tgtEl>
                                        <p:attrNameLst>
                                          <p:attrName>fillcolor</p:attrName>
                                        </p:attrNameLst>
                                      </p:cBhvr>
                                      <p:by>
                                        <p:hsl h="7200000" s="0" l="0"/>
                                      </p:by>
                                    </p:animClr>
                                    <p:animClr clrSpc="hsl" dir="cw">
                                      <p:cBhvr>
                                        <p:cTn id="83" dur="500" fill="hold"/>
                                        <p:tgtEl>
                                          <p:spTgt spid="6"/>
                                        </p:tgtEl>
                                        <p:attrNameLst>
                                          <p:attrName>stroke.color</p:attrName>
                                        </p:attrNameLst>
                                      </p:cBhvr>
                                      <p:by>
                                        <p:hsl h="7200000" s="0" l="0"/>
                                      </p:by>
                                    </p:animClr>
                                    <p:set>
                                      <p:cBhvr>
                                        <p:cTn id="84" dur="500" fill="hold"/>
                                        <p:tgtEl>
                                          <p:spTgt spid="6"/>
                                        </p:tgtEl>
                                        <p:attrNameLst>
                                          <p:attrName>fill.type</p:attrName>
                                        </p:attrNameLst>
                                      </p:cBhvr>
                                      <p:to>
                                        <p:strVal val="solid"/>
                                      </p:to>
                                    </p:set>
                                  </p:childTnLst>
                                </p:cTn>
                              </p:par>
                              <p:par>
                                <p:cTn id="85" presetID="3" presetClass="mediacall" presetSubtype="0" fill="hold" nodeType="withEffect">
                                  <p:stCondLst>
                                    <p:cond delay="3000"/>
                                  </p:stCondLst>
                                  <p:childTnLst>
                                    <p:cmd type="call" cmd="stop">
                                      <p:cBhvr>
                                        <p:cTn id="86" dur="1" fill="hold"/>
                                        <p:tgtEl>
                                          <p:spTgt spid="20"/>
                                        </p:tgtEl>
                                      </p:cBhvr>
                                    </p:cmd>
                                  </p:childTnLst>
                                </p:cTn>
                              </p:par>
                              <p:par>
                                <p:cTn id="87" presetID="1" presetClass="mediacall" presetSubtype="0" fill="hold" nodeType="withEffect">
                                  <p:stCondLst>
                                    <p:cond delay="3000"/>
                                  </p:stCondLst>
                                  <p:childTnLst>
                                    <p:cmd type="call" cmd="playFrom(0.0)">
                                      <p:cBhvr>
                                        <p:cTn id="88" dur="5903" fill="hold"/>
                                        <p:tgtEl>
                                          <p:spTgt spid="23"/>
                                        </p:tgtEl>
                                      </p:cBhvr>
                                    </p:cmd>
                                  </p:childTnLst>
                                </p:cTn>
                              </p:par>
                              <p:par>
                                <p:cTn id="89" presetID="19" presetClass="emph" presetSubtype="0" repeatCount="indefinite" fill="hold" nodeType="withEffect">
                                  <p:stCondLst>
                                    <p:cond delay="3000"/>
                                  </p:stCondLst>
                                  <p:iterate type="lt">
                                    <p:tmPct val="0"/>
                                  </p:iterate>
                                  <p:childTnLst>
                                    <p:animClr clrSpc="rgb" dir="cw">
                                      <p:cBhvr override="childStyle">
                                        <p:cTn id="90" dur="500" fill="hold"/>
                                        <p:tgtEl>
                                          <p:spTgt spid="5"/>
                                        </p:tgtEl>
                                        <p:attrNameLst>
                                          <p:attrName>style.color</p:attrName>
                                        </p:attrNameLst>
                                      </p:cBhvr>
                                      <p:to>
                                        <a:srgbClr val="99FFCC"/>
                                      </p:to>
                                    </p:animClr>
                                    <p:animClr clrSpc="rgb" dir="cw">
                                      <p:cBhvr>
                                        <p:cTn id="91" dur="500" fill="hold"/>
                                        <p:tgtEl>
                                          <p:spTgt spid="5"/>
                                        </p:tgtEl>
                                        <p:attrNameLst>
                                          <p:attrName>fillcolor</p:attrName>
                                        </p:attrNameLst>
                                      </p:cBhvr>
                                      <p:to>
                                        <a:srgbClr val="99FFCC"/>
                                      </p:to>
                                    </p:animClr>
                                    <p:set>
                                      <p:cBhvr>
                                        <p:cTn id="92" dur="500" fill="hold"/>
                                        <p:tgtEl>
                                          <p:spTgt spid="5"/>
                                        </p:tgtEl>
                                        <p:attrNameLst>
                                          <p:attrName>fill.type</p:attrName>
                                        </p:attrNameLst>
                                      </p:cBhvr>
                                      <p:to>
                                        <p:strVal val="solid"/>
                                      </p:to>
                                    </p:set>
                                    <p:set>
                                      <p:cBhvr>
                                        <p:cTn id="93" dur="500" fill="hold"/>
                                        <p:tgtEl>
                                          <p:spTgt spid="5"/>
                                        </p:tgtEl>
                                        <p:attrNameLst>
                                          <p:attrName>fill.on</p:attrName>
                                        </p:attrNameLst>
                                      </p:cBhvr>
                                      <p:to>
                                        <p:strVal val="true"/>
                                      </p:to>
                                    </p:set>
                                  </p:childTnLst>
                                </p:cTn>
                              </p:par>
                            </p:childTnLst>
                          </p:cTn>
                        </p:par>
                      </p:childTnLst>
                    </p:cTn>
                  </p:par>
                </p:childTnLst>
              </p:cTn>
              <p:nextCondLst>
                <p:cond evt="onClick" delay="0">
                  <p:tgtEl>
                    <p:spTgt spid="13"/>
                  </p:tgtEl>
                </p:cond>
              </p:nextCondLst>
            </p:seq>
            <p:audio>
              <p:cMediaNode>
                <p:cTn id="94" fill="hold" display="0">
                  <p:stCondLst>
                    <p:cond delay="indefinite"/>
                  </p:stCondLst>
                  <p:endCondLst>
                    <p:cond evt="onStopAudio" delay="0">
                      <p:tgtEl>
                        <p:sldTgt/>
                      </p:tgtEl>
                    </p:cond>
                  </p:endCondLst>
                </p:cTn>
                <p:tgtEl>
                  <p:spTgt spid="23"/>
                </p:tgtEl>
              </p:cMediaNode>
            </p:audio>
            <p:seq concurrent="1" nextAc="seek">
              <p:cTn id="95" restart="whenNotActive" fill="hold" evtFilter="cancelBubble" nodeType="interactiveSeq">
                <p:stCondLst>
                  <p:cond evt="onClick" delay="0">
                    <p:tgtEl>
                      <p:spTgt spid="14"/>
                    </p:tgtEl>
                  </p:cond>
                </p:stCondLst>
                <p:endSync evt="end" delay="0">
                  <p:rtn val="all"/>
                </p:endSync>
                <p:childTnLst>
                  <p:par>
                    <p:cTn id="96" fill="hold">
                      <p:stCondLst>
                        <p:cond delay="0"/>
                      </p:stCondLst>
                      <p:childTnLst>
                        <p:par>
                          <p:cTn id="97" fill="hold">
                            <p:stCondLst>
                              <p:cond delay="0"/>
                            </p:stCondLst>
                            <p:childTnLst>
                              <p:par>
                                <p:cTn id="98" presetID="24" presetClass="emph" presetSubtype="0" fill="hold" grpId="0" nodeType="clickEffect">
                                  <p:stCondLst>
                                    <p:cond delay="0"/>
                                  </p:stCondLst>
                                  <p:childTnLst>
                                    <p:animClr clrSpc="hsl" dir="cw">
                                      <p:cBhvr override="childStyle">
                                        <p:cTn id="99" dur="500" fill="hold"/>
                                        <p:tgtEl>
                                          <p:spTgt spid="7"/>
                                        </p:tgtEl>
                                        <p:attrNameLst>
                                          <p:attrName>style.color</p:attrName>
                                        </p:attrNameLst>
                                      </p:cBhvr>
                                      <p:by>
                                        <p:hsl h="0" s="-12549" l="-25098"/>
                                      </p:by>
                                    </p:animClr>
                                    <p:animClr clrSpc="hsl" dir="cw">
                                      <p:cBhvr>
                                        <p:cTn id="100" dur="500" fill="hold"/>
                                        <p:tgtEl>
                                          <p:spTgt spid="7"/>
                                        </p:tgtEl>
                                        <p:attrNameLst>
                                          <p:attrName>fillcolor</p:attrName>
                                        </p:attrNameLst>
                                      </p:cBhvr>
                                      <p:by>
                                        <p:hsl h="0" s="-12549" l="-25098"/>
                                      </p:by>
                                    </p:animClr>
                                    <p:animClr clrSpc="hsl" dir="cw">
                                      <p:cBhvr>
                                        <p:cTn id="101" dur="500" fill="hold"/>
                                        <p:tgtEl>
                                          <p:spTgt spid="7"/>
                                        </p:tgtEl>
                                        <p:attrNameLst>
                                          <p:attrName>stroke.color</p:attrName>
                                        </p:attrNameLst>
                                      </p:cBhvr>
                                      <p:by>
                                        <p:hsl h="0" s="-12549" l="-25098"/>
                                      </p:by>
                                    </p:animClr>
                                    <p:set>
                                      <p:cBhvr>
                                        <p:cTn id="102" dur="500" fill="hold"/>
                                        <p:tgtEl>
                                          <p:spTgt spid="7"/>
                                        </p:tgtEl>
                                        <p:attrNameLst>
                                          <p:attrName>fill.type</p:attrName>
                                        </p:attrNameLst>
                                      </p:cBhvr>
                                      <p:to>
                                        <p:strVal val="solid"/>
                                      </p:to>
                                    </p:set>
                                  </p:childTnLst>
                                </p:cTn>
                              </p:par>
                              <p:par>
                                <p:cTn id="103" presetID="7" presetClass="emph" presetSubtype="2" fill="hold" nodeType="withEffect">
                                  <p:stCondLst>
                                    <p:cond delay="0"/>
                                  </p:stCondLst>
                                  <p:childTnLst>
                                    <p:animClr clrSpc="rgb" dir="cw">
                                      <p:cBhvr>
                                        <p:cTn id="104" dur="2000" fill="hold"/>
                                        <p:tgtEl>
                                          <p:spTgt spid="7"/>
                                        </p:tgtEl>
                                        <p:attrNameLst>
                                          <p:attrName>stroke.color</p:attrName>
                                        </p:attrNameLst>
                                      </p:cBhvr>
                                      <p:to>
                                        <a:schemeClr val="accent2"/>
                                      </p:to>
                                    </p:animClr>
                                    <p:set>
                                      <p:cBhvr>
                                        <p:cTn id="105" dur="2000" fill="hold"/>
                                        <p:tgtEl>
                                          <p:spTgt spid="7"/>
                                        </p:tgtEl>
                                        <p:attrNameLst>
                                          <p:attrName>stroke.on</p:attrName>
                                        </p:attrNameLst>
                                      </p:cBhvr>
                                      <p:to>
                                        <p:strVal val="true"/>
                                      </p:to>
                                    </p:set>
                                  </p:childTnLst>
                                </p:cTn>
                              </p:par>
                              <p:par>
                                <p:cTn id="106" presetID="3" presetClass="mediacall" presetSubtype="0" fill="hold" nodeType="withEffect">
                                  <p:stCondLst>
                                    <p:cond delay="0"/>
                                  </p:stCondLst>
                                  <p:childTnLst>
                                    <p:cmd type="call" cmd="stop">
                                      <p:cBhvr>
                                        <p:cTn id="107" dur="1" fill="hold"/>
                                        <p:tgtEl>
                                          <p:spTgt spid="16"/>
                                        </p:tgtEl>
                                      </p:cBhvr>
                                    </p:cmd>
                                  </p:childTnLst>
                                </p:cTn>
                              </p:par>
                              <p:par>
                                <p:cTn id="108" presetID="1" presetClass="mediacall" presetSubtype="0" fill="hold" nodeType="withEffect">
                                  <p:stCondLst>
                                    <p:cond delay="0"/>
                                  </p:stCondLst>
                                  <p:childTnLst>
                                    <p:cmd type="call" cmd="playFrom(0.0)">
                                      <p:cBhvr>
                                        <p:cTn id="109" dur="20218" fill="hold"/>
                                        <p:tgtEl>
                                          <p:spTgt spid="20"/>
                                        </p:tgtEl>
                                      </p:cBhvr>
                                    </p:cmd>
                                  </p:childTnLst>
                                </p:cTn>
                              </p:par>
                              <p:par>
                                <p:cTn id="110" presetID="21" presetClass="emph" presetSubtype="0" fill="hold" grpId="1" nodeType="withEffect">
                                  <p:stCondLst>
                                    <p:cond delay="0"/>
                                  </p:stCondLst>
                                  <p:childTnLst>
                                    <p:animClr clrSpc="hsl" dir="cw">
                                      <p:cBhvr override="childStyle">
                                        <p:cTn id="111" dur="500" fill="hold"/>
                                        <p:tgtEl>
                                          <p:spTgt spid="7"/>
                                        </p:tgtEl>
                                        <p:attrNameLst>
                                          <p:attrName>style.color</p:attrName>
                                        </p:attrNameLst>
                                      </p:cBhvr>
                                      <p:by>
                                        <p:hsl h="7200000" s="0" l="0"/>
                                      </p:by>
                                    </p:animClr>
                                    <p:animClr clrSpc="hsl" dir="cw">
                                      <p:cBhvr>
                                        <p:cTn id="112" dur="500" fill="hold"/>
                                        <p:tgtEl>
                                          <p:spTgt spid="7"/>
                                        </p:tgtEl>
                                        <p:attrNameLst>
                                          <p:attrName>fillcolor</p:attrName>
                                        </p:attrNameLst>
                                      </p:cBhvr>
                                      <p:by>
                                        <p:hsl h="7200000" s="0" l="0"/>
                                      </p:by>
                                    </p:animClr>
                                    <p:animClr clrSpc="hsl" dir="cw">
                                      <p:cBhvr>
                                        <p:cTn id="113" dur="500" fill="hold"/>
                                        <p:tgtEl>
                                          <p:spTgt spid="7"/>
                                        </p:tgtEl>
                                        <p:attrNameLst>
                                          <p:attrName>stroke.color</p:attrName>
                                        </p:attrNameLst>
                                      </p:cBhvr>
                                      <p:by>
                                        <p:hsl h="7200000" s="0" l="0"/>
                                      </p:by>
                                    </p:animClr>
                                    <p:set>
                                      <p:cBhvr>
                                        <p:cTn id="114" dur="500" fill="hold"/>
                                        <p:tgtEl>
                                          <p:spTgt spid="7"/>
                                        </p:tgtEl>
                                        <p:attrNameLst>
                                          <p:attrName>fill.type</p:attrName>
                                        </p:attrNameLst>
                                      </p:cBhvr>
                                      <p:to>
                                        <p:strVal val="solid"/>
                                      </p:to>
                                    </p:set>
                                  </p:childTnLst>
                                </p:cTn>
                              </p:par>
                              <p:par>
                                <p:cTn id="115" presetID="3" presetClass="mediacall" presetSubtype="0" fill="hold" nodeType="withEffect">
                                  <p:stCondLst>
                                    <p:cond delay="3000"/>
                                  </p:stCondLst>
                                  <p:childTnLst>
                                    <p:cmd type="call" cmd="stop">
                                      <p:cBhvr>
                                        <p:cTn id="116" dur="1" fill="hold"/>
                                        <p:tgtEl>
                                          <p:spTgt spid="20"/>
                                        </p:tgtEl>
                                      </p:cBhvr>
                                    </p:cmd>
                                  </p:childTnLst>
                                </p:cTn>
                              </p:par>
                              <p:par>
                                <p:cTn id="117" presetID="1" presetClass="mediacall" presetSubtype="0" fill="hold" nodeType="withEffect">
                                  <p:stCondLst>
                                    <p:cond delay="3000"/>
                                  </p:stCondLst>
                                  <p:childTnLst>
                                    <p:cmd type="call" cmd="playFrom(0.0)">
                                      <p:cBhvr>
                                        <p:cTn id="118" dur="5903" fill="hold"/>
                                        <p:tgtEl>
                                          <p:spTgt spid="23"/>
                                        </p:tgtEl>
                                      </p:cBhvr>
                                    </p:cmd>
                                  </p:childTnLst>
                                </p:cTn>
                              </p:par>
                              <p:par>
                                <p:cTn id="119" presetID="19" presetClass="emph" presetSubtype="0" repeatCount="indefinite" fill="hold" grpId="4" nodeType="withEffect">
                                  <p:stCondLst>
                                    <p:cond delay="3000"/>
                                  </p:stCondLst>
                                  <p:iterate type="lt">
                                    <p:tmPct val="0"/>
                                  </p:iterate>
                                  <p:childTnLst>
                                    <p:animClr clrSpc="rgb" dir="cw">
                                      <p:cBhvr override="childStyle">
                                        <p:cTn id="120" dur="500" fill="hold"/>
                                        <p:tgtEl>
                                          <p:spTgt spid="5"/>
                                        </p:tgtEl>
                                        <p:attrNameLst>
                                          <p:attrName>style.color</p:attrName>
                                        </p:attrNameLst>
                                      </p:cBhvr>
                                      <p:to>
                                        <a:srgbClr val="99FFCC"/>
                                      </p:to>
                                    </p:animClr>
                                    <p:animClr clrSpc="rgb" dir="cw">
                                      <p:cBhvr>
                                        <p:cTn id="121" dur="500" fill="hold"/>
                                        <p:tgtEl>
                                          <p:spTgt spid="5"/>
                                        </p:tgtEl>
                                        <p:attrNameLst>
                                          <p:attrName>fillcolor</p:attrName>
                                        </p:attrNameLst>
                                      </p:cBhvr>
                                      <p:to>
                                        <a:srgbClr val="99FFCC"/>
                                      </p:to>
                                    </p:animClr>
                                    <p:set>
                                      <p:cBhvr>
                                        <p:cTn id="122" dur="500" fill="hold"/>
                                        <p:tgtEl>
                                          <p:spTgt spid="5"/>
                                        </p:tgtEl>
                                        <p:attrNameLst>
                                          <p:attrName>fill.type</p:attrName>
                                        </p:attrNameLst>
                                      </p:cBhvr>
                                      <p:to>
                                        <p:strVal val="solid"/>
                                      </p:to>
                                    </p:set>
                                    <p:set>
                                      <p:cBhvr>
                                        <p:cTn id="123" dur="500" fill="hold"/>
                                        <p:tgtEl>
                                          <p:spTgt spid="5"/>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124" restart="whenNotActive" fill="hold" evtFilter="cancelBubble" nodeType="interactiveSeq">
                <p:stCondLst>
                  <p:cond evt="onClick" delay="0">
                    <p:tgtEl>
                      <p:spTgt spid="15"/>
                    </p:tgtEl>
                  </p:cond>
                </p:stCondLst>
                <p:endSync evt="end" delay="0">
                  <p:rtn val="all"/>
                </p:endSync>
                <p:childTnLst>
                  <p:par>
                    <p:cTn id="125" fill="hold">
                      <p:stCondLst>
                        <p:cond delay="0"/>
                      </p:stCondLst>
                      <p:childTnLst>
                        <p:par>
                          <p:cTn id="126" fill="hold">
                            <p:stCondLst>
                              <p:cond delay="0"/>
                            </p:stCondLst>
                            <p:childTnLst>
                              <p:par>
                                <p:cTn id="127" presetID="24" presetClass="emph" presetSubtype="0" repeatCount="3000" fill="hold" grpId="0" nodeType="clickEffect">
                                  <p:stCondLst>
                                    <p:cond delay="0"/>
                                  </p:stCondLst>
                                  <p:childTnLst>
                                    <p:animClr clrSpc="hsl" dir="cw">
                                      <p:cBhvr override="childStyle">
                                        <p:cTn id="128" dur="500" fill="hold"/>
                                        <p:tgtEl>
                                          <p:spTgt spid="8"/>
                                        </p:tgtEl>
                                        <p:attrNameLst>
                                          <p:attrName>style.color</p:attrName>
                                        </p:attrNameLst>
                                      </p:cBhvr>
                                      <p:by>
                                        <p:hsl h="0" s="-12549" l="-25098"/>
                                      </p:by>
                                    </p:animClr>
                                    <p:animClr clrSpc="hsl" dir="cw">
                                      <p:cBhvr>
                                        <p:cTn id="129" dur="500" fill="hold"/>
                                        <p:tgtEl>
                                          <p:spTgt spid="8"/>
                                        </p:tgtEl>
                                        <p:attrNameLst>
                                          <p:attrName>fillcolor</p:attrName>
                                        </p:attrNameLst>
                                      </p:cBhvr>
                                      <p:by>
                                        <p:hsl h="0" s="-12549" l="-25098"/>
                                      </p:by>
                                    </p:animClr>
                                    <p:animClr clrSpc="hsl" dir="cw">
                                      <p:cBhvr>
                                        <p:cTn id="130" dur="500" fill="hold"/>
                                        <p:tgtEl>
                                          <p:spTgt spid="8"/>
                                        </p:tgtEl>
                                        <p:attrNameLst>
                                          <p:attrName>stroke.color</p:attrName>
                                        </p:attrNameLst>
                                      </p:cBhvr>
                                      <p:by>
                                        <p:hsl h="0" s="-12549" l="-25098"/>
                                      </p:by>
                                    </p:animClr>
                                    <p:set>
                                      <p:cBhvr>
                                        <p:cTn id="131" dur="500" fill="hold"/>
                                        <p:tgtEl>
                                          <p:spTgt spid="8"/>
                                        </p:tgtEl>
                                        <p:attrNameLst>
                                          <p:attrName>fill.type</p:attrName>
                                        </p:attrNameLst>
                                      </p:cBhvr>
                                      <p:to>
                                        <p:strVal val="solid"/>
                                      </p:to>
                                    </p:set>
                                  </p:childTnLst>
                                </p:cTn>
                              </p:par>
                              <p:par>
                                <p:cTn id="132" presetID="21" presetClass="emph" presetSubtype="0" repeatCount="indefinite" fill="hold" grpId="1" nodeType="withEffect">
                                  <p:stCondLst>
                                    <p:cond delay="0"/>
                                  </p:stCondLst>
                                  <p:childTnLst>
                                    <p:animClr clrSpc="hsl" dir="cw">
                                      <p:cBhvr override="childStyle">
                                        <p:cTn id="133" dur="500" fill="hold"/>
                                        <p:tgtEl>
                                          <p:spTgt spid="8"/>
                                        </p:tgtEl>
                                        <p:attrNameLst>
                                          <p:attrName>style.color</p:attrName>
                                        </p:attrNameLst>
                                      </p:cBhvr>
                                      <p:by>
                                        <p:hsl h="7200000" s="0" l="0"/>
                                      </p:by>
                                    </p:animClr>
                                    <p:animClr clrSpc="hsl" dir="cw">
                                      <p:cBhvr>
                                        <p:cTn id="134" dur="500" fill="hold"/>
                                        <p:tgtEl>
                                          <p:spTgt spid="8"/>
                                        </p:tgtEl>
                                        <p:attrNameLst>
                                          <p:attrName>fillcolor</p:attrName>
                                        </p:attrNameLst>
                                      </p:cBhvr>
                                      <p:by>
                                        <p:hsl h="7200000" s="0" l="0"/>
                                      </p:by>
                                    </p:animClr>
                                    <p:animClr clrSpc="hsl" dir="cw">
                                      <p:cBhvr>
                                        <p:cTn id="135" dur="500" fill="hold"/>
                                        <p:tgtEl>
                                          <p:spTgt spid="8"/>
                                        </p:tgtEl>
                                        <p:attrNameLst>
                                          <p:attrName>stroke.color</p:attrName>
                                        </p:attrNameLst>
                                      </p:cBhvr>
                                      <p:by>
                                        <p:hsl h="7200000" s="0" l="0"/>
                                      </p:by>
                                    </p:animClr>
                                    <p:set>
                                      <p:cBhvr>
                                        <p:cTn id="136" dur="500" fill="hold"/>
                                        <p:tgtEl>
                                          <p:spTgt spid="8"/>
                                        </p:tgtEl>
                                        <p:attrNameLst>
                                          <p:attrName>fill.type</p:attrName>
                                        </p:attrNameLst>
                                      </p:cBhvr>
                                      <p:to>
                                        <p:strVal val="solid"/>
                                      </p:to>
                                    </p:set>
                                  </p:childTnLst>
                                </p:cTn>
                              </p:par>
                              <p:par>
                                <p:cTn id="137" presetID="1" presetClass="mediacall" presetSubtype="0" fill="hold" nodeType="withEffect">
                                  <p:stCondLst>
                                    <p:cond delay="0"/>
                                  </p:stCondLst>
                                  <p:childTnLst>
                                    <p:cmd type="call" cmd="playFrom(0.0)">
                                      <p:cBhvr>
                                        <p:cTn id="138" dur="20218" fill="hold"/>
                                        <p:tgtEl>
                                          <p:spTgt spid="20"/>
                                        </p:tgtEl>
                                      </p:cBhvr>
                                    </p:cmd>
                                  </p:childTnLst>
                                </p:cTn>
                              </p:par>
                              <p:par>
                                <p:cTn id="139" presetID="3" presetClass="mediacall" presetSubtype="0" fill="hold" nodeType="withEffect">
                                  <p:stCondLst>
                                    <p:cond delay="0"/>
                                  </p:stCondLst>
                                  <p:childTnLst>
                                    <p:cmd type="call" cmd="stop">
                                      <p:cBhvr>
                                        <p:cTn id="140" dur="1" fill="hold"/>
                                        <p:tgtEl>
                                          <p:spTgt spid="16"/>
                                        </p:tgtEl>
                                      </p:cBhvr>
                                    </p:cmd>
                                  </p:childTnLst>
                                </p:cTn>
                              </p:par>
                              <p:par>
                                <p:cTn id="141" presetID="3" presetClass="mediacall" presetSubtype="0" fill="hold" nodeType="withEffect">
                                  <p:stCondLst>
                                    <p:cond delay="3000"/>
                                  </p:stCondLst>
                                  <p:childTnLst>
                                    <p:cmd type="call" cmd="stop">
                                      <p:cBhvr>
                                        <p:cTn id="142" dur="1" fill="hold"/>
                                        <p:tgtEl>
                                          <p:spTgt spid="20"/>
                                        </p:tgtEl>
                                      </p:cBhvr>
                                    </p:cmd>
                                  </p:childTnLst>
                                </p:cTn>
                              </p:par>
                              <p:par>
                                <p:cTn id="143" presetID="1" presetClass="mediacall" presetSubtype="0" fill="hold" nodeType="withEffect">
                                  <p:stCondLst>
                                    <p:cond delay="3000"/>
                                  </p:stCondLst>
                                  <p:childTnLst>
                                    <p:cmd type="call" cmd="playFrom(0.0)">
                                      <p:cBhvr>
                                        <p:cTn id="144" dur="5903" fill="hold"/>
                                        <p:tgtEl>
                                          <p:spTgt spid="23"/>
                                        </p:tgtEl>
                                      </p:cBhvr>
                                    </p:cmd>
                                  </p:childTnLst>
                                </p:cTn>
                              </p:par>
                              <p:par>
                                <p:cTn id="145" presetID="19" presetClass="emph" presetSubtype="0" repeatCount="indefinite" fill="hold" grpId="5" nodeType="withEffect">
                                  <p:stCondLst>
                                    <p:cond delay="3000"/>
                                  </p:stCondLst>
                                  <p:iterate type="lt">
                                    <p:tmPct val="0"/>
                                  </p:iterate>
                                  <p:childTnLst>
                                    <p:animClr clrSpc="rgb" dir="cw">
                                      <p:cBhvr override="childStyle">
                                        <p:cTn id="146" dur="500" fill="hold"/>
                                        <p:tgtEl>
                                          <p:spTgt spid="5"/>
                                        </p:tgtEl>
                                        <p:attrNameLst>
                                          <p:attrName>style.color</p:attrName>
                                        </p:attrNameLst>
                                      </p:cBhvr>
                                      <p:to>
                                        <a:srgbClr val="99FF99"/>
                                      </p:to>
                                    </p:animClr>
                                    <p:animClr clrSpc="rgb" dir="cw">
                                      <p:cBhvr>
                                        <p:cTn id="147" dur="500" fill="hold"/>
                                        <p:tgtEl>
                                          <p:spTgt spid="5"/>
                                        </p:tgtEl>
                                        <p:attrNameLst>
                                          <p:attrName>fillcolor</p:attrName>
                                        </p:attrNameLst>
                                      </p:cBhvr>
                                      <p:to>
                                        <a:srgbClr val="99FF99"/>
                                      </p:to>
                                    </p:animClr>
                                    <p:set>
                                      <p:cBhvr>
                                        <p:cTn id="148" dur="500" fill="hold"/>
                                        <p:tgtEl>
                                          <p:spTgt spid="5"/>
                                        </p:tgtEl>
                                        <p:attrNameLst>
                                          <p:attrName>fill.type</p:attrName>
                                        </p:attrNameLst>
                                      </p:cBhvr>
                                      <p:to>
                                        <p:strVal val="solid"/>
                                      </p:to>
                                    </p:set>
                                    <p:set>
                                      <p:cBhvr>
                                        <p:cTn id="149" dur="500" fill="hold"/>
                                        <p:tgtEl>
                                          <p:spTgt spid="5"/>
                                        </p:tgtEl>
                                        <p:attrNameLst>
                                          <p:attrName>fill.on</p:attrName>
                                        </p:attrNameLst>
                                      </p:cBhvr>
                                      <p:to>
                                        <p:strVal val="true"/>
                                      </p:to>
                                    </p:set>
                                  </p:childTnLst>
                                </p:cTn>
                              </p:par>
                            </p:childTnLst>
                          </p:cTn>
                        </p:par>
                      </p:childTnLst>
                    </p:cTn>
                  </p:par>
                </p:childTnLst>
              </p:cTn>
              <p:nextCondLst>
                <p:cond evt="onClick" delay="0">
                  <p:tgtEl>
                    <p:spTgt spid="15"/>
                  </p:tgtEl>
                </p:cond>
              </p:nextCondLst>
            </p:seq>
            <p:video>
              <p:cMediaNode vol="80000">
                <p:cTn id="150" repeatCount="indefinite" fill="hold" display="0">
                  <p:stCondLst>
                    <p:cond delay="indefinite"/>
                  </p:stCondLst>
                </p:cTn>
                <p:tgtEl>
                  <p:spTgt spid="18"/>
                </p:tgtEl>
              </p:cMediaNode>
            </p:video>
          </p:childTnLst>
        </p:cTn>
      </p:par>
    </p:tnLst>
    <p:bldLst>
      <p:bldP spid="5" grpId="0" animBg="1"/>
      <p:bldP spid="5" grpId="1" animBg="1"/>
      <p:bldP spid="5" grpId="2" animBg="1"/>
      <p:bldP spid="5" grpId="3" animBg="1"/>
      <p:bldP spid="5" grpId="4" animBg="1"/>
      <p:bldP spid="5" grpId="5" animBg="1"/>
      <p:bldP spid="5" grpId="6" animBg="1"/>
      <p:bldP spid="6" grpId="0" animBg="1"/>
      <p:bldP spid="6" grpId="1" animBg="1"/>
      <p:bldP spid="7" grpId="0" animBg="1"/>
      <p:bldP spid="7" grpId="1" animBg="1"/>
      <p:bldP spid="7" grpId="2" animBg="1"/>
      <p:bldP spid="8" grpId="0" animBg="1"/>
      <p:bldP spid="8" grpId="1" animBg="1"/>
      <p:bldP spid="8" grpId="2" animBg="1"/>
      <p:bldP spid="9" grpId="0" animBg="1"/>
      <p:bldP spid="13" grpId="0" animBg="1"/>
      <p:bldP spid="14" grpId="0" animBg="1"/>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24 Trang Thu" title="DKDKFKDFK"/>
          <p:cNvSpPr/>
          <p:nvPr/>
        </p:nvSpPr>
        <p:spPr>
          <a:xfrm>
            <a:off x="7024528" y="3959160"/>
            <a:ext cx="4523807" cy="975466"/>
          </a:xfrm>
          <a:prstGeom prst="rect">
            <a:avLst/>
          </a:prstGeom>
          <a:noFill/>
          <a:ln w="38100" cap="flat" cmpd="sng" algn="ctr">
            <a:solidFill>
              <a:srgbClr val="5B9BD5">
                <a:shade val="50000"/>
              </a:srgbClr>
            </a:solidFill>
            <a:prstDash val="sysDash"/>
            <a:miter lim="800000"/>
          </a:ln>
          <a:effectLst/>
        </p:spPr>
        <p:txBody>
          <a:bodyPr rtlCol="0" anchor="ctr"/>
          <a:lstStyle/>
          <a:p>
            <a:r>
              <a:rPr lang="fr-FR" sz="2900">
                <a:solidFill>
                  <a:schemeClr val="accent5">
                    <a:lumMod val="75000"/>
                  </a:schemeClr>
                </a:solidFill>
                <a:latin typeface="Arial" panose="020B0604020202020204" pitchFamily="34" charset="0"/>
                <a:cs typeface="Arial" panose="020B0604020202020204" pitchFamily="34" charset="0"/>
              </a:rPr>
              <a:t>hệ cô lập.</a:t>
            </a:r>
            <a:endParaRPr lang="en-US" sz="2900">
              <a:solidFill>
                <a:schemeClr val="accent5">
                  <a:lumMod val="75000"/>
                </a:schemeClr>
              </a:solidFill>
              <a:latin typeface="Arial" panose="020B0604020202020204" pitchFamily="34" charset="0"/>
              <a:cs typeface="Arial" panose="020B0604020202020204" pitchFamily="34" charset="0"/>
            </a:endParaRPr>
          </a:p>
        </p:txBody>
      </p:sp>
      <p:sp>
        <p:nvSpPr>
          <p:cNvPr id="6" name="Rectangle 5" descr="24 Trang Thu"/>
          <p:cNvSpPr/>
          <p:nvPr/>
        </p:nvSpPr>
        <p:spPr>
          <a:xfrm>
            <a:off x="1282634" y="5285205"/>
            <a:ext cx="4523807" cy="983938"/>
          </a:xfrm>
          <a:prstGeom prst="rect">
            <a:avLst/>
          </a:prstGeom>
          <a:noFill/>
          <a:ln w="38100" cap="flat" cmpd="sng" algn="ctr">
            <a:solidFill>
              <a:srgbClr val="5B9BD5">
                <a:shade val="50000"/>
              </a:srgbClr>
            </a:solidFill>
            <a:prstDash val="sysDash"/>
            <a:miter lim="800000"/>
          </a:ln>
          <a:effectLst/>
        </p:spPr>
        <p:txBody>
          <a:bodyPr rtlCol="0" anchor="ctr"/>
          <a:lstStyle/>
          <a:p>
            <a:r>
              <a:rPr lang="fr-FR" sz="2900">
                <a:solidFill>
                  <a:schemeClr val="accent5">
                    <a:lumMod val="75000"/>
                  </a:schemeClr>
                </a:solidFill>
                <a:latin typeface="Arial" panose="020B0604020202020204" pitchFamily="34" charset="0"/>
                <a:cs typeface="Arial" panose="020B0604020202020204" pitchFamily="34" charset="0"/>
              </a:rPr>
              <a:t>hệ không có ma sát.</a:t>
            </a:r>
            <a:endParaRPr lang="en-US" sz="2900">
              <a:solidFill>
                <a:schemeClr val="accent5">
                  <a:lumMod val="75000"/>
                </a:schemeClr>
              </a:solidFill>
              <a:latin typeface="Arial" panose="020B0604020202020204" pitchFamily="34" charset="0"/>
              <a:cs typeface="Arial" panose="020B0604020202020204" pitchFamily="34" charset="0"/>
            </a:endParaRPr>
          </a:p>
        </p:txBody>
      </p:sp>
      <p:sp>
        <p:nvSpPr>
          <p:cNvPr id="7" name="Rectangle 6" descr="24 Trang Thu"/>
          <p:cNvSpPr/>
          <p:nvPr/>
        </p:nvSpPr>
        <p:spPr>
          <a:xfrm>
            <a:off x="1282634" y="3964131"/>
            <a:ext cx="4523807" cy="970495"/>
          </a:xfrm>
          <a:prstGeom prst="rect">
            <a:avLst/>
          </a:prstGeom>
          <a:noFill/>
          <a:ln w="38100" cap="flat" cmpd="sng" algn="ctr">
            <a:solidFill>
              <a:srgbClr val="5B9BD5">
                <a:shade val="50000"/>
              </a:srgbClr>
            </a:solidFill>
            <a:prstDash val="sysDash"/>
            <a:miter lim="800000"/>
          </a:ln>
          <a:effectLst/>
        </p:spPr>
        <p:txBody>
          <a:bodyPr rtlCol="0" anchor="ctr"/>
          <a:lstStyle/>
          <a:p>
            <a:pPr lvl="0" algn="just">
              <a:defRPr/>
            </a:pPr>
            <a:r>
              <a:rPr lang="fr-FR" sz="2900">
                <a:solidFill>
                  <a:schemeClr val="accent5">
                    <a:lumMod val="75000"/>
                  </a:schemeClr>
                </a:solidFill>
                <a:latin typeface="Arial" panose="020B0604020202020204" pitchFamily="34" charset="0"/>
                <a:cs typeface="Arial" panose="020B0604020202020204" pitchFamily="34" charset="0"/>
              </a:rPr>
              <a:t>hệ có ma sát</a:t>
            </a:r>
            <a:endParaRPr kumimoji="0" lang="en-US" sz="2900" b="1" i="0" u="none" strike="noStrike" kern="120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endParaRPr>
          </a:p>
        </p:txBody>
      </p:sp>
      <p:sp>
        <p:nvSpPr>
          <p:cNvPr id="8" name="Rectangle 7" descr="24 Trang Thu"/>
          <p:cNvSpPr/>
          <p:nvPr/>
        </p:nvSpPr>
        <p:spPr>
          <a:xfrm>
            <a:off x="7024528" y="5280239"/>
            <a:ext cx="4523807" cy="988904"/>
          </a:xfrm>
          <a:prstGeom prst="rect">
            <a:avLst/>
          </a:prstGeom>
          <a:noFill/>
          <a:ln w="38100" cap="flat" cmpd="sng" algn="ctr">
            <a:solidFill>
              <a:srgbClr val="5B9BD5">
                <a:shade val="50000"/>
              </a:srgbClr>
            </a:solidFill>
            <a:prstDash val="sysDash"/>
            <a:miter lim="800000"/>
          </a:ln>
          <a:effectLst/>
        </p:spPr>
        <p:txBody>
          <a:bodyPr rtlCol="0" anchor="ctr"/>
          <a:lstStyle/>
          <a:p>
            <a:pPr lvl="0" algn="just">
              <a:defRPr/>
            </a:pPr>
            <a:r>
              <a:rPr lang="fr-FR" sz="2900">
                <a:solidFill>
                  <a:schemeClr val="accent5">
                    <a:lumMod val="75000"/>
                  </a:schemeClr>
                </a:solidFill>
                <a:latin typeface="Arial" panose="020B0604020202020204" pitchFamily="34" charset="0"/>
                <a:cs typeface="Arial" panose="020B0604020202020204" pitchFamily="34" charset="0"/>
              </a:rPr>
              <a:t>hệ kín có ma </a:t>
            </a:r>
            <a:r>
              <a:rPr lang="vi-VN" sz="2900">
                <a:solidFill>
                  <a:schemeClr val="accent5">
                    <a:lumMod val="75000"/>
                  </a:schemeClr>
                </a:solidFill>
                <a:latin typeface="Arial" panose="020B0604020202020204" pitchFamily="34" charset="0"/>
                <a:cs typeface="Arial" panose="020B0604020202020204" pitchFamily="34" charset="0"/>
              </a:rPr>
              <a:t>sát.</a:t>
            </a:r>
            <a:endParaRPr kumimoji="0" lang="en-US" sz="2900" b="1" i="0" u="none" strike="noStrike" kern="1200" cap="none" spc="0" normalizeH="0" baseline="0" noProof="0" dirty="0">
              <a:ln>
                <a:noFill/>
              </a:ln>
              <a:solidFill>
                <a:schemeClr val="accent5">
                  <a:lumMod val="75000"/>
                </a:schemeClr>
              </a:solidFill>
              <a:effectLst/>
              <a:uLnTx/>
              <a:uFillTx/>
              <a:latin typeface="Arial" panose="020B0604020202020204" pitchFamily="34" charset="0"/>
              <a:cs typeface="Arial" panose="020B0604020202020204" pitchFamily="34" charset="0"/>
            </a:endParaRPr>
          </a:p>
        </p:txBody>
      </p:sp>
      <p:sp>
        <p:nvSpPr>
          <p:cNvPr id="9" name="Google Shape;243;p19" descr="24 Trang Thu"/>
          <p:cNvSpPr/>
          <p:nvPr/>
        </p:nvSpPr>
        <p:spPr>
          <a:xfrm>
            <a:off x="6338948" y="4138058"/>
            <a:ext cx="625150" cy="570355"/>
          </a:xfrm>
          <a:prstGeom prst="ellipse">
            <a:avLst/>
          </a:prstGeom>
          <a:gradFill flip="none" rotWithShape="1">
            <a:gsLst>
              <a:gs pos="0">
                <a:schemeClr val="tx2">
                  <a:lumMod val="75000"/>
                  <a:shade val="30000"/>
                  <a:satMod val="115000"/>
                </a:schemeClr>
              </a:gs>
              <a:gs pos="50000">
                <a:schemeClr val="tx2">
                  <a:lumMod val="75000"/>
                  <a:shade val="67500"/>
                  <a:satMod val="115000"/>
                </a:schemeClr>
              </a:gs>
              <a:gs pos="100000">
                <a:schemeClr val="tx2">
                  <a:lumMod val="75000"/>
                  <a:shade val="100000"/>
                  <a:satMod val="115000"/>
                </a:schemeClr>
              </a:gs>
            </a:gsLst>
            <a:path path="circle">
              <a:fillToRect l="100000" t="100000"/>
            </a:path>
            <a:tileRect r="-100000" b="-100000"/>
          </a:gradFill>
          <a:ln>
            <a:noFill/>
          </a:ln>
          <a:scene3d>
            <a:camera prst="orthographicFront"/>
            <a:lightRig rig="threePt" dir="t"/>
          </a:scene3d>
          <a:sp3d>
            <a:bevelT w="139700" h="139700" prst="divo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C</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3" name="Google Shape;243;p19" descr="24 Trang Thu"/>
          <p:cNvSpPr/>
          <p:nvPr/>
        </p:nvSpPr>
        <p:spPr>
          <a:xfrm>
            <a:off x="586690" y="5516749"/>
            <a:ext cx="595337" cy="569033"/>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l="50000" t="50000" r="50000" b="50000"/>
            </a:path>
            <a:tileRect/>
          </a:gradFill>
          <a:ln>
            <a:noFill/>
          </a:ln>
          <a:scene3d>
            <a:camera prst="orthographicFront"/>
            <a:lightRig rig="threePt" dir="t"/>
          </a:scene3d>
          <a:sp3d>
            <a:bevelT w="139700" h="139700" prst="divo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B</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4" name="Google Shape;243;p19" descr="24 Trang Thu"/>
          <p:cNvSpPr/>
          <p:nvPr/>
        </p:nvSpPr>
        <p:spPr>
          <a:xfrm>
            <a:off x="586690" y="4138058"/>
            <a:ext cx="622032" cy="617670"/>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2700000" scaled="1"/>
            <a:tileRect/>
          </a:gradFill>
          <a:ln>
            <a:noFill/>
          </a:ln>
          <a:scene3d>
            <a:camera prst="orthographicFront"/>
            <a:lightRig rig="threePt" dir="t"/>
          </a:scene3d>
          <a:sp3d>
            <a:bevelT w="139700" h="139700" prst="divo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rPr>
              <a:t>A</a:t>
            </a:r>
            <a:endParaRPr kumimoji="0"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5" name="Google Shape;243;p19" descr="24 Trang Thu"/>
          <p:cNvSpPr/>
          <p:nvPr/>
        </p:nvSpPr>
        <p:spPr>
          <a:xfrm>
            <a:off x="6313270" y="5463599"/>
            <a:ext cx="625150" cy="622183"/>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10800000" scaled="1"/>
            <a:tileRect/>
          </a:gradFill>
          <a:ln>
            <a:noFill/>
          </a:ln>
          <a:scene3d>
            <a:camera prst="orthographicFront"/>
            <a:lightRig rig="threePt" dir="t"/>
          </a:scene3d>
          <a:sp3d>
            <a:bevelT w="139700" h="139700" prst="divo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D</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pic>
        <p:nvPicPr>
          <p:cNvPr id="16" name="Question" descr="24 Trang Thu">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326471" y="877306"/>
            <a:ext cx="487363" cy="487363"/>
          </a:xfrm>
          <a:prstGeom prst="rect">
            <a:avLst/>
          </a:prstGeom>
        </p:spPr>
      </p:pic>
      <p:pic>
        <p:nvPicPr>
          <p:cNvPr id="20" name="Final Answer" descr="24 Trang Thu">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26471" y="1364669"/>
            <a:ext cx="487363" cy="487363"/>
          </a:xfrm>
          <a:prstGeom prst="rect">
            <a:avLst/>
          </a:prstGeom>
        </p:spPr>
      </p:pic>
      <p:pic>
        <p:nvPicPr>
          <p:cNvPr id="21" name="Win" descr="24 Trang Thu">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2"/>
          <a:stretch>
            <a:fillRect/>
          </a:stretch>
        </p:blipFill>
        <p:spPr>
          <a:xfrm>
            <a:off x="12528177" y="3398050"/>
            <a:ext cx="487363" cy="487363"/>
          </a:xfrm>
          <a:prstGeom prst="rect">
            <a:avLst/>
          </a:prstGeom>
        </p:spPr>
      </p:pic>
      <p:pic>
        <p:nvPicPr>
          <p:cNvPr id="23" name="Lose" descr="24 Trang Thu">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2"/>
          <a:stretch>
            <a:fillRect/>
          </a:stretch>
        </p:blipFill>
        <p:spPr>
          <a:xfrm>
            <a:off x="12418059" y="4405594"/>
            <a:ext cx="487363" cy="487363"/>
          </a:xfrm>
          <a:prstGeom prst="rect">
            <a:avLst/>
          </a:prstGeom>
        </p:spPr>
      </p:pic>
      <p:pic>
        <p:nvPicPr>
          <p:cNvPr id="18" name="PowerPoint Slide Show - [CHỦ ĐỀ 2. BA ĐỊNH LUẬT NEWTON] 2022-09-11 20-25-11 (online-video-cutter.com)" descr="24 Trang Thu">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rotWithShape="1">
          <a:blip r:embed="rId13"/>
          <a:srcRect l="25812" t="7717" r="22888" b="23289"/>
          <a:stretch/>
        </p:blipFill>
        <p:spPr>
          <a:xfrm>
            <a:off x="4630057" y="352658"/>
            <a:ext cx="3129279" cy="2373521"/>
          </a:xfrm>
          <a:prstGeom prst="rect">
            <a:avLst/>
          </a:prstGeom>
        </p:spPr>
      </p:pic>
      <p:sp>
        <p:nvSpPr>
          <p:cNvPr id="17" name="Frame 16" descr="24 Trang Thu">
            <a:extLst>
              <a:ext uri="{FF2B5EF4-FFF2-40B4-BE49-F238E27FC236}">
                <a16:creationId xmlns:a16="http://schemas.microsoft.com/office/drawing/2014/main" xmlns="" id="{FE9FC511-FDAE-4FF9-8DD9-EB0406AD19B1}"/>
              </a:ext>
            </a:extLst>
          </p:cNvPr>
          <p:cNvSpPr/>
          <p:nvPr/>
        </p:nvSpPr>
        <p:spPr>
          <a:xfrm>
            <a:off x="0" y="0"/>
            <a:ext cx="12192000" cy="6858000"/>
          </a:xfrm>
          <a:prstGeom prst="frame">
            <a:avLst>
              <a:gd name="adj1" fmla="val 3472"/>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 name="TextBox 1" descr="24 Trang Thu">
            <a:extLst>
              <a:ext uri="{FF2B5EF4-FFF2-40B4-BE49-F238E27FC236}">
                <a16:creationId xmlns:a16="http://schemas.microsoft.com/office/drawing/2014/main" xmlns="" id="{9AE87490-2369-DF58-E398-DC8DE8B53B39}"/>
              </a:ext>
            </a:extLst>
          </p:cNvPr>
          <p:cNvSpPr txBox="1"/>
          <p:nvPr/>
        </p:nvSpPr>
        <p:spPr>
          <a:xfrm>
            <a:off x="1513722" y="2990083"/>
            <a:ext cx="9650452" cy="561885"/>
          </a:xfrm>
          <a:prstGeom prst="rect">
            <a:avLst/>
          </a:prstGeom>
          <a:solidFill>
            <a:srgbClr val="FFFF00"/>
          </a:solidFill>
        </p:spPr>
        <p:txBody>
          <a:bodyPr wrap="square" rtlCol="0">
            <a:spAutoFit/>
          </a:bodyPr>
          <a:lstStyle/>
          <a:p>
            <a:pPr algn="just">
              <a:lnSpc>
                <a:spcPct val="115000"/>
              </a:lnSpc>
            </a:pPr>
            <a:r>
              <a:rPr lang="fr-FR" sz="2900">
                <a:solidFill>
                  <a:schemeClr val="accent5">
                    <a:lumMod val="75000"/>
                  </a:schemeClr>
                </a:solidFill>
                <a:effectLst/>
                <a:latin typeface="Arial" panose="020B0604020202020204" pitchFamily="34" charset="0"/>
                <a:ea typeface="Times New Roman" panose="02020603050405020304" pitchFamily="18" charset="0"/>
                <a:cs typeface="Arial" panose="020B0604020202020204" pitchFamily="34" charset="0"/>
              </a:rPr>
              <a:t>Định luật bảo toàn động lượng chỉ đúng trong trường hợp </a:t>
            </a:r>
            <a:endParaRPr lang="en-US" sz="2900">
              <a:solidFill>
                <a:schemeClr val="accent5">
                  <a:lumMod val="75000"/>
                </a:schemeClr>
              </a:solidFill>
              <a:effectLst/>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11931220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0339" fill="hold"/>
                                        <p:tgtEl>
                                          <p:spTgt spid="16"/>
                                        </p:tgtEl>
                                      </p:cBhvr>
                                    </p:cmd>
                                  </p:childTnLst>
                                </p:cTn>
                              </p:par>
                              <p:par>
                                <p:cTn id="7" presetID="1" presetClass="mediacall" presetSubtype="0" fill="hold" nodeType="withEffect">
                                  <p:stCondLst>
                                    <p:cond delay="0"/>
                                  </p:stCondLst>
                                  <p:childTnLst>
                                    <p:cmd type="call" cmd="playFrom(0.0)">
                                      <p:cBhvr>
                                        <p:cTn id="8" dur="3704" fill="hold"/>
                                        <p:tgtEl>
                                          <p:spTgt spid="18"/>
                                        </p:tgtEl>
                                      </p:cBhvr>
                                    </p:cmd>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2"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6" nodeType="clickEffect">
                                  <p:stCondLst>
                                    <p:cond delay="0"/>
                                  </p:stCondLst>
                                  <p:iterate type="lt">
                                    <p:tmAbs val="0"/>
                                  </p:iterate>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2"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p:cTn id="33" fill="hold" display="0">
                  <p:stCondLst>
                    <p:cond delay="indefinite"/>
                  </p:stCondLst>
                  <p:endCondLst>
                    <p:cond evt="onStopAudio" delay="0">
                      <p:tgtEl>
                        <p:sldTgt/>
                      </p:tgtEl>
                    </p:cond>
                  </p:endCondLst>
                </p:cTn>
                <p:tgtEl>
                  <p:spTgt spid="16"/>
                </p:tgtEl>
              </p:cMediaNode>
            </p:audio>
            <p:audio>
              <p:cMediaNode>
                <p:cTn id="34" fill="hold" display="0">
                  <p:stCondLst>
                    <p:cond delay="indefinite"/>
                  </p:stCondLst>
                  <p:endCondLst>
                    <p:cond evt="onStopAudio" delay="0">
                      <p:tgtEl>
                        <p:sldTgt/>
                      </p:tgtEl>
                    </p:cond>
                  </p:endCondLst>
                </p:cTn>
                <p:tgtEl>
                  <p:spTgt spid="20"/>
                </p:tgtEl>
              </p:cMediaNode>
            </p:audio>
            <p:audio>
              <p:cMediaNode>
                <p:cTn id="35" fill="hold" display="0">
                  <p:stCondLst>
                    <p:cond delay="indefinite"/>
                  </p:stCondLst>
                  <p:endCondLst>
                    <p:cond evt="onStopAudio" delay="0">
                      <p:tgtEl>
                        <p:sldTgt/>
                      </p:tgtEl>
                    </p:cond>
                  </p:endCondLst>
                </p:cTn>
                <p:tgtEl>
                  <p:spTgt spid="21"/>
                </p:tgtEl>
              </p:cMediaNode>
            </p:audio>
            <p:seq concurrent="1" nextAc="seek">
              <p:cTn id="36" restart="whenNotActive" fill="hold" evtFilter="cancelBubble" nodeType="interactiveSeq">
                <p:stCondLst>
                  <p:cond evt="onClick" delay="0">
                    <p:tgtEl>
                      <p:spTgt spid="9"/>
                    </p:tgtEl>
                  </p:cond>
                </p:stCondLst>
                <p:endSync evt="end" delay="0">
                  <p:rtn val="all"/>
                </p:endSync>
                <p:childTnLst>
                  <p:par>
                    <p:cTn id="37" fill="hold">
                      <p:stCondLst>
                        <p:cond delay="0"/>
                      </p:stCondLst>
                      <p:childTnLst>
                        <p:par>
                          <p:cTn id="38" fill="hold">
                            <p:stCondLst>
                              <p:cond delay="0"/>
                            </p:stCondLst>
                            <p:childTnLst>
                              <p:par>
                                <p:cTn id="39" presetID="24" presetClass="emph" presetSubtype="0" fill="hold" grpId="0" nodeType="clickEffect">
                                  <p:stCondLst>
                                    <p:cond delay="2000"/>
                                  </p:stCondLst>
                                  <p:iterate type="lt">
                                    <p:tmPct val="0"/>
                                  </p:iterate>
                                  <p:childTnLst>
                                    <p:animClr clrSpc="hsl" dir="cw">
                                      <p:cBhvr override="childStyle">
                                        <p:cTn id="40" dur="500" fill="hold"/>
                                        <p:tgtEl>
                                          <p:spTgt spid="5"/>
                                        </p:tgtEl>
                                        <p:attrNameLst>
                                          <p:attrName>style.color</p:attrName>
                                        </p:attrNameLst>
                                      </p:cBhvr>
                                      <p:by>
                                        <p:hsl h="0" s="-12549" l="-25098"/>
                                      </p:by>
                                    </p:animClr>
                                    <p:animClr clrSpc="hsl" dir="cw">
                                      <p:cBhvr>
                                        <p:cTn id="41" dur="500" fill="hold"/>
                                        <p:tgtEl>
                                          <p:spTgt spid="5"/>
                                        </p:tgtEl>
                                        <p:attrNameLst>
                                          <p:attrName>fillcolor</p:attrName>
                                        </p:attrNameLst>
                                      </p:cBhvr>
                                      <p:by>
                                        <p:hsl h="0" s="-12549" l="-25098"/>
                                      </p:by>
                                    </p:animClr>
                                    <p:animClr clrSpc="hsl" dir="cw">
                                      <p:cBhvr>
                                        <p:cTn id="42" dur="500" fill="hold"/>
                                        <p:tgtEl>
                                          <p:spTgt spid="5"/>
                                        </p:tgtEl>
                                        <p:attrNameLst>
                                          <p:attrName>stroke.color</p:attrName>
                                        </p:attrNameLst>
                                      </p:cBhvr>
                                      <p:by>
                                        <p:hsl h="0" s="-12549" l="-25098"/>
                                      </p:by>
                                    </p:animClr>
                                    <p:set>
                                      <p:cBhvr>
                                        <p:cTn id="43" dur="500" fill="hold"/>
                                        <p:tgtEl>
                                          <p:spTgt spid="5"/>
                                        </p:tgtEl>
                                        <p:attrNameLst>
                                          <p:attrName>fill.type</p:attrName>
                                        </p:attrNameLst>
                                      </p:cBhvr>
                                      <p:to>
                                        <p:strVal val="solid"/>
                                      </p:to>
                                    </p:set>
                                  </p:childTnLst>
                                </p:cTn>
                              </p:par>
                              <p:par>
                                <p:cTn id="44" presetID="7" presetClass="emph" presetSubtype="2" fill="hold" grpId="3" nodeType="withEffect">
                                  <p:stCondLst>
                                    <p:cond delay="0"/>
                                  </p:stCondLst>
                                  <p:iterate type="lt">
                                    <p:tmPct val="0"/>
                                  </p:iterate>
                                  <p:childTnLst>
                                    <p:animClr clrSpc="rgb" dir="cw">
                                      <p:cBhvr>
                                        <p:cTn id="45" dur="2000" fill="hold"/>
                                        <p:tgtEl>
                                          <p:spTgt spid="5"/>
                                        </p:tgtEl>
                                        <p:attrNameLst>
                                          <p:attrName>stroke.color</p:attrName>
                                        </p:attrNameLst>
                                      </p:cBhvr>
                                      <p:to>
                                        <a:schemeClr val="accent2"/>
                                      </p:to>
                                    </p:animClr>
                                    <p:set>
                                      <p:cBhvr>
                                        <p:cTn id="46" dur="2000" fill="hold"/>
                                        <p:tgtEl>
                                          <p:spTgt spid="5"/>
                                        </p:tgtEl>
                                        <p:attrNameLst>
                                          <p:attrName>stroke.on</p:attrName>
                                        </p:attrNameLst>
                                      </p:cBhvr>
                                      <p:to>
                                        <p:strVal val="true"/>
                                      </p:to>
                                    </p:set>
                                  </p:childTnLst>
                                </p:cTn>
                              </p:par>
                              <p:par>
                                <p:cTn id="47" presetID="3" presetClass="mediacall" presetSubtype="0" fill="hold" nodeType="withEffect">
                                  <p:stCondLst>
                                    <p:cond delay="0"/>
                                  </p:stCondLst>
                                  <p:childTnLst>
                                    <p:cmd type="call" cmd="stop">
                                      <p:cBhvr>
                                        <p:cTn id="48" dur="1" fill="hold"/>
                                        <p:tgtEl>
                                          <p:spTgt spid="16"/>
                                        </p:tgtEl>
                                      </p:cBhvr>
                                    </p:cmd>
                                  </p:childTnLst>
                                </p:cTn>
                              </p:par>
                              <p:par>
                                <p:cTn id="49" presetID="1" presetClass="mediacall" presetSubtype="0" fill="hold" nodeType="withEffect">
                                  <p:stCondLst>
                                    <p:cond delay="0"/>
                                  </p:stCondLst>
                                  <p:childTnLst>
                                    <p:cmd type="call" cmd="playFrom(0.0)">
                                      <p:cBhvr>
                                        <p:cTn id="50" dur="20218" fill="hold"/>
                                        <p:tgtEl>
                                          <p:spTgt spid="20"/>
                                        </p:tgtEl>
                                      </p:cBhvr>
                                    </p:cmd>
                                  </p:childTnLst>
                                </p:cTn>
                              </p:par>
                              <p:par>
                                <p:cTn id="51" presetID="19" presetClass="emph" presetSubtype="0" fill="hold" grpId="1" nodeType="withEffect">
                                  <p:stCondLst>
                                    <p:cond delay="3000"/>
                                  </p:stCondLst>
                                  <p:iterate type="lt">
                                    <p:tmPct val="0"/>
                                  </p:iterate>
                                  <p:childTnLst>
                                    <p:animClr clrSpc="rgb" dir="cw">
                                      <p:cBhvr override="childStyle">
                                        <p:cTn id="52" dur="500" fill="hold"/>
                                        <p:tgtEl>
                                          <p:spTgt spid="5"/>
                                        </p:tgtEl>
                                        <p:attrNameLst>
                                          <p:attrName>style.color</p:attrName>
                                        </p:attrNameLst>
                                      </p:cBhvr>
                                      <p:to>
                                        <a:srgbClr val="99FFCC"/>
                                      </p:to>
                                    </p:animClr>
                                    <p:animClr clrSpc="rgb" dir="cw">
                                      <p:cBhvr>
                                        <p:cTn id="53" dur="500" fill="hold"/>
                                        <p:tgtEl>
                                          <p:spTgt spid="5"/>
                                        </p:tgtEl>
                                        <p:attrNameLst>
                                          <p:attrName>fillcolor</p:attrName>
                                        </p:attrNameLst>
                                      </p:cBhvr>
                                      <p:to>
                                        <a:srgbClr val="99FFCC"/>
                                      </p:to>
                                    </p:animClr>
                                    <p:set>
                                      <p:cBhvr>
                                        <p:cTn id="54" dur="500" fill="hold"/>
                                        <p:tgtEl>
                                          <p:spTgt spid="5"/>
                                        </p:tgtEl>
                                        <p:attrNameLst>
                                          <p:attrName>fill.type</p:attrName>
                                        </p:attrNameLst>
                                      </p:cBhvr>
                                      <p:to>
                                        <p:strVal val="solid"/>
                                      </p:to>
                                    </p:set>
                                    <p:set>
                                      <p:cBhvr>
                                        <p:cTn id="55" dur="500" fill="hold"/>
                                        <p:tgtEl>
                                          <p:spTgt spid="5"/>
                                        </p:tgtEl>
                                        <p:attrNameLst>
                                          <p:attrName>fill.on</p:attrName>
                                        </p:attrNameLst>
                                      </p:cBhvr>
                                      <p:to>
                                        <p:strVal val="true"/>
                                      </p:to>
                                    </p:set>
                                  </p:childTnLst>
                                </p:cTn>
                              </p:par>
                              <p:par>
                                <p:cTn id="56" presetID="3" presetClass="mediacall" presetSubtype="0" fill="hold" nodeType="withEffect">
                                  <p:stCondLst>
                                    <p:cond delay="3000"/>
                                  </p:stCondLst>
                                  <p:childTnLst>
                                    <p:cmd type="call" cmd="stop">
                                      <p:cBhvr>
                                        <p:cTn id="57" dur="1" fill="hold"/>
                                        <p:tgtEl>
                                          <p:spTgt spid="20"/>
                                        </p:tgtEl>
                                      </p:cBhvr>
                                    </p:cmd>
                                  </p:childTnLst>
                                </p:cTn>
                              </p:par>
                              <p:par>
                                <p:cTn id="58" presetID="1" presetClass="mediacall" presetSubtype="0" fill="hold" nodeType="withEffect">
                                  <p:stCondLst>
                                    <p:cond delay="3000"/>
                                  </p:stCondLst>
                                  <p:childTnLst>
                                    <p:cmd type="call" cmd="playFrom(0.0)">
                                      <p:cBhvr>
                                        <p:cTn id="59" dur="7732" fill="hold"/>
                                        <p:tgtEl>
                                          <p:spTgt spid="21"/>
                                        </p:tgtEl>
                                      </p:cBhvr>
                                    </p:cmd>
                                  </p:childTnLst>
                                </p:cTn>
                              </p:par>
                              <p:par>
                                <p:cTn id="60" presetID="19" presetClass="emph" presetSubtype="0" repeatCount="indefinite" grpId="2" nodeType="withEffect">
                                  <p:stCondLst>
                                    <p:cond delay="3000"/>
                                  </p:stCondLst>
                                  <p:endCondLst>
                                    <p:cond evt="onNext" delay="0">
                                      <p:tgtEl>
                                        <p:sldTgt/>
                                      </p:tgtEl>
                                    </p:cond>
                                  </p:endCondLst>
                                  <p:iterate type="lt">
                                    <p:tmPct val="0"/>
                                  </p:iterate>
                                  <p:childTnLst>
                                    <p:animClr clrSpc="rgb" dir="cw">
                                      <p:cBhvr override="childStyle">
                                        <p:cTn id="61" dur="500" fill="hold"/>
                                        <p:tgtEl>
                                          <p:spTgt spid="5"/>
                                        </p:tgtEl>
                                        <p:attrNameLst>
                                          <p:attrName>style.color</p:attrName>
                                        </p:attrNameLst>
                                      </p:cBhvr>
                                      <p:to>
                                        <a:srgbClr val="99FFCC"/>
                                      </p:to>
                                    </p:animClr>
                                    <p:animClr clrSpc="rgb" dir="cw">
                                      <p:cBhvr>
                                        <p:cTn id="62" dur="500" fill="hold"/>
                                        <p:tgtEl>
                                          <p:spTgt spid="5"/>
                                        </p:tgtEl>
                                        <p:attrNameLst>
                                          <p:attrName>fillcolor</p:attrName>
                                        </p:attrNameLst>
                                      </p:cBhvr>
                                      <p:to>
                                        <a:srgbClr val="99FFCC"/>
                                      </p:to>
                                    </p:animClr>
                                    <p:set>
                                      <p:cBhvr>
                                        <p:cTn id="63" dur="500" fill="hold"/>
                                        <p:tgtEl>
                                          <p:spTgt spid="5"/>
                                        </p:tgtEl>
                                        <p:attrNameLst>
                                          <p:attrName>fill.type</p:attrName>
                                        </p:attrNameLst>
                                      </p:cBhvr>
                                      <p:to>
                                        <p:strVal val="solid"/>
                                      </p:to>
                                    </p:set>
                                    <p:set>
                                      <p:cBhvr>
                                        <p:cTn id="64" dur="500" fill="hold"/>
                                        <p:tgtEl>
                                          <p:spTgt spid="5"/>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65" restart="whenNotActive" fill="hold" evtFilter="cancelBubble" nodeType="interactiveSeq">
                <p:stCondLst>
                  <p:cond evt="onClick" delay="0">
                    <p:tgtEl>
                      <p:spTgt spid="13"/>
                    </p:tgtEl>
                  </p:cond>
                </p:stCondLst>
                <p:endSync evt="end" delay="0">
                  <p:rtn val="all"/>
                </p:endSync>
                <p:childTnLst>
                  <p:par>
                    <p:cTn id="66" fill="hold">
                      <p:stCondLst>
                        <p:cond delay="0"/>
                      </p:stCondLst>
                      <p:childTnLst>
                        <p:par>
                          <p:cTn id="67" fill="hold">
                            <p:stCondLst>
                              <p:cond delay="0"/>
                            </p:stCondLst>
                            <p:childTnLst>
                              <p:par>
                                <p:cTn id="68" presetID="24" presetClass="emph" presetSubtype="0" fill="hold" grpId="0" nodeType="clickEffect">
                                  <p:stCondLst>
                                    <p:cond delay="0"/>
                                  </p:stCondLst>
                                  <p:childTnLst>
                                    <p:animClr clrSpc="hsl" dir="cw">
                                      <p:cBhvr override="childStyle">
                                        <p:cTn id="69" dur="500" fill="hold"/>
                                        <p:tgtEl>
                                          <p:spTgt spid="6"/>
                                        </p:tgtEl>
                                        <p:attrNameLst>
                                          <p:attrName>style.color</p:attrName>
                                        </p:attrNameLst>
                                      </p:cBhvr>
                                      <p:by>
                                        <p:hsl h="0" s="-12549" l="-25098"/>
                                      </p:by>
                                    </p:animClr>
                                    <p:animClr clrSpc="hsl" dir="cw">
                                      <p:cBhvr>
                                        <p:cTn id="70" dur="500" fill="hold"/>
                                        <p:tgtEl>
                                          <p:spTgt spid="6"/>
                                        </p:tgtEl>
                                        <p:attrNameLst>
                                          <p:attrName>fillcolor</p:attrName>
                                        </p:attrNameLst>
                                      </p:cBhvr>
                                      <p:by>
                                        <p:hsl h="0" s="-12549" l="-25098"/>
                                      </p:by>
                                    </p:animClr>
                                    <p:animClr clrSpc="hsl" dir="cw">
                                      <p:cBhvr>
                                        <p:cTn id="71" dur="500" fill="hold"/>
                                        <p:tgtEl>
                                          <p:spTgt spid="6"/>
                                        </p:tgtEl>
                                        <p:attrNameLst>
                                          <p:attrName>stroke.color</p:attrName>
                                        </p:attrNameLst>
                                      </p:cBhvr>
                                      <p:by>
                                        <p:hsl h="0" s="-12549" l="-25098"/>
                                      </p:by>
                                    </p:animClr>
                                    <p:set>
                                      <p:cBhvr>
                                        <p:cTn id="72" dur="500" fill="hold"/>
                                        <p:tgtEl>
                                          <p:spTgt spid="6"/>
                                        </p:tgtEl>
                                        <p:attrNameLst>
                                          <p:attrName>fill.type</p:attrName>
                                        </p:attrNameLst>
                                      </p:cBhvr>
                                      <p:to>
                                        <p:strVal val="solid"/>
                                      </p:to>
                                    </p:set>
                                  </p:childTnLst>
                                </p:cTn>
                              </p:par>
                              <p:par>
                                <p:cTn id="73" presetID="7" presetClass="emph" presetSubtype="2" repeatCount="3000" fill="hold" nodeType="withEffect">
                                  <p:stCondLst>
                                    <p:cond delay="0"/>
                                  </p:stCondLst>
                                  <p:childTnLst>
                                    <p:animClr clrSpc="rgb" dir="cw">
                                      <p:cBhvr>
                                        <p:cTn id="74" dur="500" fill="hold"/>
                                        <p:tgtEl>
                                          <p:spTgt spid="6"/>
                                        </p:tgtEl>
                                        <p:attrNameLst>
                                          <p:attrName>stroke.color</p:attrName>
                                        </p:attrNameLst>
                                      </p:cBhvr>
                                      <p:to>
                                        <a:schemeClr val="accent2"/>
                                      </p:to>
                                    </p:animClr>
                                    <p:set>
                                      <p:cBhvr>
                                        <p:cTn id="75" dur="500" fill="hold"/>
                                        <p:tgtEl>
                                          <p:spTgt spid="6"/>
                                        </p:tgtEl>
                                        <p:attrNameLst>
                                          <p:attrName>stroke.on</p:attrName>
                                        </p:attrNameLst>
                                      </p:cBhvr>
                                      <p:to>
                                        <p:strVal val="true"/>
                                      </p:to>
                                    </p:set>
                                  </p:childTnLst>
                                </p:cTn>
                              </p:par>
                              <p:par>
                                <p:cTn id="76" presetID="1" presetClass="mediacall" presetSubtype="0" fill="hold" nodeType="withEffect">
                                  <p:stCondLst>
                                    <p:cond delay="0"/>
                                  </p:stCondLst>
                                  <p:childTnLst>
                                    <p:cmd type="call" cmd="playFrom(0.0)">
                                      <p:cBhvr>
                                        <p:cTn id="77" dur="20218" fill="hold"/>
                                        <p:tgtEl>
                                          <p:spTgt spid="20"/>
                                        </p:tgtEl>
                                      </p:cBhvr>
                                    </p:cmd>
                                  </p:childTnLst>
                                </p:cTn>
                              </p:par>
                              <p:par>
                                <p:cTn id="78" presetID="3" presetClass="mediacall" presetSubtype="0" fill="hold" nodeType="withEffect">
                                  <p:stCondLst>
                                    <p:cond delay="0"/>
                                  </p:stCondLst>
                                  <p:childTnLst>
                                    <p:cmd type="call" cmd="stop">
                                      <p:cBhvr>
                                        <p:cTn id="79" dur="1" fill="hold"/>
                                        <p:tgtEl>
                                          <p:spTgt spid="16"/>
                                        </p:tgtEl>
                                      </p:cBhvr>
                                    </p:cmd>
                                  </p:childTnLst>
                                </p:cTn>
                              </p:par>
                              <p:par>
                                <p:cTn id="80" presetID="21" presetClass="emph" presetSubtype="0" fill="hold" nodeType="withEffect">
                                  <p:stCondLst>
                                    <p:cond delay="0"/>
                                  </p:stCondLst>
                                  <p:childTnLst>
                                    <p:animClr clrSpc="hsl" dir="cw">
                                      <p:cBhvr override="childStyle">
                                        <p:cTn id="81" dur="500" fill="hold"/>
                                        <p:tgtEl>
                                          <p:spTgt spid="6"/>
                                        </p:tgtEl>
                                        <p:attrNameLst>
                                          <p:attrName>style.color</p:attrName>
                                        </p:attrNameLst>
                                      </p:cBhvr>
                                      <p:by>
                                        <p:hsl h="7200000" s="0" l="0"/>
                                      </p:by>
                                    </p:animClr>
                                    <p:animClr clrSpc="hsl" dir="cw">
                                      <p:cBhvr>
                                        <p:cTn id="82" dur="500" fill="hold"/>
                                        <p:tgtEl>
                                          <p:spTgt spid="6"/>
                                        </p:tgtEl>
                                        <p:attrNameLst>
                                          <p:attrName>fillcolor</p:attrName>
                                        </p:attrNameLst>
                                      </p:cBhvr>
                                      <p:by>
                                        <p:hsl h="7200000" s="0" l="0"/>
                                      </p:by>
                                    </p:animClr>
                                    <p:animClr clrSpc="hsl" dir="cw">
                                      <p:cBhvr>
                                        <p:cTn id="83" dur="500" fill="hold"/>
                                        <p:tgtEl>
                                          <p:spTgt spid="6"/>
                                        </p:tgtEl>
                                        <p:attrNameLst>
                                          <p:attrName>stroke.color</p:attrName>
                                        </p:attrNameLst>
                                      </p:cBhvr>
                                      <p:by>
                                        <p:hsl h="7200000" s="0" l="0"/>
                                      </p:by>
                                    </p:animClr>
                                    <p:set>
                                      <p:cBhvr>
                                        <p:cTn id="84" dur="500" fill="hold"/>
                                        <p:tgtEl>
                                          <p:spTgt spid="6"/>
                                        </p:tgtEl>
                                        <p:attrNameLst>
                                          <p:attrName>fill.type</p:attrName>
                                        </p:attrNameLst>
                                      </p:cBhvr>
                                      <p:to>
                                        <p:strVal val="solid"/>
                                      </p:to>
                                    </p:set>
                                  </p:childTnLst>
                                </p:cTn>
                              </p:par>
                              <p:par>
                                <p:cTn id="85" presetID="3" presetClass="mediacall" presetSubtype="0" fill="hold" nodeType="withEffect">
                                  <p:stCondLst>
                                    <p:cond delay="3000"/>
                                  </p:stCondLst>
                                  <p:childTnLst>
                                    <p:cmd type="call" cmd="stop">
                                      <p:cBhvr>
                                        <p:cTn id="86" dur="1" fill="hold"/>
                                        <p:tgtEl>
                                          <p:spTgt spid="20"/>
                                        </p:tgtEl>
                                      </p:cBhvr>
                                    </p:cmd>
                                  </p:childTnLst>
                                </p:cTn>
                              </p:par>
                              <p:par>
                                <p:cTn id="87" presetID="1" presetClass="mediacall" presetSubtype="0" fill="hold" nodeType="withEffect">
                                  <p:stCondLst>
                                    <p:cond delay="3000"/>
                                  </p:stCondLst>
                                  <p:childTnLst>
                                    <p:cmd type="call" cmd="playFrom(0.0)">
                                      <p:cBhvr>
                                        <p:cTn id="88" dur="5903" fill="hold"/>
                                        <p:tgtEl>
                                          <p:spTgt spid="23"/>
                                        </p:tgtEl>
                                      </p:cBhvr>
                                    </p:cmd>
                                  </p:childTnLst>
                                </p:cTn>
                              </p:par>
                              <p:par>
                                <p:cTn id="89" presetID="19" presetClass="emph" presetSubtype="0" repeatCount="indefinite" fill="hold" nodeType="withEffect">
                                  <p:stCondLst>
                                    <p:cond delay="3000"/>
                                  </p:stCondLst>
                                  <p:iterate type="lt">
                                    <p:tmPct val="0"/>
                                  </p:iterate>
                                  <p:childTnLst>
                                    <p:animClr clrSpc="rgb" dir="cw">
                                      <p:cBhvr override="childStyle">
                                        <p:cTn id="90" dur="500" fill="hold"/>
                                        <p:tgtEl>
                                          <p:spTgt spid="5"/>
                                        </p:tgtEl>
                                        <p:attrNameLst>
                                          <p:attrName>style.color</p:attrName>
                                        </p:attrNameLst>
                                      </p:cBhvr>
                                      <p:to>
                                        <a:srgbClr val="99FFCC"/>
                                      </p:to>
                                    </p:animClr>
                                    <p:animClr clrSpc="rgb" dir="cw">
                                      <p:cBhvr>
                                        <p:cTn id="91" dur="500" fill="hold"/>
                                        <p:tgtEl>
                                          <p:spTgt spid="5"/>
                                        </p:tgtEl>
                                        <p:attrNameLst>
                                          <p:attrName>fillcolor</p:attrName>
                                        </p:attrNameLst>
                                      </p:cBhvr>
                                      <p:to>
                                        <a:srgbClr val="99FFCC"/>
                                      </p:to>
                                    </p:animClr>
                                    <p:set>
                                      <p:cBhvr>
                                        <p:cTn id="92" dur="500" fill="hold"/>
                                        <p:tgtEl>
                                          <p:spTgt spid="5"/>
                                        </p:tgtEl>
                                        <p:attrNameLst>
                                          <p:attrName>fill.type</p:attrName>
                                        </p:attrNameLst>
                                      </p:cBhvr>
                                      <p:to>
                                        <p:strVal val="solid"/>
                                      </p:to>
                                    </p:set>
                                    <p:set>
                                      <p:cBhvr>
                                        <p:cTn id="93" dur="500" fill="hold"/>
                                        <p:tgtEl>
                                          <p:spTgt spid="5"/>
                                        </p:tgtEl>
                                        <p:attrNameLst>
                                          <p:attrName>fill.on</p:attrName>
                                        </p:attrNameLst>
                                      </p:cBhvr>
                                      <p:to>
                                        <p:strVal val="true"/>
                                      </p:to>
                                    </p:set>
                                  </p:childTnLst>
                                </p:cTn>
                              </p:par>
                            </p:childTnLst>
                          </p:cTn>
                        </p:par>
                      </p:childTnLst>
                    </p:cTn>
                  </p:par>
                </p:childTnLst>
              </p:cTn>
              <p:nextCondLst>
                <p:cond evt="onClick" delay="0">
                  <p:tgtEl>
                    <p:spTgt spid="13"/>
                  </p:tgtEl>
                </p:cond>
              </p:nextCondLst>
            </p:seq>
            <p:audio>
              <p:cMediaNode>
                <p:cTn id="94" fill="hold" display="0">
                  <p:stCondLst>
                    <p:cond delay="indefinite"/>
                  </p:stCondLst>
                  <p:endCondLst>
                    <p:cond evt="onStopAudio" delay="0">
                      <p:tgtEl>
                        <p:sldTgt/>
                      </p:tgtEl>
                    </p:cond>
                  </p:endCondLst>
                </p:cTn>
                <p:tgtEl>
                  <p:spTgt spid="23"/>
                </p:tgtEl>
              </p:cMediaNode>
            </p:audio>
            <p:seq concurrent="1" nextAc="seek">
              <p:cTn id="95" restart="whenNotActive" fill="hold" evtFilter="cancelBubble" nodeType="interactiveSeq">
                <p:stCondLst>
                  <p:cond evt="onClick" delay="0">
                    <p:tgtEl>
                      <p:spTgt spid="14"/>
                    </p:tgtEl>
                  </p:cond>
                </p:stCondLst>
                <p:endSync evt="end" delay="0">
                  <p:rtn val="all"/>
                </p:endSync>
                <p:childTnLst>
                  <p:par>
                    <p:cTn id="96" fill="hold">
                      <p:stCondLst>
                        <p:cond delay="0"/>
                      </p:stCondLst>
                      <p:childTnLst>
                        <p:par>
                          <p:cTn id="97" fill="hold">
                            <p:stCondLst>
                              <p:cond delay="0"/>
                            </p:stCondLst>
                            <p:childTnLst>
                              <p:par>
                                <p:cTn id="98" presetID="24" presetClass="emph" presetSubtype="0" fill="hold" grpId="0" nodeType="clickEffect">
                                  <p:stCondLst>
                                    <p:cond delay="0"/>
                                  </p:stCondLst>
                                  <p:childTnLst>
                                    <p:animClr clrSpc="hsl" dir="cw">
                                      <p:cBhvr override="childStyle">
                                        <p:cTn id="99" dur="500" fill="hold"/>
                                        <p:tgtEl>
                                          <p:spTgt spid="7"/>
                                        </p:tgtEl>
                                        <p:attrNameLst>
                                          <p:attrName>style.color</p:attrName>
                                        </p:attrNameLst>
                                      </p:cBhvr>
                                      <p:by>
                                        <p:hsl h="0" s="-12549" l="-25098"/>
                                      </p:by>
                                    </p:animClr>
                                    <p:animClr clrSpc="hsl" dir="cw">
                                      <p:cBhvr>
                                        <p:cTn id="100" dur="500" fill="hold"/>
                                        <p:tgtEl>
                                          <p:spTgt spid="7"/>
                                        </p:tgtEl>
                                        <p:attrNameLst>
                                          <p:attrName>fillcolor</p:attrName>
                                        </p:attrNameLst>
                                      </p:cBhvr>
                                      <p:by>
                                        <p:hsl h="0" s="-12549" l="-25098"/>
                                      </p:by>
                                    </p:animClr>
                                    <p:animClr clrSpc="hsl" dir="cw">
                                      <p:cBhvr>
                                        <p:cTn id="101" dur="500" fill="hold"/>
                                        <p:tgtEl>
                                          <p:spTgt spid="7"/>
                                        </p:tgtEl>
                                        <p:attrNameLst>
                                          <p:attrName>stroke.color</p:attrName>
                                        </p:attrNameLst>
                                      </p:cBhvr>
                                      <p:by>
                                        <p:hsl h="0" s="-12549" l="-25098"/>
                                      </p:by>
                                    </p:animClr>
                                    <p:set>
                                      <p:cBhvr>
                                        <p:cTn id="102" dur="500" fill="hold"/>
                                        <p:tgtEl>
                                          <p:spTgt spid="7"/>
                                        </p:tgtEl>
                                        <p:attrNameLst>
                                          <p:attrName>fill.type</p:attrName>
                                        </p:attrNameLst>
                                      </p:cBhvr>
                                      <p:to>
                                        <p:strVal val="solid"/>
                                      </p:to>
                                    </p:set>
                                  </p:childTnLst>
                                </p:cTn>
                              </p:par>
                              <p:par>
                                <p:cTn id="103" presetID="7" presetClass="emph" presetSubtype="2" fill="hold" nodeType="withEffect">
                                  <p:stCondLst>
                                    <p:cond delay="0"/>
                                  </p:stCondLst>
                                  <p:childTnLst>
                                    <p:animClr clrSpc="rgb" dir="cw">
                                      <p:cBhvr>
                                        <p:cTn id="104" dur="2000" fill="hold"/>
                                        <p:tgtEl>
                                          <p:spTgt spid="7"/>
                                        </p:tgtEl>
                                        <p:attrNameLst>
                                          <p:attrName>stroke.color</p:attrName>
                                        </p:attrNameLst>
                                      </p:cBhvr>
                                      <p:to>
                                        <a:schemeClr val="accent2"/>
                                      </p:to>
                                    </p:animClr>
                                    <p:set>
                                      <p:cBhvr>
                                        <p:cTn id="105" dur="2000" fill="hold"/>
                                        <p:tgtEl>
                                          <p:spTgt spid="7"/>
                                        </p:tgtEl>
                                        <p:attrNameLst>
                                          <p:attrName>stroke.on</p:attrName>
                                        </p:attrNameLst>
                                      </p:cBhvr>
                                      <p:to>
                                        <p:strVal val="true"/>
                                      </p:to>
                                    </p:set>
                                  </p:childTnLst>
                                </p:cTn>
                              </p:par>
                              <p:par>
                                <p:cTn id="106" presetID="3" presetClass="mediacall" presetSubtype="0" fill="hold" nodeType="withEffect">
                                  <p:stCondLst>
                                    <p:cond delay="0"/>
                                  </p:stCondLst>
                                  <p:childTnLst>
                                    <p:cmd type="call" cmd="stop">
                                      <p:cBhvr>
                                        <p:cTn id="107" dur="1" fill="hold"/>
                                        <p:tgtEl>
                                          <p:spTgt spid="16"/>
                                        </p:tgtEl>
                                      </p:cBhvr>
                                    </p:cmd>
                                  </p:childTnLst>
                                </p:cTn>
                              </p:par>
                              <p:par>
                                <p:cTn id="108" presetID="1" presetClass="mediacall" presetSubtype="0" fill="hold" nodeType="withEffect">
                                  <p:stCondLst>
                                    <p:cond delay="0"/>
                                  </p:stCondLst>
                                  <p:childTnLst>
                                    <p:cmd type="call" cmd="playFrom(0.0)">
                                      <p:cBhvr>
                                        <p:cTn id="109" dur="20218" fill="hold"/>
                                        <p:tgtEl>
                                          <p:spTgt spid="20"/>
                                        </p:tgtEl>
                                      </p:cBhvr>
                                    </p:cmd>
                                  </p:childTnLst>
                                </p:cTn>
                              </p:par>
                              <p:par>
                                <p:cTn id="110" presetID="21" presetClass="emph" presetSubtype="0" fill="hold" grpId="1" nodeType="withEffect">
                                  <p:stCondLst>
                                    <p:cond delay="0"/>
                                  </p:stCondLst>
                                  <p:childTnLst>
                                    <p:animClr clrSpc="hsl" dir="cw">
                                      <p:cBhvr override="childStyle">
                                        <p:cTn id="111" dur="500" fill="hold"/>
                                        <p:tgtEl>
                                          <p:spTgt spid="7"/>
                                        </p:tgtEl>
                                        <p:attrNameLst>
                                          <p:attrName>style.color</p:attrName>
                                        </p:attrNameLst>
                                      </p:cBhvr>
                                      <p:by>
                                        <p:hsl h="7200000" s="0" l="0"/>
                                      </p:by>
                                    </p:animClr>
                                    <p:animClr clrSpc="hsl" dir="cw">
                                      <p:cBhvr>
                                        <p:cTn id="112" dur="500" fill="hold"/>
                                        <p:tgtEl>
                                          <p:spTgt spid="7"/>
                                        </p:tgtEl>
                                        <p:attrNameLst>
                                          <p:attrName>fillcolor</p:attrName>
                                        </p:attrNameLst>
                                      </p:cBhvr>
                                      <p:by>
                                        <p:hsl h="7200000" s="0" l="0"/>
                                      </p:by>
                                    </p:animClr>
                                    <p:animClr clrSpc="hsl" dir="cw">
                                      <p:cBhvr>
                                        <p:cTn id="113" dur="500" fill="hold"/>
                                        <p:tgtEl>
                                          <p:spTgt spid="7"/>
                                        </p:tgtEl>
                                        <p:attrNameLst>
                                          <p:attrName>stroke.color</p:attrName>
                                        </p:attrNameLst>
                                      </p:cBhvr>
                                      <p:by>
                                        <p:hsl h="7200000" s="0" l="0"/>
                                      </p:by>
                                    </p:animClr>
                                    <p:set>
                                      <p:cBhvr>
                                        <p:cTn id="114" dur="500" fill="hold"/>
                                        <p:tgtEl>
                                          <p:spTgt spid="7"/>
                                        </p:tgtEl>
                                        <p:attrNameLst>
                                          <p:attrName>fill.type</p:attrName>
                                        </p:attrNameLst>
                                      </p:cBhvr>
                                      <p:to>
                                        <p:strVal val="solid"/>
                                      </p:to>
                                    </p:set>
                                  </p:childTnLst>
                                </p:cTn>
                              </p:par>
                              <p:par>
                                <p:cTn id="115" presetID="3" presetClass="mediacall" presetSubtype="0" fill="hold" nodeType="withEffect">
                                  <p:stCondLst>
                                    <p:cond delay="3000"/>
                                  </p:stCondLst>
                                  <p:childTnLst>
                                    <p:cmd type="call" cmd="stop">
                                      <p:cBhvr>
                                        <p:cTn id="116" dur="1" fill="hold"/>
                                        <p:tgtEl>
                                          <p:spTgt spid="20"/>
                                        </p:tgtEl>
                                      </p:cBhvr>
                                    </p:cmd>
                                  </p:childTnLst>
                                </p:cTn>
                              </p:par>
                              <p:par>
                                <p:cTn id="117" presetID="1" presetClass="mediacall" presetSubtype="0" fill="hold" nodeType="withEffect">
                                  <p:stCondLst>
                                    <p:cond delay="3000"/>
                                  </p:stCondLst>
                                  <p:childTnLst>
                                    <p:cmd type="call" cmd="playFrom(0.0)">
                                      <p:cBhvr>
                                        <p:cTn id="118" dur="5903" fill="hold"/>
                                        <p:tgtEl>
                                          <p:spTgt spid="23"/>
                                        </p:tgtEl>
                                      </p:cBhvr>
                                    </p:cmd>
                                  </p:childTnLst>
                                </p:cTn>
                              </p:par>
                              <p:par>
                                <p:cTn id="119" presetID="19" presetClass="emph" presetSubtype="0" repeatCount="indefinite" fill="hold" grpId="4" nodeType="withEffect">
                                  <p:stCondLst>
                                    <p:cond delay="3000"/>
                                  </p:stCondLst>
                                  <p:iterate type="lt">
                                    <p:tmPct val="0"/>
                                  </p:iterate>
                                  <p:childTnLst>
                                    <p:animClr clrSpc="rgb" dir="cw">
                                      <p:cBhvr override="childStyle">
                                        <p:cTn id="120" dur="500" fill="hold"/>
                                        <p:tgtEl>
                                          <p:spTgt spid="5"/>
                                        </p:tgtEl>
                                        <p:attrNameLst>
                                          <p:attrName>style.color</p:attrName>
                                        </p:attrNameLst>
                                      </p:cBhvr>
                                      <p:to>
                                        <a:srgbClr val="99FFCC"/>
                                      </p:to>
                                    </p:animClr>
                                    <p:animClr clrSpc="rgb" dir="cw">
                                      <p:cBhvr>
                                        <p:cTn id="121" dur="500" fill="hold"/>
                                        <p:tgtEl>
                                          <p:spTgt spid="5"/>
                                        </p:tgtEl>
                                        <p:attrNameLst>
                                          <p:attrName>fillcolor</p:attrName>
                                        </p:attrNameLst>
                                      </p:cBhvr>
                                      <p:to>
                                        <a:srgbClr val="99FFCC"/>
                                      </p:to>
                                    </p:animClr>
                                    <p:set>
                                      <p:cBhvr>
                                        <p:cTn id="122" dur="500" fill="hold"/>
                                        <p:tgtEl>
                                          <p:spTgt spid="5"/>
                                        </p:tgtEl>
                                        <p:attrNameLst>
                                          <p:attrName>fill.type</p:attrName>
                                        </p:attrNameLst>
                                      </p:cBhvr>
                                      <p:to>
                                        <p:strVal val="solid"/>
                                      </p:to>
                                    </p:set>
                                    <p:set>
                                      <p:cBhvr>
                                        <p:cTn id="123" dur="500" fill="hold"/>
                                        <p:tgtEl>
                                          <p:spTgt spid="5"/>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124" restart="whenNotActive" fill="hold" evtFilter="cancelBubble" nodeType="interactiveSeq">
                <p:stCondLst>
                  <p:cond evt="onClick" delay="0">
                    <p:tgtEl>
                      <p:spTgt spid="15"/>
                    </p:tgtEl>
                  </p:cond>
                </p:stCondLst>
                <p:endSync evt="end" delay="0">
                  <p:rtn val="all"/>
                </p:endSync>
                <p:childTnLst>
                  <p:par>
                    <p:cTn id="125" fill="hold">
                      <p:stCondLst>
                        <p:cond delay="0"/>
                      </p:stCondLst>
                      <p:childTnLst>
                        <p:par>
                          <p:cTn id="126" fill="hold">
                            <p:stCondLst>
                              <p:cond delay="0"/>
                            </p:stCondLst>
                            <p:childTnLst>
                              <p:par>
                                <p:cTn id="127" presetID="24" presetClass="emph" presetSubtype="0" repeatCount="3000" fill="hold" grpId="0" nodeType="clickEffect">
                                  <p:stCondLst>
                                    <p:cond delay="0"/>
                                  </p:stCondLst>
                                  <p:childTnLst>
                                    <p:animClr clrSpc="hsl" dir="cw">
                                      <p:cBhvr override="childStyle">
                                        <p:cTn id="128" dur="500" fill="hold"/>
                                        <p:tgtEl>
                                          <p:spTgt spid="8"/>
                                        </p:tgtEl>
                                        <p:attrNameLst>
                                          <p:attrName>style.color</p:attrName>
                                        </p:attrNameLst>
                                      </p:cBhvr>
                                      <p:by>
                                        <p:hsl h="0" s="-12549" l="-25098"/>
                                      </p:by>
                                    </p:animClr>
                                    <p:animClr clrSpc="hsl" dir="cw">
                                      <p:cBhvr>
                                        <p:cTn id="129" dur="500" fill="hold"/>
                                        <p:tgtEl>
                                          <p:spTgt spid="8"/>
                                        </p:tgtEl>
                                        <p:attrNameLst>
                                          <p:attrName>fillcolor</p:attrName>
                                        </p:attrNameLst>
                                      </p:cBhvr>
                                      <p:by>
                                        <p:hsl h="0" s="-12549" l="-25098"/>
                                      </p:by>
                                    </p:animClr>
                                    <p:animClr clrSpc="hsl" dir="cw">
                                      <p:cBhvr>
                                        <p:cTn id="130" dur="500" fill="hold"/>
                                        <p:tgtEl>
                                          <p:spTgt spid="8"/>
                                        </p:tgtEl>
                                        <p:attrNameLst>
                                          <p:attrName>stroke.color</p:attrName>
                                        </p:attrNameLst>
                                      </p:cBhvr>
                                      <p:by>
                                        <p:hsl h="0" s="-12549" l="-25098"/>
                                      </p:by>
                                    </p:animClr>
                                    <p:set>
                                      <p:cBhvr>
                                        <p:cTn id="131" dur="500" fill="hold"/>
                                        <p:tgtEl>
                                          <p:spTgt spid="8"/>
                                        </p:tgtEl>
                                        <p:attrNameLst>
                                          <p:attrName>fill.type</p:attrName>
                                        </p:attrNameLst>
                                      </p:cBhvr>
                                      <p:to>
                                        <p:strVal val="solid"/>
                                      </p:to>
                                    </p:set>
                                  </p:childTnLst>
                                </p:cTn>
                              </p:par>
                              <p:par>
                                <p:cTn id="132" presetID="21" presetClass="emph" presetSubtype="0" repeatCount="indefinite" fill="hold" grpId="1" nodeType="withEffect">
                                  <p:stCondLst>
                                    <p:cond delay="0"/>
                                  </p:stCondLst>
                                  <p:childTnLst>
                                    <p:animClr clrSpc="hsl" dir="cw">
                                      <p:cBhvr override="childStyle">
                                        <p:cTn id="133" dur="500" fill="hold"/>
                                        <p:tgtEl>
                                          <p:spTgt spid="8"/>
                                        </p:tgtEl>
                                        <p:attrNameLst>
                                          <p:attrName>style.color</p:attrName>
                                        </p:attrNameLst>
                                      </p:cBhvr>
                                      <p:by>
                                        <p:hsl h="7200000" s="0" l="0"/>
                                      </p:by>
                                    </p:animClr>
                                    <p:animClr clrSpc="hsl" dir="cw">
                                      <p:cBhvr>
                                        <p:cTn id="134" dur="500" fill="hold"/>
                                        <p:tgtEl>
                                          <p:spTgt spid="8"/>
                                        </p:tgtEl>
                                        <p:attrNameLst>
                                          <p:attrName>fillcolor</p:attrName>
                                        </p:attrNameLst>
                                      </p:cBhvr>
                                      <p:by>
                                        <p:hsl h="7200000" s="0" l="0"/>
                                      </p:by>
                                    </p:animClr>
                                    <p:animClr clrSpc="hsl" dir="cw">
                                      <p:cBhvr>
                                        <p:cTn id="135" dur="500" fill="hold"/>
                                        <p:tgtEl>
                                          <p:spTgt spid="8"/>
                                        </p:tgtEl>
                                        <p:attrNameLst>
                                          <p:attrName>stroke.color</p:attrName>
                                        </p:attrNameLst>
                                      </p:cBhvr>
                                      <p:by>
                                        <p:hsl h="7200000" s="0" l="0"/>
                                      </p:by>
                                    </p:animClr>
                                    <p:set>
                                      <p:cBhvr>
                                        <p:cTn id="136" dur="500" fill="hold"/>
                                        <p:tgtEl>
                                          <p:spTgt spid="8"/>
                                        </p:tgtEl>
                                        <p:attrNameLst>
                                          <p:attrName>fill.type</p:attrName>
                                        </p:attrNameLst>
                                      </p:cBhvr>
                                      <p:to>
                                        <p:strVal val="solid"/>
                                      </p:to>
                                    </p:set>
                                  </p:childTnLst>
                                </p:cTn>
                              </p:par>
                              <p:par>
                                <p:cTn id="137" presetID="1" presetClass="mediacall" presetSubtype="0" fill="hold" nodeType="withEffect">
                                  <p:stCondLst>
                                    <p:cond delay="0"/>
                                  </p:stCondLst>
                                  <p:childTnLst>
                                    <p:cmd type="call" cmd="playFrom(0.0)">
                                      <p:cBhvr>
                                        <p:cTn id="138" dur="20218" fill="hold"/>
                                        <p:tgtEl>
                                          <p:spTgt spid="20"/>
                                        </p:tgtEl>
                                      </p:cBhvr>
                                    </p:cmd>
                                  </p:childTnLst>
                                </p:cTn>
                              </p:par>
                              <p:par>
                                <p:cTn id="139" presetID="3" presetClass="mediacall" presetSubtype="0" fill="hold" nodeType="withEffect">
                                  <p:stCondLst>
                                    <p:cond delay="0"/>
                                  </p:stCondLst>
                                  <p:childTnLst>
                                    <p:cmd type="call" cmd="stop">
                                      <p:cBhvr>
                                        <p:cTn id="140" dur="1" fill="hold"/>
                                        <p:tgtEl>
                                          <p:spTgt spid="16"/>
                                        </p:tgtEl>
                                      </p:cBhvr>
                                    </p:cmd>
                                  </p:childTnLst>
                                </p:cTn>
                              </p:par>
                              <p:par>
                                <p:cTn id="141" presetID="3" presetClass="mediacall" presetSubtype="0" fill="hold" nodeType="withEffect">
                                  <p:stCondLst>
                                    <p:cond delay="3000"/>
                                  </p:stCondLst>
                                  <p:childTnLst>
                                    <p:cmd type="call" cmd="stop">
                                      <p:cBhvr>
                                        <p:cTn id="142" dur="1" fill="hold"/>
                                        <p:tgtEl>
                                          <p:spTgt spid="20"/>
                                        </p:tgtEl>
                                      </p:cBhvr>
                                    </p:cmd>
                                  </p:childTnLst>
                                </p:cTn>
                              </p:par>
                              <p:par>
                                <p:cTn id="143" presetID="1" presetClass="mediacall" presetSubtype="0" fill="hold" nodeType="withEffect">
                                  <p:stCondLst>
                                    <p:cond delay="3000"/>
                                  </p:stCondLst>
                                  <p:childTnLst>
                                    <p:cmd type="call" cmd="playFrom(0.0)">
                                      <p:cBhvr>
                                        <p:cTn id="144" dur="5903" fill="hold"/>
                                        <p:tgtEl>
                                          <p:spTgt spid="23"/>
                                        </p:tgtEl>
                                      </p:cBhvr>
                                    </p:cmd>
                                  </p:childTnLst>
                                </p:cTn>
                              </p:par>
                              <p:par>
                                <p:cTn id="145" presetID="19" presetClass="emph" presetSubtype="0" repeatCount="indefinite" fill="hold" grpId="5" nodeType="withEffect">
                                  <p:stCondLst>
                                    <p:cond delay="3000"/>
                                  </p:stCondLst>
                                  <p:iterate type="lt">
                                    <p:tmPct val="0"/>
                                  </p:iterate>
                                  <p:childTnLst>
                                    <p:animClr clrSpc="rgb" dir="cw">
                                      <p:cBhvr override="childStyle">
                                        <p:cTn id="146" dur="500" fill="hold"/>
                                        <p:tgtEl>
                                          <p:spTgt spid="5"/>
                                        </p:tgtEl>
                                        <p:attrNameLst>
                                          <p:attrName>style.color</p:attrName>
                                        </p:attrNameLst>
                                      </p:cBhvr>
                                      <p:to>
                                        <a:srgbClr val="99FF99"/>
                                      </p:to>
                                    </p:animClr>
                                    <p:animClr clrSpc="rgb" dir="cw">
                                      <p:cBhvr>
                                        <p:cTn id="147" dur="500" fill="hold"/>
                                        <p:tgtEl>
                                          <p:spTgt spid="5"/>
                                        </p:tgtEl>
                                        <p:attrNameLst>
                                          <p:attrName>fillcolor</p:attrName>
                                        </p:attrNameLst>
                                      </p:cBhvr>
                                      <p:to>
                                        <a:srgbClr val="99FF99"/>
                                      </p:to>
                                    </p:animClr>
                                    <p:set>
                                      <p:cBhvr>
                                        <p:cTn id="148" dur="500" fill="hold"/>
                                        <p:tgtEl>
                                          <p:spTgt spid="5"/>
                                        </p:tgtEl>
                                        <p:attrNameLst>
                                          <p:attrName>fill.type</p:attrName>
                                        </p:attrNameLst>
                                      </p:cBhvr>
                                      <p:to>
                                        <p:strVal val="solid"/>
                                      </p:to>
                                    </p:set>
                                    <p:set>
                                      <p:cBhvr>
                                        <p:cTn id="149" dur="500" fill="hold"/>
                                        <p:tgtEl>
                                          <p:spTgt spid="5"/>
                                        </p:tgtEl>
                                        <p:attrNameLst>
                                          <p:attrName>fill.on</p:attrName>
                                        </p:attrNameLst>
                                      </p:cBhvr>
                                      <p:to>
                                        <p:strVal val="true"/>
                                      </p:to>
                                    </p:set>
                                  </p:childTnLst>
                                </p:cTn>
                              </p:par>
                            </p:childTnLst>
                          </p:cTn>
                        </p:par>
                      </p:childTnLst>
                    </p:cTn>
                  </p:par>
                </p:childTnLst>
              </p:cTn>
              <p:nextCondLst>
                <p:cond evt="onClick" delay="0">
                  <p:tgtEl>
                    <p:spTgt spid="15"/>
                  </p:tgtEl>
                </p:cond>
              </p:nextCondLst>
            </p:seq>
            <p:video>
              <p:cMediaNode vol="80000">
                <p:cTn id="150" repeatCount="indefinite" fill="hold" display="0">
                  <p:stCondLst>
                    <p:cond delay="indefinite"/>
                  </p:stCondLst>
                </p:cTn>
                <p:tgtEl>
                  <p:spTgt spid="18"/>
                </p:tgtEl>
              </p:cMediaNode>
            </p:video>
          </p:childTnLst>
        </p:cTn>
      </p:par>
    </p:tnLst>
    <p:bldLst>
      <p:bldP spid="5" grpId="0" animBg="1"/>
      <p:bldP spid="5" grpId="1" animBg="1"/>
      <p:bldP spid="5" grpId="2" animBg="1"/>
      <p:bldP spid="5" grpId="3" animBg="1"/>
      <p:bldP spid="5" grpId="4" animBg="1"/>
      <p:bldP spid="5" grpId="5" animBg="1"/>
      <p:bldP spid="5" grpId="6" animBg="1"/>
      <p:bldP spid="6" grpId="0" animBg="1"/>
      <p:bldP spid="6" grpId="1" animBg="1"/>
      <p:bldP spid="7" grpId="0" animBg="1"/>
      <p:bldP spid="7" grpId="1" animBg="1"/>
      <p:bldP spid="7" grpId="2" animBg="1"/>
      <p:bldP spid="8" grpId="0" animBg="1"/>
      <p:bldP spid="8" grpId="1" animBg="1"/>
      <p:bldP spid="8" grpId="2" animBg="1"/>
      <p:bldP spid="9" grpId="0" animBg="1"/>
      <p:bldP spid="13" grpId="0" animBg="1"/>
      <p:bldP spid="14"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24 Trang Thu"/>
          <p:cNvSpPr txBox="1"/>
          <p:nvPr/>
        </p:nvSpPr>
        <p:spPr>
          <a:xfrm>
            <a:off x="851025" y="2835951"/>
            <a:ext cx="10818891" cy="507831"/>
          </a:xfrm>
          <a:prstGeom prst="rect">
            <a:avLst/>
          </a:prstGeom>
          <a:solidFill>
            <a:srgbClr val="FFFF00"/>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fr-FR" sz="2700">
                <a:effectLst/>
                <a:latin typeface="Arial" panose="020B0604020202020204" pitchFamily="34" charset="0"/>
                <a:ea typeface="Times New Roman" panose="02020603050405020304" pitchFamily="18" charset="0"/>
                <a:cs typeface="Arial" panose="020B0604020202020204" pitchFamily="34" charset="0"/>
              </a:rPr>
              <a:t>Động lượng của vật bảo toàn trong trường hợp nào sau đây? </a:t>
            </a:r>
            <a:endParaRPr kumimoji="0" lang="vi-VN" sz="2700" b="1" i="0" u="none" strike="noStrike" kern="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p:txBody>
      </p:sp>
      <p:sp>
        <p:nvSpPr>
          <p:cNvPr id="5" name="Rectangle 4" descr="24 Trang Thu" title="DKDKFKDFK"/>
          <p:cNvSpPr/>
          <p:nvPr/>
        </p:nvSpPr>
        <p:spPr>
          <a:xfrm>
            <a:off x="1057646" y="5226913"/>
            <a:ext cx="5177036" cy="1290640"/>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fr-FR" sz="2700">
                <a:latin typeface="Arial" panose="020B0604020202020204" pitchFamily="34" charset="0"/>
                <a:cs typeface="Arial" panose="020B0604020202020204" pitchFamily="34" charset="0"/>
              </a:rPr>
              <a:t>Vật đang chuyển động thẳng đều trên mặt phẳng nằm ngang.</a:t>
            </a:r>
            <a:endParaRPr kumimoji="0" lang="en-US" sz="2700" b="1" i="0" u="none"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endParaRPr>
          </a:p>
        </p:txBody>
      </p:sp>
      <p:sp>
        <p:nvSpPr>
          <p:cNvPr id="6" name="Rectangle 5" descr="24 Trang Thu"/>
          <p:cNvSpPr/>
          <p:nvPr/>
        </p:nvSpPr>
        <p:spPr>
          <a:xfrm>
            <a:off x="1057646" y="3754971"/>
            <a:ext cx="5177036" cy="1226752"/>
          </a:xfrm>
          <a:prstGeom prst="rect">
            <a:avLst/>
          </a:prstGeom>
          <a:noFill/>
          <a:ln w="38100" cap="flat" cmpd="sng" algn="ctr">
            <a:solidFill>
              <a:srgbClr val="5B9BD5">
                <a:shade val="50000"/>
              </a:srgbClr>
            </a:solidFill>
            <a:prstDash val="sysDash"/>
            <a:miter lim="800000"/>
          </a:ln>
          <a:effectLst/>
        </p:spPr>
        <p:txBody>
          <a:bodyPr rtlCol="0" anchor="ctr"/>
          <a:lstStyle/>
          <a:p>
            <a:pPr lvl="0" algn="ctr">
              <a:defRPr/>
            </a:pPr>
            <a:r>
              <a:rPr lang="fr-FR" sz="2700">
                <a:latin typeface="Arial" panose="020B0604020202020204" pitchFamily="34" charset="0"/>
                <a:cs typeface="Arial" panose="020B0604020202020204" pitchFamily="34" charset="0"/>
              </a:rPr>
              <a:t>Vật đang chuyển động tròn đều. </a:t>
            </a:r>
            <a:endParaRPr kumimoji="0" lang="en-US" sz="2700" b="1" i="0" u="none" strike="noStrike" kern="1200" cap="none" spc="0" normalizeH="0" baseline="0" noProof="0" dirty="0">
              <a:ln>
                <a:noFill/>
              </a:ln>
              <a:solidFill>
                <a:srgbClr val="0070C0"/>
              </a:solidFill>
              <a:effectLst/>
              <a:uLnTx/>
              <a:uFillTx/>
              <a:latin typeface="Arial" panose="020B0604020202020204" pitchFamily="34" charset="0"/>
              <a:cs typeface="Arial" panose="020B0604020202020204" pitchFamily="34" charset="0"/>
            </a:endParaRPr>
          </a:p>
        </p:txBody>
      </p:sp>
      <p:sp>
        <p:nvSpPr>
          <p:cNvPr id="7" name="Rectangle 6" descr="24 Trang Thu"/>
          <p:cNvSpPr/>
          <p:nvPr/>
        </p:nvSpPr>
        <p:spPr>
          <a:xfrm>
            <a:off x="7146246" y="3741001"/>
            <a:ext cx="4751530" cy="1268160"/>
          </a:xfrm>
          <a:prstGeom prst="rect">
            <a:avLst/>
          </a:prstGeom>
          <a:noFill/>
          <a:ln w="38100" cap="flat" cmpd="sng" algn="ctr">
            <a:solidFill>
              <a:srgbClr val="5B9BD5">
                <a:shade val="50000"/>
              </a:srgbClr>
            </a:solidFill>
            <a:prstDash val="sysDash"/>
            <a:miter lim="800000"/>
          </a:ln>
          <a:effectLst/>
        </p:spPr>
        <p:txBody>
          <a:bodyPr rtlCol="0" anchor="ctr"/>
          <a:lstStyle/>
          <a:p>
            <a:r>
              <a:rPr lang="fr-FR" sz="2700">
                <a:latin typeface="Arial" panose="020B0604020202020204" pitchFamily="34" charset="0"/>
                <a:cs typeface="Arial" panose="020B0604020202020204" pitchFamily="34" charset="0"/>
              </a:rPr>
              <a:t>Vật đang chuyển động nhanh dần đều trên mặt phẳng nằm ngang không ma sát. </a:t>
            </a:r>
            <a:endParaRPr lang="en-US" sz="2700">
              <a:latin typeface="Arial" panose="020B0604020202020204" pitchFamily="34" charset="0"/>
              <a:cs typeface="Arial" panose="020B0604020202020204" pitchFamily="34" charset="0"/>
            </a:endParaRPr>
          </a:p>
        </p:txBody>
      </p:sp>
      <p:sp>
        <p:nvSpPr>
          <p:cNvPr id="8" name="Rectangle 7" descr="24 Trang Thu"/>
          <p:cNvSpPr/>
          <p:nvPr/>
        </p:nvSpPr>
        <p:spPr>
          <a:xfrm>
            <a:off x="7146246" y="5226913"/>
            <a:ext cx="4751530" cy="1290640"/>
          </a:xfrm>
          <a:prstGeom prst="rect">
            <a:avLst/>
          </a:prstGeom>
          <a:noFill/>
          <a:ln w="38100" cap="flat" cmpd="sng" algn="ctr">
            <a:solidFill>
              <a:srgbClr val="5B9BD5">
                <a:shade val="50000"/>
              </a:srgbClr>
            </a:solidFill>
            <a:prstDash val="sysDash"/>
            <a:miter lim="800000"/>
          </a:ln>
          <a:effectLst/>
        </p:spPr>
        <p:txBody>
          <a:bodyPr rtlCol="0" anchor="ctr"/>
          <a:lstStyle/>
          <a:p>
            <a:r>
              <a:rPr lang="fr-FR" sz="2700">
                <a:latin typeface="Arial" panose="020B0604020202020204" pitchFamily="34" charset="0"/>
                <a:cs typeface="Arial" panose="020B0604020202020204" pitchFamily="34" charset="0"/>
              </a:rPr>
              <a:t>Vật đang chuyển động chậm dần đều trên mặt phẳng nằm ngang không ma sát.</a:t>
            </a:r>
            <a:endParaRPr lang="en-US" sz="2700">
              <a:latin typeface="Arial" panose="020B0604020202020204" pitchFamily="34" charset="0"/>
              <a:cs typeface="Arial" panose="020B0604020202020204" pitchFamily="34" charset="0"/>
            </a:endParaRPr>
          </a:p>
        </p:txBody>
      </p:sp>
      <p:sp>
        <p:nvSpPr>
          <p:cNvPr id="9" name="Google Shape;243;p19" descr="24 Trang Thu"/>
          <p:cNvSpPr/>
          <p:nvPr/>
        </p:nvSpPr>
        <p:spPr>
          <a:xfrm>
            <a:off x="318398" y="5423319"/>
            <a:ext cx="625150" cy="570355"/>
          </a:xfrm>
          <a:prstGeom prst="ellipse">
            <a:avLst/>
          </a:prstGeom>
          <a:gradFill flip="none" rotWithShape="1">
            <a:gsLst>
              <a:gs pos="0">
                <a:srgbClr val="00B050">
                  <a:shade val="30000"/>
                  <a:satMod val="115000"/>
                </a:srgbClr>
              </a:gs>
              <a:gs pos="50000">
                <a:srgbClr val="00B050">
                  <a:shade val="67500"/>
                  <a:satMod val="115000"/>
                </a:srgbClr>
              </a:gs>
              <a:gs pos="100000">
                <a:srgbClr val="00B050">
                  <a:shade val="100000"/>
                  <a:satMod val="115000"/>
                </a:srgbClr>
              </a:gs>
            </a:gsLst>
            <a:path path="circle">
              <a:fillToRect l="50000" t="50000" r="50000" b="50000"/>
            </a:path>
            <a:tileRect/>
          </a:gradFill>
          <a:ln>
            <a:noFill/>
          </a:ln>
          <a:scene3d>
            <a:camera prst="orthographicFron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B</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3" name="Google Shape;243;p19" descr="24 Trang Thu"/>
          <p:cNvSpPr/>
          <p:nvPr/>
        </p:nvSpPr>
        <p:spPr>
          <a:xfrm>
            <a:off x="333305" y="3953528"/>
            <a:ext cx="595337" cy="569033"/>
          </a:xfrm>
          <a:prstGeom prst="ellipse">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5400000" scaled="1"/>
            <a:tileRect/>
          </a:gradFill>
          <a:ln>
            <a:noFill/>
          </a:ln>
          <a:scene3d>
            <a:camera prst="orthographicFron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A</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4" name="Google Shape;243;p19" descr="24 Trang Thu"/>
          <p:cNvSpPr/>
          <p:nvPr/>
        </p:nvSpPr>
        <p:spPr>
          <a:xfrm>
            <a:off x="6369153" y="3886219"/>
            <a:ext cx="622032" cy="617670"/>
          </a:xfrm>
          <a:prstGeom prst="ellipse">
            <a:avLst/>
          </a:prstGeom>
          <a:gradFill flip="none" rotWithShape="1">
            <a:gsLst>
              <a:gs pos="0">
                <a:srgbClr val="5B9BD5">
                  <a:lumMod val="50000"/>
                  <a:shade val="30000"/>
                  <a:satMod val="115000"/>
                </a:srgbClr>
              </a:gs>
              <a:gs pos="50000">
                <a:srgbClr val="5B9BD5">
                  <a:lumMod val="50000"/>
                  <a:shade val="67500"/>
                  <a:satMod val="115000"/>
                </a:srgbClr>
              </a:gs>
              <a:gs pos="100000">
                <a:srgbClr val="5B9BD5">
                  <a:lumMod val="50000"/>
                  <a:shade val="100000"/>
                  <a:satMod val="115000"/>
                </a:srgbClr>
              </a:gs>
            </a:gsLst>
            <a:path path="circle">
              <a:fillToRect t="100000" r="100000"/>
            </a:path>
            <a:tileRect l="-100000" b="-100000"/>
          </a:gradFill>
          <a:ln>
            <a:noFill/>
          </a:ln>
          <a:scene3d>
            <a:camera prst="orthographicFron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rPr>
              <a:t>C</a:t>
            </a:r>
            <a:endParaRPr kumimoji="0" sz="2800" b="1" i="0" u="none" strike="noStrike" kern="0" cap="none" spc="0" normalizeH="0" baseline="0" noProof="0" dirty="0">
              <a:ln>
                <a:noFill/>
              </a:ln>
              <a:solidFill>
                <a:prstClr val="white"/>
              </a:solidFill>
              <a:effectLst/>
              <a:uLnTx/>
              <a:uFillTx/>
              <a:latin typeface="Arial"/>
              <a:ea typeface="+mn-ea"/>
              <a:cs typeface="Arial" panose="020B0604020202020204" pitchFamily="34" charset="0"/>
            </a:endParaRPr>
          </a:p>
        </p:txBody>
      </p:sp>
      <p:sp>
        <p:nvSpPr>
          <p:cNvPr id="15" name="Google Shape;243;p19" descr="24 Trang Thu"/>
          <p:cNvSpPr/>
          <p:nvPr/>
        </p:nvSpPr>
        <p:spPr>
          <a:xfrm>
            <a:off x="6366035" y="5464815"/>
            <a:ext cx="625150" cy="622183"/>
          </a:xfrm>
          <a:prstGeom prst="ellipse">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a:scene3d>
            <a:camera prst="orthographicFront"/>
            <a:lightRig rig="threePt" dir="t"/>
          </a:scene3d>
          <a:sp3d>
            <a:bevelT/>
          </a:sp3d>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rPr>
              <a:t>D</a:t>
            </a:r>
            <a:endParaRPr kumimoji="0" sz="2800" b="1" i="0" u="none" strike="noStrike" kern="1200" cap="none" spc="0" normalizeH="0" baseline="0" noProof="0" dirty="0">
              <a:ln>
                <a:noFill/>
              </a:ln>
              <a:solidFill>
                <a:prstClr val="white"/>
              </a:solidFill>
              <a:effectLst/>
              <a:uLnTx/>
              <a:uFillTx/>
              <a:latin typeface="Arial"/>
              <a:ea typeface="+mn-ea"/>
              <a:cs typeface="Arial" panose="020B0604020202020204" pitchFamily="34" charset="0"/>
            </a:endParaRPr>
          </a:p>
        </p:txBody>
      </p:sp>
      <p:pic>
        <p:nvPicPr>
          <p:cNvPr id="16" name="Question" descr="24 Trang Thu">
            <a:hlinkClick r:id="" action="ppaction://media"/>
            <a:extLst>
              <a:ext uri="{FF2B5EF4-FFF2-40B4-BE49-F238E27FC236}">
                <a16:creationId xmlns:a16="http://schemas.microsoft.com/office/drawing/2014/main" xmlns=""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2326471" y="877306"/>
            <a:ext cx="487363" cy="487363"/>
          </a:xfrm>
          <a:prstGeom prst="rect">
            <a:avLst/>
          </a:prstGeom>
        </p:spPr>
      </p:pic>
      <p:pic>
        <p:nvPicPr>
          <p:cNvPr id="20" name="Final Answer" descr="24 Trang Thu">
            <a:hlinkClick r:id="" action="ppaction://media"/>
            <a:extLst>
              <a:ext uri="{FF2B5EF4-FFF2-40B4-BE49-F238E27FC236}">
                <a16:creationId xmlns:a16="http://schemas.microsoft.com/office/drawing/2014/main" xmlns=""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2326471" y="1364669"/>
            <a:ext cx="487363" cy="487363"/>
          </a:xfrm>
          <a:prstGeom prst="rect">
            <a:avLst/>
          </a:prstGeom>
        </p:spPr>
      </p:pic>
      <p:pic>
        <p:nvPicPr>
          <p:cNvPr id="21" name="Win" descr="24 Trang Thu">
            <a:hlinkClick r:id="" action="ppaction://media"/>
            <a:extLst>
              <a:ext uri="{FF2B5EF4-FFF2-40B4-BE49-F238E27FC236}">
                <a16:creationId xmlns:a16="http://schemas.microsoft.com/office/drawing/2014/main" xmlns=""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2"/>
          <a:stretch>
            <a:fillRect/>
          </a:stretch>
        </p:blipFill>
        <p:spPr>
          <a:xfrm>
            <a:off x="12326470" y="2690093"/>
            <a:ext cx="487363" cy="487363"/>
          </a:xfrm>
          <a:prstGeom prst="rect">
            <a:avLst/>
          </a:prstGeom>
        </p:spPr>
      </p:pic>
      <p:pic>
        <p:nvPicPr>
          <p:cNvPr id="23" name="Lose" descr="24 Trang Thu">
            <a:hlinkClick r:id="" action="ppaction://media"/>
            <a:extLst>
              <a:ext uri="{FF2B5EF4-FFF2-40B4-BE49-F238E27FC236}">
                <a16:creationId xmlns:a16="http://schemas.microsoft.com/office/drawing/2014/main" xmlns=""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2"/>
          <a:stretch>
            <a:fillRect/>
          </a:stretch>
        </p:blipFill>
        <p:spPr>
          <a:xfrm>
            <a:off x="12281648" y="2095713"/>
            <a:ext cx="487363" cy="487363"/>
          </a:xfrm>
          <a:prstGeom prst="rect">
            <a:avLst/>
          </a:prstGeom>
        </p:spPr>
      </p:pic>
      <p:pic>
        <p:nvPicPr>
          <p:cNvPr id="18" name="PowerPoint Slide Show - [CHỦ ĐỀ 2. BA ĐỊNH LUẬT NEWTON] 2022-09-11 20-25-11 (online-video-cutter.com)" descr="24 Trang Thu">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rotWithShape="1">
          <a:blip r:embed="rId13"/>
          <a:srcRect l="25812" t="7717" r="22888" b="23289"/>
          <a:stretch/>
        </p:blipFill>
        <p:spPr>
          <a:xfrm>
            <a:off x="4339771" y="326285"/>
            <a:ext cx="3158309" cy="2395539"/>
          </a:xfrm>
          <a:prstGeom prst="rect">
            <a:avLst/>
          </a:prstGeom>
        </p:spPr>
      </p:pic>
      <p:sp>
        <p:nvSpPr>
          <p:cNvPr id="17" name="Frame 16" descr="24 Trang Thu">
            <a:extLst>
              <a:ext uri="{FF2B5EF4-FFF2-40B4-BE49-F238E27FC236}">
                <a16:creationId xmlns:a16="http://schemas.microsoft.com/office/drawing/2014/main" xmlns="" id="{FE9FC511-FDAE-4FF9-8DD9-EB0406AD19B1}"/>
              </a:ext>
            </a:extLst>
          </p:cNvPr>
          <p:cNvSpPr/>
          <p:nvPr/>
        </p:nvSpPr>
        <p:spPr>
          <a:xfrm>
            <a:off x="0" y="0"/>
            <a:ext cx="12192000" cy="6858000"/>
          </a:xfrm>
          <a:prstGeom prst="frame">
            <a:avLst>
              <a:gd name="adj1" fmla="val 3472"/>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48938467"/>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0339" fill="hold"/>
                                        <p:tgtEl>
                                          <p:spTgt spid="16"/>
                                        </p:tgtEl>
                                      </p:cBhvr>
                                    </p:cmd>
                                  </p:childTnLst>
                                </p:cTn>
                              </p:par>
                            </p:childTnLst>
                          </p:cTn>
                        </p:par>
                        <p:par>
                          <p:cTn id="7" fill="hold">
                            <p:stCondLst>
                              <p:cond delay="160339"/>
                            </p:stCondLst>
                            <p:childTnLst>
                              <p:par>
                                <p:cTn id="8" presetID="1" presetClass="mediacall" presetSubtype="0" fill="hold" nodeType="afterEffect">
                                  <p:stCondLst>
                                    <p:cond delay="0"/>
                                  </p:stCondLst>
                                  <p:childTnLst>
                                    <p:cmd type="call" cmd="playFrom(0.0)">
                                      <p:cBhvr>
                                        <p:cTn id="9" dur="3704" fill="hold"/>
                                        <p:tgtEl>
                                          <p:spTgt spid="18"/>
                                        </p:tgtEl>
                                      </p:cBhvr>
                                    </p:cmd>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1"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6" nodeType="clickEffect">
                                  <p:stCondLst>
                                    <p:cond delay="0"/>
                                  </p:stCondLst>
                                  <p:iterate type="lt">
                                    <p:tmAbs val="0"/>
                                  </p:iterate>
                                  <p:childTnLst>
                                    <p:set>
                                      <p:cBhvr>
                                        <p:cTn id="19" dur="1" fill="hold">
                                          <p:stCondLst>
                                            <p:cond delay="0"/>
                                          </p:stCondLst>
                                        </p:cTn>
                                        <p:tgtEl>
                                          <p:spTgt spid="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2" nodeType="clickEffect">
                                  <p:stCondLst>
                                    <p:cond delay="0"/>
                                  </p:stCondLst>
                                  <p:childTnLst>
                                    <p:set>
                                      <p:cBhvr>
                                        <p:cTn id="25" dur="1" fill="hold">
                                          <p:stCondLst>
                                            <p:cond delay="0"/>
                                          </p:stCondLst>
                                        </p:cTn>
                                        <p:tgtEl>
                                          <p:spTgt spid="7"/>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2"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par>
                                <p:cTn id="34" presetID="1" presetClass="mediacall" presetSubtype="0" fill="hold" nodeType="withEffect">
                                  <p:stCondLst>
                                    <p:cond delay="0"/>
                                  </p:stCondLst>
                                  <p:childTnLst>
                                    <p:cmd type="call" cmd="playFrom(0.0)">
                                      <p:cBhvr>
                                        <p:cTn id="35" dur="3704"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36" fill="hold" display="0">
                  <p:stCondLst>
                    <p:cond delay="indefinite"/>
                  </p:stCondLst>
                  <p:endCondLst>
                    <p:cond evt="onStopAudio" delay="0">
                      <p:tgtEl>
                        <p:sldTgt/>
                      </p:tgtEl>
                    </p:cond>
                  </p:endCondLst>
                </p:cTn>
                <p:tgtEl>
                  <p:spTgt spid="16"/>
                </p:tgtEl>
              </p:cMediaNode>
            </p:audio>
            <p:audio>
              <p:cMediaNode>
                <p:cTn id="37" fill="hold" display="0">
                  <p:stCondLst>
                    <p:cond delay="indefinite"/>
                  </p:stCondLst>
                  <p:endCondLst>
                    <p:cond evt="onStopAudio" delay="0">
                      <p:tgtEl>
                        <p:sldTgt/>
                      </p:tgtEl>
                    </p:cond>
                  </p:endCondLst>
                </p:cTn>
                <p:tgtEl>
                  <p:spTgt spid="20"/>
                </p:tgtEl>
              </p:cMediaNode>
            </p:audio>
            <p:audio>
              <p:cMediaNode>
                <p:cTn id="38" fill="hold" display="0">
                  <p:stCondLst>
                    <p:cond delay="indefinite"/>
                  </p:stCondLst>
                  <p:endCondLst>
                    <p:cond evt="onStopAudio" delay="0">
                      <p:tgtEl>
                        <p:sldTgt/>
                      </p:tgtEl>
                    </p:cond>
                  </p:endCondLst>
                </p:cTn>
                <p:tgtEl>
                  <p:spTgt spid="21"/>
                </p:tgtEl>
              </p:cMediaNode>
            </p:audio>
            <p:seq concurrent="1" nextAc="seek">
              <p:cTn id="39" restart="whenNotActive" fill="hold" evtFilter="cancelBubble" nodeType="interactiveSeq">
                <p:stCondLst>
                  <p:cond evt="onClick" delay="0">
                    <p:tgtEl>
                      <p:spTgt spid="9"/>
                    </p:tgtEl>
                  </p:cond>
                </p:stCondLst>
                <p:endSync evt="end" delay="0">
                  <p:rtn val="all"/>
                </p:endSync>
                <p:childTnLst>
                  <p:par>
                    <p:cTn id="40" fill="hold">
                      <p:stCondLst>
                        <p:cond delay="0"/>
                      </p:stCondLst>
                      <p:childTnLst>
                        <p:par>
                          <p:cTn id="41" fill="hold">
                            <p:stCondLst>
                              <p:cond delay="0"/>
                            </p:stCondLst>
                            <p:childTnLst>
                              <p:par>
                                <p:cTn id="42" presetID="24" presetClass="emph" presetSubtype="0" fill="hold" grpId="0" nodeType="clickEffect">
                                  <p:stCondLst>
                                    <p:cond delay="2000"/>
                                  </p:stCondLst>
                                  <p:iterate type="lt">
                                    <p:tmPct val="0"/>
                                  </p:iterate>
                                  <p:childTnLst>
                                    <p:animClr clrSpc="hsl" dir="cw">
                                      <p:cBhvr override="childStyle">
                                        <p:cTn id="43" dur="500" fill="hold"/>
                                        <p:tgtEl>
                                          <p:spTgt spid="5"/>
                                        </p:tgtEl>
                                        <p:attrNameLst>
                                          <p:attrName>style.color</p:attrName>
                                        </p:attrNameLst>
                                      </p:cBhvr>
                                      <p:by>
                                        <p:hsl h="0" s="-12549" l="-25098"/>
                                      </p:by>
                                    </p:animClr>
                                    <p:animClr clrSpc="hsl" dir="cw">
                                      <p:cBhvr>
                                        <p:cTn id="44" dur="500" fill="hold"/>
                                        <p:tgtEl>
                                          <p:spTgt spid="5"/>
                                        </p:tgtEl>
                                        <p:attrNameLst>
                                          <p:attrName>fillcolor</p:attrName>
                                        </p:attrNameLst>
                                      </p:cBhvr>
                                      <p:by>
                                        <p:hsl h="0" s="-12549" l="-25098"/>
                                      </p:by>
                                    </p:animClr>
                                    <p:animClr clrSpc="hsl" dir="cw">
                                      <p:cBhvr>
                                        <p:cTn id="45" dur="500" fill="hold"/>
                                        <p:tgtEl>
                                          <p:spTgt spid="5"/>
                                        </p:tgtEl>
                                        <p:attrNameLst>
                                          <p:attrName>stroke.color</p:attrName>
                                        </p:attrNameLst>
                                      </p:cBhvr>
                                      <p:by>
                                        <p:hsl h="0" s="-12549" l="-25098"/>
                                      </p:by>
                                    </p:animClr>
                                    <p:set>
                                      <p:cBhvr>
                                        <p:cTn id="46" dur="500" fill="hold"/>
                                        <p:tgtEl>
                                          <p:spTgt spid="5"/>
                                        </p:tgtEl>
                                        <p:attrNameLst>
                                          <p:attrName>fill.type</p:attrName>
                                        </p:attrNameLst>
                                      </p:cBhvr>
                                      <p:to>
                                        <p:strVal val="solid"/>
                                      </p:to>
                                    </p:set>
                                  </p:childTnLst>
                                </p:cTn>
                              </p:par>
                              <p:par>
                                <p:cTn id="47" presetID="7" presetClass="emph" presetSubtype="2" fill="hold" grpId="3" nodeType="withEffect">
                                  <p:stCondLst>
                                    <p:cond delay="0"/>
                                  </p:stCondLst>
                                  <p:iterate type="lt">
                                    <p:tmPct val="0"/>
                                  </p:iterate>
                                  <p:childTnLst>
                                    <p:animClr clrSpc="rgb" dir="cw">
                                      <p:cBhvr>
                                        <p:cTn id="48" dur="2000" fill="hold"/>
                                        <p:tgtEl>
                                          <p:spTgt spid="5"/>
                                        </p:tgtEl>
                                        <p:attrNameLst>
                                          <p:attrName>stroke.color</p:attrName>
                                        </p:attrNameLst>
                                      </p:cBhvr>
                                      <p:to>
                                        <a:schemeClr val="accent2"/>
                                      </p:to>
                                    </p:animClr>
                                    <p:set>
                                      <p:cBhvr>
                                        <p:cTn id="49" dur="2000" fill="hold"/>
                                        <p:tgtEl>
                                          <p:spTgt spid="5"/>
                                        </p:tgtEl>
                                        <p:attrNameLst>
                                          <p:attrName>stroke.on</p:attrName>
                                        </p:attrNameLst>
                                      </p:cBhvr>
                                      <p:to>
                                        <p:strVal val="true"/>
                                      </p:to>
                                    </p:set>
                                  </p:childTnLst>
                                </p:cTn>
                              </p:par>
                              <p:par>
                                <p:cTn id="50" presetID="3" presetClass="mediacall" presetSubtype="0" fill="hold" nodeType="withEffect">
                                  <p:stCondLst>
                                    <p:cond delay="0"/>
                                  </p:stCondLst>
                                  <p:childTnLst>
                                    <p:cmd type="call" cmd="stop">
                                      <p:cBhvr>
                                        <p:cTn id="51" dur="1" fill="hold"/>
                                        <p:tgtEl>
                                          <p:spTgt spid="16"/>
                                        </p:tgtEl>
                                      </p:cBhvr>
                                    </p:cmd>
                                  </p:childTnLst>
                                </p:cTn>
                              </p:par>
                              <p:par>
                                <p:cTn id="52" presetID="1" presetClass="mediacall" presetSubtype="0" fill="hold" nodeType="withEffect">
                                  <p:stCondLst>
                                    <p:cond delay="0"/>
                                  </p:stCondLst>
                                  <p:childTnLst>
                                    <p:cmd type="call" cmd="playFrom(0.0)">
                                      <p:cBhvr>
                                        <p:cTn id="53" dur="20218" fill="hold"/>
                                        <p:tgtEl>
                                          <p:spTgt spid="20"/>
                                        </p:tgtEl>
                                      </p:cBhvr>
                                    </p:cmd>
                                  </p:childTnLst>
                                </p:cTn>
                              </p:par>
                              <p:par>
                                <p:cTn id="54" presetID="19" presetClass="emph" presetSubtype="0" fill="hold" grpId="1" nodeType="withEffect">
                                  <p:stCondLst>
                                    <p:cond delay="3000"/>
                                  </p:stCondLst>
                                  <p:iterate type="lt">
                                    <p:tmPct val="0"/>
                                  </p:iterate>
                                  <p:childTnLst>
                                    <p:animClr clrSpc="rgb" dir="cw">
                                      <p:cBhvr override="childStyle">
                                        <p:cTn id="55" dur="500" fill="hold"/>
                                        <p:tgtEl>
                                          <p:spTgt spid="5"/>
                                        </p:tgtEl>
                                        <p:attrNameLst>
                                          <p:attrName>style.color</p:attrName>
                                        </p:attrNameLst>
                                      </p:cBhvr>
                                      <p:to>
                                        <a:srgbClr val="99FFCC"/>
                                      </p:to>
                                    </p:animClr>
                                    <p:animClr clrSpc="rgb" dir="cw">
                                      <p:cBhvr>
                                        <p:cTn id="56" dur="500" fill="hold"/>
                                        <p:tgtEl>
                                          <p:spTgt spid="5"/>
                                        </p:tgtEl>
                                        <p:attrNameLst>
                                          <p:attrName>fillcolor</p:attrName>
                                        </p:attrNameLst>
                                      </p:cBhvr>
                                      <p:to>
                                        <a:srgbClr val="99FFCC"/>
                                      </p:to>
                                    </p:animClr>
                                    <p:set>
                                      <p:cBhvr>
                                        <p:cTn id="57" dur="500" fill="hold"/>
                                        <p:tgtEl>
                                          <p:spTgt spid="5"/>
                                        </p:tgtEl>
                                        <p:attrNameLst>
                                          <p:attrName>fill.type</p:attrName>
                                        </p:attrNameLst>
                                      </p:cBhvr>
                                      <p:to>
                                        <p:strVal val="solid"/>
                                      </p:to>
                                    </p:set>
                                    <p:set>
                                      <p:cBhvr>
                                        <p:cTn id="58" dur="500" fill="hold"/>
                                        <p:tgtEl>
                                          <p:spTgt spid="5"/>
                                        </p:tgtEl>
                                        <p:attrNameLst>
                                          <p:attrName>fill.on</p:attrName>
                                        </p:attrNameLst>
                                      </p:cBhvr>
                                      <p:to>
                                        <p:strVal val="true"/>
                                      </p:to>
                                    </p:set>
                                  </p:childTnLst>
                                </p:cTn>
                              </p:par>
                              <p:par>
                                <p:cTn id="59" presetID="3" presetClass="mediacall" presetSubtype="0" fill="hold" nodeType="withEffect">
                                  <p:stCondLst>
                                    <p:cond delay="3000"/>
                                  </p:stCondLst>
                                  <p:childTnLst>
                                    <p:cmd type="call" cmd="stop">
                                      <p:cBhvr>
                                        <p:cTn id="60" dur="1" fill="hold"/>
                                        <p:tgtEl>
                                          <p:spTgt spid="20"/>
                                        </p:tgtEl>
                                      </p:cBhvr>
                                    </p:cmd>
                                  </p:childTnLst>
                                </p:cTn>
                              </p:par>
                              <p:par>
                                <p:cTn id="61" presetID="1" presetClass="mediacall" presetSubtype="0" fill="hold" nodeType="withEffect">
                                  <p:stCondLst>
                                    <p:cond delay="3000"/>
                                  </p:stCondLst>
                                  <p:childTnLst>
                                    <p:cmd type="call" cmd="playFrom(0.0)">
                                      <p:cBhvr>
                                        <p:cTn id="62" dur="7732" fill="hold"/>
                                        <p:tgtEl>
                                          <p:spTgt spid="21"/>
                                        </p:tgtEl>
                                      </p:cBhvr>
                                    </p:cmd>
                                  </p:childTnLst>
                                </p:cTn>
                              </p:par>
                              <p:par>
                                <p:cTn id="63" presetID="19" presetClass="emph" presetSubtype="0" repeatCount="indefinite" grpId="2" nodeType="withEffect">
                                  <p:stCondLst>
                                    <p:cond delay="3000"/>
                                  </p:stCondLst>
                                  <p:endCondLst>
                                    <p:cond evt="onNext" delay="0">
                                      <p:tgtEl>
                                        <p:sldTgt/>
                                      </p:tgtEl>
                                    </p:cond>
                                  </p:endCondLst>
                                  <p:iterate type="lt">
                                    <p:tmPct val="0"/>
                                  </p:iterate>
                                  <p:childTnLst>
                                    <p:animClr clrSpc="rgb" dir="cw">
                                      <p:cBhvr override="childStyle">
                                        <p:cTn id="64" dur="500" fill="hold"/>
                                        <p:tgtEl>
                                          <p:spTgt spid="5"/>
                                        </p:tgtEl>
                                        <p:attrNameLst>
                                          <p:attrName>style.color</p:attrName>
                                        </p:attrNameLst>
                                      </p:cBhvr>
                                      <p:to>
                                        <a:srgbClr val="99FFCC"/>
                                      </p:to>
                                    </p:animClr>
                                    <p:animClr clrSpc="rgb" dir="cw">
                                      <p:cBhvr>
                                        <p:cTn id="65" dur="500" fill="hold"/>
                                        <p:tgtEl>
                                          <p:spTgt spid="5"/>
                                        </p:tgtEl>
                                        <p:attrNameLst>
                                          <p:attrName>fillcolor</p:attrName>
                                        </p:attrNameLst>
                                      </p:cBhvr>
                                      <p:to>
                                        <a:srgbClr val="99FFCC"/>
                                      </p:to>
                                    </p:animClr>
                                    <p:set>
                                      <p:cBhvr>
                                        <p:cTn id="66" dur="500" fill="hold"/>
                                        <p:tgtEl>
                                          <p:spTgt spid="5"/>
                                        </p:tgtEl>
                                        <p:attrNameLst>
                                          <p:attrName>fill.type</p:attrName>
                                        </p:attrNameLst>
                                      </p:cBhvr>
                                      <p:to>
                                        <p:strVal val="solid"/>
                                      </p:to>
                                    </p:set>
                                    <p:set>
                                      <p:cBhvr>
                                        <p:cTn id="67" dur="500" fill="hold"/>
                                        <p:tgtEl>
                                          <p:spTgt spid="5"/>
                                        </p:tgtEl>
                                        <p:attrNameLst>
                                          <p:attrName>fill.on</p:attrName>
                                        </p:attrNameLst>
                                      </p:cBhvr>
                                      <p:to>
                                        <p:strVal val="true"/>
                                      </p:to>
                                    </p:set>
                                  </p:childTnLst>
                                </p:cTn>
                              </p:par>
                            </p:childTnLst>
                          </p:cTn>
                        </p:par>
                      </p:childTnLst>
                    </p:cTn>
                  </p:par>
                </p:childTnLst>
              </p:cTn>
              <p:nextCondLst>
                <p:cond evt="onClick" delay="0">
                  <p:tgtEl>
                    <p:spTgt spid="9"/>
                  </p:tgtEl>
                </p:cond>
              </p:nextCondLst>
            </p:seq>
            <p:seq concurrent="1" nextAc="seek">
              <p:cTn id="68" restart="whenNotActive" fill="hold" evtFilter="cancelBubble" nodeType="interactiveSeq">
                <p:stCondLst>
                  <p:cond evt="onClick" delay="0">
                    <p:tgtEl>
                      <p:spTgt spid="13"/>
                    </p:tgtEl>
                  </p:cond>
                </p:stCondLst>
                <p:endSync evt="end" delay="0">
                  <p:rtn val="all"/>
                </p:endSync>
                <p:childTnLst>
                  <p:par>
                    <p:cTn id="69" fill="hold">
                      <p:stCondLst>
                        <p:cond delay="0"/>
                      </p:stCondLst>
                      <p:childTnLst>
                        <p:par>
                          <p:cTn id="70" fill="hold">
                            <p:stCondLst>
                              <p:cond delay="0"/>
                            </p:stCondLst>
                            <p:childTnLst>
                              <p:par>
                                <p:cTn id="71" presetID="24" presetClass="emph" presetSubtype="0" fill="hold" grpId="0" nodeType="clickEffect">
                                  <p:stCondLst>
                                    <p:cond delay="0"/>
                                  </p:stCondLst>
                                  <p:childTnLst>
                                    <p:animClr clrSpc="hsl" dir="cw">
                                      <p:cBhvr override="childStyle">
                                        <p:cTn id="72" dur="500" fill="hold"/>
                                        <p:tgtEl>
                                          <p:spTgt spid="6"/>
                                        </p:tgtEl>
                                        <p:attrNameLst>
                                          <p:attrName>style.color</p:attrName>
                                        </p:attrNameLst>
                                      </p:cBhvr>
                                      <p:by>
                                        <p:hsl h="0" s="-12549" l="-25098"/>
                                      </p:by>
                                    </p:animClr>
                                    <p:animClr clrSpc="hsl" dir="cw">
                                      <p:cBhvr>
                                        <p:cTn id="73" dur="500" fill="hold"/>
                                        <p:tgtEl>
                                          <p:spTgt spid="6"/>
                                        </p:tgtEl>
                                        <p:attrNameLst>
                                          <p:attrName>fillcolor</p:attrName>
                                        </p:attrNameLst>
                                      </p:cBhvr>
                                      <p:by>
                                        <p:hsl h="0" s="-12549" l="-25098"/>
                                      </p:by>
                                    </p:animClr>
                                    <p:animClr clrSpc="hsl" dir="cw">
                                      <p:cBhvr>
                                        <p:cTn id="74" dur="500" fill="hold"/>
                                        <p:tgtEl>
                                          <p:spTgt spid="6"/>
                                        </p:tgtEl>
                                        <p:attrNameLst>
                                          <p:attrName>stroke.color</p:attrName>
                                        </p:attrNameLst>
                                      </p:cBhvr>
                                      <p:by>
                                        <p:hsl h="0" s="-12549" l="-25098"/>
                                      </p:by>
                                    </p:animClr>
                                    <p:set>
                                      <p:cBhvr>
                                        <p:cTn id="75" dur="500" fill="hold"/>
                                        <p:tgtEl>
                                          <p:spTgt spid="6"/>
                                        </p:tgtEl>
                                        <p:attrNameLst>
                                          <p:attrName>fill.type</p:attrName>
                                        </p:attrNameLst>
                                      </p:cBhvr>
                                      <p:to>
                                        <p:strVal val="solid"/>
                                      </p:to>
                                    </p:set>
                                  </p:childTnLst>
                                </p:cTn>
                              </p:par>
                              <p:par>
                                <p:cTn id="76" presetID="7" presetClass="emph" presetSubtype="2" repeatCount="3000" fill="hold" nodeType="withEffect">
                                  <p:stCondLst>
                                    <p:cond delay="0"/>
                                  </p:stCondLst>
                                  <p:childTnLst>
                                    <p:animClr clrSpc="rgb" dir="cw">
                                      <p:cBhvr>
                                        <p:cTn id="77" dur="500" fill="hold"/>
                                        <p:tgtEl>
                                          <p:spTgt spid="6"/>
                                        </p:tgtEl>
                                        <p:attrNameLst>
                                          <p:attrName>stroke.color</p:attrName>
                                        </p:attrNameLst>
                                      </p:cBhvr>
                                      <p:to>
                                        <a:schemeClr val="accent2"/>
                                      </p:to>
                                    </p:animClr>
                                    <p:set>
                                      <p:cBhvr>
                                        <p:cTn id="78" dur="500" fill="hold"/>
                                        <p:tgtEl>
                                          <p:spTgt spid="6"/>
                                        </p:tgtEl>
                                        <p:attrNameLst>
                                          <p:attrName>stroke.on</p:attrName>
                                        </p:attrNameLst>
                                      </p:cBhvr>
                                      <p:to>
                                        <p:strVal val="true"/>
                                      </p:to>
                                    </p:set>
                                  </p:childTnLst>
                                </p:cTn>
                              </p:par>
                              <p:par>
                                <p:cTn id="79" presetID="1" presetClass="mediacall" presetSubtype="0" fill="hold" nodeType="withEffect">
                                  <p:stCondLst>
                                    <p:cond delay="0"/>
                                  </p:stCondLst>
                                  <p:childTnLst>
                                    <p:cmd type="call" cmd="playFrom(0.0)">
                                      <p:cBhvr>
                                        <p:cTn id="80" dur="20218" fill="hold"/>
                                        <p:tgtEl>
                                          <p:spTgt spid="20"/>
                                        </p:tgtEl>
                                      </p:cBhvr>
                                    </p:cmd>
                                  </p:childTnLst>
                                </p:cTn>
                              </p:par>
                              <p:par>
                                <p:cTn id="81" presetID="3" presetClass="mediacall" presetSubtype="0" fill="hold" nodeType="withEffect">
                                  <p:stCondLst>
                                    <p:cond delay="0"/>
                                  </p:stCondLst>
                                  <p:childTnLst>
                                    <p:cmd type="call" cmd="stop">
                                      <p:cBhvr>
                                        <p:cTn id="82" dur="1" fill="hold"/>
                                        <p:tgtEl>
                                          <p:spTgt spid="16"/>
                                        </p:tgtEl>
                                      </p:cBhvr>
                                    </p:cmd>
                                  </p:childTnLst>
                                </p:cTn>
                              </p:par>
                              <p:par>
                                <p:cTn id="83" presetID="21" presetClass="emph" presetSubtype="0" fill="hold" nodeType="withEffect">
                                  <p:stCondLst>
                                    <p:cond delay="0"/>
                                  </p:stCondLst>
                                  <p:childTnLst>
                                    <p:animClr clrSpc="hsl" dir="cw">
                                      <p:cBhvr override="childStyle">
                                        <p:cTn id="84" dur="500" fill="hold"/>
                                        <p:tgtEl>
                                          <p:spTgt spid="6"/>
                                        </p:tgtEl>
                                        <p:attrNameLst>
                                          <p:attrName>style.color</p:attrName>
                                        </p:attrNameLst>
                                      </p:cBhvr>
                                      <p:by>
                                        <p:hsl h="7200000" s="0" l="0"/>
                                      </p:by>
                                    </p:animClr>
                                    <p:animClr clrSpc="hsl" dir="cw">
                                      <p:cBhvr>
                                        <p:cTn id="85" dur="500" fill="hold"/>
                                        <p:tgtEl>
                                          <p:spTgt spid="6"/>
                                        </p:tgtEl>
                                        <p:attrNameLst>
                                          <p:attrName>fillcolor</p:attrName>
                                        </p:attrNameLst>
                                      </p:cBhvr>
                                      <p:by>
                                        <p:hsl h="7200000" s="0" l="0"/>
                                      </p:by>
                                    </p:animClr>
                                    <p:animClr clrSpc="hsl" dir="cw">
                                      <p:cBhvr>
                                        <p:cTn id="86" dur="500" fill="hold"/>
                                        <p:tgtEl>
                                          <p:spTgt spid="6"/>
                                        </p:tgtEl>
                                        <p:attrNameLst>
                                          <p:attrName>stroke.color</p:attrName>
                                        </p:attrNameLst>
                                      </p:cBhvr>
                                      <p:by>
                                        <p:hsl h="7200000" s="0" l="0"/>
                                      </p:by>
                                    </p:animClr>
                                    <p:set>
                                      <p:cBhvr>
                                        <p:cTn id="87" dur="500" fill="hold"/>
                                        <p:tgtEl>
                                          <p:spTgt spid="6"/>
                                        </p:tgtEl>
                                        <p:attrNameLst>
                                          <p:attrName>fill.type</p:attrName>
                                        </p:attrNameLst>
                                      </p:cBhvr>
                                      <p:to>
                                        <p:strVal val="solid"/>
                                      </p:to>
                                    </p:set>
                                  </p:childTnLst>
                                </p:cTn>
                              </p:par>
                              <p:par>
                                <p:cTn id="88" presetID="3" presetClass="mediacall" presetSubtype="0" fill="hold" nodeType="withEffect">
                                  <p:stCondLst>
                                    <p:cond delay="3000"/>
                                  </p:stCondLst>
                                  <p:childTnLst>
                                    <p:cmd type="call" cmd="stop">
                                      <p:cBhvr>
                                        <p:cTn id="89" dur="1" fill="hold"/>
                                        <p:tgtEl>
                                          <p:spTgt spid="20"/>
                                        </p:tgtEl>
                                      </p:cBhvr>
                                    </p:cmd>
                                  </p:childTnLst>
                                </p:cTn>
                              </p:par>
                              <p:par>
                                <p:cTn id="90" presetID="1" presetClass="mediacall" presetSubtype="0" fill="hold" nodeType="withEffect">
                                  <p:stCondLst>
                                    <p:cond delay="3000"/>
                                  </p:stCondLst>
                                  <p:childTnLst>
                                    <p:cmd type="call" cmd="playFrom(0.0)">
                                      <p:cBhvr>
                                        <p:cTn id="91" dur="5903" fill="hold"/>
                                        <p:tgtEl>
                                          <p:spTgt spid="23"/>
                                        </p:tgtEl>
                                      </p:cBhvr>
                                    </p:cmd>
                                  </p:childTnLst>
                                </p:cTn>
                              </p:par>
                              <p:par>
                                <p:cTn id="92" presetID="19" presetClass="emph" presetSubtype="0" repeatCount="indefinite" fill="hold" nodeType="withEffect">
                                  <p:stCondLst>
                                    <p:cond delay="3000"/>
                                  </p:stCondLst>
                                  <p:iterate type="lt">
                                    <p:tmPct val="0"/>
                                  </p:iterate>
                                  <p:childTnLst>
                                    <p:animClr clrSpc="rgb" dir="cw">
                                      <p:cBhvr override="childStyle">
                                        <p:cTn id="93" dur="500" fill="hold"/>
                                        <p:tgtEl>
                                          <p:spTgt spid="5"/>
                                        </p:tgtEl>
                                        <p:attrNameLst>
                                          <p:attrName>style.color</p:attrName>
                                        </p:attrNameLst>
                                      </p:cBhvr>
                                      <p:to>
                                        <a:srgbClr val="99FFCC"/>
                                      </p:to>
                                    </p:animClr>
                                    <p:animClr clrSpc="rgb" dir="cw">
                                      <p:cBhvr>
                                        <p:cTn id="94" dur="500" fill="hold"/>
                                        <p:tgtEl>
                                          <p:spTgt spid="5"/>
                                        </p:tgtEl>
                                        <p:attrNameLst>
                                          <p:attrName>fillcolor</p:attrName>
                                        </p:attrNameLst>
                                      </p:cBhvr>
                                      <p:to>
                                        <a:srgbClr val="99FFCC"/>
                                      </p:to>
                                    </p:animClr>
                                    <p:set>
                                      <p:cBhvr>
                                        <p:cTn id="95" dur="500" fill="hold"/>
                                        <p:tgtEl>
                                          <p:spTgt spid="5"/>
                                        </p:tgtEl>
                                        <p:attrNameLst>
                                          <p:attrName>fill.type</p:attrName>
                                        </p:attrNameLst>
                                      </p:cBhvr>
                                      <p:to>
                                        <p:strVal val="solid"/>
                                      </p:to>
                                    </p:set>
                                    <p:set>
                                      <p:cBhvr>
                                        <p:cTn id="96" dur="500" fill="hold"/>
                                        <p:tgtEl>
                                          <p:spTgt spid="5"/>
                                        </p:tgtEl>
                                        <p:attrNameLst>
                                          <p:attrName>fill.on</p:attrName>
                                        </p:attrNameLst>
                                      </p:cBhvr>
                                      <p:to>
                                        <p:strVal val="true"/>
                                      </p:to>
                                    </p:set>
                                  </p:childTnLst>
                                </p:cTn>
                              </p:par>
                            </p:childTnLst>
                          </p:cTn>
                        </p:par>
                      </p:childTnLst>
                    </p:cTn>
                  </p:par>
                </p:childTnLst>
              </p:cTn>
              <p:nextCondLst>
                <p:cond evt="onClick" delay="0">
                  <p:tgtEl>
                    <p:spTgt spid="13"/>
                  </p:tgtEl>
                </p:cond>
              </p:nextCondLst>
            </p:seq>
            <p:audio>
              <p:cMediaNode>
                <p:cTn id="97" fill="hold" display="0">
                  <p:stCondLst>
                    <p:cond delay="indefinite"/>
                  </p:stCondLst>
                  <p:endCondLst>
                    <p:cond evt="onStopAudio" delay="0">
                      <p:tgtEl>
                        <p:sldTgt/>
                      </p:tgtEl>
                    </p:cond>
                  </p:endCondLst>
                </p:cTn>
                <p:tgtEl>
                  <p:spTgt spid="23"/>
                </p:tgtEl>
              </p:cMediaNode>
            </p:audio>
            <p:seq concurrent="1" nextAc="seek">
              <p:cTn id="98" restart="whenNotActive" fill="hold" evtFilter="cancelBubble" nodeType="interactiveSeq">
                <p:stCondLst>
                  <p:cond evt="onClick" delay="0">
                    <p:tgtEl>
                      <p:spTgt spid="14"/>
                    </p:tgtEl>
                  </p:cond>
                </p:stCondLst>
                <p:endSync evt="end" delay="0">
                  <p:rtn val="all"/>
                </p:endSync>
                <p:childTnLst>
                  <p:par>
                    <p:cTn id="99" fill="hold">
                      <p:stCondLst>
                        <p:cond delay="0"/>
                      </p:stCondLst>
                      <p:childTnLst>
                        <p:par>
                          <p:cTn id="100" fill="hold">
                            <p:stCondLst>
                              <p:cond delay="0"/>
                            </p:stCondLst>
                            <p:childTnLst>
                              <p:par>
                                <p:cTn id="101" presetID="24" presetClass="emph" presetSubtype="0" fill="hold" grpId="0" nodeType="clickEffect">
                                  <p:stCondLst>
                                    <p:cond delay="0"/>
                                  </p:stCondLst>
                                  <p:childTnLst>
                                    <p:animClr clrSpc="hsl" dir="cw">
                                      <p:cBhvr override="childStyle">
                                        <p:cTn id="102" dur="500" fill="hold"/>
                                        <p:tgtEl>
                                          <p:spTgt spid="7"/>
                                        </p:tgtEl>
                                        <p:attrNameLst>
                                          <p:attrName>style.color</p:attrName>
                                        </p:attrNameLst>
                                      </p:cBhvr>
                                      <p:by>
                                        <p:hsl h="0" s="-12549" l="-25098"/>
                                      </p:by>
                                    </p:animClr>
                                    <p:animClr clrSpc="hsl" dir="cw">
                                      <p:cBhvr>
                                        <p:cTn id="103" dur="500" fill="hold"/>
                                        <p:tgtEl>
                                          <p:spTgt spid="7"/>
                                        </p:tgtEl>
                                        <p:attrNameLst>
                                          <p:attrName>fillcolor</p:attrName>
                                        </p:attrNameLst>
                                      </p:cBhvr>
                                      <p:by>
                                        <p:hsl h="0" s="-12549" l="-25098"/>
                                      </p:by>
                                    </p:animClr>
                                    <p:animClr clrSpc="hsl" dir="cw">
                                      <p:cBhvr>
                                        <p:cTn id="104" dur="500" fill="hold"/>
                                        <p:tgtEl>
                                          <p:spTgt spid="7"/>
                                        </p:tgtEl>
                                        <p:attrNameLst>
                                          <p:attrName>stroke.color</p:attrName>
                                        </p:attrNameLst>
                                      </p:cBhvr>
                                      <p:by>
                                        <p:hsl h="0" s="-12549" l="-25098"/>
                                      </p:by>
                                    </p:animClr>
                                    <p:set>
                                      <p:cBhvr>
                                        <p:cTn id="105" dur="500" fill="hold"/>
                                        <p:tgtEl>
                                          <p:spTgt spid="7"/>
                                        </p:tgtEl>
                                        <p:attrNameLst>
                                          <p:attrName>fill.type</p:attrName>
                                        </p:attrNameLst>
                                      </p:cBhvr>
                                      <p:to>
                                        <p:strVal val="solid"/>
                                      </p:to>
                                    </p:set>
                                  </p:childTnLst>
                                </p:cTn>
                              </p:par>
                              <p:par>
                                <p:cTn id="106" presetID="7" presetClass="emph" presetSubtype="2" fill="hold" nodeType="withEffect">
                                  <p:stCondLst>
                                    <p:cond delay="0"/>
                                  </p:stCondLst>
                                  <p:childTnLst>
                                    <p:animClr clrSpc="rgb" dir="cw">
                                      <p:cBhvr>
                                        <p:cTn id="107" dur="2000" fill="hold"/>
                                        <p:tgtEl>
                                          <p:spTgt spid="7"/>
                                        </p:tgtEl>
                                        <p:attrNameLst>
                                          <p:attrName>stroke.color</p:attrName>
                                        </p:attrNameLst>
                                      </p:cBhvr>
                                      <p:to>
                                        <a:schemeClr val="accent2"/>
                                      </p:to>
                                    </p:animClr>
                                    <p:set>
                                      <p:cBhvr>
                                        <p:cTn id="108" dur="2000" fill="hold"/>
                                        <p:tgtEl>
                                          <p:spTgt spid="7"/>
                                        </p:tgtEl>
                                        <p:attrNameLst>
                                          <p:attrName>stroke.on</p:attrName>
                                        </p:attrNameLst>
                                      </p:cBhvr>
                                      <p:to>
                                        <p:strVal val="true"/>
                                      </p:to>
                                    </p:set>
                                  </p:childTnLst>
                                </p:cTn>
                              </p:par>
                              <p:par>
                                <p:cTn id="109" presetID="3" presetClass="mediacall" presetSubtype="0" fill="hold" nodeType="withEffect">
                                  <p:stCondLst>
                                    <p:cond delay="0"/>
                                  </p:stCondLst>
                                  <p:childTnLst>
                                    <p:cmd type="call" cmd="stop">
                                      <p:cBhvr>
                                        <p:cTn id="110" dur="1" fill="hold"/>
                                        <p:tgtEl>
                                          <p:spTgt spid="16"/>
                                        </p:tgtEl>
                                      </p:cBhvr>
                                    </p:cmd>
                                  </p:childTnLst>
                                </p:cTn>
                              </p:par>
                              <p:par>
                                <p:cTn id="111" presetID="1" presetClass="mediacall" presetSubtype="0" fill="hold" nodeType="withEffect">
                                  <p:stCondLst>
                                    <p:cond delay="0"/>
                                  </p:stCondLst>
                                  <p:childTnLst>
                                    <p:cmd type="call" cmd="playFrom(0.0)">
                                      <p:cBhvr>
                                        <p:cTn id="112" dur="20218" fill="hold"/>
                                        <p:tgtEl>
                                          <p:spTgt spid="20"/>
                                        </p:tgtEl>
                                      </p:cBhvr>
                                    </p:cmd>
                                  </p:childTnLst>
                                </p:cTn>
                              </p:par>
                              <p:par>
                                <p:cTn id="113" presetID="21" presetClass="emph" presetSubtype="0" fill="hold" grpId="1" nodeType="withEffect">
                                  <p:stCondLst>
                                    <p:cond delay="0"/>
                                  </p:stCondLst>
                                  <p:childTnLst>
                                    <p:animClr clrSpc="hsl" dir="cw">
                                      <p:cBhvr override="childStyle">
                                        <p:cTn id="114" dur="500" fill="hold"/>
                                        <p:tgtEl>
                                          <p:spTgt spid="7"/>
                                        </p:tgtEl>
                                        <p:attrNameLst>
                                          <p:attrName>style.color</p:attrName>
                                        </p:attrNameLst>
                                      </p:cBhvr>
                                      <p:by>
                                        <p:hsl h="7200000" s="0" l="0"/>
                                      </p:by>
                                    </p:animClr>
                                    <p:animClr clrSpc="hsl" dir="cw">
                                      <p:cBhvr>
                                        <p:cTn id="115" dur="500" fill="hold"/>
                                        <p:tgtEl>
                                          <p:spTgt spid="7"/>
                                        </p:tgtEl>
                                        <p:attrNameLst>
                                          <p:attrName>fillcolor</p:attrName>
                                        </p:attrNameLst>
                                      </p:cBhvr>
                                      <p:by>
                                        <p:hsl h="7200000" s="0" l="0"/>
                                      </p:by>
                                    </p:animClr>
                                    <p:animClr clrSpc="hsl" dir="cw">
                                      <p:cBhvr>
                                        <p:cTn id="116" dur="500" fill="hold"/>
                                        <p:tgtEl>
                                          <p:spTgt spid="7"/>
                                        </p:tgtEl>
                                        <p:attrNameLst>
                                          <p:attrName>stroke.color</p:attrName>
                                        </p:attrNameLst>
                                      </p:cBhvr>
                                      <p:by>
                                        <p:hsl h="7200000" s="0" l="0"/>
                                      </p:by>
                                    </p:animClr>
                                    <p:set>
                                      <p:cBhvr>
                                        <p:cTn id="117" dur="500" fill="hold"/>
                                        <p:tgtEl>
                                          <p:spTgt spid="7"/>
                                        </p:tgtEl>
                                        <p:attrNameLst>
                                          <p:attrName>fill.type</p:attrName>
                                        </p:attrNameLst>
                                      </p:cBhvr>
                                      <p:to>
                                        <p:strVal val="solid"/>
                                      </p:to>
                                    </p:set>
                                  </p:childTnLst>
                                </p:cTn>
                              </p:par>
                              <p:par>
                                <p:cTn id="118" presetID="3" presetClass="mediacall" presetSubtype="0" fill="hold" nodeType="withEffect">
                                  <p:stCondLst>
                                    <p:cond delay="3000"/>
                                  </p:stCondLst>
                                  <p:childTnLst>
                                    <p:cmd type="call" cmd="stop">
                                      <p:cBhvr>
                                        <p:cTn id="119" dur="1" fill="hold"/>
                                        <p:tgtEl>
                                          <p:spTgt spid="20"/>
                                        </p:tgtEl>
                                      </p:cBhvr>
                                    </p:cmd>
                                  </p:childTnLst>
                                </p:cTn>
                              </p:par>
                              <p:par>
                                <p:cTn id="120" presetID="1" presetClass="mediacall" presetSubtype="0" fill="hold" nodeType="withEffect">
                                  <p:stCondLst>
                                    <p:cond delay="3000"/>
                                  </p:stCondLst>
                                  <p:childTnLst>
                                    <p:cmd type="call" cmd="playFrom(0.0)">
                                      <p:cBhvr>
                                        <p:cTn id="121" dur="5903" fill="hold"/>
                                        <p:tgtEl>
                                          <p:spTgt spid="23"/>
                                        </p:tgtEl>
                                      </p:cBhvr>
                                    </p:cmd>
                                  </p:childTnLst>
                                </p:cTn>
                              </p:par>
                              <p:par>
                                <p:cTn id="122" presetID="19" presetClass="emph" presetSubtype="0" repeatCount="indefinite" fill="hold" grpId="4" nodeType="withEffect">
                                  <p:stCondLst>
                                    <p:cond delay="3000"/>
                                  </p:stCondLst>
                                  <p:iterate type="lt">
                                    <p:tmPct val="0"/>
                                  </p:iterate>
                                  <p:childTnLst>
                                    <p:animClr clrSpc="rgb" dir="cw">
                                      <p:cBhvr override="childStyle">
                                        <p:cTn id="123" dur="500" fill="hold"/>
                                        <p:tgtEl>
                                          <p:spTgt spid="5"/>
                                        </p:tgtEl>
                                        <p:attrNameLst>
                                          <p:attrName>style.color</p:attrName>
                                        </p:attrNameLst>
                                      </p:cBhvr>
                                      <p:to>
                                        <a:srgbClr val="99FFCC"/>
                                      </p:to>
                                    </p:animClr>
                                    <p:animClr clrSpc="rgb" dir="cw">
                                      <p:cBhvr>
                                        <p:cTn id="124" dur="500" fill="hold"/>
                                        <p:tgtEl>
                                          <p:spTgt spid="5"/>
                                        </p:tgtEl>
                                        <p:attrNameLst>
                                          <p:attrName>fillcolor</p:attrName>
                                        </p:attrNameLst>
                                      </p:cBhvr>
                                      <p:to>
                                        <a:srgbClr val="99FFCC"/>
                                      </p:to>
                                    </p:animClr>
                                    <p:set>
                                      <p:cBhvr>
                                        <p:cTn id="125" dur="500" fill="hold"/>
                                        <p:tgtEl>
                                          <p:spTgt spid="5"/>
                                        </p:tgtEl>
                                        <p:attrNameLst>
                                          <p:attrName>fill.type</p:attrName>
                                        </p:attrNameLst>
                                      </p:cBhvr>
                                      <p:to>
                                        <p:strVal val="solid"/>
                                      </p:to>
                                    </p:set>
                                    <p:set>
                                      <p:cBhvr>
                                        <p:cTn id="126" dur="500" fill="hold"/>
                                        <p:tgtEl>
                                          <p:spTgt spid="5"/>
                                        </p:tgtEl>
                                        <p:attrNameLst>
                                          <p:attrName>fill.on</p:attrName>
                                        </p:attrNameLst>
                                      </p:cBhvr>
                                      <p:to>
                                        <p:strVal val="true"/>
                                      </p:to>
                                    </p:set>
                                  </p:childTnLst>
                                </p:cTn>
                              </p:par>
                            </p:childTnLst>
                          </p:cTn>
                        </p:par>
                      </p:childTnLst>
                    </p:cTn>
                  </p:par>
                </p:childTnLst>
              </p:cTn>
              <p:nextCondLst>
                <p:cond evt="onClick" delay="0">
                  <p:tgtEl>
                    <p:spTgt spid="14"/>
                  </p:tgtEl>
                </p:cond>
              </p:nextCondLst>
            </p:seq>
            <p:seq concurrent="1" nextAc="seek">
              <p:cTn id="127" restart="whenNotActive" fill="hold" evtFilter="cancelBubble" nodeType="interactiveSeq">
                <p:stCondLst>
                  <p:cond evt="onClick" delay="0">
                    <p:tgtEl>
                      <p:spTgt spid="15"/>
                    </p:tgtEl>
                  </p:cond>
                </p:stCondLst>
                <p:endSync evt="end" delay="0">
                  <p:rtn val="all"/>
                </p:endSync>
                <p:childTnLst>
                  <p:par>
                    <p:cTn id="128" fill="hold">
                      <p:stCondLst>
                        <p:cond delay="0"/>
                      </p:stCondLst>
                      <p:childTnLst>
                        <p:par>
                          <p:cTn id="129" fill="hold">
                            <p:stCondLst>
                              <p:cond delay="0"/>
                            </p:stCondLst>
                            <p:childTnLst>
                              <p:par>
                                <p:cTn id="130" presetID="24" presetClass="emph" presetSubtype="0" repeatCount="3000" fill="hold" grpId="0" nodeType="clickEffect">
                                  <p:stCondLst>
                                    <p:cond delay="0"/>
                                  </p:stCondLst>
                                  <p:childTnLst>
                                    <p:animClr clrSpc="hsl" dir="cw">
                                      <p:cBhvr override="childStyle">
                                        <p:cTn id="131" dur="500" fill="hold"/>
                                        <p:tgtEl>
                                          <p:spTgt spid="8"/>
                                        </p:tgtEl>
                                        <p:attrNameLst>
                                          <p:attrName>style.color</p:attrName>
                                        </p:attrNameLst>
                                      </p:cBhvr>
                                      <p:by>
                                        <p:hsl h="0" s="-12549" l="-25098"/>
                                      </p:by>
                                    </p:animClr>
                                    <p:animClr clrSpc="hsl" dir="cw">
                                      <p:cBhvr>
                                        <p:cTn id="132" dur="500" fill="hold"/>
                                        <p:tgtEl>
                                          <p:spTgt spid="8"/>
                                        </p:tgtEl>
                                        <p:attrNameLst>
                                          <p:attrName>fillcolor</p:attrName>
                                        </p:attrNameLst>
                                      </p:cBhvr>
                                      <p:by>
                                        <p:hsl h="0" s="-12549" l="-25098"/>
                                      </p:by>
                                    </p:animClr>
                                    <p:animClr clrSpc="hsl" dir="cw">
                                      <p:cBhvr>
                                        <p:cTn id="133" dur="500" fill="hold"/>
                                        <p:tgtEl>
                                          <p:spTgt spid="8"/>
                                        </p:tgtEl>
                                        <p:attrNameLst>
                                          <p:attrName>stroke.color</p:attrName>
                                        </p:attrNameLst>
                                      </p:cBhvr>
                                      <p:by>
                                        <p:hsl h="0" s="-12549" l="-25098"/>
                                      </p:by>
                                    </p:animClr>
                                    <p:set>
                                      <p:cBhvr>
                                        <p:cTn id="134" dur="500" fill="hold"/>
                                        <p:tgtEl>
                                          <p:spTgt spid="8"/>
                                        </p:tgtEl>
                                        <p:attrNameLst>
                                          <p:attrName>fill.type</p:attrName>
                                        </p:attrNameLst>
                                      </p:cBhvr>
                                      <p:to>
                                        <p:strVal val="solid"/>
                                      </p:to>
                                    </p:set>
                                  </p:childTnLst>
                                </p:cTn>
                              </p:par>
                              <p:par>
                                <p:cTn id="135" presetID="21" presetClass="emph" presetSubtype="0" repeatCount="indefinite" fill="hold" grpId="1" nodeType="withEffect">
                                  <p:stCondLst>
                                    <p:cond delay="0"/>
                                  </p:stCondLst>
                                  <p:childTnLst>
                                    <p:animClr clrSpc="hsl" dir="cw">
                                      <p:cBhvr override="childStyle">
                                        <p:cTn id="136" dur="500" fill="hold"/>
                                        <p:tgtEl>
                                          <p:spTgt spid="8"/>
                                        </p:tgtEl>
                                        <p:attrNameLst>
                                          <p:attrName>style.color</p:attrName>
                                        </p:attrNameLst>
                                      </p:cBhvr>
                                      <p:by>
                                        <p:hsl h="7200000" s="0" l="0"/>
                                      </p:by>
                                    </p:animClr>
                                    <p:animClr clrSpc="hsl" dir="cw">
                                      <p:cBhvr>
                                        <p:cTn id="137" dur="500" fill="hold"/>
                                        <p:tgtEl>
                                          <p:spTgt spid="8"/>
                                        </p:tgtEl>
                                        <p:attrNameLst>
                                          <p:attrName>fillcolor</p:attrName>
                                        </p:attrNameLst>
                                      </p:cBhvr>
                                      <p:by>
                                        <p:hsl h="7200000" s="0" l="0"/>
                                      </p:by>
                                    </p:animClr>
                                    <p:animClr clrSpc="hsl" dir="cw">
                                      <p:cBhvr>
                                        <p:cTn id="138" dur="500" fill="hold"/>
                                        <p:tgtEl>
                                          <p:spTgt spid="8"/>
                                        </p:tgtEl>
                                        <p:attrNameLst>
                                          <p:attrName>stroke.color</p:attrName>
                                        </p:attrNameLst>
                                      </p:cBhvr>
                                      <p:by>
                                        <p:hsl h="7200000" s="0" l="0"/>
                                      </p:by>
                                    </p:animClr>
                                    <p:set>
                                      <p:cBhvr>
                                        <p:cTn id="139" dur="500" fill="hold"/>
                                        <p:tgtEl>
                                          <p:spTgt spid="8"/>
                                        </p:tgtEl>
                                        <p:attrNameLst>
                                          <p:attrName>fill.type</p:attrName>
                                        </p:attrNameLst>
                                      </p:cBhvr>
                                      <p:to>
                                        <p:strVal val="solid"/>
                                      </p:to>
                                    </p:set>
                                  </p:childTnLst>
                                </p:cTn>
                              </p:par>
                              <p:par>
                                <p:cTn id="140" presetID="1" presetClass="mediacall" presetSubtype="0" fill="hold" nodeType="withEffect">
                                  <p:stCondLst>
                                    <p:cond delay="0"/>
                                  </p:stCondLst>
                                  <p:childTnLst>
                                    <p:cmd type="call" cmd="playFrom(0.0)">
                                      <p:cBhvr>
                                        <p:cTn id="141" dur="20218" fill="hold"/>
                                        <p:tgtEl>
                                          <p:spTgt spid="20"/>
                                        </p:tgtEl>
                                      </p:cBhvr>
                                    </p:cmd>
                                  </p:childTnLst>
                                </p:cTn>
                              </p:par>
                              <p:par>
                                <p:cTn id="142" presetID="3" presetClass="mediacall" presetSubtype="0" fill="hold" nodeType="withEffect">
                                  <p:stCondLst>
                                    <p:cond delay="0"/>
                                  </p:stCondLst>
                                  <p:childTnLst>
                                    <p:cmd type="call" cmd="stop">
                                      <p:cBhvr>
                                        <p:cTn id="143" dur="1" fill="hold"/>
                                        <p:tgtEl>
                                          <p:spTgt spid="16"/>
                                        </p:tgtEl>
                                      </p:cBhvr>
                                    </p:cmd>
                                  </p:childTnLst>
                                </p:cTn>
                              </p:par>
                              <p:par>
                                <p:cTn id="144" presetID="3" presetClass="mediacall" presetSubtype="0" fill="hold" nodeType="withEffect">
                                  <p:stCondLst>
                                    <p:cond delay="3000"/>
                                  </p:stCondLst>
                                  <p:childTnLst>
                                    <p:cmd type="call" cmd="stop">
                                      <p:cBhvr>
                                        <p:cTn id="145" dur="1" fill="hold"/>
                                        <p:tgtEl>
                                          <p:spTgt spid="20"/>
                                        </p:tgtEl>
                                      </p:cBhvr>
                                    </p:cmd>
                                  </p:childTnLst>
                                </p:cTn>
                              </p:par>
                              <p:par>
                                <p:cTn id="146" presetID="1" presetClass="mediacall" presetSubtype="0" fill="hold" nodeType="withEffect">
                                  <p:stCondLst>
                                    <p:cond delay="3000"/>
                                  </p:stCondLst>
                                  <p:childTnLst>
                                    <p:cmd type="call" cmd="playFrom(0.0)">
                                      <p:cBhvr>
                                        <p:cTn id="147" dur="5903" fill="hold"/>
                                        <p:tgtEl>
                                          <p:spTgt spid="23"/>
                                        </p:tgtEl>
                                      </p:cBhvr>
                                    </p:cmd>
                                  </p:childTnLst>
                                </p:cTn>
                              </p:par>
                              <p:par>
                                <p:cTn id="148" presetID="19" presetClass="emph" presetSubtype="0" repeatCount="indefinite" fill="hold" grpId="5" nodeType="withEffect">
                                  <p:stCondLst>
                                    <p:cond delay="3000"/>
                                  </p:stCondLst>
                                  <p:iterate type="lt">
                                    <p:tmPct val="0"/>
                                  </p:iterate>
                                  <p:childTnLst>
                                    <p:animClr clrSpc="rgb" dir="cw">
                                      <p:cBhvr override="childStyle">
                                        <p:cTn id="149" dur="500" fill="hold"/>
                                        <p:tgtEl>
                                          <p:spTgt spid="5"/>
                                        </p:tgtEl>
                                        <p:attrNameLst>
                                          <p:attrName>style.color</p:attrName>
                                        </p:attrNameLst>
                                      </p:cBhvr>
                                      <p:to>
                                        <a:srgbClr val="99FF99"/>
                                      </p:to>
                                    </p:animClr>
                                    <p:animClr clrSpc="rgb" dir="cw">
                                      <p:cBhvr>
                                        <p:cTn id="150" dur="500" fill="hold"/>
                                        <p:tgtEl>
                                          <p:spTgt spid="5"/>
                                        </p:tgtEl>
                                        <p:attrNameLst>
                                          <p:attrName>fillcolor</p:attrName>
                                        </p:attrNameLst>
                                      </p:cBhvr>
                                      <p:to>
                                        <a:srgbClr val="99FF99"/>
                                      </p:to>
                                    </p:animClr>
                                    <p:set>
                                      <p:cBhvr>
                                        <p:cTn id="151" dur="500" fill="hold"/>
                                        <p:tgtEl>
                                          <p:spTgt spid="5"/>
                                        </p:tgtEl>
                                        <p:attrNameLst>
                                          <p:attrName>fill.type</p:attrName>
                                        </p:attrNameLst>
                                      </p:cBhvr>
                                      <p:to>
                                        <p:strVal val="solid"/>
                                      </p:to>
                                    </p:set>
                                    <p:set>
                                      <p:cBhvr>
                                        <p:cTn id="152" dur="500" fill="hold"/>
                                        <p:tgtEl>
                                          <p:spTgt spid="5"/>
                                        </p:tgtEl>
                                        <p:attrNameLst>
                                          <p:attrName>fill.on</p:attrName>
                                        </p:attrNameLst>
                                      </p:cBhvr>
                                      <p:to>
                                        <p:strVal val="true"/>
                                      </p:to>
                                    </p:set>
                                  </p:childTnLst>
                                </p:cTn>
                              </p:par>
                            </p:childTnLst>
                          </p:cTn>
                        </p:par>
                      </p:childTnLst>
                    </p:cTn>
                  </p:par>
                </p:childTnLst>
              </p:cTn>
              <p:nextCondLst>
                <p:cond evt="onClick" delay="0">
                  <p:tgtEl>
                    <p:spTgt spid="15"/>
                  </p:tgtEl>
                </p:cond>
              </p:nextCondLst>
            </p:seq>
            <p:video>
              <p:cMediaNode vol="80000">
                <p:cTn id="153" repeatCount="indefinite" fill="hold" display="0">
                  <p:stCondLst>
                    <p:cond delay="indefinite"/>
                  </p:stCondLst>
                </p:cTn>
                <p:tgtEl>
                  <p:spTgt spid="18"/>
                </p:tgtEl>
              </p:cMediaNode>
            </p:video>
          </p:childTnLst>
        </p:cTn>
      </p:par>
    </p:tnLst>
    <p:bldLst>
      <p:bldP spid="5" grpId="0" animBg="1"/>
      <p:bldP spid="5" grpId="1" animBg="1"/>
      <p:bldP spid="5" grpId="2" animBg="1"/>
      <p:bldP spid="5" grpId="3" animBg="1"/>
      <p:bldP spid="5" grpId="4" animBg="1"/>
      <p:bldP spid="5" grpId="5" animBg="1"/>
      <p:bldP spid="5" grpId="6" animBg="1"/>
      <p:bldP spid="6" grpId="0" animBg="1"/>
      <p:bldP spid="6" grpId="1" animBg="1"/>
      <p:bldP spid="7" grpId="0" animBg="1"/>
      <p:bldP spid="7" grpId="1" animBg="1"/>
      <p:bldP spid="7" grpId="2" animBg="1"/>
      <p:bldP spid="8" grpId="0" animBg="1"/>
      <p:bldP spid="8" grpId="1" animBg="1"/>
      <p:bldP spid="8" grpId="2" animBg="1"/>
      <p:bldP spid="9" grpId="0" animBg="1"/>
      <p:bldP spid="13" grpId="0" animBg="1"/>
      <p:bldP spid="14" grpId="0" animBg="1"/>
      <p:bldP spid="1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24 Trang Thu">
            <a:extLst>
              <a:ext uri="{FF2B5EF4-FFF2-40B4-BE49-F238E27FC236}">
                <a16:creationId xmlns:a16="http://schemas.microsoft.com/office/drawing/2014/main" xmlns="" id="{E53E48C3-C8E8-3932-FC3D-72696151F7C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33565"/>
          <a:stretch/>
        </p:blipFill>
        <p:spPr bwMode="auto">
          <a:xfrm>
            <a:off x="342900" y="571934"/>
            <a:ext cx="4762500" cy="2436235"/>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24 Trang Thu">
            <a:extLst>
              <a:ext uri="{FF2B5EF4-FFF2-40B4-BE49-F238E27FC236}">
                <a16:creationId xmlns:a16="http://schemas.microsoft.com/office/drawing/2014/main" xmlns="" id="{14030050-90A9-6B90-208F-723115BDB1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15400" y="571934"/>
            <a:ext cx="2933700" cy="2438400"/>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24 Trang Thu">
            <a:extLst>
              <a:ext uri="{FF2B5EF4-FFF2-40B4-BE49-F238E27FC236}">
                <a16:creationId xmlns:a16="http://schemas.microsoft.com/office/drawing/2014/main" xmlns="" id="{774A1595-F0DF-C256-5EFE-14D030429C6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8085"/>
          <a:stretch/>
        </p:blipFill>
        <p:spPr bwMode="auto">
          <a:xfrm>
            <a:off x="5739245" y="459736"/>
            <a:ext cx="2318904" cy="254843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5" descr="24 Trang Thu">
            <a:extLst>
              <a:ext uri="{FF2B5EF4-FFF2-40B4-BE49-F238E27FC236}">
                <a16:creationId xmlns:a16="http://schemas.microsoft.com/office/drawing/2014/main" xmlns="" id="{D8038AC8-8930-287E-5C41-6DF63742805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872725" y="4044940"/>
            <a:ext cx="2477000" cy="2319266"/>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8" descr="24 Trang Thu">
            <a:extLst>
              <a:ext uri="{FF2B5EF4-FFF2-40B4-BE49-F238E27FC236}">
                <a16:creationId xmlns:a16="http://schemas.microsoft.com/office/drawing/2014/main" xmlns="" id="{E027426B-07D0-EE89-5EBD-7348642BB8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2635" y="3546407"/>
            <a:ext cx="2387181" cy="2983976"/>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36" name="Picture 12" descr="24 Trang Thu">
            <a:extLst>
              <a:ext uri="{FF2B5EF4-FFF2-40B4-BE49-F238E27FC236}">
                <a16:creationId xmlns:a16="http://schemas.microsoft.com/office/drawing/2014/main" xmlns="" id="{DCB47B09-7933-EECC-1770-261EBE9D69A3}"/>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3541" t="17001" r="8180" b="16125"/>
          <a:stretch/>
        </p:blipFill>
        <p:spPr bwMode="auto">
          <a:xfrm>
            <a:off x="56229" y="3958979"/>
            <a:ext cx="3839967" cy="232708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1038" name="Picture 14" descr="24 Trang Thu">
            <a:extLst>
              <a:ext uri="{FF2B5EF4-FFF2-40B4-BE49-F238E27FC236}">
                <a16:creationId xmlns:a16="http://schemas.microsoft.com/office/drawing/2014/main" xmlns="" id="{7A1E0448-C234-5F8A-4112-D2CE7DA4CEA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1996" y="4199648"/>
            <a:ext cx="3500004" cy="2009851"/>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 name="Google Shape;817;p36" descr="24 Trang Thu">
            <a:extLst>
              <a:ext uri="{FF2B5EF4-FFF2-40B4-BE49-F238E27FC236}">
                <a16:creationId xmlns:a16="http://schemas.microsoft.com/office/drawing/2014/main" xmlns="" id="{0FBA3D02-8F4D-76B9-CBA8-084EA7F0A210}"/>
              </a:ext>
            </a:extLst>
          </p:cNvPr>
          <p:cNvSpPr/>
          <p:nvPr/>
        </p:nvSpPr>
        <p:spPr>
          <a:xfrm>
            <a:off x="2322534" y="-12842"/>
            <a:ext cx="7361794" cy="584776"/>
          </a:xfrm>
          <a:custGeom>
            <a:avLst/>
            <a:gdLst/>
            <a:ahLst/>
            <a:cxnLst/>
            <a:rect l="l" t="t" r="r" b="b"/>
            <a:pathLst>
              <a:path w="44810" h="12072" extrusionOk="0">
                <a:moveTo>
                  <a:pt x="3215" y="197"/>
                </a:moveTo>
                <a:lnTo>
                  <a:pt x="3389" y="387"/>
                </a:lnTo>
                <a:cubicBezTo>
                  <a:pt x="3400" y="389"/>
                  <a:pt x="3411" y="390"/>
                  <a:pt x="3422" y="390"/>
                </a:cubicBezTo>
                <a:cubicBezTo>
                  <a:pt x="3438" y="390"/>
                  <a:pt x="3454" y="388"/>
                  <a:pt x="3467" y="388"/>
                </a:cubicBezTo>
                <a:cubicBezTo>
                  <a:pt x="3496" y="388"/>
                  <a:pt x="3515" y="397"/>
                  <a:pt x="3515" y="450"/>
                </a:cubicBezTo>
                <a:cubicBezTo>
                  <a:pt x="3484" y="482"/>
                  <a:pt x="3448" y="490"/>
                  <a:pt x="3417" y="490"/>
                </a:cubicBezTo>
                <a:cubicBezTo>
                  <a:pt x="3385" y="490"/>
                  <a:pt x="3357" y="482"/>
                  <a:pt x="3341" y="482"/>
                </a:cubicBezTo>
                <a:lnTo>
                  <a:pt x="3357" y="482"/>
                </a:lnTo>
                <a:lnTo>
                  <a:pt x="3151" y="339"/>
                </a:lnTo>
                <a:lnTo>
                  <a:pt x="3215" y="197"/>
                </a:lnTo>
                <a:close/>
                <a:moveTo>
                  <a:pt x="10023" y="482"/>
                </a:moveTo>
                <a:cubicBezTo>
                  <a:pt x="10055" y="482"/>
                  <a:pt x="10102" y="498"/>
                  <a:pt x="10134" y="498"/>
                </a:cubicBezTo>
                <a:lnTo>
                  <a:pt x="10134" y="545"/>
                </a:lnTo>
                <a:lnTo>
                  <a:pt x="10150" y="545"/>
                </a:lnTo>
                <a:cubicBezTo>
                  <a:pt x="10102" y="561"/>
                  <a:pt x="10071" y="561"/>
                  <a:pt x="10023" y="561"/>
                </a:cubicBezTo>
                <a:cubicBezTo>
                  <a:pt x="10007" y="561"/>
                  <a:pt x="9991" y="513"/>
                  <a:pt x="9991" y="498"/>
                </a:cubicBezTo>
                <a:cubicBezTo>
                  <a:pt x="9991" y="498"/>
                  <a:pt x="10023" y="482"/>
                  <a:pt x="10023" y="482"/>
                </a:cubicBezTo>
                <a:close/>
                <a:moveTo>
                  <a:pt x="2344" y="577"/>
                </a:moveTo>
                <a:cubicBezTo>
                  <a:pt x="2360" y="577"/>
                  <a:pt x="2375" y="608"/>
                  <a:pt x="2375" y="608"/>
                </a:cubicBezTo>
                <a:lnTo>
                  <a:pt x="2312" y="640"/>
                </a:lnTo>
                <a:cubicBezTo>
                  <a:pt x="2312" y="624"/>
                  <a:pt x="2296" y="624"/>
                  <a:pt x="2280" y="608"/>
                </a:cubicBezTo>
                <a:cubicBezTo>
                  <a:pt x="2296" y="593"/>
                  <a:pt x="2328" y="593"/>
                  <a:pt x="2344" y="577"/>
                </a:cubicBezTo>
                <a:close/>
                <a:moveTo>
                  <a:pt x="14485" y="572"/>
                </a:moveTo>
                <a:cubicBezTo>
                  <a:pt x="14544" y="572"/>
                  <a:pt x="14603" y="579"/>
                  <a:pt x="14662" y="593"/>
                </a:cubicBezTo>
                <a:cubicBezTo>
                  <a:pt x="14662" y="637"/>
                  <a:pt x="14662" y="657"/>
                  <a:pt x="14586" y="657"/>
                </a:cubicBezTo>
                <a:cubicBezTo>
                  <a:pt x="14527" y="657"/>
                  <a:pt x="14421" y="645"/>
                  <a:pt x="14235" y="624"/>
                </a:cubicBezTo>
                <a:cubicBezTo>
                  <a:pt x="14318" y="587"/>
                  <a:pt x="14402" y="572"/>
                  <a:pt x="14485" y="572"/>
                </a:cubicBezTo>
                <a:close/>
                <a:moveTo>
                  <a:pt x="3135" y="482"/>
                </a:moveTo>
                <a:cubicBezTo>
                  <a:pt x="3167" y="577"/>
                  <a:pt x="3310" y="529"/>
                  <a:pt x="3341" y="624"/>
                </a:cubicBezTo>
                <a:cubicBezTo>
                  <a:pt x="3310" y="656"/>
                  <a:pt x="3274" y="660"/>
                  <a:pt x="3234" y="660"/>
                </a:cubicBezTo>
                <a:cubicBezTo>
                  <a:pt x="3221" y="660"/>
                  <a:pt x="3208" y="659"/>
                  <a:pt x="3194" y="659"/>
                </a:cubicBezTo>
                <a:cubicBezTo>
                  <a:pt x="3165" y="659"/>
                  <a:pt x="3135" y="661"/>
                  <a:pt x="3104" y="672"/>
                </a:cubicBezTo>
                <a:lnTo>
                  <a:pt x="3104" y="513"/>
                </a:lnTo>
                <a:lnTo>
                  <a:pt x="3135" y="482"/>
                </a:lnTo>
                <a:close/>
                <a:moveTo>
                  <a:pt x="17164" y="656"/>
                </a:moveTo>
                <a:cubicBezTo>
                  <a:pt x="17180" y="672"/>
                  <a:pt x="17180" y="703"/>
                  <a:pt x="17196" y="719"/>
                </a:cubicBezTo>
                <a:cubicBezTo>
                  <a:pt x="17196" y="719"/>
                  <a:pt x="17164" y="735"/>
                  <a:pt x="17164" y="751"/>
                </a:cubicBezTo>
                <a:cubicBezTo>
                  <a:pt x="17148" y="735"/>
                  <a:pt x="17148" y="703"/>
                  <a:pt x="17132" y="688"/>
                </a:cubicBezTo>
                <a:cubicBezTo>
                  <a:pt x="17132" y="672"/>
                  <a:pt x="17164" y="672"/>
                  <a:pt x="17164" y="656"/>
                </a:cubicBezTo>
                <a:close/>
                <a:moveTo>
                  <a:pt x="15422" y="577"/>
                </a:moveTo>
                <a:cubicBezTo>
                  <a:pt x="15438" y="577"/>
                  <a:pt x="15454" y="593"/>
                  <a:pt x="15470" y="624"/>
                </a:cubicBezTo>
                <a:lnTo>
                  <a:pt x="15343" y="751"/>
                </a:lnTo>
                <a:lnTo>
                  <a:pt x="15185" y="656"/>
                </a:lnTo>
                <a:lnTo>
                  <a:pt x="15042" y="751"/>
                </a:lnTo>
                <a:cubicBezTo>
                  <a:pt x="15027" y="756"/>
                  <a:pt x="15013" y="758"/>
                  <a:pt x="15001" y="758"/>
                </a:cubicBezTo>
                <a:cubicBezTo>
                  <a:pt x="14937" y="758"/>
                  <a:pt x="14911" y="698"/>
                  <a:pt x="14884" y="672"/>
                </a:cubicBezTo>
                <a:cubicBezTo>
                  <a:pt x="14876" y="669"/>
                  <a:pt x="14867" y="668"/>
                  <a:pt x="14857" y="668"/>
                </a:cubicBezTo>
                <a:cubicBezTo>
                  <a:pt x="14842" y="668"/>
                  <a:pt x="14827" y="670"/>
                  <a:pt x="14812" y="670"/>
                </a:cubicBezTo>
                <a:cubicBezTo>
                  <a:pt x="14782" y="670"/>
                  <a:pt x="14757" y="662"/>
                  <a:pt x="14757" y="608"/>
                </a:cubicBezTo>
                <a:cubicBezTo>
                  <a:pt x="14773" y="593"/>
                  <a:pt x="14789" y="577"/>
                  <a:pt x="14789" y="577"/>
                </a:cubicBezTo>
                <a:close/>
                <a:moveTo>
                  <a:pt x="15763" y="672"/>
                </a:moveTo>
                <a:cubicBezTo>
                  <a:pt x="15834" y="672"/>
                  <a:pt x="15905" y="688"/>
                  <a:pt x="15977" y="719"/>
                </a:cubicBezTo>
                <a:cubicBezTo>
                  <a:pt x="15905" y="751"/>
                  <a:pt x="15834" y="767"/>
                  <a:pt x="15763" y="767"/>
                </a:cubicBezTo>
                <a:cubicBezTo>
                  <a:pt x="15692" y="767"/>
                  <a:pt x="15620" y="751"/>
                  <a:pt x="15549" y="719"/>
                </a:cubicBezTo>
                <a:cubicBezTo>
                  <a:pt x="15620" y="688"/>
                  <a:pt x="15692" y="672"/>
                  <a:pt x="15763" y="672"/>
                </a:cubicBezTo>
                <a:close/>
                <a:moveTo>
                  <a:pt x="16293" y="672"/>
                </a:moveTo>
                <a:cubicBezTo>
                  <a:pt x="16384" y="672"/>
                  <a:pt x="16475" y="688"/>
                  <a:pt x="16562" y="719"/>
                </a:cubicBezTo>
                <a:cubicBezTo>
                  <a:pt x="16475" y="751"/>
                  <a:pt x="16384" y="767"/>
                  <a:pt x="16293" y="767"/>
                </a:cubicBezTo>
                <a:cubicBezTo>
                  <a:pt x="16202" y="767"/>
                  <a:pt x="16111" y="751"/>
                  <a:pt x="16024" y="719"/>
                </a:cubicBezTo>
                <a:cubicBezTo>
                  <a:pt x="16111" y="688"/>
                  <a:pt x="16202" y="672"/>
                  <a:pt x="16293" y="672"/>
                </a:cubicBezTo>
                <a:close/>
                <a:moveTo>
                  <a:pt x="18431" y="751"/>
                </a:moveTo>
                <a:lnTo>
                  <a:pt x="18462" y="798"/>
                </a:lnTo>
                <a:lnTo>
                  <a:pt x="18431" y="846"/>
                </a:lnTo>
                <a:cubicBezTo>
                  <a:pt x="18415" y="814"/>
                  <a:pt x="18415" y="798"/>
                  <a:pt x="18399" y="783"/>
                </a:cubicBezTo>
                <a:cubicBezTo>
                  <a:pt x="18399" y="767"/>
                  <a:pt x="18415" y="751"/>
                  <a:pt x="18431" y="751"/>
                </a:cubicBezTo>
                <a:close/>
                <a:moveTo>
                  <a:pt x="19064" y="751"/>
                </a:moveTo>
                <a:lnTo>
                  <a:pt x="19096" y="798"/>
                </a:lnTo>
                <a:lnTo>
                  <a:pt x="19064" y="846"/>
                </a:lnTo>
                <a:cubicBezTo>
                  <a:pt x="19048" y="814"/>
                  <a:pt x="19048" y="798"/>
                  <a:pt x="19032" y="783"/>
                </a:cubicBezTo>
                <a:cubicBezTo>
                  <a:pt x="19032" y="767"/>
                  <a:pt x="19064" y="751"/>
                  <a:pt x="19064" y="751"/>
                </a:cubicBezTo>
                <a:close/>
                <a:moveTo>
                  <a:pt x="17500" y="666"/>
                </a:moveTo>
                <a:cubicBezTo>
                  <a:pt x="17540" y="666"/>
                  <a:pt x="17580" y="674"/>
                  <a:pt x="17620" y="674"/>
                </a:cubicBezTo>
                <a:cubicBezTo>
                  <a:pt x="17632" y="674"/>
                  <a:pt x="17643" y="674"/>
                  <a:pt x="17655" y="672"/>
                </a:cubicBezTo>
                <a:lnTo>
                  <a:pt x="17940" y="814"/>
                </a:lnTo>
                <a:cubicBezTo>
                  <a:pt x="17850" y="844"/>
                  <a:pt x="17759" y="855"/>
                  <a:pt x="17669" y="855"/>
                </a:cubicBezTo>
                <a:cubicBezTo>
                  <a:pt x="17617" y="855"/>
                  <a:pt x="17565" y="852"/>
                  <a:pt x="17512" y="846"/>
                </a:cubicBezTo>
                <a:lnTo>
                  <a:pt x="17370" y="719"/>
                </a:lnTo>
                <a:cubicBezTo>
                  <a:pt x="17413" y="676"/>
                  <a:pt x="17457" y="666"/>
                  <a:pt x="17500" y="666"/>
                </a:cubicBezTo>
                <a:close/>
                <a:moveTo>
                  <a:pt x="19747" y="846"/>
                </a:moveTo>
                <a:cubicBezTo>
                  <a:pt x="19781" y="846"/>
                  <a:pt x="19816" y="862"/>
                  <a:pt x="19840" y="893"/>
                </a:cubicBezTo>
                <a:cubicBezTo>
                  <a:pt x="19824" y="925"/>
                  <a:pt x="19789" y="941"/>
                  <a:pt x="19753" y="941"/>
                </a:cubicBezTo>
                <a:cubicBezTo>
                  <a:pt x="19717" y="941"/>
                  <a:pt x="19682" y="925"/>
                  <a:pt x="19666" y="893"/>
                </a:cubicBezTo>
                <a:cubicBezTo>
                  <a:pt x="19682" y="862"/>
                  <a:pt x="19713" y="846"/>
                  <a:pt x="19747" y="846"/>
                </a:cubicBezTo>
                <a:close/>
                <a:moveTo>
                  <a:pt x="22065" y="956"/>
                </a:moveTo>
                <a:cubicBezTo>
                  <a:pt x="22120" y="956"/>
                  <a:pt x="22205" y="968"/>
                  <a:pt x="22358" y="988"/>
                </a:cubicBezTo>
                <a:cubicBezTo>
                  <a:pt x="22266" y="1019"/>
                  <a:pt x="22174" y="1037"/>
                  <a:pt x="22081" y="1037"/>
                </a:cubicBezTo>
                <a:cubicBezTo>
                  <a:pt x="22031" y="1037"/>
                  <a:pt x="21981" y="1031"/>
                  <a:pt x="21930" y="1020"/>
                </a:cubicBezTo>
                <a:cubicBezTo>
                  <a:pt x="21975" y="975"/>
                  <a:pt x="21994" y="956"/>
                  <a:pt x="22065" y="956"/>
                </a:cubicBezTo>
                <a:close/>
                <a:moveTo>
                  <a:pt x="24131" y="1020"/>
                </a:moveTo>
                <a:lnTo>
                  <a:pt x="24163" y="1052"/>
                </a:lnTo>
                <a:cubicBezTo>
                  <a:pt x="24147" y="1068"/>
                  <a:pt x="24147" y="1099"/>
                  <a:pt x="24131" y="1115"/>
                </a:cubicBezTo>
                <a:lnTo>
                  <a:pt x="24099" y="1083"/>
                </a:lnTo>
                <a:lnTo>
                  <a:pt x="24131" y="1020"/>
                </a:lnTo>
                <a:close/>
                <a:moveTo>
                  <a:pt x="23751" y="1036"/>
                </a:moveTo>
                <a:cubicBezTo>
                  <a:pt x="23767" y="1036"/>
                  <a:pt x="23767" y="1068"/>
                  <a:pt x="23783" y="1068"/>
                </a:cubicBezTo>
                <a:cubicBezTo>
                  <a:pt x="23720" y="1112"/>
                  <a:pt x="23688" y="1132"/>
                  <a:pt x="23581" y="1132"/>
                </a:cubicBezTo>
                <a:cubicBezTo>
                  <a:pt x="23498" y="1132"/>
                  <a:pt x="23370" y="1120"/>
                  <a:pt x="23149" y="1099"/>
                </a:cubicBezTo>
                <a:cubicBezTo>
                  <a:pt x="23197" y="1052"/>
                  <a:pt x="23213" y="1036"/>
                  <a:pt x="23213" y="1036"/>
                </a:cubicBezTo>
                <a:close/>
                <a:moveTo>
                  <a:pt x="24448" y="1036"/>
                </a:moveTo>
                <a:cubicBezTo>
                  <a:pt x="24448" y="1083"/>
                  <a:pt x="24448" y="1115"/>
                  <a:pt x="24448" y="1163"/>
                </a:cubicBezTo>
                <a:cubicBezTo>
                  <a:pt x="24448" y="1163"/>
                  <a:pt x="24400" y="1194"/>
                  <a:pt x="24400" y="1194"/>
                </a:cubicBezTo>
                <a:cubicBezTo>
                  <a:pt x="24384" y="1194"/>
                  <a:pt x="24368" y="1178"/>
                  <a:pt x="24368" y="1163"/>
                </a:cubicBezTo>
                <a:cubicBezTo>
                  <a:pt x="24368" y="1115"/>
                  <a:pt x="24384" y="1083"/>
                  <a:pt x="24384" y="1036"/>
                </a:cubicBezTo>
                <a:close/>
                <a:moveTo>
                  <a:pt x="25138" y="1119"/>
                </a:moveTo>
                <a:cubicBezTo>
                  <a:pt x="25178" y="1119"/>
                  <a:pt x="25218" y="1128"/>
                  <a:pt x="25255" y="1147"/>
                </a:cubicBezTo>
                <a:cubicBezTo>
                  <a:pt x="25218" y="1184"/>
                  <a:pt x="25203" y="1199"/>
                  <a:pt x="25152" y="1199"/>
                </a:cubicBezTo>
                <a:cubicBezTo>
                  <a:pt x="25116" y="1199"/>
                  <a:pt x="25062" y="1192"/>
                  <a:pt x="24970" y="1178"/>
                </a:cubicBezTo>
                <a:cubicBezTo>
                  <a:pt x="25018" y="1140"/>
                  <a:pt x="25078" y="1119"/>
                  <a:pt x="25138" y="1119"/>
                </a:cubicBezTo>
                <a:close/>
                <a:moveTo>
                  <a:pt x="24764" y="1036"/>
                </a:moveTo>
                <a:lnTo>
                  <a:pt x="24764" y="1036"/>
                </a:lnTo>
                <a:cubicBezTo>
                  <a:pt x="24859" y="1068"/>
                  <a:pt x="24828" y="1131"/>
                  <a:pt x="24780" y="1210"/>
                </a:cubicBezTo>
                <a:cubicBezTo>
                  <a:pt x="24717" y="1131"/>
                  <a:pt x="24717" y="1083"/>
                  <a:pt x="24764" y="1036"/>
                </a:cubicBezTo>
                <a:close/>
                <a:moveTo>
                  <a:pt x="32459" y="1479"/>
                </a:moveTo>
                <a:lnTo>
                  <a:pt x="32491" y="1511"/>
                </a:lnTo>
                <a:lnTo>
                  <a:pt x="32459" y="1574"/>
                </a:lnTo>
                <a:cubicBezTo>
                  <a:pt x="32444" y="1558"/>
                  <a:pt x="32428" y="1543"/>
                  <a:pt x="32428" y="1543"/>
                </a:cubicBezTo>
                <a:cubicBezTo>
                  <a:pt x="32444" y="1527"/>
                  <a:pt x="32444" y="1511"/>
                  <a:pt x="32459" y="1479"/>
                </a:cubicBezTo>
                <a:close/>
                <a:moveTo>
                  <a:pt x="43495" y="2128"/>
                </a:moveTo>
                <a:cubicBezTo>
                  <a:pt x="43511" y="2144"/>
                  <a:pt x="43527" y="2160"/>
                  <a:pt x="43527" y="2160"/>
                </a:cubicBezTo>
                <a:cubicBezTo>
                  <a:pt x="43527" y="2176"/>
                  <a:pt x="43511" y="2208"/>
                  <a:pt x="43495" y="2223"/>
                </a:cubicBezTo>
                <a:lnTo>
                  <a:pt x="43464" y="2192"/>
                </a:lnTo>
                <a:lnTo>
                  <a:pt x="43495" y="2128"/>
                </a:lnTo>
                <a:close/>
                <a:moveTo>
                  <a:pt x="10176" y="2487"/>
                </a:moveTo>
                <a:lnTo>
                  <a:pt x="10166" y="2493"/>
                </a:lnTo>
                <a:lnTo>
                  <a:pt x="10181" y="2493"/>
                </a:lnTo>
                <a:lnTo>
                  <a:pt x="10176" y="2487"/>
                </a:lnTo>
                <a:close/>
                <a:moveTo>
                  <a:pt x="15707" y="2778"/>
                </a:moveTo>
                <a:cubicBezTo>
                  <a:pt x="15723" y="2809"/>
                  <a:pt x="15739" y="2825"/>
                  <a:pt x="15739" y="2841"/>
                </a:cubicBezTo>
                <a:cubicBezTo>
                  <a:pt x="15739" y="2857"/>
                  <a:pt x="15707" y="2873"/>
                  <a:pt x="15707" y="2873"/>
                </a:cubicBezTo>
                <a:cubicBezTo>
                  <a:pt x="15707" y="2857"/>
                  <a:pt x="15692" y="2841"/>
                  <a:pt x="15692" y="2809"/>
                </a:cubicBezTo>
                <a:cubicBezTo>
                  <a:pt x="15692" y="2809"/>
                  <a:pt x="15707" y="2778"/>
                  <a:pt x="15707" y="2778"/>
                </a:cubicBezTo>
                <a:close/>
                <a:moveTo>
                  <a:pt x="19064" y="2778"/>
                </a:moveTo>
                <a:cubicBezTo>
                  <a:pt x="19080" y="2809"/>
                  <a:pt x="19080" y="2825"/>
                  <a:pt x="19096" y="2841"/>
                </a:cubicBezTo>
                <a:cubicBezTo>
                  <a:pt x="19096" y="2857"/>
                  <a:pt x="19080" y="2873"/>
                  <a:pt x="19064" y="2873"/>
                </a:cubicBezTo>
                <a:cubicBezTo>
                  <a:pt x="19048" y="2857"/>
                  <a:pt x="19048" y="2841"/>
                  <a:pt x="19032" y="2809"/>
                </a:cubicBezTo>
                <a:cubicBezTo>
                  <a:pt x="19032" y="2809"/>
                  <a:pt x="19064" y="2778"/>
                  <a:pt x="19064" y="2778"/>
                </a:cubicBezTo>
                <a:close/>
                <a:moveTo>
                  <a:pt x="16175" y="2766"/>
                </a:moveTo>
                <a:cubicBezTo>
                  <a:pt x="16222" y="2766"/>
                  <a:pt x="16270" y="2786"/>
                  <a:pt x="16309" y="2825"/>
                </a:cubicBezTo>
                <a:cubicBezTo>
                  <a:pt x="16270" y="2865"/>
                  <a:pt x="16222" y="2884"/>
                  <a:pt x="16175" y="2884"/>
                </a:cubicBezTo>
                <a:cubicBezTo>
                  <a:pt x="16127" y="2884"/>
                  <a:pt x="16080" y="2865"/>
                  <a:pt x="16040" y="2825"/>
                </a:cubicBezTo>
                <a:cubicBezTo>
                  <a:pt x="16080" y="2786"/>
                  <a:pt x="16127" y="2766"/>
                  <a:pt x="16175" y="2766"/>
                </a:cubicBezTo>
                <a:close/>
                <a:moveTo>
                  <a:pt x="11891" y="2413"/>
                </a:moveTo>
                <a:lnTo>
                  <a:pt x="12034" y="2667"/>
                </a:lnTo>
                <a:cubicBezTo>
                  <a:pt x="12089" y="2675"/>
                  <a:pt x="12141" y="2687"/>
                  <a:pt x="12186" y="2687"/>
                </a:cubicBezTo>
                <a:cubicBezTo>
                  <a:pt x="12232" y="2687"/>
                  <a:pt x="12272" y="2675"/>
                  <a:pt x="12303" y="2635"/>
                </a:cubicBezTo>
                <a:cubicBezTo>
                  <a:pt x="12335" y="2593"/>
                  <a:pt x="12381" y="2593"/>
                  <a:pt x="12431" y="2593"/>
                </a:cubicBezTo>
                <a:lnTo>
                  <a:pt x="12431" y="2593"/>
                </a:lnTo>
                <a:cubicBezTo>
                  <a:pt x="12456" y="2593"/>
                  <a:pt x="12483" y="2593"/>
                  <a:pt x="12509" y="2588"/>
                </a:cubicBezTo>
                <a:lnTo>
                  <a:pt x="12620" y="2683"/>
                </a:lnTo>
                <a:lnTo>
                  <a:pt x="13507" y="2683"/>
                </a:lnTo>
                <a:cubicBezTo>
                  <a:pt x="13633" y="2603"/>
                  <a:pt x="13776" y="2540"/>
                  <a:pt x="13934" y="2508"/>
                </a:cubicBezTo>
                <a:cubicBezTo>
                  <a:pt x="13921" y="2469"/>
                  <a:pt x="13929" y="2441"/>
                  <a:pt x="13959" y="2441"/>
                </a:cubicBezTo>
                <a:cubicBezTo>
                  <a:pt x="13966" y="2441"/>
                  <a:pt x="13973" y="2442"/>
                  <a:pt x="13982" y="2445"/>
                </a:cubicBezTo>
                <a:cubicBezTo>
                  <a:pt x="13997" y="2445"/>
                  <a:pt x="14013" y="2493"/>
                  <a:pt x="14013" y="2508"/>
                </a:cubicBezTo>
                <a:cubicBezTo>
                  <a:pt x="14140" y="2524"/>
                  <a:pt x="14172" y="2651"/>
                  <a:pt x="14267" y="2698"/>
                </a:cubicBezTo>
                <a:cubicBezTo>
                  <a:pt x="14277" y="2700"/>
                  <a:pt x="14287" y="2700"/>
                  <a:pt x="14297" y="2700"/>
                </a:cubicBezTo>
                <a:cubicBezTo>
                  <a:pt x="14396" y="2700"/>
                  <a:pt x="14406" y="2626"/>
                  <a:pt x="14377" y="2524"/>
                </a:cubicBezTo>
                <a:lnTo>
                  <a:pt x="14726" y="2524"/>
                </a:lnTo>
                <a:lnTo>
                  <a:pt x="14757" y="2667"/>
                </a:lnTo>
                <a:lnTo>
                  <a:pt x="14900" y="2714"/>
                </a:lnTo>
                <a:cubicBezTo>
                  <a:pt x="14995" y="2888"/>
                  <a:pt x="14805" y="2888"/>
                  <a:pt x="14773" y="3031"/>
                </a:cubicBezTo>
                <a:lnTo>
                  <a:pt x="14520" y="2793"/>
                </a:lnTo>
                <a:lnTo>
                  <a:pt x="14441" y="2873"/>
                </a:lnTo>
                <a:lnTo>
                  <a:pt x="14140" y="2873"/>
                </a:lnTo>
                <a:lnTo>
                  <a:pt x="14077" y="2793"/>
                </a:lnTo>
                <a:lnTo>
                  <a:pt x="14045" y="2793"/>
                </a:lnTo>
                <a:cubicBezTo>
                  <a:pt x="13982" y="2857"/>
                  <a:pt x="13934" y="2952"/>
                  <a:pt x="13823" y="2968"/>
                </a:cubicBezTo>
                <a:lnTo>
                  <a:pt x="13602" y="2793"/>
                </a:lnTo>
                <a:cubicBezTo>
                  <a:pt x="13586" y="2809"/>
                  <a:pt x="13570" y="2841"/>
                  <a:pt x="13538" y="2857"/>
                </a:cubicBezTo>
                <a:cubicBezTo>
                  <a:pt x="13470" y="2834"/>
                  <a:pt x="13402" y="2779"/>
                  <a:pt x="13322" y="2779"/>
                </a:cubicBezTo>
                <a:cubicBezTo>
                  <a:pt x="13290" y="2779"/>
                  <a:pt x="13257" y="2787"/>
                  <a:pt x="13222" y="2809"/>
                </a:cubicBezTo>
                <a:cubicBezTo>
                  <a:pt x="13222" y="2841"/>
                  <a:pt x="13190" y="2888"/>
                  <a:pt x="13190" y="2936"/>
                </a:cubicBezTo>
                <a:cubicBezTo>
                  <a:pt x="13190" y="2936"/>
                  <a:pt x="13174" y="2952"/>
                  <a:pt x="13174" y="2952"/>
                </a:cubicBezTo>
                <a:lnTo>
                  <a:pt x="12620" y="2952"/>
                </a:lnTo>
                <a:lnTo>
                  <a:pt x="12525" y="2873"/>
                </a:lnTo>
                <a:lnTo>
                  <a:pt x="12430" y="2968"/>
                </a:lnTo>
                <a:lnTo>
                  <a:pt x="12256" y="2968"/>
                </a:lnTo>
                <a:cubicBezTo>
                  <a:pt x="12224" y="2936"/>
                  <a:pt x="12192" y="2904"/>
                  <a:pt x="12161" y="2873"/>
                </a:cubicBezTo>
                <a:lnTo>
                  <a:pt x="11891" y="2873"/>
                </a:lnTo>
                <a:lnTo>
                  <a:pt x="11796" y="2952"/>
                </a:lnTo>
                <a:lnTo>
                  <a:pt x="11622" y="2793"/>
                </a:lnTo>
                <a:lnTo>
                  <a:pt x="11527" y="2873"/>
                </a:lnTo>
                <a:lnTo>
                  <a:pt x="11432" y="2762"/>
                </a:lnTo>
                <a:lnTo>
                  <a:pt x="11163" y="2888"/>
                </a:lnTo>
                <a:cubicBezTo>
                  <a:pt x="11147" y="2825"/>
                  <a:pt x="11131" y="2793"/>
                  <a:pt x="11116" y="2746"/>
                </a:cubicBezTo>
                <a:lnTo>
                  <a:pt x="11258" y="2603"/>
                </a:lnTo>
                <a:lnTo>
                  <a:pt x="11448" y="2603"/>
                </a:lnTo>
                <a:lnTo>
                  <a:pt x="11527" y="2683"/>
                </a:lnTo>
                <a:lnTo>
                  <a:pt x="11606" y="2603"/>
                </a:lnTo>
                <a:lnTo>
                  <a:pt x="11812" y="2714"/>
                </a:lnTo>
                <a:cubicBezTo>
                  <a:pt x="11828" y="2603"/>
                  <a:pt x="11844" y="2524"/>
                  <a:pt x="11860" y="2445"/>
                </a:cubicBezTo>
                <a:lnTo>
                  <a:pt x="11891" y="2413"/>
                </a:lnTo>
                <a:close/>
                <a:moveTo>
                  <a:pt x="16246" y="2983"/>
                </a:moveTo>
                <a:cubicBezTo>
                  <a:pt x="16262" y="2999"/>
                  <a:pt x="16277" y="2999"/>
                  <a:pt x="16309" y="3015"/>
                </a:cubicBezTo>
                <a:lnTo>
                  <a:pt x="16277" y="3047"/>
                </a:lnTo>
                <a:lnTo>
                  <a:pt x="16214" y="3015"/>
                </a:lnTo>
                <a:cubicBezTo>
                  <a:pt x="16214" y="2999"/>
                  <a:pt x="16246" y="2983"/>
                  <a:pt x="16246" y="2983"/>
                </a:cubicBezTo>
                <a:close/>
                <a:moveTo>
                  <a:pt x="17813" y="2888"/>
                </a:moveTo>
                <a:cubicBezTo>
                  <a:pt x="17829" y="2904"/>
                  <a:pt x="17845" y="2936"/>
                  <a:pt x="17845" y="2968"/>
                </a:cubicBezTo>
                <a:cubicBezTo>
                  <a:pt x="17845" y="2999"/>
                  <a:pt x="17845" y="3031"/>
                  <a:pt x="17845" y="3063"/>
                </a:cubicBezTo>
                <a:lnTo>
                  <a:pt x="17655" y="3031"/>
                </a:lnTo>
                <a:cubicBezTo>
                  <a:pt x="17702" y="2983"/>
                  <a:pt x="17718" y="2952"/>
                  <a:pt x="17750" y="2920"/>
                </a:cubicBezTo>
                <a:cubicBezTo>
                  <a:pt x="17766" y="2904"/>
                  <a:pt x="17797" y="2888"/>
                  <a:pt x="17813" y="2888"/>
                </a:cubicBezTo>
                <a:close/>
                <a:moveTo>
                  <a:pt x="1330" y="3981"/>
                </a:moveTo>
                <a:cubicBezTo>
                  <a:pt x="1330" y="3997"/>
                  <a:pt x="1346" y="4028"/>
                  <a:pt x="1346" y="4044"/>
                </a:cubicBezTo>
                <a:cubicBezTo>
                  <a:pt x="1346" y="4044"/>
                  <a:pt x="1330" y="4060"/>
                  <a:pt x="1330" y="4076"/>
                </a:cubicBezTo>
                <a:cubicBezTo>
                  <a:pt x="1315" y="4060"/>
                  <a:pt x="1299" y="4028"/>
                  <a:pt x="1299" y="4013"/>
                </a:cubicBezTo>
                <a:cubicBezTo>
                  <a:pt x="1299" y="4013"/>
                  <a:pt x="1330" y="3997"/>
                  <a:pt x="1330" y="3981"/>
                </a:cubicBezTo>
                <a:close/>
                <a:moveTo>
                  <a:pt x="1505" y="3981"/>
                </a:moveTo>
                <a:lnTo>
                  <a:pt x="1536" y="4044"/>
                </a:lnTo>
                <a:lnTo>
                  <a:pt x="1505" y="4076"/>
                </a:lnTo>
                <a:cubicBezTo>
                  <a:pt x="1489" y="4060"/>
                  <a:pt x="1489" y="4028"/>
                  <a:pt x="1473" y="4013"/>
                </a:cubicBezTo>
                <a:cubicBezTo>
                  <a:pt x="1473" y="4013"/>
                  <a:pt x="1489" y="3997"/>
                  <a:pt x="1505" y="3981"/>
                </a:cubicBezTo>
                <a:close/>
                <a:moveTo>
                  <a:pt x="43860" y="4076"/>
                </a:moveTo>
                <a:lnTo>
                  <a:pt x="43891" y="4108"/>
                </a:lnTo>
                <a:lnTo>
                  <a:pt x="43860" y="4171"/>
                </a:lnTo>
                <a:cubicBezTo>
                  <a:pt x="43844" y="4155"/>
                  <a:pt x="43828" y="4139"/>
                  <a:pt x="43828" y="4139"/>
                </a:cubicBezTo>
                <a:cubicBezTo>
                  <a:pt x="43844" y="4108"/>
                  <a:pt x="43844" y="4092"/>
                  <a:pt x="43860" y="4076"/>
                </a:cubicBezTo>
                <a:close/>
                <a:moveTo>
                  <a:pt x="966" y="4329"/>
                </a:moveTo>
                <a:cubicBezTo>
                  <a:pt x="982" y="4408"/>
                  <a:pt x="998" y="4456"/>
                  <a:pt x="998" y="4488"/>
                </a:cubicBezTo>
                <a:cubicBezTo>
                  <a:pt x="919" y="4583"/>
                  <a:pt x="840" y="4519"/>
                  <a:pt x="745" y="4567"/>
                </a:cubicBezTo>
                <a:lnTo>
                  <a:pt x="681" y="4630"/>
                </a:lnTo>
                <a:lnTo>
                  <a:pt x="570" y="4630"/>
                </a:lnTo>
                <a:cubicBezTo>
                  <a:pt x="555" y="4583"/>
                  <a:pt x="539" y="4535"/>
                  <a:pt x="539" y="4488"/>
                </a:cubicBezTo>
                <a:cubicBezTo>
                  <a:pt x="650" y="4424"/>
                  <a:pt x="760" y="4456"/>
                  <a:pt x="855" y="4440"/>
                </a:cubicBezTo>
                <a:lnTo>
                  <a:pt x="966" y="4329"/>
                </a:lnTo>
                <a:close/>
                <a:moveTo>
                  <a:pt x="349" y="5374"/>
                </a:moveTo>
                <a:lnTo>
                  <a:pt x="380" y="5406"/>
                </a:lnTo>
                <a:cubicBezTo>
                  <a:pt x="365" y="5422"/>
                  <a:pt x="349" y="5438"/>
                  <a:pt x="317" y="5438"/>
                </a:cubicBezTo>
                <a:cubicBezTo>
                  <a:pt x="317" y="5438"/>
                  <a:pt x="285" y="5406"/>
                  <a:pt x="285" y="5406"/>
                </a:cubicBezTo>
                <a:lnTo>
                  <a:pt x="349" y="5374"/>
                </a:lnTo>
                <a:close/>
                <a:moveTo>
                  <a:pt x="2581" y="6483"/>
                </a:moveTo>
                <a:cubicBezTo>
                  <a:pt x="2613" y="6498"/>
                  <a:pt x="2629" y="6498"/>
                  <a:pt x="2645" y="6514"/>
                </a:cubicBezTo>
                <a:lnTo>
                  <a:pt x="2613" y="6546"/>
                </a:lnTo>
                <a:lnTo>
                  <a:pt x="2550" y="6514"/>
                </a:lnTo>
                <a:cubicBezTo>
                  <a:pt x="2565" y="6498"/>
                  <a:pt x="2581" y="6483"/>
                  <a:pt x="2581" y="6483"/>
                </a:cubicBezTo>
                <a:close/>
                <a:moveTo>
                  <a:pt x="2455" y="6451"/>
                </a:moveTo>
                <a:lnTo>
                  <a:pt x="2455" y="6625"/>
                </a:lnTo>
                <a:lnTo>
                  <a:pt x="2296" y="6657"/>
                </a:lnTo>
                <a:cubicBezTo>
                  <a:pt x="2296" y="6609"/>
                  <a:pt x="2280" y="6546"/>
                  <a:pt x="2265" y="6483"/>
                </a:cubicBezTo>
                <a:lnTo>
                  <a:pt x="2455" y="6451"/>
                </a:lnTo>
                <a:close/>
                <a:moveTo>
                  <a:pt x="17829" y="6673"/>
                </a:moveTo>
                <a:cubicBezTo>
                  <a:pt x="17829" y="6673"/>
                  <a:pt x="17845" y="6704"/>
                  <a:pt x="17845" y="6704"/>
                </a:cubicBezTo>
                <a:cubicBezTo>
                  <a:pt x="17829" y="6704"/>
                  <a:pt x="17813" y="6720"/>
                  <a:pt x="17797" y="6736"/>
                </a:cubicBezTo>
                <a:cubicBezTo>
                  <a:pt x="17782" y="6736"/>
                  <a:pt x="17766" y="6704"/>
                  <a:pt x="17766" y="6704"/>
                </a:cubicBezTo>
                <a:cubicBezTo>
                  <a:pt x="17782" y="6688"/>
                  <a:pt x="17797" y="6673"/>
                  <a:pt x="17829" y="6673"/>
                </a:cubicBezTo>
                <a:close/>
                <a:moveTo>
                  <a:pt x="29598" y="9051"/>
                </a:moveTo>
                <a:cubicBezTo>
                  <a:pt x="29661" y="9051"/>
                  <a:pt x="29724" y="9059"/>
                  <a:pt x="29784" y="9079"/>
                </a:cubicBezTo>
                <a:cubicBezTo>
                  <a:pt x="29733" y="9113"/>
                  <a:pt x="29709" y="9129"/>
                  <a:pt x="29644" y="9129"/>
                </a:cubicBezTo>
                <a:cubicBezTo>
                  <a:pt x="29588" y="9129"/>
                  <a:pt x="29502" y="9117"/>
                  <a:pt x="29340" y="9095"/>
                </a:cubicBezTo>
                <a:cubicBezTo>
                  <a:pt x="29423" y="9068"/>
                  <a:pt x="29511" y="9051"/>
                  <a:pt x="29598" y="9051"/>
                </a:cubicBezTo>
                <a:close/>
                <a:moveTo>
                  <a:pt x="35104" y="9254"/>
                </a:moveTo>
                <a:cubicBezTo>
                  <a:pt x="35104" y="9254"/>
                  <a:pt x="35135" y="9269"/>
                  <a:pt x="35135" y="9285"/>
                </a:cubicBezTo>
                <a:lnTo>
                  <a:pt x="35072" y="9317"/>
                </a:lnTo>
                <a:lnTo>
                  <a:pt x="35040" y="9285"/>
                </a:lnTo>
                <a:cubicBezTo>
                  <a:pt x="35056" y="9269"/>
                  <a:pt x="35072" y="9254"/>
                  <a:pt x="35104" y="9254"/>
                </a:cubicBezTo>
                <a:close/>
                <a:moveTo>
                  <a:pt x="37336" y="9254"/>
                </a:moveTo>
                <a:lnTo>
                  <a:pt x="37384" y="9285"/>
                </a:lnTo>
                <a:cubicBezTo>
                  <a:pt x="37384" y="9285"/>
                  <a:pt x="37368" y="9317"/>
                  <a:pt x="37368" y="9317"/>
                </a:cubicBezTo>
                <a:cubicBezTo>
                  <a:pt x="37336" y="9301"/>
                  <a:pt x="37320" y="9285"/>
                  <a:pt x="37305" y="9285"/>
                </a:cubicBezTo>
                <a:lnTo>
                  <a:pt x="37336" y="9254"/>
                </a:lnTo>
                <a:close/>
                <a:moveTo>
                  <a:pt x="28026" y="9222"/>
                </a:moveTo>
                <a:cubicBezTo>
                  <a:pt x="28077" y="9222"/>
                  <a:pt x="28129" y="9238"/>
                  <a:pt x="28168" y="9269"/>
                </a:cubicBezTo>
                <a:cubicBezTo>
                  <a:pt x="28129" y="9309"/>
                  <a:pt x="28077" y="9329"/>
                  <a:pt x="28026" y="9329"/>
                </a:cubicBezTo>
                <a:cubicBezTo>
                  <a:pt x="27975" y="9329"/>
                  <a:pt x="27923" y="9309"/>
                  <a:pt x="27883" y="9269"/>
                </a:cubicBezTo>
                <a:cubicBezTo>
                  <a:pt x="27923" y="9238"/>
                  <a:pt x="27975" y="9222"/>
                  <a:pt x="28026" y="9222"/>
                </a:cubicBezTo>
                <a:close/>
                <a:moveTo>
                  <a:pt x="37605" y="9238"/>
                </a:moveTo>
                <a:cubicBezTo>
                  <a:pt x="37700" y="9254"/>
                  <a:pt x="37669" y="9317"/>
                  <a:pt x="37669" y="9364"/>
                </a:cubicBezTo>
                <a:cubicBezTo>
                  <a:pt x="37645" y="9396"/>
                  <a:pt x="37609" y="9412"/>
                  <a:pt x="37574" y="9412"/>
                </a:cubicBezTo>
                <a:cubicBezTo>
                  <a:pt x="37538" y="9412"/>
                  <a:pt x="37502" y="9396"/>
                  <a:pt x="37479" y="9364"/>
                </a:cubicBezTo>
                <a:lnTo>
                  <a:pt x="37605" y="9238"/>
                </a:lnTo>
                <a:close/>
                <a:moveTo>
                  <a:pt x="28913" y="9523"/>
                </a:moveTo>
                <a:cubicBezTo>
                  <a:pt x="28929" y="9539"/>
                  <a:pt x="28960" y="9539"/>
                  <a:pt x="28976" y="9554"/>
                </a:cubicBezTo>
                <a:lnTo>
                  <a:pt x="28944" y="9586"/>
                </a:lnTo>
                <a:lnTo>
                  <a:pt x="28881" y="9554"/>
                </a:lnTo>
                <a:cubicBezTo>
                  <a:pt x="28897" y="9554"/>
                  <a:pt x="28913" y="9523"/>
                  <a:pt x="28913" y="9523"/>
                </a:cubicBezTo>
                <a:close/>
                <a:moveTo>
                  <a:pt x="966" y="9792"/>
                </a:moveTo>
                <a:lnTo>
                  <a:pt x="998" y="9824"/>
                </a:lnTo>
                <a:cubicBezTo>
                  <a:pt x="982" y="9839"/>
                  <a:pt x="982" y="9855"/>
                  <a:pt x="966" y="9887"/>
                </a:cubicBezTo>
                <a:lnTo>
                  <a:pt x="935" y="9855"/>
                </a:lnTo>
                <a:lnTo>
                  <a:pt x="966" y="9792"/>
                </a:lnTo>
                <a:close/>
                <a:moveTo>
                  <a:pt x="3015" y="0"/>
                </a:moveTo>
                <a:cubicBezTo>
                  <a:pt x="2973" y="0"/>
                  <a:pt x="2933" y="10"/>
                  <a:pt x="2898" y="54"/>
                </a:cubicBezTo>
                <a:lnTo>
                  <a:pt x="3088" y="133"/>
                </a:lnTo>
                <a:lnTo>
                  <a:pt x="2961" y="276"/>
                </a:lnTo>
                <a:lnTo>
                  <a:pt x="2866" y="181"/>
                </a:lnTo>
                <a:lnTo>
                  <a:pt x="2724" y="323"/>
                </a:lnTo>
                <a:lnTo>
                  <a:pt x="2819" y="418"/>
                </a:lnTo>
                <a:cubicBezTo>
                  <a:pt x="2755" y="498"/>
                  <a:pt x="2676" y="545"/>
                  <a:pt x="2597" y="561"/>
                </a:cubicBezTo>
                <a:cubicBezTo>
                  <a:pt x="2550" y="482"/>
                  <a:pt x="2518" y="387"/>
                  <a:pt x="2470" y="308"/>
                </a:cubicBezTo>
                <a:cubicBezTo>
                  <a:pt x="2565" y="197"/>
                  <a:pt x="2550" y="197"/>
                  <a:pt x="2486" y="118"/>
                </a:cubicBezTo>
                <a:lnTo>
                  <a:pt x="2486" y="118"/>
                </a:lnTo>
                <a:lnTo>
                  <a:pt x="2407" y="181"/>
                </a:lnTo>
                <a:cubicBezTo>
                  <a:pt x="2362" y="136"/>
                  <a:pt x="2325" y="91"/>
                  <a:pt x="2274" y="91"/>
                </a:cubicBezTo>
                <a:cubicBezTo>
                  <a:pt x="2253" y="91"/>
                  <a:pt x="2229" y="99"/>
                  <a:pt x="2201" y="118"/>
                </a:cubicBezTo>
                <a:cubicBezTo>
                  <a:pt x="2185" y="165"/>
                  <a:pt x="2170" y="228"/>
                  <a:pt x="2154" y="276"/>
                </a:cubicBezTo>
                <a:cubicBezTo>
                  <a:pt x="2090" y="276"/>
                  <a:pt x="2027" y="276"/>
                  <a:pt x="1995" y="355"/>
                </a:cubicBezTo>
                <a:cubicBezTo>
                  <a:pt x="2059" y="466"/>
                  <a:pt x="2090" y="608"/>
                  <a:pt x="2106" y="735"/>
                </a:cubicBezTo>
                <a:lnTo>
                  <a:pt x="2455" y="1068"/>
                </a:lnTo>
                <a:lnTo>
                  <a:pt x="2455" y="1163"/>
                </a:lnTo>
                <a:cubicBezTo>
                  <a:pt x="2534" y="1210"/>
                  <a:pt x="2629" y="1258"/>
                  <a:pt x="2708" y="1305"/>
                </a:cubicBezTo>
                <a:cubicBezTo>
                  <a:pt x="2800" y="1358"/>
                  <a:pt x="2902" y="1388"/>
                  <a:pt x="3007" y="1388"/>
                </a:cubicBezTo>
                <a:cubicBezTo>
                  <a:pt x="3029" y="1388"/>
                  <a:pt x="3050" y="1387"/>
                  <a:pt x="3072" y="1384"/>
                </a:cubicBezTo>
                <a:lnTo>
                  <a:pt x="3199" y="1574"/>
                </a:lnTo>
                <a:lnTo>
                  <a:pt x="3389" y="1574"/>
                </a:lnTo>
                <a:lnTo>
                  <a:pt x="3579" y="1780"/>
                </a:lnTo>
                <a:lnTo>
                  <a:pt x="3943" y="1780"/>
                </a:lnTo>
                <a:lnTo>
                  <a:pt x="4022" y="1859"/>
                </a:lnTo>
                <a:lnTo>
                  <a:pt x="4291" y="1859"/>
                </a:lnTo>
                <a:lnTo>
                  <a:pt x="4386" y="1954"/>
                </a:lnTo>
                <a:lnTo>
                  <a:pt x="4735" y="1954"/>
                </a:lnTo>
                <a:lnTo>
                  <a:pt x="4830" y="2033"/>
                </a:lnTo>
                <a:lnTo>
                  <a:pt x="4925" y="1954"/>
                </a:lnTo>
                <a:lnTo>
                  <a:pt x="5020" y="2049"/>
                </a:lnTo>
                <a:lnTo>
                  <a:pt x="5384" y="2049"/>
                </a:lnTo>
                <a:lnTo>
                  <a:pt x="5463" y="2128"/>
                </a:lnTo>
                <a:cubicBezTo>
                  <a:pt x="5502" y="2135"/>
                  <a:pt x="5544" y="2139"/>
                  <a:pt x="5587" y="2139"/>
                </a:cubicBezTo>
                <a:cubicBezTo>
                  <a:pt x="5647" y="2139"/>
                  <a:pt x="5708" y="2131"/>
                  <a:pt x="5764" y="2113"/>
                </a:cubicBezTo>
                <a:lnTo>
                  <a:pt x="5827" y="2049"/>
                </a:lnTo>
                <a:lnTo>
                  <a:pt x="5922" y="2144"/>
                </a:lnTo>
                <a:lnTo>
                  <a:pt x="6825" y="2144"/>
                </a:lnTo>
                <a:lnTo>
                  <a:pt x="6904" y="2208"/>
                </a:lnTo>
                <a:lnTo>
                  <a:pt x="7062" y="2128"/>
                </a:lnTo>
                <a:cubicBezTo>
                  <a:pt x="7130" y="2156"/>
                  <a:pt x="7163" y="2230"/>
                  <a:pt x="7232" y="2230"/>
                </a:cubicBezTo>
                <a:cubicBezTo>
                  <a:pt x="7243" y="2230"/>
                  <a:pt x="7255" y="2228"/>
                  <a:pt x="7268" y="2223"/>
                </a:cubicBezTo>
                <a:cubicBezTo>
                  <a:pt x="7300" y="2192"/>
                  <a:pt x="7331" y="2176"/>
                  <a:pt x="7363" y="2144"/>
                </a:cubicBezTo>
                <a:lnTo>
                  <a:pt x="7537" y="2144"/>
                </a:lnTo>
                <a:cubicBezTo>
                  <a:pt x="7569" y="2160"/>
                  <a:pt x="7601" y="2192"/>
                  <a:pt x="7632" y="2223"/>
                </a:cubicBezTo>
                <a:lnTo>
                  <a:pt x="7806" y="2223"/>
                </a:lnTo>
                <a:lnTo>
                  <a:pt x="7917" y="2144"/>
                </a:lnTo>
                <a:lnTo>
                  <a:pt x="7996" y="2223"/>
                </a:lnTo>
                <a:lnTo>
                  <a:pt x="8661" y="2223"/>
                </a:lnTo>
                <a:lnTo>
                  <a:pt x="8741" y="2144"/>
                </a:lnTo>
                <a:lnTo>
                  <a:pt x="9010" y="2144"/>
                </a:lnTo>
                <a:lnTo>
                  <a:pt x="9121" y="2223"/>
                </a:lnTo>
                <a:lnTo>
                  <a:pt x="9374" y="2223"/>
                </a:lnTo>
                <a:lnTo>
                  <a:pt x="9469" y="2128"/>
                </a:lnTo>
                <a:lnTo>
                  <a:pt x="9643" y="2128"/>
                </a:lnTo>
                <a:lnTo>
                  <a:pt x="9738" y="2223"/>
                </a:lnTo>
                <a:lnTo>
                  <a:pt x="9928" y="2223"/>
                </a:lnTo>
                <a:lnTo>
                  <a:pt x="10176" y="2487"/>
                </a:lnTo>
                <a:lnTo>
                  <a:pt x="10176" y="2487"/>
                </a:lnTo>
                <a:lnTo>
                  <a:pt x="10356" y="2398"/>
                </a:lnTo>
                <a:lnTo>
                  <a:pt x="10466" y="2493"/>
                </a:lnTo>
                <a:lnTo>
                  <a:pt x="10736" y="2493"/>
                </a:lnTo>
                <a:cubicBezTo>
                  <a:pt x="10799" y="2619"/>
                  <a:pt x="10957" y="2588"/>
                  <a:pt x="11021" y="2698"/>
                </a:cubicBezTo>
                <a:cubicBezTo>
                  <a:pt x="11052" y="2762"/>
                  <a:pt x="11068" y="2793"/>
                  <a:pt x="11021" y="2857"/>
                </a:cubicBezTo>
                <a:cubicBezTo>
                  <a:pt x="10997" y="2869"/>
                  <a:pt x="10976" y="2874"/>
                  <a:pt x="10958" y="2874"/>
                </a:cubicBezTo>
                <a:cubicBezTo>
                  <a:pt x="10902" y="2874"/>
                  <a:pt x="10866" y="2829"/>
                  <a:pt x="10831" y="2793"/>
                </a:cubicBezTo>
                <a:lnTo>
                  <a:pt x="10435" y="2793"/>
                </a:lnTo>
                <a:lnTo>
                  <a:pt x="10371" y="2873"/>
                </a:lnTo>
                <a:lnTo>
                  <a:pt x="10276" y="2778"/>
                </a:lnTo>
                <a:lnTo>
                  <a:pt x="9817" y="2778"/>
                </a:lnTo>
                <a:cubicBezTo>
                  <a:pt x="9817" y="2778"/>
                  <a:pt x="9801" y="2778"/>
                  <a:pt x="9786" y="2825"/>
                </a:cubicBezTo>
                <a:cubicBezTo>
                  <a:pt x="9770" y="2857"/>
                  <a:pt x="9754" y="2920"/>
                  <a:pt x="9738" y="2968"/>
                </a:cubicBezTo>
                <a:lnTo>
                  <a:pt x="9532" y="2968"/>
                </a:lnTo>
                <a:lnTo>
                  <a:pt x="9437" y="2873"/>
                </a:lnTo>
                <a:lnTo>
                  <a:pt x="9342" y="2968"/>
                </a:lnTo>
                <a:lnTo>
                  <a:pt x="9168" y="2968"/>
                </a:lnTo>
                <a:cubicBezTo>
                  <a:pt x="9136" y="2904"/>
                  <a:pt x="9121" y="2857"/>
                  <a:pt x="9105" y="2793"/>
                </a:cubicBezTo>
                <a:lnTo>
                  <a:pt x="8994" y="2873"/>
                </a:lnTo>
                <a:lnTo>
                  <a:pt x="8915" y="2793"/>
                </a:lnTo>
                <a:cubicBezTo>
                  <a:pt x="8820" y="2857"/>
                  <a:pt x="8709" y="2920"/>
                  <a:pt x="8614" y="2968"/>
                </a:cubicBezTo>
                <a:cubicBezTo>
                  <a:pt x="8590" y="2976"/>
                  <a:pt x="8562" y="2979"/>
                  <a:pt x="8535" y="2979"/>
                </a:cubicBezTo>
                <a:cubicBezTo>
                  <a:pt x="8507" y="2979"/>
                  <a:pt x="8479" y="2976"/>
                  <a:pt x="8456" y="2968"/>
                </a:cubicBezTo>
                <a:lnTo>
                  <a:pt x="8361" y="2888"/>
                </a:lnTo>
                <a:lnTo>
                  <a:pt x="7806" y="2888"/>
                </a:lnTo>
                <a:lnTo>
                  <a:pt x="7727" y="2983"/>
                </a:lnTo>
                <a:lnTo>
                  <a:pt x="6635" y="2983"/>
                </a:lnTo>
                <a:lnTo>
                  <a:pt x="6556" y="3063"/>
                </a:lnTo>
                <a:lnTo>
                  <a:pt x="5479" y="3063"/>
                </a:lnTo>
                <a:cubicBezTo>
                  <a:pt x="5463" y="3063"/>
                  <a:pt x="5447" y="3078"/>
                  <a:pt x="5431" y="3094"/>
                </a:cubicBezTo>
                <a:lnTo>
                  <a:pt x="5368" y="3158"/>
                </a:lnTo>
                <a:lnTo>
                  <a:pt x="4466" y="3158"/>
                </a:lnTo>
                <a:lnTo>
                  <a:pt x="4371" y="3237"/>
                </a:lnTo>
                <a:lnTo>
                  <a:pt x="4276" y="3158"/>
                </a:lnTo>
                <a:lnTo>
                  <a:pt x="4196" y="3253"/>
                </a:lnTo>
                <a:lnTo>
                  <a:pt x="3563" y="3253"/>
                </a:lnTo>
                <a:lnTo>
                  <a:pt x="3468" y="3348"/>
                </a:lnTo>
                <a:lnTo>
                  <a:pt x="3009" y="3348"/>
                </a:lnTo>
                <a:lnTo>
                  <a:pt x="2930" y="3427"/>
                </a:lnTo>
                <a:lnTo>
                  <a:pt x="2391" y="3427"/>
                </a:lnTo>
                <a:lnTo>
                  <a:pt x="2296" y="3522"/>
                </a:lnTo>
                <a:lnTo>
                  <a:pt x="2027" y="3522"/>
                </a:lnTo>
                <a:lnTo>
                  <a:pt x="1916" y="3617"/>
                </a:lnTo>
                <a:lnTo>
                  <a:pt x="1520" y="3617"/>
                </a:lnTo>
                <a:cubicBezTo>
                  <a:pt x="1425" y="3664"/>
                  <a:pt x="1378" y="3680"/>
                  <a:pt x="1330" y="3712"/>
                </a:cubicBezTo>
                <a:cubicBezTo>
                  <a:pt x="1283" y="3743"/>
                  <a:pt x="1235" y="3775"/>
                  <a:pt x="1188" y="3791"/>
                </a:cubicBezTo>
                <a:cubicBezTo>
                  <a:pt x="1164" y="3799"/>
                  <a:pt x="1136" y="3803"/>
                  <a:pt x="1109" y="3803"/>
                </a:cubicBezTo>
                <a:cubicBezTo>
                  <a:pt x="1081" y="3803"/>
                  <a:pt x="1053" y="3799"/>
                  <a:pt x="1030" y="3791"/>
                </a:cubicBezTo>
                <a:cubicBezTo>
                  <a:pt x="966" y="3854"/>
                  <a:pt x="935" y="3902"/>
                  <a:pt x="903" y="3933"/>
                </a:cubicBezTo>
                <a:cubicBezTo>
                  <a:pt x="871" y="4044"/>
                  <a:pt x="935" y="4155"/>
                  <a:pt x="855" y="4250"/>
                </a:cubicBezTo>
                <a:cubicBezTo>
                  <a:pt x="776" y="4250"/>
                  <a:pt x="697" y="4250"/>
                  <a:pt x="650" y="4282"/>
                </a:cubicBezTo>
                <a:cubicBezTo>
                  <a:pt x="570" y="4361"/>
                  <a:pt x="444" y="4329"/>
                  <a:pt x="396" y="4440"/>
                </a:cubicBezTo>
                <a:cubicBezTo>
                  <a:pt x="365" y="4503"/>
                  <a:pt x="349" y="4551"/>
                  <a:pt x="333" y="4598"/>
                </a:cubicBezTo>
                <a:lnTo>
                  <a:pt x="175" y="4662"/>
                </a:lnTo>
                <a:lnTo>
                  <a:pt x="175" y="4804"/>
                </a:lnTo>
                <a:cubicBezTo>
                  <a:pt x="182" y="4806"/>
                  <a:pt x="188" y="4806"/>
                  <a:pt x="195" y="4806"/>
                </a:cubicBezTo>
                <a:cubicBezTo>
                  <a:pt x="257" y="4806"/>
                  <a:pt x="274" y="4740"/>
                  <a:pt x="317" y="4725"/>
                </a:cubicBezTo>
                <a:lnTo>
                  <a:pt x="412" y="4804"/>
                </a:lnTo>
                <a:lnTo>
                  <a:pt x="507" y="4725"/>
                </a:lnTo>
                <a:cubicBezTo>
                  <a:pt x="570" y="4804"/>
                  <a:pt x="570" y="4915"/>
                  <a:pt x="507" y="4994"/>
                </a:cubicBezTo>
                <a:lnTo>
                  <a:pt x="412" y="4899"/>
                </a:lnTo>
                <a:cubicBezTo>
                  <a:pt x="380" y="4963"/>
                  <a:pt x="349" y="5026"/>
                  <a:pt x="333" y="5089"/>
                </a:cubicBezTo>
                <a:cubicBezTo>
                  <a:pt x="320" y="5092"/>
                  <a:pt x="307" y="5093"/>
                  <a:pt x="293" y="5093"/>
                </a:cubicBezTo>
                <a:cubicBezTo>
                  <a:pt x="267" y="5093"/>
                  <a:pt x="241" y="5089"/>
                  <a:pt x="214" y="5089"/>
                </a:cubicBezTo>
                <a:cubicBezTo>
                  <a:pt x="175" y="5089"/>
                  <a:pt x="135" y="5097"/>
                  <a:pt x="95" y="5137"/>
                </a:cubicBezTo>
                <a:cubicBezTo>
                  <a:pt x="111" y="5184"/>
                  <a:pt x="111" y="5248"/>
                  <a:pt x="95" y="5295"/>
                </a:cubicBezTo>
                <a:cubicBezTo>
                  <a:pt x="64" y="5358"/>
                  <a:pt x="32" y="5422"/>
                  <a:pt x="0" y="5485"/>
                </a:cubicBezTo>
                <a:lnTo>
                  <a:pt x="95" y="5596"/>
                </a:lnTo>
                <a:lnTo>
                  <a:pt x="16" y="5691"/>
                </a:lnTo>
                <a:lnTo>
                  <a:pt x="16" y="5928"/>
                </a:lnTo>
                <a:lnTo>
                  <a:pt x="238" y="6372"/>
                </a:lnTo>
                <a:lnTo>
                  <a:pt x="333" y="6293"/>
                </a:lnTo>
                <a:lnTo>
                  <a:pt x="871" y="6293"/>
                </a:lnTo>
                <a:lnTo>
                  <a:pt x="966" y="6388"/>
                </a:lnTo>
                <a:lnTo>
                  <a:pt x="1568" y="6388"/>
                </a:lnTo>
                <a:cubicBezTo>
                  <a:pt x="1584" y="6388"/>
                  <a:pt x="1615" y="6403"/>
                  <a:pt x="1631" y="6419"/>
                </a:cubicBezTo>
                <a:lnTo>
                  <a:pt x="1631" y="6609"/>
                </a:lnTo>
                <a:cubicBezTo>
                  <a:pt x="1663" y="6641"/>
                  <a:pt x="1695" y="6673"/>
                  <a:pt x="1726" y="6704"/>
                </a:cubicBezTo>
                <a:cubicBezTo>
                  <a:pt x="1742" y="6783"/>
                  <a:pt x="1695" y="6863"/>
                  <a:pt x="1758" y="6926"/>
                </a:cubicBezTo>
                <a:lnTo>
                  <a:pt x="1885" y="6942"/>
                </a:lnTo>
                <a:cubicBezTo>
                  <a:pt x="1900" y="7005"/>
                  <a:pt x="1916" y="7053"/>
                  <a:pt x="1948" y="7116"/>
                </a:cubicBezTo>
                <a:lnTo>
                  <a:pt x="2154" y="7116"/>
                </a:lnTo>
                <a:cubicBezTo>
                  <a:pt x="2170" y="7179"/>
                  <a:pt x="2185" y="7211"/>
                  <a:pt x="2201" y="7258"/>
                </a:cubicBezTo>
                <a:cubicBezTo>
                  <a:pt x="2249" y="7274"/>
                  <a:pt x="2296" y="7290"/>
                  <a:pt x="2344" y="7322"/>
                </a:cubicBezTo>
                <a:cubicBezTo>
                  <a:pt x="2407" y="7369"/>
                  <a:pt x="2455" y="7417"/>
                  <a:pt x="2502" y="7480"/>
                </a:cubicBezTo>
                <a:cubicBezTo>
                  <a:pt x="2534" y="7433"/>
                  <a:pt x="2550" y="7417"/>
                  <a:pt x="2581" y="7385"/>
                </a:cubicBezTo>
                <a:cubicBezTo>
                  <a:pt x="2629" y="7433"/>
                  <a:pt x="2676" y="7480"/>
                  <a:pt x="2740" y="7528"/>
                </a:cubicBezTo>
                <a:cubicBezTo>
                  <a:pt x="2819" y="7575"/>
                  <a:pt x="2898" y="7623"/>
                  <a:pt x="2977" y="7654"/>
                </a:cubicBezTo>
                <a:lnTo>
                  <a:pt x="3183" y="7654"/>
                </a:lnTo>
                <a:lnTo>
                  <a:pt x="3325" y="7417"/>
                </a:lnTo>
                <a:cubicBezTo>
                  <a:pt x="3357" y="7528"/>
                  <a:pt x="3357" y="7575"/>
                  <a:pt x="3373" y="7623"/>
                </a:cubicBezTo>
                <a:lnTo>
                  <a:pt x="3500" y="7733"/>
                </a:lnTo>
                <a:cubicBezTo>
                  <a:pt x="3587" y="7749"/>
                  <a:pt x="3682" y="7749"/>
                  <a:pt x="3777" y="7749"/>
                </a:cubicBezTo>
                <a:cubicBezTo>
                  <a:pt x="3872" y="7749"/>
                  <a:pt x="3967" y="7749"/>
                  <a:pt x="4054" y="7765"/>
                </a:cubicBezTo>
                <a:lnTo>
                  <a:pt x="4133" y="7844"/>
                </a:lnTo>
                <a:lnTo>
                  <a:pt x="4228" y="7749"/>
                </a:lnTo>
                <a:cubicBezTo>
                  <a:pt x="4260" y="7781"/>
                  <a:pt x="4291" y="7813"/>
                  <a:pt x="4323" y="7844"/>
                </a:cubicBezTo>
                <a:lnTo>
                  <a:pt x="4592" y="7844"/>
                </a:lnTo>
                <a:cubicBezTo>
                  <a:pt x="4624" y="7876"/>
                  <a:pt x="4640" y="7908"/>
                  <a:pt x="4671" y="7939"/>
                </a:cubicBezTo>
                <a:lnTo>
                  <a:pt x="4988" y="7939"/>
                </a:lnTo>
                <a:lnTo>
                  <a:pt x="5305" y="8098"/>
                </a:lnTo>
                <a:lnTo>
                  <a:pt x="5479" y="8019"/>
                </a:lnTo>
                <a:lnTo>
                  <a:pt x="5590" y="8114"/>
                </a:lnTo>
                <a:lnTo>
                  <a:pt x="5859" y="8114"/>
                </a:lnTo>
                <a:cubicBezTo>
                  <a:pt x="5891" y="8161"/>
                  <a:pt x="5922" y="8177"/>
                  <a:pt x="5938" y="8209"/>
                </a:cubicBezTo>
                <a:lnTo>
                  <a:pt x="6207" y="8209"/>
                </a:lnTo>
                <a:lnTo>
                  <a:pt x="6318" y="8114"/>
                </a:lnTo>
                <a:cubicBezTo>
                  <a:pt x="6381" y="8129"/>
                  <a:pt x="6476" y="8114"/>
                  <a:pt x="6524" y="8161"/>
                </a:cubicBezTo>
                <a:cubicBezTo>
                  <a:pt x="6556" y="8203"/>
                  <a:pt x="6587" y="8210"/>
                  <a:pt x="6624" y="8210"/>
                </a:cubicBezTo>
                <a:cubicBezTo>
                  <a:pt x="6642" y="8210"/>
                  <a:pt x="6661" y="8209"/>
                  <a:pt x="6682" y="8209"/>
                </a:cubicBezTo>
                <a:cubicBezTo>
                  <a:pt x="6694" y="8211"/>
                  <a:pt x="6706" y="8212"/>
                  <a:pt x="6719" y="8212"/>
                </a:cubicBezTo>
                <a:cubicBezTo>
                  <a:pt x="6732" y="8212"/>
                  <a:pt x="6747" y="8211"/>
                  <a:pt x="6761" y="8211"/>
                </a:cubicBezTo>
                <a:cubicBezTo>
                  <a:pt x="6804" y="8211"/>
                  <a:pt x="6849" y="8220"/>
                  <a:pt x="6888" y="8288"/>
                </a:cubicBezTo>
                <a:cubicBezTo>
                  <a:pt x="6801" y="8304"/>
                  <a:pt x="6710" y="8304"/>
                  <a:pt x="6623" y="8304"/>
                </a:cubicBezTo>
                <a:cubicBezTo>
                  <a:pt x="6536" y="8304"/>
                  <a:pt x="6453" y="8304"/>
                  <a:pt x="6381" y="8319"/>
                </a:cubicBezTo>
                <a:lnTo>
                  <a:pt x="6286" y="8399"/>
                </a:lnTo>
                <a:lnTo>
                  <a:pt x="5843" y="8399"/>
                </a:lnTo>
                <a:cubicBezTo>
                  <a:pt x="5827" y="8399"/>
                  <a:pt x="5827" y="8414"/>
                  <a:pt x="5811" y="8414"/>
                </a:cubicBezTo>
                <a:lnTo>
                  <a:pt x="5748" y="8478"/>
                </a:lnTo>
                <a:lnTo>
                  <a:pt x="5210" y="8478"/>
                </a:lnTo>
                <a:lnTo>
                  <a:pt x="5099" y="8589"/>
                </a:lnTo>
                <a:lnTo>
                  <a:pt x="4751" y="8589"/>
                </a:lnTo>
                <a:lnTo>
                  <a:pt x="4671" y="8668"/>
                </a:lnTo>
                <a:lnTo>
                  <a:pt x="4117" y="8668"/>
                </a:lnTo>
                <a:lnTo>
                  <a:pt x="4022" y="8763"/>
                </a:lnTo>
                <a:lnTo>
                  <a:pt x="3753" y="8763"/>
                </a:lnTo>
                <a:lnTo>
                  <a:pt x="3658" y="8858"/>
                </a:lnTo>
                <a:lnTo>
                  <a:pt x="3294" y="8858"/>
                </a:lnTo>
                <a:lnTo>
                  <a:pt x="3215" y="8953"/>
                </a:lnTo>
                <a:lnTo>
                  <a:pt x="2581" y="8953"/>
                </a:lnTo>
                <a:cubicBezTo>
                  <a:pt x="2581" y="8953"/>
                  <a:pt x="2565" y="8969"/>
                  <a:pt x="2534" y="8984"/>
                </a:cubicBezTo>
                <a:lnTo>
                  <a:pt x="2486" y="9032"/>
                </a:lnTo>
                <a:lnTo>
                  <a:pt x="2043" y="9032"/>
                </a:lnTo>
                <a:lnTo>
                  <a:pt x="1932" y="9127"/>
                </a:lnTo>
                <a:lnTo>
                  <a:pt x="1600" y="9127"/>
                </a:lnTo>
                <a:cubicBezTo>
                  <a:pt x="1425" y="9285"/>
                  <a:pt x="1172" y="9285"/>
                  <a:pt x="1061" y="9507"/>
                </a:cubicBezTo>
                <a:lnTo>
                  <a:pt x="950" y="9412"/>
                </a:lnTo>
                <a:lnTo>
                  <a:pt x="776" y="9412"/>
                </a:lnTo>
                <a:cubicBezTo>
                  <a:pt x="729" y="9459"/>
                  <a:pt x="665" y="9491"/>
                  <a:pt x="665" y="9570"/>
                </a:cubicBezTo>
                <a:lnTo>
                  <a:pt x="919" y="9618"/>
                </a:lnTo>
                <a:cubicBezTo>
                  <a:pt x="871" y="9665"/>
                  <a:pt x="840" y="9697"/>
                  <a:pt x="808" y="9744"/>
                </a:cubicBezTo>
                <a:lnTo>
                  <a:pt x="808" y="9919"/>
                </a:lnTo>
                <a:lnTo>
                  <a:pt x="555" y="10061"/>
                </a:lnTo>
                <a:lnTo>
                  <a:pt x="317" y="10061"/>
                </a:lnTo>
                <a:lnTo>
                  <a:pt x="190" y="10188"/>
                </a:lnTo>
                <a:cubicBezTo>
                  <a:pt x="238" y="10299"/>
                  <a:pt x="396" y="10330"/>
                  <a:pt x="365" y="10473"/>
                </a:cubicBezTo>
                <a:lnTo>
                  <a:pt x="175" y="10568"/>
                </a:lnTo>
                <a:cubicBezTo>
                  <a:pt x="190" y="10615"/>
                  <a:pt x="190" y="10663"/>
                  <a:pt x="206" y="10694"/>
                </a:cubicBezTo>
                <a:lnTo>
                  <a:pt x="475" y="10694"/>
                </a:lnTo>
                <a:cubicBezTo>
                  <a:pt x="539" y="10758"/>
                  <a:pt x="618" y="10805"/>
                  <a:pt x="713" y="10821"/>
                </a:cubicBezTo>
                <a:cubicBezTo>
                  <a:pt x="776" y="10948"/>
                  <a:pt x="681" y="11043"/>
                  <a:pt x="634" y="11154"/>
                </a:cubicBezTo>
                <a:cubicBezTo>
                  <a:pt x="697" y="11296"/>
                  <a:pt x="507" y="11359"/>
                  <a:pt x="539" y="11502"/>
                </a:cubicBezTo>
                <a:lnTo>
                  <a:pt x="697" y="11629"/>
                </a:lnTo>
                <a:cubicBezTo>
                  <a:pt x="721" y="11621"/>
                  <a:pt x="745" y="11617"/>
                  <a:pt x="768" y="11617"/>
                </a:cubicBezTo>
                <a:cubicBezTo>
                  <a:pt x="792" y="11617"/>
                  <a:pt x="816" y="11621"/>
                  <a:pt x="840" y="11629"/>
                </a:cubicBezTo>
                <a:cubicBezTo>
                  <a:pt x="903" y="11644"/>
                  <a:pt x="966" y="11692"/>
                  <a:pt x="1014" y="11724"/>
                </a:cubicBezTo>
                <a:lnTo>
                  <a:pt x="1045" y="11692"/>
                </a:lnTo>
                <a:lnTo>
                  <a:pt x="1283" y="11993"/>
                </a:lnTo>
                <a:lnTo>
                  <a:pt x="1489" y="11993"/>
                </a:lnTo>
                <a:lnTo>
                  <a:pt x="1584" y="12072"/>
                </a:lnTo>
                <a:lnTo>
                  <a:pt x="2027" y="12072"/>
                </a:lnTo>
                <a:lnTo>
                  <a:pt x="2138" y="11977"/>
                </a:lnTo>
                <a:lnTo>
                  <a:pt x="3816" y="11977"/>
                </a:lnTo>
                <a:lnTo>
                  <a:pt x="3990" y="11882"/>
                </a:lnTo>
                <a:lnTo>
                  <a:pt x="4117" y="11993"/>
                </a:lnTo>
                <a:lnTo>
                  <a:pt x="4925" y="11993"/>
                </a:lnTo>
                <a:lnTo>
                  <a:pt x="5020" y="11898"/>
                </a:lnTo>
                <a:lnTo>
                  <a:pt x="6191" y="11898"/>
                </a:lnTo>
                <a:lnTo>
                  <a:pt x="6302" y="11803"/>
                </a:lnTo>
                <a:lnTo>
                  <a:pt x="7379" y="11803"/>
                </a:lnTo>
                <a:lnTo>
                  <a:pt x="7458" y="11724"/>
                </a:lnTo>
                <a:lnTo>
                  <a:pt x="7838" y="11724"/>
                </a:lnTo>
                <a:lnTo>
                  <a:pt x="7917" y="11803"/>
                </a:lnTo>
                <a:lnTo>
                  <a:pt x="8440" y="11803"/>
                </a:lnTo>
                <a:lnTo>
                  <a:pt x="8566" y="11898"/>
                </a:lnTo>
                <a:lnTo>
                  <a:pt x="8804" y="11898"/>
                </a:lnTo>
                <a:cubicBezTo>
                  <a:pt x="8872" y="11870"/>
                  <a:pt x="8905" y="11796"/>
                  <a:pt x="8973" y="11796"/>
                </a:cubicBezTo>
                <a:cubicBezTo>
                  <a:pt x="8984" y="11796"/>
                  <a:pt x="8997" y="11798"/>
                  <a:pt x="9010" y="11803"/>
                </a:cubicBezTo>
                <a:lnTo>
                  <a:pt x="9105" y="11898"/>
                </a:lnTo>
                <a:lnTo>
                  <a:pt x="9374" y="11898"/>
                </a:lnTo>
                <a:lnTo>
                  <a:pt x="9469" y="11803"/>
                </a:lnTo>
                <a:lnTo>
                  <a:pt x="11812" y="11803"/>
                </a:lnTo>
                <a:cubicBezTo>
                  <a:pt x="11844" y="11771"/>
                  <a:pt x="11860" y="11755"/>
                  <a:pt x="11891" y="11724"/>
                </a:cubicBezTo>
                <a:lnTo>
                  <a:pt x="12620" y="11724"/>
                </a:lnTo>
                <a:lnTo>
                  <a:pt x="12778" y="11819"/>
                </a:lnTo>
                <a:lnTo>
                  <a:pt x="12921" y="11708"/>
                </a:lnTo>
                <a:lnTo>
                  <a:pt x="14298" y="11708"/>
                </a:lnTo>
                <a:lnTo>
                  <a:pt x="14504" y="11613"/>
                </a:lnTo>
                <a:lnTo>
                  <a:pt x="14615" y="11708"/>
                </a:lnTo>
                <a:lnTo>
                  <a:pt x="15707" y="11708"/>
                </a:lnTo>
                <a:lnTo>
                  <a:pt x="15802" y="11629"/>
                </a:lnTo>
                <a:cubicBezTo>
                  <a:pt x="15819" y="11620"/>
                  <a:pt x="15834" y="11617"/>
                  <a:pt x="15847" y="11617"/>
                </a:cubicBezTo>
                <a:cubicBezTo>
                  <a:pt x="15909" y="11617"/>
                  <a:pt x="15937" y="11695"/>
                  <a:pt x="15977" y="11708"/>
                </a:cubicBezTo>
                <a:lnTo>
                  <a:pt x="16515" y="11708"/>
                </a:lnTo>
                <a:lnTo>
                  <a:pt x="16594" y="11629"/>
                </a:lnTo>
                <a:lnTo>
                  <a:pt x="17338" y="11629"/>
                </a:lnTo>
                <a:lnTo>
                  <a:pt x="17417" y="11708"/>
                </a:lnTo>
                <a:lnTo>
                  <a:pt x="17512" y="11629"/>
                </a:lnTo>
                <a:lnTo>
                  <a:pt x="18510" y="11629"/>
                </a:lnTo>
                <a:lnTo>
                  <a:pt x="18589" y="11534"/>
                </a:lnTo>
                <a:lnTo>
                  <a:pt x="18684" y="11629"/>
                </a:lnTo>
                <a:lnTo>
                  <a:pt x="18779" y="11549"/>
                </a:lnTo>
                <a:lnTo>
                  <a:pt x="18874" y="11613"/>
                </a:lnTo>
                <a:lnTo>
                  <a:pt x="19317" y="11613"/>
                </a:lnTo>
                <a:lnTo>
                  <a:pt x="19412" y="11549"/>
                </a:lnTo>
                <a:lnTo>
                  <a:pt x="19492" y="11629"/>
                </a:lnTo>
                <a:lnTo>
                  <a:pt x="19761" y="11629"/>
                </a:lnTo>
                <a:cubicBezTo>
                  <a:pt x="19801" y="11589"/>
                  <a:pt x="19841" y="11526"/>
                  <a:pt x="19909" y="11526"/>
                </a:cubicBezTo>
                <a:cubicBezTo>
                  <a:pt x="19922" y="11526"/>
                  <a:pt x="19936" y="11529"/>
                  <a:pt x="19951" y="11534"/>
                </a:cubicBezTo>
                <a:lnTo>
                  <a:pt x="20046" y="11629"/>
                </a:lnTo>
                <a:lnTo>
                  <a:pt x="21028" y="11629"/>
                </a:lnTo>
                <a:lnTo>
                  <a:pt x="21123" y="11708"/>
                </a:lnTo>
                <a:lnTo>
                  <a:pt x="21313" y="11708"/>
                </a:lnTo>
                <a:lnTo>
                  <a:pt x="21423" y="11613"/>
                </a:lnTo>
                <a:lnTo>
                  <a:pt x="22278" y="11613"/>
                </a:lnTo>
                <a:lnTo>
                  <a:pt x="22453" y="11518"/>
                </a:lnTo>
                <a:lnTo>
                  <a:pt x="22579" y="11629"/>
                </a:lnTo>
                <a:cubicBezTo>
                  <a:pt x="22604" y="11626"/>
                  <a:pt x="22628" y="11625"/>
                  <a:pt x="22653" y="11625"/>
                </a:cubicBezTo>
                <a:cubicBezTo>
                  <a:pt x="22730" y="11625"/>
                  <a:pt x="22808" y="11634"/>
                  <a:pt x="22886" y="11634"/>
                </a:cubicBezTo>
                <a:cubicBezTo>
                  <a:pt x="22942" y="11634"/>
                  <a:pt x="22998" y="11630"/>
                  <a:pt x="23054" y="11613"/>
                </a:cubicBezTo>
                <a:lnTo>
                  <a:pt x="23118" y="11534"/>
                </a:lnTo>
                <a:lnTo>
                  <a:pt x="24020" y="11534"/>
                </a:lnTo>
                <a:cubicBezTo>
                  <a:pt x="24052" y="11565"/>
                  <a:pt x="24083" y="11597"/>
                  <a:pt x="24115" y="11629"/>
                </a:cubicBezTo>
                <a:lnTo>
                  <a:pt x="24226" y="11534"/>
                </a:lnTo>
                <a:lnTo>
                  <a:pt x="25762" y="11534"/>
                </a:lnTo>
                <a:lnTo>
                  <a:pt x="25857" y="11454"/>
                </a:lnTo>
                <a:lnTo>
                  <a:pt x="25936" y="11534"/>
                </a:lnTo>
                <a:lnTo>
                  <a:pt x="27709" y="11534"/>
                </a:lnTo>
                <a:lnTo>
                  <a:pt x="27899" y="11644"/>
                </a:lnTo>
                <a:lnTo>
                  <a:pt x="28105" y="11439"/>
                </a:lnTo>
                <a:lnTo>
                  <a:pt x="28184" y="11518"/>
                </a:lnTo>
                <a:lnTo>
                  <a:pt x="28739" y="11518"/>
                </a:lnTo>
                <a:lnTo>
                  <a:pt x="28818" y="11439"/>
                </a:lnTo>
                <a:lnTo>
                  <a:pt x="29625" y="11439"/>
                </a:lnTo>
                <a:lnTo>
                  <a:pt x="29704" y="11359"/>
                </a:lnTo>
                <a:lnTo>
                  <a:pt x="29799" y="11439"/>
                </a:lnTo>
                <a:cubicBezTo>
                  <a:pt x="29839" y="11445"/>
                  <a:pt x="29881" y="11449"/>
                  <a:pt x="29923" y="11449"/>
                </a:cubicBezTo>
                <a:cubicBezTo>
                  <a:pt x="29983" y="11449"/>
                  <a:pt x="30045" y="11441"/>
                  <a:pt x="30100" y="11423"/>
                </a:cubicBezTo>
                <a:lnTo>
                  <a:pt x="30164" y="11344"/>
                </a:lnTo>
                <a:lnTo>
                  <a:pt x="30528" y="11344"/>
                </a:lnTo>
                <a:lnTo>
                  <a:pt x="30623" y="11439"/>
                </a:lnTo>
                <a:lnTo>
                  <a:pt x="30797" y="11439"/>
                </a:lnTo>
                <a:lnTo>
                  <a:pt x="30892" y="11359"/>
                </a:lnTo>
                <a:lnTo>
                  <a:pt x="31256" y="11359"/>
                </a:lnTo>
                <a:lnTo>
                  <a:pt x="31351" y="11439"/>
                </a:lnTo>
                <a:lnTo>
                  <a:pt x="31446" y="11344"/>
                </a:lnTo>
                <a:lnTo>
                  <a:pt x="32032" y="11344"/>
                </a:lnTo>
                <a:lnTo>
                  <a:pt x="32238" y="11249"/>
                </a:lnTo>
                <a:cubicBezTo>
                  <a:pt x="32285" y="11280"/>
                  <a:pt x="32317" y="11312"/>
                  <a:pt x="32349" y="11344"/>
                </a:cubicBezTo>
                <a:lnTo>
                  <a:pt x="32444" y="11249"/>
                </a:lnTo>
                <a:lnTo>
                  <a:pt x="33251" y="11249"/>
                </a:lnTo>
                <a:lnTo>
                  <a:pt x="33346" y="11169"/>
                </a:lnTo>
                <a:lnTo>
                  <a:pt x="33615" y="11169"/>
                </a:lnTo>
                <a:cubicBezTo>
                  <a:pt x="33647" y="11201"/>
                  <a:pt x="33663" y="11217"/>
                  <a:pt x="33679" y="11233"/>
                </a:cubicBezTo>
                <a:cubicBezTo>
                  <a:pt x="33756" y="11200"/>
                  <a:pt x="33818" y="11159"/>
                  <a:pt x="33892" y="11159"/>
                </a:cubicBezTo>
                <a:cubicBezTo>
                  <a:pt x="33923" y="11159"/>
                  <a:pt x="33957" y="11166"/>
                  <a:pt x="33995" y="11185"/>
                </a:cubicBezTo>
                <a:lnTo>
                  <a:pt x="34059" y="11249"/>
                </a:lnTo>
                <a:lnTo>
                  <a:pt x="34154" y="11169"/>
                </a:lnTo>
                <a:lnTo>
                  <a:pt x="35056" y="11169"/>
                </a:lnTo>
                <a:lnTo>
                  <a:pt x="35151" y="11074"/>
                </a:lnTo>
                <a:lnTo>
                  <a:pt x="35309" y="11074"/>
                </a:lnTo>
                <a:lnTo>
                  <a:pt x="35468" y="10964"/>
                </a:lnTo>
                <a:lnTo>
                  <a:pt x="35610" y="11059"/>
                </a:lnTo>
                <a:cubicBezTo>
                  <a:pt x="35737" y="10948"/>
                  <a:pt x="35579" y="10900"/>
                  <a:pt x="35563" y="10837"/>
                </a:cubicBezTo>
                <a:lnTo>
                  <a:pt x="35689" y="10710"/>
                </a:lnTo>
                <a:lnTo>
                  <a:pt x="35911" y="10710"/>
                </a:lnTo>
                <a:cubicBezTo>
                  <a:pt x="35927" y="10679"/>
                  <a:pt x="35943" y="10647"/>
                  <a:pt x="35974" y="10615"/>
                </a:cubicBezTo>
                <a:lnTo>
                  <a:pt x="35974" y="10615"/>
                </a:lnTo>
                <a:cubicBezTo>
                  <a:pt x="36038" y="10710"/>
                  <a:pt x="35959" y="10694"/>
                  <a:pt x="35911" y="10710"/>
                </a:cubicBezTo>
                <a:cubicBezTo>
                  <a:pt x="35911" y="10726"/>
                  <a:pt x="35911" y="10758"/>
                  <a:pt x="35879" y="10774"/>
                </a:cubicBezTo>
                <a:cubicBezTo>
                  <a:pt x="35832" y="10789"/>
                  <a:pt x="35784" y="10821"/>
                  <a:pt x="35721" y="10837"/>
                </a:cubicBezTo>
                <a:cubicBezTo>
                  <a:pt x="35800" y="10884"/>
                  <a:pt x="35832" y="10979"/>
                  <a:pt x="35943" y="10979"/>
                </a:cubicBezTo>
                <a:lnTo>
                  <a:pt x="36069" y="10884"/>
                </a:lnTo>
                <a:lnTo>
                  <a:pt x="36212" y="10884"/>
                </a:lnTo>
                <a:lnTo>
                  <a:pt x="36529" y="10694"/>
                </a:lnTo>
                <a:cubicBezTo>
                  <a:pt x="36540" y="10692"/>
                  <a:pt x="36552" y="10692"/>
                  <a:pt x="36564" y="10692"/>
                </a:cubicBezTo>
                <a:cubicBezTo>
                  <a:pt x="36610" y="10692"/>
                  <a:pt x="36659" y="10704"/>
                  <a:pt x="36705" y="10704"/>
                </a:cubicBezTo>
                <a:cubicBezTo>
                  <a:pt x="36744" y="10704"/>
                  <a:pt x="36782" y="10695"/>
                  <a:pt x="36814" y="10663"/>
                </a:cubicBezTo>
                <a:lnTo>
                  <a:pt x="36735" y="10552"/>
                </a:lnTo>
                <a:lnTo>
                  <a:pt x="37020" y="10409"/>
                </a:lnTo>
                <a:lnTo>
                  <a:pt x="37241" y="10409"/>
                </a:lnTo>
                <a:cubicBezTo>
                  <a:pt x="37273" y="10346"/>
                  <a:pt x="37289" y="10299"/>
                  <a:pt x="37305" y="10251"/>
                </a:cubicBezTo>
                <a:lnTo>
                  <a:pt x="37510" y="10235"/>
                </a:lnTo>
                <a:lnTo>
                  <a:pt x="37590" y="10140"/>
                </a:lnTo>
                <a:lnTo>
                  <a:pt x="37685" y="10235"/>
                </a:lnTo>
                <a:lnTo>
                  <a:pt x="37780" y="10140"/>
                </a:lnTo>
                <a:lnTo>
                  <a:pt x="37970" y="10140"/>
                </a:lnTo>
                <a:cubicBezTo>
                  <a:pt x="37985" y="10061"/>
                  <a:pt x="38080" y="10061"/>
                  <a:pt x="38080" y="9966"/>
                </a:cubicBezTo>
                <a:cubicBezTo>
                  <a:pt x="38065" y="9808"/>
                  <a:pt x="37922" y="9792"/>
                  <a:pt x="37827" y="9729"/>
                </a:cubicBezTo>
                <a:cubicBezTo>
                  <a:pt x="37859" y="9689"/>
                  <a:pt x="37894" y="9681"/>
                  <a:pt x="37930" y="9681"/>
                </a:cubicBezTo>
                <a:cubicBezTo>
                  <a:pt x="37954" y="9681"/>
                  <a:pt x="37977" y="9685"/>
                  <a:pt x="38000" y="9685"/>
                </a:cubicBezTo>
                <a:cubicBezTo>
                  <a:pt x="38011" y="9685"/>
                  <a:pt x="38022" y="9684"/>
                  <a:pt x="38033" y="9681"/>
                </a:cubicBezTo>
                <a:lnTo>
                  <a:pt x="38144" y="9776"/>
                </a:lnTo>
                <a:lnTo>
                  <a:pt x="38175" y="9681"/>
                </a:lnTo>
                <a:lnTo>
                  <a:pt x="37985" y="9475"/>
                </a:lnTo>
                <a:lnTo>
                  <a:pt x="38080" y="9364"/>
                </a:lnTo>
                <a:cubicBezTo>
                  <a:pt x="38080" y="9269"/>
                  <a:pt x="38112" y="9159"/>
                  <a:pt x="38049" y="9048"/>
                </a:cubicBezTo>
                <a:lnTo>
                  <a:pt x="37954" y="9127"/>
                </a:lnTo>
                <a:cubicBezTo>
                  <a:pt x="37890" y="9032"/>
                  <a:pt x="37875" y="8889"/>
                  <a:pt x="37716" y="8858"/>
                </a:cubicBezTo>
                <a:lnTo>
                  <a:pt x="37526" y="8969"/>
                </a:lnTo>
                <a:lnTo>
                  <a:pt x="37400" y="8874"/>
                </a:lnTo>
                <a:lnTo>
                  <a:pt x="37336" y="8937"/>
                </a:lnTo>
                <a:cubicBezTo>
                  <a:pt x="37297" y="8945"/>
                  <a:pt x="37253" y="8957"/>
                  <a:pt x="37210" y="8957"/>
                </a:cubicBezTo>
                <a:cubicBezTo>
                  <a:pt x="37166" y="8957"/>
                  <a:pt x="37122" y="8945"/>
                  <a:pt x="37083" y="8905"/>
                </a:cubicBezTo>
                <a:lnTo>
                  <a:pt x="37083" y="8763"/>
                </a:lnTo>
                <a:cubicBezTo>
                  <a:pt x="37076" y="8765"/>
                  <a:pt x="37070" y="8766"/>
                  <a:pt x="37064" y="8766"/>
                </a:cubicBezTo>
                <a:cubicBezTo>
                  <a:pt x="37027" y="8766"/>
                  <a:pt x="37004" y="8727"/>
                  <a:pt x="37004" y="8699"/>
                </a:cubicBezTo>
                <a:cubicBezTo>
                  <a:pt x="36988" y="8652"/>
                  <a:pt x="36972" y="8620"/>
                  <a:pt x="36972" y="8589"/>
                </a:cubicBezTo>
                <a:lnTo>
                  <a:pt x="36735" y="8715"/>
                </a:lnTo>
                <a:lnTo>
                  <a:pt x="36814" y="8810"/>
                </a:lnTo>
                <a:lnTo>
                  <a:pt x="36687" y="8953"/>
                </a:lnTo>
                <a:lnTo>
                  <a:pt x="36592" y="8763"/>
                </a:lnTo>
                <a:lnTo>
                  <a:pt x="36497" y="8858"/>
                </a:lnTo>
                <a:lnTo>
                  <a:pt x="36323" y="8858"/>
                </a:lnTo>
                <a:lnTo>
                  <a:pt x="36228" y="8937"/>
                </a:lnTo>
                <a:lnTo>
                  <a:pt x="36133" y="8874"/>
                </a:lnTo>
                <a:lnTo>
                  <a:pt x="35895" y="8874"/>
                </a:lnTo>
                <a:lnTo>
                  <a:pt x="35705" y="8969"/>
                </a:lnTo>
                <a:lnTo>
                  <a:pt x="35594" y="8858"/>
                </a:lnTo>
                <a:lnTo>
                  <a:pt x="35420" y="8858"/>
                </a:lnTo>
                <a:cubicBezTo>
                  <a:pt x="35389" y="8889"/>
                  <a:pt x="35357" y="8921"/>
                  <a:pt x="35325" y="8953"/>
                </a:cubicBezTo>
                <a:lnTo>
                  <a:pt x="35151" y="8953"/>
                </a:lnTo>
                <a:lnTo>
                  <a:pt x="35056" y="8858"/>
                </a:lnTo>
                <a:lnTo>
                  <a:pt x="34787" y="8858"/>
                </a:lnTo>
                <a:lnTo>
                  <a:pt x="34692" y="8937"/>
                </a:lnTo>
                <a:cubicBezTo>
                  <a:pt x="34663" y="8953"/>
                  <a:pt x="34637" y="8959"/>
                  <a:pt x="34613" y="8959"/>
                </a:cubicBezTo>
                <a:cubicBezTo>
                  <a:pt x="34516" y="8959"/>
                  <a:pt x="34445" y="8858"/>
                  <a:pt x="34344" y="8858"/>
                </a:cubicBezTo>
                <a:lnTo>
                  <a:pt x="34233" y="8937"/>
                </a:lnTo>
                <a:lnTo>
                  <a:pt x="34154" y="8858"/>
                </a:lnTo>
                <a:lnTo>
                  <a:pt x="34059" y="8953"/>
                </a:lnTo>
                <a:cubicBezTo>
                  <a:pt x="34045" y="8957"/>
                  <a:pt x="34033" y="8959"/>
                  <a:pt x="34022" y="8959"/>
                </a:cubicBezTo>
                <a:cubicBezTo>
                  <a:pt x="33954" y="8959"/>
                  <a:pt x="33923" y="8887"/>
                  <a:pt x="33869" y="8874"/>
                </a:cubicBezTo>
                <a:lnTo>
                  <a:pt x="33774" y="8953"/>
                </a:lnTo>
                <a:lnTo>
                  <a:pt x="32333" y="8953"/>
                </a:lnTo>
                <a:cubicBezTo>
                  <a:pt x="32301" y="9000"/>
                  <a:pt x="32254" y="9016"/>
                  <a:pt x="32222" y="9048"/>
                </a:cubicBezTo>
                <a:lnTo>
                  <a:pt x="31240" y="9048"/>
                </a:lnTo>
                <a:lnTo>
                  <a:pt x="31161" y="9127"/>
                </a:lnTo>
                <a:lnTo>
                  <a:pt x="30892" y="9127"/>
                </a:lnTo>
                <a:cubicBezTo>
                  <a:pt x="30852" y="9100"/>
                  <a:pt x="30812" y="9040"/>
                  <a:pt x="30744" y="9040"/>
                </a:cubicBezTo>
                <a:cubicBezTo>
                  <a:pt x="30731" y="9040"/>
                  <a:pt x="30717" y="9043"/>
                  <a:pt x="30702" y="9048"/>
                </a:cubicBezTo>
                <a:lnTo>
                  <a:pt x="30623" y="9127"/>
                </a:lnTo>
                <a:lnTo>
                  <a:pt x="30433" y="9127"/>
                </a:lnTo>
                <a:lnTo>
                  <a:pt x="30369" y="9064"/>
                </a:lnTo>
                <a:cubicBezTo>
                  <a:pt x="30344" y="9051"/>
                  <a:pt x="30323" y="9046"/>
                  <a:pt x="30304" y="9046"/>
                </a:cubicBezTo>
                <a:cubicBezTo>
                  <a:pt x="30229" y="9046"/>
                  <a:pt x="30199" y="9130"/>
                  <a:pt x="30148" y="9143"/>
                </a:cubicBezTo>
                <a:cubicBezTo>
                  <a:pt x="30130" y="9137"/>
                  <a:pt x="30111" y="9135"/>
                  <a:pt x="30092" y="9135"/>
                </a:cubicBezTo>
                <a:cubicBezTo>
                  <a:pt x="30052" y="9135"/>
                  <a:pt x="30011" y="9144"/>
                  <a:pt x="29970" y="9144"/>
                </a:cubicBezTo>
                <a:cubicBezTo>
                  <a:pt x="29928" y="9144"/>
                  <a:pt x="29886" y="9134"/>
                  <a:pt x="29847" y="9095"/>
                </a:cubicBezTo>
                <a:cubicBezTo>
                  <a:pt x="29847" y="9064"/>
                  <a:pt x="29847" y="9032"/>
                  <a:pt x="29847" y="9000"/>
                </a:cubicBezTo>
                <a:cubicBezTo>
                  <a:pt x="29847" y="8984"/>
                  <a:pt x="29863" y="8969"/>
                  <a:pt x="29894" y="8953"/>
                </a:cubicBezTo>
                <a:lnTo>
                  <a:pt x="30259" y="8953"/>
                </a:lnTo>
                <a:lnTo>
                  <a:pt x="30338" y="8858"/>
                </a:lnTo>
                <a:cubicBezTo>
                  <a:pt x="30464" y="8858"/>
                  <a:pt x="30598" y="8865"/>
                  <a:pt x="30720" y="8865"/>
                </a:cubicBezTo>
                <a:cubicBezTo>
                  <a:pt x="30781" y="8865"/>
                  <a:pt x="30839" y="8863"/>
                  <a:pt x="30892" y="8858"/>
                </a:cubicBezTo>
                <a:lnTo>
                  <a:pt x="30987" y="8763"/>
                </a:lnTo>
                <a:lnTo>
                  <a:pt x="31525" y="8763"/>
                </a:lnTo>
                <a:lnTo>
                  <a:pt x="31620" y="8668"/>
                </a:lnTo>
                <a:lnTo>
                  <a:pt x="31969" y="8668"/>
                </a:lnTo>
                <a:lnTo>
                  <a:pt x="32079" y="8573"/>
                </a:lnTo>
                <a:lnTo>
                  <a:pt x="32523" y="8573"/>
                </a:lnTo>
                <a:lnTo>
                  <a:pt x="32602" y="8494"/>
                </a:lnTo>
                <a:lnTo>
                  <a:pt x="33330" y="8494"/>
                </a:lnTo>
                <a:lnTo>
                  <a:pt x="33425" y="8399"/>
                </a:lnTo>
                <a:lnTo>
                  <a:pt x="33884" y="8399"/>
                </a:lnTo>
                <a:lnTo>
                  <a:pt x="33979" y="8288"/>
                </a:lnTo>
                <a:lnTo>
                  <a:pt x="34423" y="8288"/>
                </a:lnTo>
                <a:lnTo>
                  <a:pt x="34518" y="8209"/>
                </a:lnTo>
                <a:lnTo>
                  <a:pt x="34961" y="8209"/>
                </a:lnTo>
                <a:lnTo>
                  <a:pt x="35056" y="8114"/>
                </a:lnTo>
                <a:lnTo>
                  <a:pt x="35689" y="8114"/>
                </a:lnTo>
                <a:lnTo>
                  <a:pt x="35800" y="8019"/>
                </a:lnTo>
                <a:lnTo>
                  <a:pt x="36054" y="8019"/>
                </a:lnTo>
                <a:cubicBezTo>
                  <a:pt x="36085" y="8003"/>
                  <a:pt x="36101" y="7971"/>
                  <a:pt x="36133" y="7939"/>
                </a:cubicBezTo>
                <a:lnTo>
                  <a:pt x="36592" y="7939"/>
                </a:lnTo>
                <a:lnTo>
                  <a:pt x="36687" y="7844"/>
                </a:lnTo>
                <a:lnTo>
                  <a:pt x="37067" y="7844"/>
                </a:lnTo>
                <a:lnTo>
                  <a:pt x="37146" y="7749"/>
                </a:lnTo>
                <a:lnTo>
                  <a:pt x="37605" y="7749"/>
                </a:lnTo>
                <a:lnTo>
                  <a:pt x="37700" y="7654"/>
                </a:lnTo>
                <a:lnTo>
                  <a:pt x="37970" y="7654"/>
                </a:lnTo>
                <a:lnTo>
                  <a:pt x="38065" y="7749"/>
                </a:lnTo>
                <a:cubicBezTo>
                  <a:pt x="38078" y="7754"/>
                  <a:pt x="38090" y="7756"/>
                  <a:pt x="38101" y="7756"/>
                </a:cubicBezTo>
                <a:cubicBezTo>
                  <a:pt x="38169" y="7756"/>
                  <a:pt x="38202" y="7682"/>
                  <a:pt x="38270" y="7654"/>
                </a:cubicBezTo>
                <a:lnTo>
                  <a:pt x="38603" y="7654"/>
                </a:lnTo>
                <a:lnTo>
                  <a:pt x="38682" y="7575"/>
                </a:lnTo>
                <a:lnTo>
                  <a:pt x="39315" y="7575"/>
                </a:lnTo>
                <a:lnTo>
                  <a:pt x="39410" y="7480"/>
                </a:lnTo>
                <a:lnTo>
                  <a:pt x="40028" y="7480"/>
                </a:lnTo>
                <a:lnTo>
                  <a:pt x="40139" y="7385"/>
                </a:lnTo>
                <a:lnTo>
                  <a:pt x="40313" y="7385"/>
                </a:lnTo>
                <a:lnTo>
                  <a:pt x="40408" y="7290"/>
                </a:lnTo>
                <a:lnTo>
                  <a:pt x="40471" y="7353"/>
                </a:lnTo>
                <a:cubicBezTo>
                  <a:pt x="40501" y="7372"/>
                  <a:pt x="40525" y="7379"/>
                  <a:pt x="40546" y="7379"/>
                </a:cubicBezTo>
                <a:cubicBezTo>
                  <a:pt x="40614" y="7379"/>
                  <a:pt x="40641" y="7302"/>
                  <a:pt x="40677" y="7290"/>
                </a:cubicBezTo>
                <a:lnTo>
                  <a:pt x="41500" y="7290"/>
                </a:lnTo>
                <a:lnTo>
                  <a:pt x="41580" y="7385"/>
                </a:lnTo>
                <a:cubicBezTo>
                  <a:pt x="41598" y="7380"/>
                  <a:pt x="41617" y="7378"/>
                  <a:pt x="41636" y="7378"/>
                </a:cubicBezTo>
                <a:cubicBezTo>
                  <a:pt x="41680" y="7378"/>
                  <a:pt x="41727" y="7387"/>
                  <a:pt x="41772" y="7387"/>
                </a:cubicBezTo>
                <a:cubicBezTo>
                  <a:pt x="41829" y="7387"/>
                  <a:pt x="41884" y="7373"/>
                  <a:pt x="41928" y="7306"/>
                </a:cubicBezTo>
                <a:cubicBezTo>
                  <a:pt x="41944" y="7309"/>
                  <a:pt x="41959" y="7311"/>
                  <a:pt x="41974" y="7311"/>
                </a:cubicBezTo>
                <a:cubicBezTo>
                  <a:pt x="42092" y="7311"/>
                  <a:pt x="42181" y="7209"/>
                  <a:pt x="42308" y="7195"/>
                </a:cubicBezTo>
                <a:cubicBezTo>
                  <a:pt x="42419" y="7116"/>
                  <a:pt x="42482" y="6973"/>
                  <a:pt x="42640" y="6910"/>
                </a:cubicBezTo>
                <a:cubicBezTo>
                  <a:pt x="42783" y="6815"/>
                  <a:pt x="42925" y="6720"/>
                  <a:pt x="43100" y="6641"/>
                </a:cubicBezTo>
                <a:lnTo>
                  <a:pt x="43258" y="6641"/>
                </a:lnTo>
                <a:lnTo>
                  <a:pt x="43511" y="6514"/>
                </a:lnTo>
                <a:cubicBezTo>
                  <a:pt x="43527" y="6483"/>
                  <a:pt x="43543" y="6435"/>
                  <a:pt x="43543" y="6388"/>
                </a:cubicBezTo>
                <a:cubicBezTo>
                  <a:pt x="43622" y="6324"/>
                  <a:pt x="43701" y="6245"/>
                  <a:pt x="43765" y="6166"/>
                </a:cubicBezTo>
                <a:cubicBezTo>
                  <a:pt x="43812" y="6071"/>
                  <a:pt x="43844" y="5976"/>
                  <a:pt x="43939" y="5913"/>
                </a:cubicBezTo>
                <a:lnTo>
                  <a:pt x="44018" y="5913"/>
                </a:lnTo>
                <a:cubicBezTo>
                  <a:pt x="44081" y="5786"/>
                  <a:pt x="44145" y="5659"/>
                  <a:pt x="44208" y="5533"/>
                </a:cubicBezTo>
                <a:lnTo>
                  <a:pt x="44382" y="5533"/>
                </a:lnTo>
                <a:lnTo>
                  <a:pt x="44556" y="5374"/>
                </a:lnTo>
                <a:cubicBezTo>
                  <a:pt x="44604" y="5343"/>
                  <a:pt x="44667" y="5374"/>
                  <a:pt x="44699" y="5311"/>
                </a:cubicBezTo>
                <a:lnTo>
                  <a:pt x="44699" y="5105"/>
                </a:lnTo>
                <a:lnTo>
                  <a:pt x="44540" y="5058"/>
                </a:lnTo>
                <a:lnTo>
                  <a:pt x="44540" y="5026"/>
                </a:lnTo>
                <a:cubicBezTo>
                  <a:pt x="44620" y="4931"/>
                  <a:pt x="44699" y="4836"/>
                  <a:pt x="44794" y="4757"/>
                </a:cubicBezTo>
                <a:lnTo>
                  <a:pt x="44620" y="4551"/>
                </a:lnTo>
                <a:cubicBezTo>
                  <a:pt x="44651" y="4488"/>
                  <a:pt x="44810" y="4551"/>
                  <a:pt x="44778" y="4361"/>
                </a:cubicBezTo>
                <a:lnTo>
                  <a:pt x="44651" y="4266"/>
                </a:lnTo>
                <a:lnTo>
                  <a:pt x="44588" y="4313"/>
                </a:lnTo>
                <a:cubicBezTo>
                  <a:pt x="44563" y="4326"/>
                  <a:pt x="44542" y="4331"/>
                  <a:pt x="44523" y="4331"/>
                </a:cubicBezTo>
                <a:cubicBezTo>
                  <a:pt x="44445" y="4331"/>
                  <a:pt x="44405" y="4247"/>
                  <a:pt x="44303" y="4234"/>
                </a:cubicBezTo>
                <a:lnTo>
                  <a:pt x="44113" y="4234"/>
                </a:lnTo>
                <a:lnTo>
                  <a:pt x="43955" y="4076"/>
                </a:lnTo>
                <a:lnTo>
                  <a:pt x="44192" y="3918"/>
                </a:lnTo>
                <a:lnTo>
                  <a:pt x="44081" y="3728"/>
                </a:lnTo>
                <a:cubicBezTo>
                  <a:pt x="44065" y="3664"/>
                  <a:pt x="44065" y="3585"/>
                  <a:pt x="44113" y="3522"/>
                </a:cubicBezTo>
                <a:lnTo>
                  <a:pt x="44350" y="3506"/>
                </a:lnTo>
                <a:lnTo>
                  <a:pt x="44620" y="3363"/>
                </a:lnTo>
                <a:cubicBezTo>
                  <a:pt x="44556" y="3253"/>
                  <a:pt x="44778" y="3205"/>
                  <a:pt x="44715" y="3110"/>
                </a:cubicBezTo>
                <a:lnTo>
                  <a:pt x="44588" y="2968"/>
                </a:lnTo>
                <a:lnTo>
                  <a:pt x="44430" y="2936"/>
                </a:lnTo>
                <a:lnTo>
                  <a:pt x="44525" y="2809"/>
                </a:lnTo>
                <a:lnTo>
                  <a:pt x="44525" y="2176"/>
                </a:lnTo>
                <a:cubicBezTo>
                  <a:pt x="44525" y="2176"/>
                  <a:pt x="44509" y="2160"/>
                  <a:pt x="44493" y="2144"/>
                </a:cubicBezTo>
                <a:lnTo>
                  <a:pt x="44319" y="2223"/>
                </a:lnTo>
                <a:lnTo>
                  <a:pt x="44208" y="2128"/>
                </a:lnTo>
                <a:lnTo>
                  <a:pt x="44034" y="2128"/>
                </a:lnTo>
                <a:lnTo>
                  <a:pt x="43939" y="2033"/>
                </a:lnTo>
                <a:lnTo>
                  <a:pt x="43765" y="2033"/>
                </a:lnTo>
                <a:lnTo>
                  <a:pt x="43606" y="2176"/>
                </a:lnTo>
                <a:cubicBezTo>
                  <a:pt x="43575" y="2097"/>
                  <a:pt x="43543" y="2018"/>
                  <a:pt x="43495" y="1938"/>
                </a:cubicBezTo>
                <a:lnTo>
                  <a:pt x="43400" y="2018"/>
                </a:lnTo>
                <a:lnTo>
                  <a:pt x="43242" y="1923"/>
                </a:lnTo>
                <a:lnTo>
                  <a:pt x="43131" y="2033"/>
                </a:lnTo>
                <a:lnTo>
                  <a:pt x="43020" y="1938"/>
                </a:lnTo>
                <a:lnTo>
                  <a:pt x="42039" y="1938"/>
                </a:lnTo>
                <a:lnTo>
                  <a:pt x="41944" y="1859"/>
                </a:lnTo>
                <a:lnTo>
                  <a:pt x="41801" y="1954"/>
                </a:lnTo>
                <a:lnTo>
                  <a:pt x="41643" y="1843"/>
                </a:lnTo>
                <a:lnTo>
                  <a:pt x="40661" y="1843"/>
                </a:lnTo>
                <a:lnTo>
                  <a:pt x="40582" y="1764"/>
                </a:lnTo>
                <a:lnTo>
                  <a:pt x="39680" y="1764"/>
                </a:lnTo>
                <a:cubicBezTo>
                  <a:pt x="39680" y="1764"/>
                  <a:pt x="39664" y="1733"/>
                  <a:pt x="39648" y="1733"/>
                </a:cubicBezTo>
                <a:lnTo>
                  <a:pt x="39585" y="1669"/>
                </a:lnTo>
                <a:lnTo>
                  <a:pt x="39521" y="1733"/>
                </a:lnTo>
                <a:cubicBezTo>
                  <a:pt x="39494" y="1746"/>
                  <a:pt x="39471" y="1752"/>
                  <a:pt x="39452" y="1752"/>
                </a:cubicBezTo>
                <a:cubicBezTo>
                  <a:pt x="39385" y="1752"/>
                  <a:pt x="39365" y="1682"/>
                  <a:pt x="39315" y="1669"/>
                </a:cubicBezTo>
                <a:lnTo>
                  <a:pt x="39141" y="1669"/>
                </a:lnTo>
                <a:lnTo>
                  <a:pt x="39030" y="1764"/>
                </a:lnTo>
                <a:lnTo>
                  <a:pt x="38587" y="1748"/>
                </a:lnTo>
                <a:cubicBezTo>
                  <a:pt x="38524" y="1606"/>
                  <a:pt x="38381" y="1701"/>
                  <a:pt x="38302" y="1638"/>
                </a:cubicBezTo>
                <a:cubicBezTo>
                  <a:pt x="38286" y="1622"/>
                  <a:pt x="38255" y="1606"/>
                  <a:pt x="38239" y="1574"/>
                </a:cubicBezTo>
                <a:lnTo>
                  <a:pt x="37970" y="1574"/>
                </a:lnTo>
                <a:lnTo>
                  <a:pt x="37875" y="1653"/>
                </a:lnTo>
                <a:lnTo>
                  <a:pt x="37542" y="1479"/>
                </a:lnTo>
                <a:lnTo>
                  <a:pt x="37400" y="1558"/>
                </a:lnTo>
                <a:lnTo>
                  <a:pt x="37336" y="1495"/>
                </a:lnTo>
                <a:lnTo>
                  <a:pt x="36418" y="1495"/>
                </a:lnTo>
                <a:lnTo>
                  <a:pt x="36339" y="1574"/>
                </a:lnTo>
                <a:lnTo>
                  <a:pt x="36149" y="1400"/>
                </a:lnTo>
                <a:lnTo>
                  <a:pt x="36085" y="1448"/>
                </a:lnTo>
                <a:cubicBezTo>
                  <a:pt x="36051" y="1466"/>
                  <a:pt x="36025" y="1474"/>
                  <a:pt x="36003" y="1474"/>
                </a:cubicBezTo>
                <a:cubicBezTo>
                  <a:pt x="35935" y="1474"/>
                  <a:pt x="35923" y="1400"/>
                  <a:pt x="35911" y="1400"/>
                </a:cubicBezTo>
                <a:lnTo>
                  <a:pt x="35642" y="1400"/>
                </a:lnTo>
                <a:lnTo>
                  <a:pt x="35452" y="1495"/>
                </a:lnTo>
                <a:lnTo>
                  <a:pt x="35325" y="1384"/>
                </a:lnTo>
                <a:lnTo>
                  <a:pt x="34961" y="1384"/>
                </a:lnTo>
                <a:cubicBezTo>
                  <a:pt x="34929" y="1337"/>
                  <a:pt x="34898" y="1321"/>
                  <a:pt x="34882" y="1305"/>
                </a:cubicBezTo>
                <a:lnTo>
                  <a:pt x="34613" y="1305"/>
                </a:lnTo>
                <a:lnTo>
                  <a:pt x="34534" y="1384"/>
                </a:lnTo>
                <a:lnTo>
                  <a:pt x="34391" y="1289"/>
                </a:lnTo>
                <a:lnTo>
                  <a:pt x="34217" y="1400"/>
                </a:lnTo>
                <a:lnTo>
                  <a:pt x="34043" y="1305"/>
                </a:lnTo>
                <a:lnTo>
                  <a:pt x="33900" y="1305"/>
                </a:lnTo>
                <a:lnTo>
                  <a:pt x="33805" y="1210"/>
                </a:lnTo>
                <a:lnTo>
                  <a:pt x="33679" y="1305"/>
                </a:lnTo>
                <a:lnTo>
                  <a:pt x="33473" y="1194"/>
                </a:lnTo>
                <a:lnTo>
                  <a:pt x="33283" y="1305"/>
                </a:lnTo>
                <a:lnTo>
                  <a:pt x="33156" y="1210"/>
                </a:lnTo>
                <a:lnTo>
                  <a:pt x="32618" y="1210"/>
                </a:lnTo>
                <a:lnTo>
                  <a:pt x="32539" y="1289"/>
                </a:lnTo>
                <a:lnTo>
                  <a:pt x="32444" y="1210"/>
                </a:lnTo>
                <a:lnTo>
                  <a:pt x="32349" y="1289"/>
                </a:lnTo>
                <a:lnTo>
                  <a:pt x="32254" y="1194"/>
                </a:lnTo>
                <a:lnTo>
                  <a:pt x="31984" y="1194"/>
                </a:lnTo>
                <a:lnTo>
                  <a:pt x="31889" y="1115"/>
                </a:lnTo>
                <a:lnTo>
                  <a:pt x="31620" y="1115"/>
                </a:lnTo>
                <a:lnTo>
                  <a:pt x="31541" y="1194"/>
                </a:lnTo>
                <a:cubicBezTo>
                  <a:pt x="31517" y="1202"/>
                  <a:pt x="31498" y="1206"/>
                  <a:pt x="31478" y="1206"/>
                </a:cubicBezTo>
                <a:cubicBezTo>
                  <a:pt x="31458" y="1206"/>
                  <a:pt x="31438" y="1202"/>
                  <a:pt x="31414" y="1194"/>
                </a:cubicBezTo>
                <a:cubicBezTo>
                  <a:pt x="31304" y="1147"/>
                  <a:pt x="31193" y="1083"/>
                  <a:pt x="31034" y="1020"/>
                </a:cubicBezTo>
                <a:lnTo>
                  <a:pt x="30274" y="1020"/>
                </a:lnTo>
                <a:lnTo>
                  <a:pt x="30179" y="1099"/>
                </a:lnTo>
                <a:lnTo>
                  <a:pt x="29958" y="1099"/>
                </a:lnTo>
                <a:lnTo>
                  <a:pt x="29831" y="941"/>
                </a:lnTo>
                <a:cubicBezTo>
                  <a:pt x="29805" y="932"/>
                  <a:pt x="29777" y="928"/>
                  <a:pt x="29748" y="928"/>
                </a:cubicBezTo>
                <a:cubicBezTo>
                  <a:pt x="29675" y="928"/>
                  <a:pt x="29599" y="954"/>
                  <a:pt x="29530" y="988"/>
                </a:cubicBezTo>
                <a:cubicBezTo>
                  <a:pt x="29499" y="973"/>
                  <a:pt x="29483" y="957"/>
                  <a:pt x="29451" y="925"/>
                </a:cubicBezTo>
                <a:lnTo>
                  <a:pt x="28818" y="925"/>
                </a:lnTo>
                <a:lnTo>
                  <a:pt x="28675" y="1036"/>
                </a:lnTo>
                <a:lnTo>
                  <a:pt x="28549" y="925"/>
                </a:lnTo>
                <a:lnTo>
                  <a:pt x="28010" y="925"/>
                </a:lnTo>
                <a:lnTo>
                  <a:pt x="27931" y="988"/>
                </a:lnTo>
                <a:cubicBezTo>
                  <a:pt x="27904" y="1002"/>
                  <a:pt x="27882" y="1008"/>
                  <a:pt x="27862" y="1008"/>
                </a:cubicBezTo>
                <a:cubicBezTo>
                  <a:pt x="27792" y="1008"/>
                  <a:pt x="27761" y="934"/>
                  <a:pt x="27662" y="909"/>
                </a:cubicBezTo>
                <a:lnTo>
                  <a:pt x="26316" y="909"/>
                </a:lnTo>
                <a:lnTo>
                  <a:pt x="26126" y="814"/>
                </a:lnTo>
                <a:lnTo>
                  <a:pt x="26015" y="909"/>
                </a:lnTo>
                <a:lnTo>
                  <a:pt x="25920" y="830"/>
                </a:lnTo>
                <a:lnTo>
                  <a:pt x="24115" y="830"/>
                </a:lnTo>
                <a:lnTo>
                  <a:pt x="24020" y="735"/>
                </a:lnTo>
                <a:lnTo>
                  <a:pt x="23751" y="735"/>
                </a:lnTo>
                <a:lnTo>
                  <a:pt x="23656" y="830"/>
                </a:lnTo>
                <a:lnTo>
                  <a:pt x="23545" y="735"/>
                </a:lnTo>
                <a:lnTo>
                  <a:pt x="22468" y="735"/>
                </a:lnTo>
                <a:lnTo>
                  <a:pt x="22405" y="656"/>
                </a:lnTo>
                <a:lnTo>
                  <a:pt x="22009" y="656"/>
                </a:lnTo>
                <a:lnTo>
                  <a:pt x="21946" y="735"/>
                </a:lnTo>
                <a:lnTo>
                  <a:pt x="21851" y="640"/>
                </a:lnTo>
                <a:lnTo>
                  <a:pt x="21313" y="640"/>
                </a:lnTo>
                <a:lnTo>
                  <a:pt x="21218" y="561"/>
                </a:lnTo>
                <a:lnTo>
                  <a:pt x="21138" y="640"/>
                </a:lnTo>
                <a:lnTo>
                  <a:pt x="20948" y="640"/>
                </a:lnTo>
                <a:lnTo>
                  <a:pt x="20838" y="545"/>
                </a:lnTo>
                <a:lnTo>
                  <a:pt x="20141" y="545"/>
                </a:lnTo>
                <a:lnTo>
                  <a:pt x="20046" y="466"/>
                </a:lnTo>
                <a:lnTo>
                  <a:pt x="19967" y="545"/>
                </a:lnTo>
                <a:lnTo>
                  <a:pt x="19872" y="466"/>
                </a:lnTo>
                <a:lnTo>
                  <a:pt x="19444" y="466"/>
                </a:lnTo>
                <a:lnTo>
                  <a:pt x="19349" y="545"/>
                </a:lnTo>
                <a:lnTo>
                  <a:pt x="19270" y="466"/>
                </a:lnTo>
                <a:lnTo>
                  <a:pt x="18304" y="466"/>
                </a:lnTo>
                <a:lnTo>
                  <a:pt x="18114" y="355"/>
                </a:lnTo>
                <a:lnTo>
                  <a:pt x="17987" y="466"/>
                </a:lnTo>
                <a:cubicBezTo>
                  <a:pt x="17948" y="462"/>
                  <a:pt x="17908" y="461"/>
                  <a:pt x="17867" y="461"/>
                </a:cubicBezTo>
                <a:cubicBezTo>
                  <a:pt x="17794" y="461"/>
                  <a:pt x="17719" y="465"/>
                  <a:pt x="17643" y="465"/>
                </a:cubicBezTo>
                <a:cubicBezTo>
                  <a:pt x="17574" y="465"/>
                  <a:pt x="17503" y="462"/>
                  <a:pt x="17433" y="450"/>
                </a:cubicBezTo>
                <a:lnTo>
                  <a:pt x="17354" y="371"/>
                </a:lnTo>
                <a:lnTo>
                  <a:pt x="17275" y="371"/>
                </a:lnTo>
                <a:lnTo>
                  <a:pt x="17180" y="450"/>
                </a:lnTo>
                <a:lnTo>
                  <a:pt x="17069" y="371"/>
                </a:lnTo>
                <a:lnTo>
                  <a:pt x="16087" y="371"/>
                </a:lnTo>
                <a:lnTo>
                  <a:pt x="16008" y="292"/>
                </a:lnTo>
                <a:lnTo>
                  <a:pt x="15866" y="371"/>
                </a:lnTo>
                <a:cubicBezTo>
                  <a:pt x="15783" y="357"/>
                  <a:pt x="15748" y="270"/>
                  <a:pt x="15677" y="270"/>
                </a:cubicBezTo>
                <a:cubicBezTo>
                  <a:pt x="15667" y="270"/>
                  <a:pt x="15656" y="272"/>
                  <a:pt x="15644" y="276"/>
                </a:cubicBezTo>
                <a:lnTo>
                  <a:pt x="15533" y="371"/>
                </a:lnTo>
                <a:lnTo>
                  <a:pt x="14963" y="371"/>
                </a:lnTo>
                <a:cubicBezTo>
                  <a:pt x="14932" y="371"/>
                  <a:pt x="14900" y="355"/>
                  <a:pt x="14884" y="339"/>
                </a:cubicBezTo>
                <a:lnTo>
                  <a:pt x="14821" y="292"/>
                </a:lnTo>
                <a:lnTo>
                  <a:pt x="14694" y="387"/>
                </a:lnTo>
                <a:lnTo>
                  <a:pt x="14536" y="292"/>
                </a:lnTo>
                <a:lnTo>
                  <a:pt x="14457" y="355"/>
                </a:lnTo>
                <a:lnTo>
                  <a:pt x="14219" y="355"/>
                </a:lnTo>
                <a:lnTo>
                  <a:pt x="14013" y="260"/>
                </a:lnTo>
                <a:lnTo>
                  <a:pt x="13902" y="371"/>
                </a:lnTo>
                <a:cubicBezTo>
                  <a:pt x="13871" y="339"/>
                  <a:pt x="13839" y="308"/>
                  <a:pt x="13807" y="276"/>
                </a:cubicBezTo>
                <a:lnTo>
                  <a:pt x="11907" y="276"/>
                </a:lnTo>
                <a:cubicBezTo>
                  <a:pt x="11876" y="244"/>
                  <a:pt x="11844" y="213"/>
                  <a:pt x="11812" y="197"/>
                </a:cubicBezTo>
                <a:lnTo>
                  <a:pt x="11654" y="197"/>
                </a:lnTo>
                <a:lnTo>
                  <a:pt x="11511" y="276"/>
                </a:lnTo>
                <a:cubicBezTo>
                  <a:pt x="11433" y="263"/>
                  <a:pt x="11398" y="185"/>
                  <a:pt x="11334" y="185"/>
                </a:cubicBezTo>
                <a:cubicBezTo>
                  <a:pt x="11321" y="185"/>
                  <a:pt x="11306" y="188"/>
                  <a:pt x="11290" y="197"/>
                </a:cubicBezTo>
                <a:lnTo>
                  <a:pt x="11179" y="276"/>
                </a:lnTo>
                <a:lnTo>
                  <a:pt x="10783" y="276"/>
                </a:lnTo>
                <a:cubicBezTo>
                  <a:pt x="10767" y="276"/>
                  <a:pt x="10736" y="260"/>
                  <a:pt x="10704" y="244"/>
                </a:cubicBezTo>
                <a:lnTo>
                  <a:pt x="10641" y="181"/>
                </a:lnTo>
                <a:lnTo>
                  <a:pt x="10371" y="181"/>
                </a:lnTo>
                <a:lnTo>
                  <a:pt x="10276" y="276"/>
                </a:lnTo>
                <a:lnTo>
                  <a:pt x="9548" y="276"/>
                </a:lnTo>
                <a:lnTo>
                  <a:pt x="9485" y="197"/>
                </a:lnTo>
                <a:lnTo>
                  <a:pt x="8915" y="197"/>
                </a:lnTo>
                <a:lnTo>
                  <a:pt x="8836" y="276"/>
                </a:lnTo>
                <a:lnTo>
                  <a:pt x="8487" y="276"/>
                </a:lnTo>
                <a:lnTo>
                  <a:pt x="8376" y="355"/>
                </a:lnTo>
                <a:lnTo>
                  <a:pt x="8297" y="276"/>
                </a:lnTo>
                <a:cubicBezTo>
                  <a:pt x="8171" y="276"/>
                  <a:pt x="8044" y="283"/>
                  <a:pt x="7922" y="283"/>
                </a:cubicBezTo>
                <a:cubicBezTo>
                  <a:pt x="7861" y="283"/>
                  <a:pt x="7801" y="281"/>
                  <a:pt x="7743" y="276"/>
                </a:cubicBezTo>
                <a:lnTo>
                  <a:pt x="7664" y="197"/>
                </a:lnTo>
                <a:lnTo>
                  <a:pt x="7521" y="292"/>
                </a:lnTo>
                <a:lnTo>
                  <a:pt x="7379" y="197"/>
                </a:lnTo>
                <a:lnTo>
                  <a:pt x="7300" y="276"/>
                </a:lnTo>
                <a:lnTo>
                  <a:pt x="6936" y="276"/>
                </a:lnTo>
                <a:cubicBezTo>
                  <a:pt x="6888" y="244"/>
                  <a:pt x="6856" y="213"/>
                  <a:pt x="6856" y="213"/>
                </a:cubicBezTo>
                <a:lnTo>
                  <a:pt x="6682" y="292"/>
                </a:lnTo>
                <a:lnTo>
                  <a:pt x="6571" y="181"/>
                </a:lnTo>
                <a:lnTo>
                  <a:pt x="5764" y="181"/>
                </a:lnTo>
                <a:lnTo>
                  <a:pt x="5669" y="276"/>
                </a:lnTo>
                <a:lnTo>
                  <a:pt x="5574" y="197"/>
                </a:lnTo>
                <a:lnTo>
                  <a:pt x="5495" y="276"/>
                </a:lnTo>
                <a:lnTo>
                  <a:pt x="5210" y="276"/>
                </a:lnTo>
                <a:lnTo>
                  <a:pt x="5131" y="197"/>
                </a:lnTo>
                <a:lnTo>
                  <a:pt x="4576" y="197"/>
                </a:lnTo>
                <a:cubicBezTo>
                  <a:pt x="4529" y="228"/>
                  <a:pt x="4513" y="244"/>
                  <a:pt x="4497" y="276"/>
                </a:cubicBezTo>
                <a:lnTo>
                  <a:pt x="4402" y="181"/>
                </a:lnTo>
                <a:lnTo>
                  <a:pt x="3500" y="181"/>
                </a:lnTo>
                <a:cubicBezTo>
                  <a:pt x="3468" y="149"/>
                  <a:pt x="3420" y="118"/>
                  <a:pt x="3389" y="86"/>
                </a:cubicBezTo>
                <a:lnTo>
                  <a:pt x="3230" y="86"/>
                </a:lnTo>
                <a:lnTo>
                  <a:pt x="3120" y="7"/>
                </a:lnTo>
                <a:cubicBezTo>
                  <a:pt x="3084" y="7"/>
                  <a:pt x="3049" y="0"/>
                  <a:pt x="3015" y="0"/>
                </a:cubicBezTo>
                <a:close/>
              </a:path>
            </a:pathLst>
          </a:custGeom>
          <a:solidFill>
            <a:schemeClr val="accent2"/>
          </a:solidFill>
          <a:ln>
            <a:noFill/>
          </a:ln>
        </p:spPr>
        <p:txBody>
          <a:bodyPr spcFirstLastPara="1" wrap="square" lIns="121900" tIns="121900" rIns="121900" bIns="121900" anchor="ctr"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000000"/>
              </a:solidFill>
              <a:effectLst/>
              <a:uLnTx/>
              <a:uFillTx/>
              <a:latin typeface="Arial"/>
              <a:ea typeface="+mn-ea"/>
              <a:cs typeface="+mn-cs"/>
            </a:endParaRPr>
          </a:p>
        </p:txBody>
      </p:sp>
      <p:sp>
        <p:nvSpPr>
          <p:cNvPr id="4" name="TextBox 3" descr="24 Trang Thu">
            <a:extLst>
              <a:ext uri="{FF2B5EF4-FFF2-40B4-BE49-F238E27FC236}">
                <a16:creationId xmlns:a16="http://schemas.microsoft.com/office/drawing/2014/main" xmlns="" id="{F6B5FA5C-EF60-92DE-6390-1067262D6976}"/>
              </a:ext>
            </a:extLst>
          </p:cNvPr>
          <p:cNvSpPr txBox="1"/>
          <p:nvPr/>
        </p:nvSpPr>
        <p:spPr>
          <a:xfrm>
            <a:off x="3061467" y="25631"/>
            <a:ext cx="5162937" cy="5078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700" b="1" i="0" u="none" strike="noStrike" kern="1200" cap="none" spc="0" normalizeH="0" baseline="0" noProof="0">
                <a:ln>
                  <a:noFill/>
                </a:ln>
                <a:solidFill>
                  <a:srgbClr val="FFFFFF"/>
                </a:solidFill>
                <a:effectLst/>
                <a:uLnTx/>
                <a:uFillTx/>
                <a:latin typeface="Arial"/>
                <a:ea typeface="#9Slide03 Roboto Condensed" panose="02000000000000000000" pitchFamily="2" charset="0"/>
                <a:cs typeface="+mn-cs"/>
              </a:rPr>
              <a:t>Quỹ đạo chuyển động ?</a:t>
            </a:r>
            <a:endParaRPr kumimoji="0" lang="en-US" sz="2700" b="1" i="0" u="none" strike="noStrike" kern="1200" cap="none" spc="0" normalizeH="0" baseline="0" noProof="0" dirty="0">
              <a:ln>
                <a:noFill/>
              </a:ln>
              <a:solidFill>
                <a:srgbClr val="FFFFFF"/>
              </a:solidFill>
              <a:effectLst/>
              <a:uLnTx/>
              <a:uFillTx/>
              <a:latin typeface="Arial"/>
              <a:cs typeface="+mn-cs"/>
            </a:endParaRPr>
          </a:p>
        </p:txBody>
      </p:sp>
      <p:sp>
        <p:nvSpPr>
          <p:cNvPr id="5" name="TextBox 4" descr="24 Trang Thu">
            <a:extLst>
              <a:ext uri="{FF2B5EF4-FFF2-40B4-BE49-F238E27FC236}">
                <a16:creationId xmlns:a16="http://schemas.microsoft.com/office/drawing/2014/main" xmlns="" id="{2C323754-7B8C-37AB-6C0A-63366231CFB3}"/>
              </a:ext>
            </a:extLst>
          </p:cNvPr>
          <p:cNvSpPr txBox="1"/>
          <p:nvPr/>
        </p:nvSpPr>
        <p:spPr>
          <a:xfrm>
            <a:off x="456334" y="3008169"/>
            <a:ext cx="4535632" cy="5078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700" b="1" i="0" u="none" strike="noStrike" kern="1200" cap="none" spc="0" normalizeH="0" baseline="0" noProof="0">
                <a:ln>
                  <a:noFill/>
                </a:ln>
                <a:solidFill>
                  <a:srgbClr val="32ACAC"/>
                </a:solidFill>
                <a:effectLst/>
                <a:uLnTx/>
                <a:uFillTx/>
                <a:latin typeface="Arial"/>
                <a:ea typeface="#9Slide03 Roboto Condensed" panose="02000000000000000000" pitchFamily="2" charset="0"/>
                <a:cs typeface="+mn-cs"/>
              </a:rPr>
              <a:t>đường thẳng</a:t>
            </a:r>
            <a:endParaRPr kumimoji="0" lang="en-US" sz="2700" b="1" i="0" u="none" strike="noStrike" kern="1200" cap="none" spc="0" normalizeH="0" baseline="0" noProof="0" dirty="0">
              <a:ln>
                <a:noFill/>
              </a:ln>
              <a:solidFill>
                <a:srgbClr val="32ACAC"/>
              </a:solidFill>
              <a:effectLst/>
              <a:uLnTx/>
              <a:uFillTx/>
              <a:latin typeface="Arial"/>
              <a:cs typeface="+mn-cs"/>
            </a:endParaRPr>
          </a:p>
        </p:txBody>
      </p:sp>
      <p:sp>
        <p:nvSpPr>
          <p:cNvPr id="6" name="TextBox 5" descr="24 Trang Thu">
            <a:extLst>
              <a:ext uri="{FF2B5EF4-FFF2-40B4-BE49-F238E27FC236}">
                <a16:creationId xmlns:a16="http://schemas.microsoft.com/office/drawing/2014/main" xmlns="" id="{1BA6B8AA-87CC-9E49-847E-E0B7FE632421}"/>
              </a:ext>
            </a:extLst>
          </p:cNvPr>
          <p:cNvSpPr txBox="1"/>
          <p:nvPr/>
        </p:nvSpPr>
        <p:spPr>
          <a:xfrm>
            <a:off x="6349725" y="3038576"/>
            <a:ext cx="4535632" cy="5078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700" b="1" i="0" u="none" strike="noStrike" kern="1200" cap="none" spc="0" normalizeH="0" baseline="0" noProof="0">
                <a:ln>
                  <a:noFill/>
                </a:ln>
                <a:solidFill>
                  <a:schemeClr val="accent3">
                    <a:lumMod val="50000"/>
                  </a:schemeClr>
                </a:solidFill>
                <a:effectLst/>
                <a:uLnTx/>
                <a:uFillTx/>
                <a:latin typeface="Arial"/>
                <a:ea typeface="#9Slide03 Roboto Condensed" panose="02000000000000000000" pitchFamily="2" charset="0"/>
                <a:cs typeface="+mn-cs"/>
              </a:rPr>
              <a:t>đường cong</a:t>
            </a:r>
            <a:endParaRPr kumimoji="0" lang="en-US" sz="2700" b="1" i="0" u="none" strike="noStrike" kern="1200" cap="none" spc="0" normalizeH="0" baseline="0" noProof="0" dirty="0">
              <a:ln>
                <a:noFill/>
              </a:ln>
              <a:solidFill>
                <a:schemeClr val="accent3">
                  <a:lumMod val="50000"/>
                </a:schemeClr>
              </a:solidFill>
              <a:effectLst/>
              <a:uLnTx/>
              <a:uFillTx/>
              <a:latin typeface="Arial"/>
              <a:cs typeface="+mn-cs"/>
            </a:endParaRPr>
          </a:p>
        </p:txBody>
      </p:sp>
      <p:sp>
        <p:nvSpPr>
          <p:cNvPr id="7" name="TextBox 6" descr="24 Trang Thu">
            <a:extLst>
              <a:ext uri="{FF2B5EF4-FFF2-40B4-BE49-F238E27FC236}">
                <a16:creationId xmlns:a16="http://schemas.microsoft.com/office/drawing/2014/main" xmlns="" id="{D1936639-CB53-93DE-66A6-5CC88430BBD3}"/>
              </a:ext>
            </a:extLst>
          </p:cNvPr>
          <p:cNvSpPr txBox="1"/>
          <p:nvPr/>
        </p:nvSpPr>
        <p:spPr>
          <a:xfrm>
            <a:off x="6349725" y="3038576"/>
            <a:ext cx="4535632" cy="5078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700" b="1" i="0" u="none" strike="noStrike" kern="1200" cap="none" spc="0" normalizeH="0" baseline="0" noProof="0">
                <a:ln>
                  <a:noFill/>
                </a:ln>
                <a:solidFill>
                  <a:srgbClr val="BB0000"/>
                </a:solidFill>
                <a:effectLst/>
                <a:uLnTx/>
                <a:uFillTx/>
                <a:latin typeface="Arial"/>
                <a:ea typeface="#9Slide03 Roboto Condensed" panose="02000000000000000000" pitchFamily="2" charset="0"/>
                <a:cs typeface="+mn-cs"/>
              </a:rPr>
              <a:t>đường cong</a:t>
            </a:r>
            <a:endParaRPr kumimoji="0" lang="en-US" sz="2700" b="1" i="0" u="none" strike="noStrike" kern="1200" cap="none" spc="0" normalizeH="0" baseline="0" noProof="0" dirty="0">
              <a:ln>
                <a:noFill/>
              </a:ln>
              <a:solidFill>
                <a:srgbClr val="BB0000"/>
              </a:solidFill>
              <a:effectLst/>
              <a:uLnTx/>
              <a:uFillTx/>
              <a:latin typeface="Arial"/>
              <a:cs typeface="+mn-cs"/>
            </a:endParaRPr>
          </a:p>
        </p:txBody>
      </p:sp>
      <p:sp>
        <p:nvSpPr>
          <p:cNvPr id="8" name="TextBox 7" descr="24 Trang Thu">
            <a:extLst>
              <a:ext uri="{FF2B5EF4-FFF2-40B4-BE49-F238E27FC236}">
                <a16:creationId xmlns:a16="http://schemas.microsoft.com/office/drawing/2014/main" xmlns="" id="{0C634FDC-FBFB-8DAA-8C3A-AFC16383C8F2}"/>
              </a:ext>
            </a:extLst>
          </p:cNvPr>
          <p:cNvSpPr txBox="1"/>
          <p:nvPr/>
        </p:nvSpPr>
        <p:spPr>
          <a:xfrm>
            <a:off x="1291256" y="6350169"/>
            <a:ext cx="6631751" cy="5078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700" b="1" i="0" u="none" strike="noStrike" kern="1200" cap="none" spc="0" normalizeH="0" baseline="0" noProof="0">
                <a:ln>
                  <a:noFill/>
                </a:ln>
                <a:solidFill>
                  <a:srgbClr val="143B4F"/>
                </a:solidFill>
                <a:effectLst/>
                <a:uLnTx/>
                <a:uFillTx/>
                <a:latin typeface="Arial"/>
                <a:ea typeface="#9Slide03 Roboto Condensed" panose="02000000000000000000" pitchFamily="2" charset="0"/>
                <a:cs typeface="+mn-cs"/>
              </a:rPr>
              <a:t>Quỹ đạo chuyển động là đường tròn</a:t>
            </a:r>
            <a:endParaRPr kumimoji="0" lang="en-US" sz="2700" b="1" i="0" u="none" strike="noStrike" kern="1200" cap="none" spc="0" normalizeH="0" baseline="0" noProof="0" dirty="0">
              <a:ln>
                <a:noFill/>
              </a:ln>
              <a:solidFill>
                <a:srgbClr val="143B4F"/>
              </a:solidFill>
              <a:effectLst/>
              <a:uLnTx/>
              <a:uFillTx/>
              <a:latin typeface="Arial"/>
              <a:cs typeface="+mn-cs"/>
            </a:endParaRPr>
          </a:p>
        </p:txBody>
      </p:sp>
    </p:spTree>
    <p:extLst>
      <p:ext uri="{BB962C8B-B14F-4D97-AF65-F5344CB8AC3E}">
        <p14:creationId xmlns:p14="http://schemas.microsoft.com/office/powerpoint/2010/main" val="71118295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026"/>
                    </p:tgtEl>
                  </p:cond>
                </p:stCondLst>
                <p:endSync evt="end" delay="0">
                  <p:rtn val="all"/>
                </p:endSync>
                <p:childTnLst>
                  <p:par>
                    <p:cTn id="12" fill="hold">
                      <p:stCondLst>
                        <p:cond delay="0"/>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nextCondLst>
                <p:cond evt="onClick" delay="0">
                  <p:tgtEl>
                    <p:spTgt spid="1026"/>
                  </p:tgtEl>
                </p:cond>
              </p:nextCondLst>
            </p:seq>
            <p:seq concurrent="1" nextAc="seek">
              <p:cTn id="17" restart="whenNotActive" fill="hold" evtFilter="cancelBubble" nodeType="interactiveSeq">
                <p:stCondLst>
                  <p:cond evt="onClick" delay="0">
                    <p:tgtEl>
                      <p:spTgt spid="1028"/>
                    </p:tgtEl>
                  </p:cond>
                </p:stCondLst>
                <p:endSync evt="end" delay="0">
                  <p:rtn val="all"/>
                </p:endSync>
                <p:childTnLst>
                  <p:par>
                    <p:cTn id="18" fill="hold">
                      <p:stCondLst>
                        <p:cond delay="0"/>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nextCondLst>
                <p:cond evt="onClick" delay="0">
                  <p:tgtEl>
                    <p:spTgt spid="1028"/>
                  </p:tgtEl>
                </p:cond>
              </p:nextCondLst>
            </p:seq>
            <p:seq concurrent="1" nextAc="seek">
              <p:cTn id="23" restart="whenNotActive" fill="hold" evtFilter="cancelBubble" nodeType="interactiveSeq">
                <p:stCondLst>
                  <p:cond evt="onClick" delay="0">
                    <p:tgtEl>
                      <p:spTgt spid="103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childTnLst>
                          </p:cTn>
                        </p:par>
                      </p:childTnLst>
                    </p:cTn>
                  </p:par>
                </p:childTnLst>
              </p:cTn>
              <p:nextCondLst>
                <p:cond evt="onClick" delay="0">
                  <p:tgtEl>
                    <p:spTgt spid="1030"/>
                  </p:tgtEl>
                </p:cond>
              </p:nextCondLst>
            </p:seq>
            <p:seq concurrent="1" nextAc="seek">
              <p:cTn id="29" restart="whenNotActive" fill="hold" evtFilter="cancelBubble" nodeType="interactiveSeq">
                <p:stCondLst>
                  <p:cond evt="onClick" delay="0">
                    <p:tgtEl>
                      <p:spTgt spid="2"/>
                    </p:tgtEl>
                  </p:cond>
                </p:stCondLst>
                <p:endSync evt="end" delay="0">
                  <p:rtn val="all"/>
                </p:endSync>
                <p:childTnLst>
                  <p:par>
                    <p:cTn id="30" fill="hold">
                      <p:stCondLst>
                        <p:cond delay="0"/>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childTnLst>
                          </p:cTn>
                        </p:par>
                      </p:childTnLst>
                    </p:cTn>
                  </p:par>
                </p:childTnLst>
              </p:cTn>
              <p:nextCondLst>
                <p:cond evt="onClick" delay="0">
                  <p:tgtEl>
                    <p:spTgt spid="2"/>
                  </p:tgtEl>
                </p:cond>
              </p:nextCondLst>
            </p:seq>
          </p:childTnLst>
        </p:cTn>
      </p:par>
    </p:tnLst>
    <p:bldLst>
      <p:bldP spid="3" grpId="0" animBg="1"/>
      <p:bldP spid="4" grpId="0"/>
      <p:bldP spid="5" grpId="0"/>
      <p:bldP spid="6" grpId="0"/>
      <p:bldP spid="7" grpId="0"/>
      <p:bldP spid="8" grpId="0"/>
    </p:bldLst>
  </p:timing>
</p:sld>
</file>

<file path=ppt/theme/theme1.xml><?xml version="1.0" encoding="utf-8"?>
<a:theme xmlns:a="http://schemas.openxmlformats.org/drawingml/2006/main" name="Books 16x9">
  <a:themeElements>
    <a:clrScheme name="Books_16x9">
      <a:dk1>
        <a:srgbClr val="374C81"/>
      </a:dk1>
      <a:lt1>
        <a:srgbClr val="FFFFFF"/>
      </a:lt1>
      <a:dk2>
        <a:srgbClr val="000000"/>
      </a:dk2>
      <a:lt2>
        <a:srgbClr val="EDE5DF"/>
      </a:lt2>
      <a:accent1>
        <a:srgbClr val="414E77"/>
      </a:accent1>
      <a:accent2>
        <a:srgbClr val="70AAC4"/>
      </a:accent2>
      <a:accent3>
        <a:srgbClr val="8B6A94"/>
      </a:accent3>
      <a:accent4>
        <a:srgbClr val="61A796"/>
      </a:accent4>
      <a:accent5>
        <a:srgbClr val="4E5798"/>
      </a:accent5>
      <a:accent6>
        <a:srgbClr val="7E5C5C"/>
      </a:accent6>
      <a:hlink>
        <a:srgbClr val="0070C0"/>
      </a:hlink>
      <a:folHlink>
        <a:srgbClr val="7030A0"/>
      </a:folHlink>
    </a:clrScheme>
    <a:fontScheme name="Century Gothic">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100000" t="-80000" r="-50000" b="180000"/>
          </a:path>
        </a:gradFill>
        <a:gradFill rotWithShape="1">
          <a:gsLst>
            <a:gs pos="0">
              <a:schemeClr val="phClr">
                <a:tint val="80000"/>
                <a:satMod val="300000"/>
              </a:schemeClr>
            </a:gs>
            <a:gs pos="100000">
              <a:schemeClr val="phClr">
                <a:shade val="30000"/>
                <a:satMod val="200000"/>
              </a:schemeClr>
            </a:gs>
          </a:gsLst>
          <a:path path="circle">
            <a:fillToRect l="30000" t="30000" r="70000" b="100000"/>
          </a:path>
        </a:gradFill>
      </a:bgFillStyleLst>
    </a:fmtScheme>
  </a:themeElements>
  <a:objectDefaults/>
  <a:extraClrSchemeLst/>
  <a:extLst>
    <a:ext uri="{05A4C25C-085E-4340-85A3-A5531E510DB2}">
      <thm15:themeFamily xmlns:thm15="http://schemas.microsoft.com/office/thememl/2012/main" name="TF02787940.potx" id="{9A4E33EC-D715-440E-9062-8AFA4CC9E341}" vid="{0DFBCB81-4ACA-49F1-BA1C-2B43B27F1FC4}"/>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21</TotalTime>
  <Words>2616</Words>
  <PresentationFormat>Widescreen</PresentationFormat>
  <Paragraphs>404</Paragraphs>
  <Slides>40</Slides>
  <Notes>4</Notes>
  <HiddenSlides>0</HiddenSlides>
  <MMClips>31</MMClips>
  <ScaleCrop>false</ScaleCrop>
  <HeadingPairs>
    <vt:vector size="8" baseType="variant">
      <vt:variant>
        <vt:lpstr>Fonts Used</vt:lpstr>
      </vt:variant>
      <vt:variant>
        <vt:i4>19</vt:i4>
      </vt:variant>
      <vt:variant>
        <vt:lpstr>Theme</vt:lpstr>
      </vt:variant>
      <vt:variant>
        <vt:i4>4</vt:i4>
      </vt:variant>
      <vt:variant>
        <vt:lpstr>Embedded OLE Servers</vt:lpstr>
      </vt:variant>
      <vt:variant>
        <vt:i4>1</vt:i4>
      </vt:variant>
      <vt:variant>
        <vt:lpstr>Slide Titles</vt:lpstr>
      </vt:variant>
      <vt:variant>
        <vt:i4>40</vt:i4>
      </vt:variant>
    </vt:vector>
  </HeadingPairs>
  <TitlesOfParts>
    <vt:vector size="64" baseType="lpstr">
      <vt:lpstr>#9Slide02 Noi dung rat dai</vt:lpstr>
      <vt:lpstr>#9Slide02 Tieu de rat dai 01</vt:lpstr>
      <vt:lpstr>#9Slide03 Roboto Condensed</vt:lpstr>
      <vt:lpstr>Algerian</vt:lpstr>
      <vt:lpstr>Arial</vt:lpstr>
      <vt:lpstr>Bubblebody Neue</vt:lpstr>
      <vt:lpstr>Calibri</vt:lpstr>
      <vt:lpstr>Calibri Light</vt:lpstr>
      <vt:lpstr>Cambria Math</vt:lpstr>
      <vt:lpstr>Century Gothic</vt:lpstr>
      <vt:lpstr>iCiel Soup of Justice</vt:lpstr>
      <vt:lpstr>Nunito Sans Regular Bold</vt:lpstr>
      <vt:lpstr>Public Sans Bold</vt:lpstr>
      <vt:lpstr>Segoe UI</vt:lpstr>
      <vt:lpstr>Segoe UI Black</vt:lpstr>
      <vt:lpstr>Symbol</vt:lpstr>
      <vt:lpstr>Tahoma</vt:lpstr>
      <vt:lpstr>Times New Roman</vt:lpstr>
      <vt:lpstr>Verdana</vt:lpstr>
      <vt:lpstr>Books 16x9</vt:lpstr>
      <vt:lpstr>1_Office Theme</vt:lpstr>
      <vt:lpstr>2_Office Theme</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ương 8:  CHUYỂN ĐỘNG TRÒ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2-03T08:09:14Z</dcterms:created>
  <dcterms:modified xsi:type="dcterms:W3CDTF">2023-04-03T16:03:39Z</dcterms:modified>
</cp:coreProperties>
</file>